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74" r:id="rId3"/>
  </p:sldMasterIdLst>
  <p:notesMasterIdLst>
    <p:notesMasterId r:id="rId32"/>
  </p:notesMasterIdLst>
  <p:handoutMasterIdLst>
    <p:handoutMasterId r:id="rId33"/>
  </p:handoutMasterIdLst>
  <p:sldIdLst>
    <p:sldId id="312" r:id="rId4"/>
    <p:sldId id="283" r:id="rId5"/>
    <p:sldId id="284" r:id="rId6"/>
    <p:sldId id="285" r:id="rId7"/>
    <p:sldId id="286" r:id="rId8"/>
    <p:sldId id="287" r:id="rId9"/>
    <p:sldId id="288" r:id="rId10"/>
    <p:sldId id="289" r:id="rId11"/>
    <p:sldId id="290" r:id="rId12"/>
    <p:sldId id="291" r:id="rId13"/>
    <p:sldId id="263" r:id="rId14"/>
    <p:sldId id="272" r:id="rId15"/>
    <p:sldId id="273" r:id="rId16"/>
    <p:sldId id="260" r:id="rId17"/>
    <p:sldId id="259" r:id="rId18"/>
    <p:sldId id="313" r:id="rId19"/>
    <p:sldId id="292" r:id="rId20"/>
    <p:sldId id="293" r:id="rId21"/>
    <p:sldId id="296" r:id="rId22"/>
    <p:sldId id="257" r:id="rId23"/>
    <p:sldId id="299" r:id="rId24"/>
    <p:sldId id="305" r:id="rId25"/>
    <p:sldId id="307" r:id="rId26"/>
    <p:sldId id="308" r:id="rId27"/>
    <p:sldId id="309" r:id="rId28"/>
    <p:sldId id="310" r:id="rId29"/>
    <p:sldId id="261" r:id="rId30"/>
    <p:sldId id="311"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002160"/>
    <a:srgbClr val="B7B348"/>
    <a:srgbClr val="EF5261"/>
    <a:srgbClr val="BF9000"/>
    <a:srgbClr val="FEFFFD"/>
    <a:srgbClr val="003300"/>
    <a:srgbClr val="55DDFF"/>
    <a:srgbClr val="FDC000"/>
    <a:srgbClr val="B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9" d="100"/>
          <a:sy n="69" d="100"/>
        </p:scale>
        <p:origin x="780" y="60"/>
      </p:cViewPr>
      <p:guideLst/>
    </p:cSldViewPr>
  </p:slideViewPr>
  <p:notesTextViewPr>
    <p:cViewPr>
      <p:scale>
        <a:sx n="1" d="1"/>
        <a:sy n="1" d="1"/>
      </p:scale>
      <p:origin x="0" y="0"/>
    </p:cViewPr>
  </p:notesTextViewPr>
  <p:notesViewPr>
    <p:cSldViewPr snapToGrid="0">
      <p:cViewPr varScale="1">
        <p:scale>
          <a:sx n="52" d="100"/>
          <a:sy n="52" d="100"/>
        </p:scale>
        <p:origin x="2862" y="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6EBE211-E39A-3039-5CED-BE5ED2D9AA8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2001EC96-7BFF-A987-0B80-93406B8853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DA00819-FDE1-4175-96BC-EC857A4B1CE6}" type="datetimeFigureOut">
              <a:rPr lang="en-US" smtClean="0"/>
              <a:t>11/4/2024</a:t>
            </a:fld>
            <a:endParaRPr lang="en-US"/>
          </a:p>
        </p:txBody>
      </p:sp>
      <p:sp>
        <p:nvSpPr>
          <p:cNvPr id="4" name="Footer Placeholder 3">
            <a:extLst>
              <a:ext uri="{FF2B5EF4-FFF2-40B4-BE49-F238E27FC236}">
                <a16:creationId xmlns:a16="http://schemas.microsoft.com/office/drawing/2014/main" id="{8BC05DD4-E523-99D4-6F08-1F5C4E252B3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BD2CFC81-12A5-20BA-7D00-D0F0E494BCA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F043C73-0B37-4D41-8049-AEF9DAA9D4A9}" type="slidenum">
              <a:rPr lang="en-US" smtClean="0"/>
              <a:t>‹#›</a:t>
            </a:fld>
            <a:endParaRPr lang="en-US"/>
          </a:p>
        </p:txBody>
      </p:sp>
    </p:spTree>
    <p:extLst>
      <p:ext uri="{BB962C8B-B14F-4D97-AF65-F5344CB8AC3E}">
        <p14:creationId xmlns:p14="http://schemas.microsoft.com/office/powerpoint/2010/main" val="32496125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0455BA7-F96F-4A21-B810-E9A185D1C430}" type="datetimeFigureOut">
              <a:rPr lang="en-US" smtClean="0"/>
              <a:t>1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129256-7157-460D-9533-9F2D2A3C0A8D}" type="slidenum">
              <a:rPr lang="en-US" smtClean="0"/>
              <a:t>‹#›</a:t>
            </a:fld>
            <a:endParaRPr lang="en-US"/>
          </a:p>
        </p:txBody>
      </p:sp>
    </p:spTree>
    <p:extLst>
      <p:ext uri="{BB962C8B-B14F-4D97-AF65-F5344CB8AC3E}">
        <p14:creationId xmlns:p14="http://schemas.microsoft.com/office/powerpoint/2010/main" val="29354061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4"/>
        <p:cNvGrpSpPr/>
        <p:nvPr/>
      </p:nvGrpSpPr>
      <p:grpSpPr>
        <a:xfrm>
          <a:off x="0" y="0"/>
          <a:ext cx="0" cy="0"/>
          <a:chOff x="0" y="0"/>
          <a:chExt cx="0" cy="0"/>
        </a:xfrm>
      </p:grpSpPr>
      <p:sp>
        <p:nvSpPr>
          <p:cNvPr id="195" name="Shape 19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96" name="Shape 19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6995567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E6CF5CC-256D-43BF-9863-AD649CF26E10}" type="slidenum">
              <a:rPr lang="en-US" smtClean="0"/>
              <a:t>12</a:t>
            </a:fld>
            <a:endParaRPr lang="en-US"/>
          </a:p>
        </p:txBody>
      </p:sp>
    </p:spTree>
    <p:extLst>
      <p:ext uri="{BB962C8B-B14F-4D97-AF65-F5344CB8AC3E}">
        <p14:creationId xmlns:p14="http://schemas.microsoft.com/office/powerpoint/2010/main" val="1582269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E6CF5CC-256D-43BF-9863-AD649CF26E10}" type="slidenum">
              <a:rPr lang="en-US" smtClean="0"/>
              <a:t>13</a:t>
            </a:fld>
            <a:endParaRPr lang="en-US"/>
          </a:p>
        </p:txBody>
      </p:sp>
    </p:spTree>
    <p:extLst>
      <p:ext uri="{BB962C8B-B14F-4D97-AF65-F5344CB8AC3E}">
        <p14:creationId xmlns:p14="http://schemas.microsoft.com/office/powerpoint/2010/main" val="1223767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2"/>
        <p:cNvGrpSpPr/>
        <p:nvPr/>
      </p:nvGrpSpPr>
      <p:grpSpPr>
        <a:xfrm>
          <a:off x="0" y="0"/>
          <a:ext cx="0" cy="0"/>
          <a:chOff x="0" y="0"/>
          <a:chExt cx="0" cy="0"/>
        </a:xfrm>
      </p:grpSpPr>
      <p:sp>
        <p:nvSpPr>
          <p:cNvPr id="1023" name="Google Shape;1023;g8a63c4df4f_0_26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4" name="Google Shape;1024;g8a63c4df4f_0_26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16695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0A36B2D-1114-44CF-8AE8-DF74208E1DC8}" type="datetimeFigureOut">
              <a:rPr lang="en-US" smtClean="0"/>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5EF622-2AB3-4A23-AA26-788DAFFFBA62}" type="slidenum">
              <a:rPr lang="en-US" smtClean="0"/>
              <a:t>‹#›</a:t>
            </a:fld>
            <a:endParaRPr lang="en-US"/>
          </a:p>
        </p:txBody>
      </p:sp>
    </p:spTree>
    <p:extLst>
      <p:ext uri="{BB962C8B-B14F-4D97-AF65-F5344CB8AC3E}">
        <p14:creationId xmlns:p14="http://schemas.microsoft.com/office/powerpoint/2010/main" val="1735289746"/>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0A36B2D-1114-44CF-8AE8-DF74208E1DC8}" type="datetimeFigureOut">
              <a:rPr lang="en-US" smtClean="0"/>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5EF622-2AB3-4A23-AA26-788DAFFFBA62}" type="slidenum">
              <a:rPr lang="en-US" smtClean="0"/>
              <a:t>‹#›</a:t>
            </a:fld>
            <a:endParaRPr lang="en-US"/>
          </a:p>
        </p:txBody>
      </p:sp>
    </p:spTree>
    <p:extLst>
      <p:ext uri="{BB962C8B-B14F-4D97-AF65-F5344CB8AC3E}">
        <p14:creationId xmlns:p14="http://schemas.microsoft.com/office/powerpoint/2010/main" val="3317615840"/>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0A36B2D-1114-44CF-8AE8-DF74208E1DC8}" type="datetimeFigureOut">
              <a:rPr lang="en-US" smtClean="0"/>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5EF622-2AB3-4A23-AA26-788DAFFFBA62}" type="slidenum">
              <a:rPr lang="en-US" smtClean="0"/>
              <a:t>‹#›</a:t>
            </a:fld>
            <a:endParaRPr lang="en-US"/>
          </a:p>
        </p:txBody>
      </p:sp>
    </p:spTree>
    <p:extLst>
      <p:ext uri="{BB962C8B-B14F-4D97-AF65-F5344CB8AC3E}">
        <p14:creationId xmlns:p14="http://schemas.microsoft.com/office/powerpoint/2010/main" val="1236609732"/>
      </p:ext>
    </p:extLst>
  </p:cSld>
  <p:clrMapOvr>
    <a:masterClrMapping/>
  </p:clrMapOvr>
  <p:transition spd="slow">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9C2154B-3D7B-4652-A68E-93BFA56A8A62}" type="slidenum">
              <a:rPr lang="en-US"/>
              <a:pPr>
                <a:defRPr/>
              </a:pPr>
              <a:t>‹#›</a:t>
            </a:fld>
            <a:endParaRPr lang="en-US"/>
          </a:p>
        </p:txBody>
      </p:sp>
    </p:spTree>
    <p:extLst>
      <p:ext uri="{BB962C8B-B14F-4D97-AF65-F5344CB8AC3E}">
        <p14:creationId xmlns:p14="http://schemas.microsoft.com/office/powerpoint/2010/main" val="517609831"/>
      </p:ext>
    </p:extLst>
  </p:cSld>
  <p:clrMapOvr>
    <a:masterClrMapping/>
  </p:clrMapOvr>
  <p:transition spd="slow">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3BC4531-E4D0-4349-AB39-2EEC98A1D9B8}" type="datetimeFigureOut">
              <a:rPr lang="en-US" smtClean="0"/>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5EA493-9875-4D10-ADC6-D55006F9057D}" type="slidenum">
              <a:rPr lang="en-US" smtClean="0"/>
              <a:t>‹#›</a:t>
            </a:fld>
            <a:endParaRPr lang="en-US"/>
          </a:p>
        </p:txBody>
      </p:sp>
    </p:spTree>
    <p:extLst>
      <p:ext uri="{BB962C8B-B14F-4D97-AF65-F5344CB8AC3E}">
        <p14:creationId xmlns:p14="http://schemas.microsoft.com/office/powerpoint/2010/main" val="39019427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C4531-E4D0-4349-AB39-2EEC98A1D9B8}" type="datetimeFigureOut">
              <a:rPr lang="en-US" smtClean="0"/>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5EA493-9875-4D10-ADC6-D55006F9057D}" type="slidenum">
              <a:rPr lang="en-US" smtClean="0"/>
              <a:t>‹#›</a:t>
            </a:fld>
            <a:endParaRPr lang="en-US"/>
          </a:p>
        </p:txBody>
      </p:sp>
    </p:spTree>
    <p:extLst>
      <p:ext uri="{BB962C8B-B14F-4D97-AF65-F5344CB8AC3E}">
        <p14:creationId xmlns:p14="http://schemas.microsoft.com/office/powerpoint/2010/main" val="3913368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3BC4531-E4D0-4349-AB39-2EEC98A1D9B8}" type="datetimeFigureOut">
              <a:rPr lang="en-US" smtClean="0"/>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5EA493-9875-4D10-ADC6-D55006F9057D}" type="slidenum">
              <a:rPr lang="en-US" smtClean="0"/>
              <a:t>‹#›</a:t>
            </a:fld>
            <a:endParaRPr lang="en-US"/>
          </a:p>
        </p:txBody>
      </p:sp>
    </p:spTree>
    <p:extLst>
      <p:ext uri="{BB962C8B-B14F-4D97-AF65-F5344CB8AC3E}">
        <p14:creationId xmlns:p14="http://schemas.microsoft.com/office/powerpoint/2010/main" val="10162754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3BC4531-E4D0-4349-AB39-2EEC98A1D9B8}" type="datetimeFigureOut">
              <a:rPr lang="en-US" smtClean="0"/>
              <a:t>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5EA493-9875-4D10-ADC6-D55006F9057D}" type="slidenum">
              <a:rPr lang="en-US" smtClean="0"/>
              <a:t>‹#›</a:t>
            </a:fld>
            <a:endParaRPr lang="en-US"/>
          </a:p>
        </p:txBody>
      </p:sp>
    </p:spTree>
    <p:extLst>
      <p:ext uri="{BB962C8B-B14F-4D97-AF65-F5344CB8AC3E}">
        <p14:creationId xmlns:p14="http://schemas.microsoft.com/office/powerpoint/2010/main" val="16370325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3BC4531-E4D0-4349-AB39-2EEC98A1D9B8}" type="datetimeFigureOut">
              <a:rPr lang="en-US" smtClean="0"/>
              <a:t>11/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5EA493-9875-4D10-ADC6-D55006F9057D}" type="slidenum">
              <a:rPr lang="en-US" smtClean="0"/>
              <a:t>‹#›</a:t>
            </a:fld>
            <a:endParaRPr lang="en-US"/>
          </a:p>
        </p:txBody>
      </p:sp>
    </p:spTree>
    <p:extLst>
      <p:ext uri="{BB962C8B-B14F-4D97-AF65-F5344CB8AC3E}">
        <p14:creationId xmlns:p14="http://schemas.microsoft.com/office/powerpoint/2010/main" val="32690891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3BC4531-E4D0-4349-AB39-2EEC98A1D9B8}" type="datetimeFigureOut">
              <a:rPr lang="en-US" smtClean="0"/>
              <a:t>11/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5EA493-9875-4D10-ADC6-D55006F9057D}" type="slidenum">
              <a:rPr lang="en-US" smtClean="0"/>
              <a:t>‹#›</a:t>
            </a:fld>
            <a:endParaRPr lang="en-US"/>
          </a:p>
        </p:txBody>
      </p:sp>
    </p:spTree>
    <p:extLst>
      <p:ext uri="{BB962C8B-B14F-4D97-AF65-F5344CB8AC3E}">
        <p14:creationId xmlns:p14="http://schemas.microsoft.com/office/powerpoint/2010/main" val="30059094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BC4531-E4D0-4349-AB39-2EEC98A1D9B8}" type="datetimeFigureOut">
              <a:rPr lang="en-US" smtClean="0"/>
              <a:t>11/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5EA493-9875-4D10-ADC6-D55006F9057D}" type="slidenum">
              <a:rPr lang="en-US" smtClean="0"/>
              <a:t>‹#›</a:t>
            </a:fld>
            <a:endParaRPr lang="en-US"/>
          </a:p>
        </p:txBody>
      </p:sp>
    </p:spTree>
    <p:extLst>
      <p:ext uri="{BB962C8B-B14F-4D97-AF65-F5344CB8AC3E}">
        <p14:creationId xmlns:p14="http://schemas.microsoft.com/office/powerpoint/2010/main" val="53135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0A36B2D-1114-44CF-8AE8-DF74208E1DC8}" type="datetimeFigureOut">
              <a:rPr lang="en-US" smtClean="0"/>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5EF622-2AB3-4A23-AA26-788DAFFFBA62}" type="slidenum">
              <a:rPr lang="en-US" smtClean="0"/>
              <a:t>‹#›</a:t>
            </a:fld>
            <a:endParaRPr lang="en-US"/>
          </a:p>
        </p:txBody>
      </p:sp>
    </p:spTree>
    <p:extLst>
      <p:ext uri="{BB962C8B-B14F-4D97-AF65-F5344CB8AC3E}">
        <p14:creationId xmlns:p14="http://schemas.microsoft.com/office/powerpoint/2010/main" val="2622234025"/>
      </p:ext>
    </p:extLst>
  </p:cSld>
  <p:clrMapOvr>
    <a:masterClrMapping/>
  </p:clrMapOvr>
  <p:transition spd="slow">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3BC4531-E4D0-4349-AB39-2EEC98A1D9B8}" type="datetimeFigureOut">
              <a:rPr lang="en-US" smtClean="0"/>
              <a:t>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5EA493-9875-4D10-ADC6-D55006F9057D}" type="slidenum">
              <a:rPr lang="en-US" smtClean="0"/>
              <a:t>‹#›</a:t>
            </a:fld>
            <a:endParaRPr lang="en-US"/>
          </a:p>
        </p:txBody>
      </p:sp>
    </p:spTree>
    <p:extLst>
      <p:ext uri="{BB962C8B-B14F-4D97-AF65-F5344CB8AC3E}">
        <p14:creationId xmlns:p14="http://schemas.microsoft.com/office/powerpoint/2010/main" val="19127197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3BC4531-E4D0-4349-AB39-2EEC98A1D9B8}" type="datetimeFigureOut">
              <a:rPr lang="en-US" smtClean="0"/>
              <a:t>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5EA493-9875-4D10-ADC6-D55006F9057D}" type="slidenum">
              <a:rPr lang="en-US" smtClean="0"/>
              <a:t>‹#›</a:t>
            </a:fld>
            <a:endParaRPr lang="en-US"/>
          </a:p>
        </p:txBody>
      </p:sp>
    </p:spTree>
    <p:extLst>
      <p:ext uri="{BB962C8B-B14F-4D97-AF65-F5344CB8AC3E}">
        <p14:creationId xmlns:p14="http://schemas.microsoft.com/office/powerpoint/2010/main" val="6909875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C4531-E4D0-4349-AB39-2EEC98A1D9B8}" type="datetimeFigureOut">
              <a:rPr lang="en-US" smtClean="0"/>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5EA493-9875-4D10-ADC6-D55006F9057D}" type="slidenum">
              <a:rPr lang="en-US" smtClean="0"/>
              <a:t>‹#›</a:t>
            </a:fld>
            <a:endParaRPr lang="en-US"/>
          </a:p>
        </p:txBody>
      </p:sp>
    </p:spTree>
    <p:extLst>
      <p:ext uri="{BB962C8B-B14F-4D97-AF65-F5344CB8AC3E}">
        <p14:creationId xmlns:p14="http://schemas.microsoft.com/office/powerpoint/2010/main" val="26345643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C4531-E4D0-4349-AB39-2EEC98A1D9B8}" type="datetimeFigureOut">
              <a:rPr lang="en-US" smtClean="0"/>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5EA493-9875-4D10-ADC6-D55006F9057D}" type="slidenum">
              <a:rPr lang="en-US" smtClean="0"/>
              <a:t>‹#›</a:t>
            </a:fld>
            <a:endParaRPr lang="en-US"/>
          </a:p>
        </p:txBody>
      </p:sp>
    </p:spTree>
    <p:extLst>
      <p:ext uri="{BB962C8B-B14F-4D97-AF65-F5344CB8AC3E}">
        <p14:creationId xmlns:p14="http://schemas.microsoft.com/office/powerpoint/2010/main" val="17597286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cSld name="Christmas 2014 special template">
    <p:spTree>
      <p:nvGrpSpPr>
        <p:cNvPr id="1" name="Shape 8"/>
        <p:cNvGrpSpPr/>
        <p:nvPr/>
      </p:nvGrpSpPr>
      <p:grpSpPr>
        <a:xfrm>
          <a:off x="0" y="0"/>
          <a:ext cx="0" cy="0"/>
          <a:chOff x="0" y="0"/>
          <a:chExt cx="0" cy="0"/>
        </a:xfrm>
      </p:grpSpPr>
      <p:sp>
        <p:nvSpPr>
          <p:cNvPr id="9" name="Shape 9"/>
          <p:cNvSpPr/>
          <p:nvPr/>
        </p:nvSpPr>
        <p:spPr>
          <a:xfrm>
            <a:off x="1285683" y="801051"/>
            <a:ext cx="580736" cy="577263"/>
          </a:xfrm>
          <a:custGeom>
            <a:avLst/>
            <a:gdLst/>
            <a:ahLst/>
            <a:cxnLst/>
            <a:rect l="0" t="0" r="0" b="0"/>
            <a:pathLst>
              <a:path w="20060" h="19940" extrusionOk="0">
                <a:moveTo>
                  <a:pt x="12372" y="13093"/>
                </a:moveTo>
                <a:lnTo>
                  <a:pt x="12913" y="13574"/>
                </a:lnTo>
                <a:lnTo>
                  <a:pt x="12973" y="13874"/>
                </a:lnTo>
                <a:lnTo>
                  <a:pt x="13093" y="14114"/>
                </a:lnTo>
                <a:lnTo>
                  <a:pt x="13093" y="14114"/>
                </a:lnTo>
                <a:lnTo>
                  <a:pt x="12372" y="13093"/>
                </a:lnTo>
                <a:close/>
                <a:moveTo>
                  <a:pt x="14114" y="1"/>
                </a:moveTo>
                <a:lnTo>
                  <a:pt x="13874" y="962"/>
                </a:lnTo>
                <a:lnTo>
                  <a:pt x="13694" y="1983"/>
                </a:lnTo>
                <a:lnTo>
                  <a:pt x="13694" y="2463"/>
                </a:lnTo>
                <a:lnTo>
                  <a:pt x="13694" y="3004"/>
                </a:lnTo>
                <a:lnTo>
                  <a:pt x="13754" y="3484"/>
                </a:lnTo>
                <a:lnTo>
                  <a:pt x="13934" y="3965"/>
                </a:lnTo>
                <a:lnTo>
                  <a:pt x="10090" y="9130"/>
                </a:lnTo>
                <a:lnTo>
                  <a:pt x="10030" y="9250"/>
                </a:lnTo>
                <a:lnTo>
                  <a:pt x="10090" y="7328"/>
                </a:lnTo>
                <a:lnTo>
                  <a:pt x="10150" y="6067"/>
                </a:lnTo>
                <a:lnTo>
                  <a:pt x="10391" y="5947"/>
                </a:lnTo>
                <a:lnTo>
                  <a:pt x="10571" y="5826"/>
                </a:lnTo>
                <a:lnTo>
                  <a:pt x="10751" y="5646"/>
                </a:lnTo>
                <a:lnTo>
                  <a:pt x="10871" y="5406"/>
                </a:lnTo>
                <a:lnTo>
                  <a:pt x="10931" y="5226"/>
                </a:lnTo>
                <a:lnTo>
                  <a:pt x="10931" y="4986"/>
                </a:lnTo>
                <a:lnTo>
                  <a:pt x="10931" y="4745"/>
                </a:lnTo>
                <a:lnTo>
                  <a:pt x="10811" y="4565"/>
                </a:lnTo>
                <a:lnTo>
                  <a:pt x="10751" y="4325"/>
                </a:lnTo>
                <a:lnTo>
                  <a:pt x="10571" y="4145"/>
                </a:lnTo>
                <a:lnTo>
                  <a:pt x="10451" y="4025"/>
                </a:lnTo>
                <a:lnTo>
                  <a:pt x="10210" y="3905"/>
                </a:lnTo>
                <a:lnTo>
                  <a:pt x="10030" y="3845"/>
                </a:lnTo>
                <a:lnTo>
                  <a:pt x="9550" y="3845"/>
                </a:lnTo>
                <a:lnTo>
                  <a:pt x="9310" y="3905"/>
                </a:lnTo>
                <a:lnTo>
                  <a:pt x="9129" y="4025"/>
                </a:lnTo>
                <a:lnTo>
                  <a:pt x="8949" y="4145"/>
                </a:lnTo>
                <a:lnTo>
                  <a:pt x="8829" y="4325"/>
                </a:lnTo>
                <a:lnTo>
                  <a:pt x="8709" y="4565"/>
                </a:lnTo>
                <a:lnTo>
                  <a:pt x="8649" y="4745"/>
                </a:lnTo>
                <a:lnTo>
                  <a:pt x="8649" y="4986"/>
                </a:lnTo>
                <a:lnTo>
                  <a:pt x="8709" y="5346"/>
                </a:lnTo>
                <a:lnTo>
                  <a:pt x="8889" y="5706"/>
                </a:lnTo>
                <a:lnTo>
                  <a:pt x="9129" y="5947"/>
                </a:lnTo>
                <a:lnTo>
                  <a:pt x="9490" y="6067"/>
                </a:lnTo>
                <a:lnTo>
                  <a:pt x="9430" y="6847"/>
                </a:lnTo>
                <a:lnTo>
                  <a:pt x="9250" y="8469"/>
                </a:lnTo>
                <a:lnTo>
                  <a:pt x="6907" y="5166"/>
                </a:lnTo>
                <a:lnTo>
                  <a:pt x="6006" y="3965"/>
                </a:lnTo>
                <a:lnTo>
                  <a:pt x="6427" y="2764"/>
                </a:lnTo>
                <a:lnTo>
                  <a:pt x="6547" y="2463"/>
                </a:lnTo>
                <a:lnTo>
                  <a:pt x="6607" y="2163"/>
                </a:lnTo>
                <a:lnTo>
                  <a:pt x="6667" y="1863"/>
                </a:lnTo>
                <a:lnTo>
                  <a:pt x="6547" y="1562"/>
                </a:lnTo>
                <a:lnTo>
                  <a:pt x="6487" y="1502"/>
                </a:lnTo>
                <a:lnTo>
                  <a:pt x="6367" y="1502"/>
                </a:lnTo>
                <a:lnTo>
                  <a:pt x="6127" y="1683"/>
                </a:lnTo>
                <a:lnTo>
                  <a:pt x="5946" y="1923"/>
                </a:lnTo>
                <a:lnTo>
                  <a:pt x="5826" y="2163"/>
                </a:lnTo>
                <a:lnTo>
                  <a:pt x="5706" y="2463"/>
                </a:lnTo>
                <a:lnTo>
                  <a:pt x="5406" y="3244"/>
                </a:lnTo>
                <a:lnTo>
                  <a:pt x="5226" y="2944"/>
                </a:lnTo>
                <a:lnTo>
                  <a:pt x="4565" y="2043"/>
                </a:lnTo>
                <a:lnTo>
                  <a:pt x="4205" y="1683"/>
                </a:lnTo>
                <a:lnTo>
                  <a:pt x="3965" y="1502"/>
                </a:lnTo>
                <a:lnTo>
                  <a:pt x="3724" y="1382"/>
                </a:lnTo>
                <a:lnTo>
                  <a:pt x="3604" y="1382"/>
                </a:lnTo>
                <a:lnTo>
                  <a:pt x="3604" y="1442"/>
                </a:lnTo>
                <a:lnTo>
                  <a:pt x="3724" y="1923"/>
                </a:lnTo>
                <a:lnTo>
                  <a:pt x="3904" y="2343"/>
                </a:lnTo>
                <a:lnTo>
                  <a:pt x="4505" y="3124"/>
                </a:lnTo>
                <a:lnTo>
                  <a:pt x="5046" y="3965"/>
                </a:lnTo>
                <a:lnTo>
                  <a:pt x="4385" y="3905"/>
                </a:lnTo>
                <a:lnTo>
                  <a:pt x="3784" y="3845"/>
                </a:lnTo>
                <a:lnTo>
                  <a:pt x="3544" y="3784"/>
                </a:lnTo>
                <a:lnTo>
                  <a:pt x="3244" y="3845"/>
                </a:lnTo>
                <a:lnTo>
                  <a:pt x="3064" y="3905"/>
                </a:lnTo>
                <a:lnTo>
                  <a:pt x="3004" y="4025"/>
                </a:lnTo>
                <a:lnTo>
                  <a:pt x="2944" y="4205"/>
                </a:lnTo>
                <a:lnTo>
                  <a:pt x="3064" y="4385"/>
                </a:lnTo>
                <a:lnTo>
                  <a:pt x="3304" y="4505"/>
                </a:lnTo>
                <a:lnTo>
                  <a:pt x="3604" y="4685"/>
                </a:lnTo>
                <a:lnTo>
                  <a:pt x="3904" y="4745"/>
                </a:lnTo>
                <a:lnTo>
                  <a:pt x="4265" y="4805"/>
                </a:lnTo>
                <a:lnTo>
                  <a:pt x="4565" y="4865"/>
                </a:lnTo>
                <a:lnTo>
                  <a:pt x="4925" y="4865"/>
                </a:lnTo>
                <a:lnTo>
                  <a:pt x="5226" y="4805"/>
                </a:lnTo>
                <a:lnTo>
                  <a:pt x="5466" y="4685"/>
                </a:lnTo>
                <a:lnTo>
                  <a:pt x="5526" y="4625"/>
                </a:lnTo>
                <a:lnTo>
                  <a:pt x="6067" y="5406"/>
                </a:lnTo>
                <a:lnTo>
                  <a:pt x="8229" y="8469"/>
                </a:lnTo>
                <a:lnTo>
                  <a:pt x="7148" y="7688"/>
                </a:lnTo>
                <a:lnTo>
                  <a:pt x="6847" y="7388"/>
                </a:lnTo>
                <a:lnTo>
                  <a:pt x="6487" y="7208"/>
                </a:lnTo>
                <a:lnTo>
                  <a:pt x="6487" y="7148"/>
                </a:lnTo>
                <a:lnTo>
                  <a:pt x="6427" y="6787"/>
                </a:lnTo>
                <a:lnTo>
                  <a:pt x="6247" y="6487"/>
                </a:lnTo>
                <a:lnTo>
                  <a:pt x="5946" y="6307"/>
                </a:lnTo>
                <a:lnTo>
                  <a:pt x="5766" y="6247"/>
                </a:lnTo>
                <a:lnTo>
                  <a:pt x="5406" y="6247"/>
                </a:lnTo>
                <a:lnTo>
                  <a:pt x="5226" y="6307"/>
                </a:lnTo>
                <a:lnTo>
                  <a:pt x="4925" y="6487"/>
                </a:lnTo>
                <a:lnTo>
                  <a:pt x="4685" y="6787"/>
                </a:lnTo>
                <a:lnTo>
                  <a:pt x="4685" y="6967"/>
                </a:lnTo>
                <a:lnTo>
                  <a:pt x="4625" y="7148"/>
                </a:lnTo>
                <a:lnTo>
                  <a:pt x="4745" y="7508"/>
                </a:lnTo>
                <a:lnTo>
                  <a:pt x="4925" y="7808"/>
                </a:lnTo>
                <a:lnTo>
                  <a:pt x="5226" y="7988"/>
                </a:lnTo>
                <a:lnTo>
                  <a:pt x="5406" y="8048"/>
                </a:lnTo>
                <a:lnTo>
                  <a:pt x="5826" y="8048"/>
                </a:lnTo>
                <a:lnTo>
                  <a:pt x="6127" y="7928"/>
                </a:lnTo>
                <a:lnTo>
                  <a:pt x="6487" y="8229"/>
                </a:lnTo>
                <a:lnTo>
                  <a:pt x="6907" y="8589"/>
                </a:lnTo>
                <a:lnTo>
                  <a:pt x="7328" y="8949"/>
                </a:lnTo>
                <a:lnTo>
                  <a:pt x="7328" y="8949"/>
                </a:lnTo>
                <a:lnTo>
                  <a:pt x="4925" y="8409"/>
                </a:lnTo>
                <a:lnTo>
                  <a:pt x="4565" y="8289"/>
                </a:lnTo>
                <a:lnTo>
                  <a:pt x="4265" y="7928"/>
                </a:lnTo>
                <a:lnTo>
                  <a:pt x="3965" y="7568"/>
                </a:lnTo>
                <a:lnTo>
                  <a:pt x="2884" y="6367"/>
                </a:lnTo>
                <a:lnTo>
                  <a:pt x="2823" y="6307"/>
                </a:lnTo>
                <a:lnTo>
                  <a:pt x="2703" y="6367"/>
                </a:lnTo>
                <a:lnTo>
                  <a:pt x="2643" y="6487"/>
                </a:lnTo>
                <a:lnTo>
                  <a:pt x="2643" y="6607"/>
                </a:lnTo>
                <a:lnTo>
                  <a:pt x="3664" y="7988"/>
                </a:lnTo>
                <a:lnTo>
                  <a:pt x="3724" y="8109"/>
                </a:lnTo>
                <a:lnTo>
                  <a:pt x="3724" y="8109"/>
                </a:lnTo>
                <a:lnTo>
                  <a:pt x="2823" y="7868"/>
                </a:lnTo>
                <a:lnTo>
                  <a:pt x="1983" y="7688"/>
                </a:lnTo>
                <a:lnTo>
                  <a:pt x="1082" y="7508"/>
                </a:lnTo>
                <a:lnTo>
                  <a:pt x="61" y="7508"/>
                </a:lnTo>
                <a:lnTo>
                  <a:pt x="1" y="7628"/>
                </a:lnTo>
                <a:lnTo>
                  <a:pt x="61" y="7748"/>
                </a:lnTo>
                <a:lnTo>
                  <a:pt x="121" y="7868"/>
                </a:lnTo>
                <a:lnTo>
                  <a:pt x="601" y="8048"/>
                </a:lnTo>
                <a:lnTo>
                  <a:pt x="1082" y="8289"/>
                </a:lnTo>
                <a:lnTo>
                  <a:pt x="2043" y="8589"/>
                </a:lnTo>
                <a:lnTo>
                  <a:pt x="4085" y="9009"/>
                </a:lnTo>
                <a:lnTo>
                  <a:pt x="3664" y="9310"/>
                </a:lnTo>
                <a:lnTo>
                  <a:pt x="3244" y="9550"/>
                </a:lnTo>
                <a:lnTo>
                  <a:pt x="2523" y="10030"/>
                </a:lnTo>
                <a:lnTo>
                  <a:pt x="2163" y="10271"/>
                </a:lnTo>
                <a:lnTo>
                  <a:pt x="1863" y="10571"/>
                </a:lnTo>
                <a:lnTo>
                  <a:pt x="1863" y="10691"/>
                </a:lnTo>
                <a:lnTo>
                  <a:pt x="1863" y="10751"/>
                </a:lnTo>
                <a:lnTo>
                  <a:pt x="1923" y="10811"/>
                </a:lnTo>
                <a:lnTo>
                  <a:pt x="2043" y="10811"/>
                </a:lnTo>
                <a:lnTo>
                  <a:pt x="2403" y="10631"/>
                </a:lnTo>
                <a:lnTo>
                  <a:pt x="2763" y="10451"/>
                </a:lnTo>
                <a:lnTo>
                  <a:pt x="3484" y="9970"/>
                </a:lnTo>
                <a:lnTo>
                  <a:pt x="4085" y="9550"/>
                </a:lnTo>
                <a:lnTo>
                  <a:pt x="4325" y="9370"/>
                </a:lnTo>
                <a:lnTo>
                  <a:pt x="4625" y="9130"/>
                </a:lnTo>
                <a:lnTo>
                  <a:pt x="4745" y="9190"/>
                </a:lnTo>
                <a:lnTo>
                  <a:pt x="8469" y="10150"/>
                </a:lnTo>
                <a:lnTo>
                  <a:pt x="7087" y="10571"/>
                </a:lnTo>
                <a:lnTo>
                  <a:pt x="6367" y="10871"/>
                </a:lnTo>
                <a:lnTo>
                  <a:pt x="5706" y="11171"/>
                </a:lnTo>
                <a:lnTo>
                  <a:pt x="5526" y="10991"/>
                </a:lnTo>
                <a:lnTo>
                  <a:pt x="5286" y="10931"/>
                </a:lnTo>
                <a:lnTo>
                  <a:pt x="4986" y="10871"/>
                </a:lnTo>
                <a:lnTo>
                  <a:pt x="4685" y="10931"/>
                </a:lnTo>
                <a:lnTo>
                  <a:pt x="4445" y="10991"/>
                </a:lnTo>
                <a:lnTo>
                  <a:pt x="4205" y="11171"/>
                </a:lnTo>
                <a:lnTo>
                  <a:pt x="4085" y="11352"/>
                </a:lnTo>
                <a:lnTo>
                  <a:pt x="3965" y="11532"/>
                </a:lnTo>
                <a:lnTo>
                  <a:pt x="3904" y="11712"/>
                </a:lnTo>
                <a:lnTo>
                  <a:pt x="3904" y="11952"/>
                </a:lnTo>
                <a:lnTo>
                  <a:pt x="3904" y="12132"/>
                </a:lnTo>
                <a:lnTo>
                  <a:pt x="3965" y="12373"/>
                </a:lnTo>
                <a:lnTo>
                  <a:pt x="4085" y="12553"/>
                </a:lnTo>
                <a:lnTo>
                  <a:pt x="4205" y="12733"/>
                </a:lnTo>
                <a:lnTo>
                  <a:pt x="4445" y="12913"/>
                </a:lnTo>
                <a:lnTo>
                  <a:pt x="4685" y="12973"/>
                </a:lnTo>
                <a:lnTo>
                  <a:pt x="4986" y="13033"/>
                </a:lnTo>
                <a:lnTo>
                  <a:pt x="5286" y="12973"/>
                </a:lnTo>
                <a:lnTo>
                  <a:pt x="5526" y="12853"/>
                </a:lnTo>
                <a:lnTo>
                  <a:pt x="5826" y="12673"/>
                </a:lnTo>
                <a:lnTo>
                  <a:pt x="6006" y="12373"/>
                </a:lnTo>
                <a:lnTo>
                  <a:pt x="6067" y="12072"/>
                </a:lnTo>
                <a:lnTo>
                  <a:pt x="6727" y="11952"/>
                </a:lnTo>
                <a:lnTo>
                  <a:pt x="7328" y="11712"/>
                </a:lnTo>
                <a:lnTo>
                  <a:pt x="8529" y="11231"/>
                </a:lnTo>
                <a:lnTo>
                  <a:pt x="8529" y="11231"/>
                </a:lnTo>
                <a:lnTo>
                  <a:pt x="6127" y="14595"/>
                </a:lnTo>
                <a:lnTo>
                  <a:pt x="5286" y="15856"/>
                </a:lnTo>
                <a:lnTo>
                  <a:pt x="4865" y="15736"/>
                </a:lnTo>
                <a:lnTo>
                  <a:pt x="4445" y="15616"/>
                </a:lnTo>
                <a:lnTo>
                  <a:pt x="3904" y="15495"/>
                </a:lnTo>
                <a:lnTo>
                  <a:pt x="3304" y="15435"/>
                </a:lnTo>
                <a:lnTo>
                  <a:pt x="3064" y="15375"/>
                </a:lnTo>
                <a:lnTo>
                  <a:pt x="2884" y="15435"/>
                </a:lnTo>
                <a:lnTo>
                  <a:pt x="2463" y="15495"/>
                </a:lnTo>
                <a:lnTo>
                  <a:pt x="2403" y="15616"/>
                </a:lnTo>
                <a:lnTo>
                  <a:pt x="2403" y="15676"/>
                </a:lnTo>
                <a:lnTo>
                  <a:pt x="2703" y="15976"/>
                </a:lnTo>
                <a:lnTo>
                  <a:pt x="3004" y="16156"/>
                </a:lnTo>
                <a:lnTo>
                  <a:pt x="3664" y="16336"/>
                </a:lnTo>
                <a:lnTo>
                  <a:pt x="4265" y="16456"/>
                </a:lnTo>
                <a:lnTo>
                  <a:pt x="4745" y="16577"/>
                </a:lnTo>
                <a:lnTo>
                  <a:pt x="4205" y="17357"/>
                </a:lnTo>
                <a:lnTo>
                  <a:pt x="3965" y="17718"/>
                </a:lnTo>
                <a:lnTo>
                  <a:pt x="3724" y="18018"/>
                </a:lnTo>
                <a:lnTo>
                  <a:pt x="3604" y="18378"/>
                </a:lnTo>
                <a:lnTo>
                  <a:pt x="3604" y="18618"/>
                </a:lnTo>
                <a:lnTo>
                  <a:pt x="3664" y="18799"/>
                </a:lnTo>
                <a:lnTo>
                  <a:pt x="3724" y="18859"/>
                </a:lnTo>
                <a:lnTo>
                  <a:pt x="3965" y="18799"/>
                </a:lnTo>
                <a:lnTo>
                  <a:pt x="4205" y="18739"/>
                </a:lnTo>
                <a:lnTo>
                  <a:pt x="4385" y="18558"/>
                </a:lnTo>
                <a:lnTo>
                  <a:pt x="4565" y="18438"/>
                </a:lnTo>
                <a:lnTo>
                  <a:pt x="4865" y="18018"/>
                </a:lnTo>
                <a:lnTo>
                  <a:pt x="5166" y="17597"/>
                </a:lnTo>
                <a:lnTo>
                  <a:pt x="5646" y="16997"/>
                </a:lnTo>
                <a:lnTo>
                  <a:pt x="5766" y="17778"/>
                </a:lnTo>
                <a:lnTo>
                  <a:pt x="5886" y="18558"/>
                </a:lnTo>
                <a:lnTo>
                  <a:pt x="6067" y="19279"/>
                </a:lnTo>
                <a:lnTo>
                  <a:pt x="6187" y="19579"/>
                </a:lnTo>
                <a:lnTo>
                  <a:pt x="6367" y="19940"/>
                </a:lnTo>
                <a:lnTo>
                  <a:pt x="6427" y="19940"/>
                </a:lnTo>
                <a:lnTo>
                  <a:pt x="6547" y="19880"/>
                </a:lnTo>
                <a:lnTo>
                  <a:pt x="6547" y="19519"/>
                </a:lnTo>
                <a:lnTo>
                  <a:pt x="6547" y="19159"/>
                </a:lnTo>
                <a:lnTo>
                  <a:pt x="6427" y="18438"/>
                </a:lnTo>
                <a:lnTo>
                  <a:pt x="6247" y="17597"/>
                </a:lnTo>
                <a:lnTo>
                  <a:pt x="6006" y="16757"/>
                </a:lnTo>
                <a:lnTo>
                  <a:pt x="5946" y="16637"/>
                </a:lnTo>
                <a:lnTo>
                  <a:pt x="7208" y="14955"/>
                </a:lnTo>
                <a:lnTo>
                  <a:pt x="8949" y="12673"/>
                </a:lnTo>
                <a:lnTo>
                  <a:pt x="8829" y="14655"/>
                </a:lnTo>
                <a:lnTo>
                  <a:pt x="8589" y="14715"/>
                </a:lnTo>
                <a:lnTo>
                  <a:pt x="8409" y="14775"/>
                </a:lnTo>
                <a:lnTo>
                  <a:pt x="8289" y="14895"/>
                </a:lnTo>
                <a:lnTo>
                  <a:pt x="8169" y="15015"/>
                </a:lnTo>
                <a:lnTo>
                  <a:pt x="7988" y="15375"/>
                </a:lnTo>
                <a:lnTo>
                  <a:pt x="7928" y="15736"/>
                </a:lnTo>
                <a:lnTo>
                  <a:pt x="8048" y="16096"/>
                </a:lnTo>
                <a:lnTo>
                  <a:pt x="8229" y="16396"/>
                </a:lnTo>
                <a:lnTo>
                  <a:pt x="8349" y="16516"/>
                </a:lnTo>
                <a:lnTo>
                  <a:pt x="8529" y="16637"/>
                </a:lnTo>
                <a:lnTo>
                  <a:pt x="8709" y="16697"/>
                </a:lnTo>
                <a:lnTo>
                  <a:pt x="8949" y="16697"/>
                </a:lnTo>
                <a:lnTo>
                  <a:pt x="9250" y="16637"/>
                </a:lnTo>
                <a:lnTo>
                  <a:pt x="9550" y="16516"/>
                </a:lnTo>
                <a:lnTo>
                  <a:pt x="9730" y="16336"/>
                </a:lnTo>
                <a:lnTo>
                  <a:pt x="9850" y="16096"/>
                </a:lnTo>
                <a:lnTo>
                  <a:pt x="9910" y="15796"/>
                </a:lnTo>
                <a:lnTo>
                  <a:pt x="9910" y="15495"/>
                </a:lnTo>
                <a:lnTo>
                  <a:pt x="9850" y="15255"/>
                </a:lnTo>
                <a:lnTo>
                  <a:pt x="9730" y="15015"/>
                </a:lnTo>
                <a:lnTo>
                  <a:pt x="9910" y="11352"/>
                </a:lnTo>
                <a:lnTo>
                  <a:pt x="10030" y="11171"/>
                </a:lnTo>
                <a:lnTo>
                  <a:pt x="10150" y="11231"/>
                </a:lnTo>
                <a:lnTo>
                  <a:pt x="12493" y="14775"/>
                </a:lnTo>
                <a:lnTo>
                  <a:pt x="13634" y="16456"/>
                </a:lnTo>
                <a:lnTo>
                  <a:pt x="13514" y="16577"/>
                </a:lnTo>
                <a:lnTo>
                  <a:pt x="13393" y="16697"/>
                </a:lnTo>
                <a:lnTo>
                  <a:pt x="13213" y="16997"/>
                </a:lnTo>
                <a:lnTo>
                  <a:pt x="13033" y="17658"/>
                </a:lnTo>
                <a:lnTo>
                  <a:pt x="12913" y="18018"/>
                </a:lnTo>
                <a:lnTo>
                  <a:pt x="12793" y="18438"/>
                </a:lnTo>
                <a:lnTo>
                  <a:pt x="12793" y="18799"/>
                </a:lnTo>
                <a:lnTo>
                  <a:pt x="12793" y="18979"/>
                </a:lnTo>
                <a:lnTo>
                  <a:pt x="12913" y="19159"/>
                </a:lnTo>
                <a:lnTo>
                  <a:pt x="12973" y="19219"/>
                </a:lnTo>
                <a:lnTo>
                  <a:pt x="13093" y="19219"/>
                </a:lnTo>
                <a:lnTo>
                  <a:pt x="13213" y="19099"/>
                </a:lnTo>
                <a:lnTo>
                  <a:pt x="13393" y="18979"/>
                </a:lnTo>
                <a:lnTo>
                  <a:pt x="13574" y="18678"/>
                </a:lnTo>
                <a:lnTo>
                  <a:pt x="13694" y="18378"/>
                </a:lnTo>
                <a:lnTo>
                  <a:pt x="13814" y="18018"/>
                </a:lnTo>
                <a:lnTo>
                  <a:pt x="13934" y="17597"/>
                </a:lnTo>
                <a:lnTo>
                  <a:pt x="14054" y="17117"/>
                </a:lnTo>
                <a:lnTo>
                  <a:pt x="14835" y="18138"/>
                </a:lnTo>
                <a:lnTo>
                  <a:pt x="15676" y="19099"/>
                </a:lnTo>
                <a:lnTo>
                  <a:pt x="15736" y="19159"/>
                </a:lnTo>
                <a:lnTo>
                  <a:pt x="15856" y="19159"/>
                </a:lnTo>
                <a:lnTo>
                  <a:pt x="15916" y="19039"/>
                </a:lnTo>
                <a:lnTo>
                  <a:pt x="15916" y="18919"/>
                </a:lnTo>
                <a:lnTo>
                  <a:pt x="15556" y="18078"/>
                </a:lnTo>
                <a:lnTo>
                  <a:pt x="15075" y="17237"/>
                </a:lnTo>
                <a:lnTo>
                  <a:pt x="15616" y="17237"/>
                </a:lnTo>
                <a:lnTo>
                  <a:pt x="16697" y="17417"/>
                </a:lnTo>
                <a:lnTo>
                  <a:pt x="17237" y="17477"/>
                </a:lnTo>
                <a:lnTo>
                  <a:pt x="17718" y="17477"/>
                </a:lnTo>
                <a:lnTo>
                  <a:pt x="17898" y="17417"/>
                </a:lnTo>
                <a:lnTo>
                  <a:pt x="17958" y="17237"/>
                </a:lnTo>
                <a:lnTo>
                  <a:pt x="17958" y="17117"/>
                </a:lnTo>
                <a:lnTo>
                  <a:pt x="17838" y="16997"/>
                </a:lnTo>
                <a:lnTo>
                  <a:pt x="17357" y="16877"/>
                </a:lnTo>
                <a:lnTo>
                  <a:pt x="16817" y="16757"/>
                </a:lnTo>
                <a:lnTo>
                  <a:pt x="15736" y="16577"/>
                </a:lnTo>
                <a:lnTo>
                  <a:pt x="15135" y="16456"/>
                </a:lnTo>
                <a:lnTo>
                  <a:pt x="14535" y="16336"/>
                </a:lnTo>
                <a:lnTo>
                  <a:pt x="13333" y="14535"/>
                </a:lnTo>
                <a:lnTo>
                  <a:pt x="13093" y="14174"/>
                </a:lnTo>
                <a:lnTo>
                  <a:pt x="13273" y="14354"/>
                </a:lnTo>
                <a:lnTo>
                  <a:pt x="13454" y="14535"/>
                </a:lnTo>
                <a:lnTo>
                  <a:pt x="13634" y="14595"/>
                </a:lnTo>
                <a:lnTo>
                  <a:pt x="13814" y="14655"/>
                </a:lnTo>
                <a:lnTo>
                  <a:pt x="14054" y="14655"/>
                </a:lnTo>
                <a:lnTo>
                  <a:pt x="14294" y="14595"/>
                </a:lnTo>
                <a:lnTo>
                  <a:pt x="14474" y="14475"/>
                </a:lnTo>
                <a:lnTo>
                  <a:pt x="14655" y="14354"/>
                </a:lnTo>
                <a:lnTo>
                  <a:pt x="14715" y="14174"/>
                </a:lnTo>
                <a:lnTo>
                  <a:pt x="14835" y="13994"/>
                </a:lnTo>
                <a:lnTo>
                  <a:pt x="14895" y="13634"/>
                </a:lnTo>
                <a:lnTo>
                  <a:pt x="14835" y="13273"/>
                </a:lnTo>
                <a:lnTo>
                  <a:pt x="14715" y="13093"/>
                </a:lnTo>
                <a:lnTo>
                  <a:pt x="14655" y="12913"/>
                </a:lnTo>
                <a:lnTo>
                  <a:pt x="14474" y="12793"/>
                </a:lnTo>
                <a:lnTo>
                  <a:pt x="14294" y="12673"/>
                </a:lnTo>
                <a:lnTo>
                  <a:pt x="14054" y="12613"/>
                </a:lnTo>
                <a:lnTo>
                  <a:pt x="13694" y="12613"/>
                </a:lnTo>
                <a:lnTo>
                  <a:pt x="13454" y="12733"/>
                </a:lnTo>
                <a:lnTo>
                  <a:pt x="11111" y="10811"/>
                </a:lnTo>
                <a:lnTo>
                  <a:pt x="14414" y="11592"/>
                </a:lnTo>
                <a:lnTo>
                  <a:pt x="16096" y="12072"/>
                </a:lnTo>
                <a:lnTo>
                  <a:pt x="16216" y="12433"/>
                </a:lnTo>
                <a:lnTo>
                  <a:pt x="16456" y="12793"/>
                </a:lnTo>
                <a:lnTo>
                  <a:pt x="16937" y="13394"/>
                </a:lnTo>
                <a:lnTo>
                  <a:pt x="17477" y="14174"/>
                </a:lnTo>
                <a:lnTo>
                  <a:pt x="17718" y="14535"/>
                </a:lnTo>
                <a:lnTo>
                  <a:pt x="18018" y="14895"/>
                </a:lnTo>
                <a:lnTo>
                  <a:pt x="18138" y="14955"/>
                </a:lnTo>
                <a:lnTo>
                  <a:pt x="18198" y="14895"/>
                </a:lnTo>
                <a:lnTo>
                  <a:pt x="18258" y="14835"/>
                </a:lnTo>
                <a:lnTo>
                  <a:pt x="18258" y="14775"/>
                </a:lnTo>
                <a:lnTo>
                  <a:pt x="18018" y="14354"/>
                </a:lnTo>
                <a:lnTo>
                  <a:pt x="17778" y="13934"/>
                </a:lnTo>
                <a:lnTo>
                  <a:pt x="17297" y="13153"/>
                </a:lnTo>
                <a:lnTo>
                  <a:pt x="17057" y="12733"/>
                </a:lnTo>
                <a:lnTo>
                  <a:pt x="16757" y="12252"/>
                </a:lnTo>
                <a:lnTo>
                  <a:pt x="16757" y="12252"/>
                </a:lnTo>
                <a:lnTo>
                  <a:pt x="18138" y="12553"/>
                </a:lnTo>
                <a:lnTo>
                  <a:pt x="18799" y="12673"/>
                </a:lnTo>
                <a:lnTo>
                  <a:pt x="19519" y="12793"/>
                </a:lnTo>
                <a:lnTo>
                  <a:pt x="19699" y="12733"/>
                </a:lnTo>
                <a:lnTo>
                  <a:pt x="19820" y="12673"/>
                </a:lnTo>
                <a:lnTo>
                  <a:pt x="19940" y="12553"/>
                </a:lnTo>
                <a:lnTo>
                  <a:pt x="20060" y="12433"/>
                </a:lnTo>
                <a:lnTo>
                  <a:pt x="20060" y="12252"/>
                </a:lnTo>
                <a:lnTo>
                  <a:pt x="20060" y="12132"/>
                </a:lnTo>
                <a:lnTo>
                  <a:pt x="20000" y="12012"/>
                </a:lnTo>
                <a:lnTo>
                  <a:pt x="19820" y="11892"/>
                </a:lnTo>
                <a:lnTo>
                  <a:pt x="18739" y="11532"/>
                </a:lnTo>
                <a:lnTo>
                  <a:pt x="17657" y="11231"/>
                </a:lnTo>
                <a:lnTo>
                  <a:pt x="18018" y="11051"/>
                </a:lnTo>
                <a:lnTo>
                  <a:pt x="18618" y="10631"/>
                </a:lnTo>
                <a:lnTo>
                  <a:pt x="18919" y="10391"/>
                </a:lnTo>
                <a:lnTo>
                  <a:pt x="19219" y="10090"/>
                </a:lnTo>
                <a:lnTo>
                  <a:pt x="19279" y="9970"/>
                </a:lnTo>
                <a:lnTo>
                  <a:pt x="19279" y="9850"/>
                </a:lnTo>
                <a:lnTo>
                  <a:pt x="19279" y="9670"/>
                </a:lnTo>
                <a:lnTo>
                  <a:pt x="19219" y="9550"/>
                </a:lnTo>
                <a:lnTo>
                  <a:pt x="19159" y="9490"/>
                </a:lnTo>
                <a:lnTo>
                  <a:pt x="19039" y="9370"/>
                </a:lnTo>
                <a:lnTo>
                  <a:pt x="18739" y="9370"/>
                </a:lnTo>
                <a:lnTo>
                  <a:pt x="18378" y="9550"/>
                </a:lnTo>
                <a:lnTo>
                  <a:pt x="18018" y="9790"/>
                </a:lnTo>
                <a:lnTo>
                  <a:pt x="17417" y="10271"/>
                </a:lnTo>
                <a:lnTo>
                  <a:pt x="16937" y="10631"/>
                </a:lnTo>
                <a:lnTo>
                  <a:pt x="16516" y="10991"/>
                </a:lnTo>
                <a:lnTo>
                  <a:pt x="15075" y="10691"/>
                </a:lnTo>
                <a:lnTo>
                  <a:pt x="11952" y="9970"/>
                </a:lnTo>
                <a:lnTo>
                  <a:pt x="13153" y="9430"/>
                </a:lnTo>
                <a:lnTo>
                  <a:pt x="13333" y="9610"/>
                </a:lnTo>
                <a:lnTo>
                  <a:pt x="13574" y="9730"/>
                </a:lnTo>
                <a:lnTo>
                  <a:pt x="13874" y="9850"/>
                </a:lnTo>
                <a:lnTo>
                  <a:pt x="14174" y="9730"/>
                </a:lnTo>
                <a:lnTo>
                  <a:pt x="14414" y="9610"/>
                </a:lnTo>
                <a:lnTo>
                  <a:pt x="14595" y="9310"/>
                </a:lnTo>
                <a:lnTo>
                  <a:pt x="14655" y="9009"/>
                </a:lnTo>
                <a:lnTo>
                  <a:pt x="14655" y="8949"/>
                </a:lnTo>
                <a:lnTo>
                  <a:pt x="14655" y="8769"/>
                </a:lnTo>
                <a:lnTo>
                  <a:pt x="14595" y="8649"/>
                </a:lnTo>
                <a:lnTo>
                  <a:pt x="14414" y="8409"/>
                </a:lnTo>
                <a:lnTo>
                  <a:pt x="14174" y="8229"/>
                </a:lnTo>
                <a:lnTo>
                  <a:pt x="13994" y="8169"/>
                </a:lnTo>
                <a:lnTo>
                  <a:pt x="13634" y="8169"/>
                </a:lnTo>
                <a:lnTo>
                  <a:pt x="13454" y="8289"/>
                </a:lnTo>
                <a:lnTo>
                  <a:pt x="13273" y="8409"/>
                </a:lnTo>
                <a:lnTo>
                  <a:pt x="13153" y="8589"/>
                </a:lnTo>
                <a:lnTo>
                  <a:pt x="12372" y="8769"/>
                </a:lnTo>
                <a:lnTo>
                  <a:pt x="11652" y="9009"/>
                </a:lnTo>
                <a:lnTo>
                  <a:pt x="14775" y="4745"/>
                </a:lnTo>
                <a:lnTo>
                  <a:pt x="14835" y="4745"/>
                </a:lnTo>
                <a:lnTo>
                  <a:pt x="15676" y="4865"/>
                </a:lnTo>
                <a:lnTo>
                  <a:pt x="16576" y="4926"/>
                </a:lnTo>
                <a:lnTo>
                  <a:pt x="17057" y="4926"/>
                </a:lnTo>
                <a:lnTo>
                  <a:pt x="17477" y="4865"/>
                </a:lnTo>
                <a:lnTo>
                  <a:pt x="17898" y="4745"/>
                </a:lnTo>
                <a:lnTo>
                  <a:pt x="18258" y="4565"/>
                </a:lnTo>
                <a:lnTo>
                  <a:pt x="18378" y="4505"/>
                </a:lnTo>
                <a:lnTo>
                  <a:pt x="18378" y="4385"/>
                </a:lnTo>
                <a:lnTo>
                  <a:pt x="18318" y="4265"/>
                </a:lnTo>
                <a:lnTo>
                  <a:pt x="18198" y="4265"/>
                </a:lnTo>
                <a:lnTo>
                  <a:pt x="17898" y="4205"/>
                </a:lnTo>
                <a:lnTo>
                  <a:pt x="17537" y="4145"/>
                </a:lnTo>
                <a:lnTo>
                  <a:pt x="16817" y="4145"/>
                </a:lnTo>
                <a:lnTo>
                  <a:pt x="16096" y="4205"/>
                </a:lnTo>
                <a:lnTo>
                  <a:pt x="15195" y="4205"/>
                </a:lnTo>
                <a:lnTo>
                  <a:pt x="15255" y="4145"/>
                </a:lnTo>
                <a:lnTo>
                  <a:pt x="17237" y="1442"/>
                </a:lnTo>
                <a:lnTo>
                  <a:pt x="17357" y="1142"/>
                </a:lnTo>
                <a:lnTo>
                  <a:pt x="17357" y="962"/>
                </a:lnTo>
                <a:lnTo>
                  <a:pt x="17237" y="782"/>
                </a:lnTo>
                <a:lnTo>
                  <a:pt x="17057" y="662"/>
                </a:lnTo>
                <a:lnTo>
                  <a:pt x="16817" y="601"/>
                </a:lnTo>
                <a:lnTo>
                  <a:pt x="16576" y="662"/>
                </a:lnTo>
                <a:lnTo>
                  <a:pt x="16336" y="782"/>
                </a:lnTo>
                <a:lnTo>
                  <a:pt x="16096" y="1022"/>
                </a:lnTo>
                <a:lnTo>
                  <a:pt x="14414" y="3304"/>
                </a:lnTo>
                <a:lnTo>
                  <a:pt x="14294" y="2223"/>
                </a:lnTo>
                <a:lnTo>
                  <a:pt x="14234" y="1142"/>
                </a:lnTo>
                <a:lnTo>
                  <a:pt x="14234" y="1"/>
                </a:lnTo>
                <a:close/>
              </a:path>
            </a:pathLst>
          </a:custGeom>
          <a:solidFill>
            <a:srgbClr val="79C6CC"/>
          </a:solidFill>
          <a:ln>
            <a:noFill/>
          </a:ln>
        </p:spPr>
        <p:txBody>
          <a:bodyPr lIns="121900" tIns="121900" rIns="121900" bIns="121900" anchor="ctr" anchorCtr="0">
            <a:noAutofit/>
          </a:bodyPr>
          <a:lstStyle/>
          <a:p>
            <a:pPr lvl="0" rtl="0">
              <a:spcBef>
                <a:spcPts val="0"/>
              </a:spcBef>
              <a:buNone/>
            </a:pPr>
            <a:endParaRPr sz="2400"/>
          </a:p>
        </p:txBody>
      </p:sp>
      <p:sp>
        <p:nvSpPr>
          <p:cNvPr id="10" name="Shape 10"/>
          <p:cNvSpPr/>
          <p:nvPr/>
        </p:nvSpPr>
        <p:spPr>
          <a:xfrm>
            <a:off x="453079" y="2591404"/>
            <a:ext cx="497095" cy="484373"/>
          </a:xfrm>
          <a:custGeom>
            <a:avLst/>
            <a:gdLst/>
            <a:ahLst/>
            <a:cxnLst/>
            <a:rect l="0" t="0" r="0" b="0"/>
            <a:pathLst>
              <a:path w="21141" h="20600" extrusionOk="0">
                <a:moveTo>
                  <a:pt x="10991" y="7687"/>
                </a:moveTo>
                <a:lnTo>
                  <a:pt x="11411" y="7867"/>
                </a:lnTo>
                <a:lnTo>
                  <a:pt x="11771" y="7988"/>
                </a:lnTo>
                <a:lnTo>
                  <a:pt x="10931" y="8888"/>
                </a:lnTo>
                <a:lnTo>
                  <a:pt x="10991" y="7687"/>
                </a:lnTo>
                <a:close/>
                <a:moveTo>
                  <a:pt x="10090" y="7507"/>
                </a:moveTo>
                <a:lnTo>
                  <a:pt x="10030" y="9549"/>
                </a:lnTo>
                <a:lnTo>
                  <a:pt x="8048" y="8708"/>
                </a:lnTo>
                <a:lnTo>
                  <a:pt x="8709" y="8288"/>
                </a:lnTo>
                <a:lnTo>
                  <a:pt x="10090" y="7507"/>
                </a:lnTo>
                <a:close/>
                <a:moveTo>
                  <a:pt x="12973" y="7988"/>
                </a:moveTo>
                <a:lnTo>
                  <a:pt x="12973" y="8348"/>
                </a:lnTo>
                <a:lnTo>
                  <a:pt x="13033" y="8648"/>
                </a:lnTo>
                <a:lnTo>
                  <a:pt x="13153" y="9369"/>
                </a:lnTo>
                <a:lnTo>
                  <a:pt x="13273" y="10270"/>
                </a:lnTo>
                <a:lnTo>
                  <a:pt x="13453" y="11110"/>
                </a:lnTo>
                <a:lnTo>
                  <a:pt x="13453" y="11110"/>
                </a:lnTo>
                <a:lnTo>
                  <a:pt x="11351" y="10150"/>
                </a:lnTo>
                <a:lnTo>
                  <a:pt x="11051" y="10029"/>
                </a:lnTo>
                <a:lnTo>
                  <a:pt x="12792" y="8168"/>
                </a:lnTo>
                <a:lnTo>
                  <a:pt x="12912" y="8108"/>
                </a:lnTo>
                <a:lnTo>
                  <a:pt x="12973" y="7988"/>
                </a:lnTo>
                <a:close/>
                <a:moveTo>
                  <a:pt x="7207" y="9549"/>
                </a:moveTo>
                <a:lnTo>
                  <a:pt x="9369" y="10570"/>
                </a:lnTo>
                <a:lnTo>
                  <a:pt x="7267" y="12672"/>
                </a:lnTo>
                <a:lnTo>
                  <a:pt x="7327" y="11831"/>
                </a:lnTo>
                <a:lnTo>
                  <a:pt x="7327" y="10990"/>
                </a:lnTo>
                <a:lnTo>
                  <a:pt x="7327" y="10270"/>
                </a:lnTo>
                <a:lnTo>
                  <a:pt x="7267" y="9909"/>
                </a:lnTo>
                <a:lnTo>
                  <a:pt x="7207" y="9549"/>
                </a:lnTo>
                <a:close/>
                <a:moveTo>
                  <a:pt x="9910" y="11171"/>
                </a:moveTo>
                <a:lnTo>
                  <a:pt x="9790" y="14233"/>
                </a:lnTo>
                <a:lnTo>
                  <a:pt x="9429" y="13993"/>
                </a:lnTo>
                <a:lnTo>
                  <a:pt x="9009" y="13813"/>
                </a:lnTo>
                <a:lnTo>
                  <a:pt x="8168" y="13513"/>
                </a:lnTo>
                <a:lnTo>
                  <a:pt x="7808" y="13393"/>
                </a:lnTo>
                <a:lnTo>
                  <a:pt x="9910" y="11171"/>
                </a:lnTo>
                <a:close/>
                <a:moveTo>
                  <a:pt x="10931" y="11291"/>
                </a:moveTo>
                <a:lnTo>
                  <a:pt x="11171" y="11411"/>
                </a:lnTo>
                <a:lnTo>
                  <a:pt x="13573" y="12492"/>
                </a:lnTo>
                <a:lnTo>
                  <a:pt x="12552" y="13152"/>
                </a:lnTo>
                <a:lnTo>
                  <a:pt x="11651" y="13693"/>
                </a:lnTo>
                <a:lnTo>
                  <a:pt x="10871" y="14233"/>
                </a:lnTo>
                <a:lnTo>
                  <a:pt x="10931" y="11291"/>
                </a:lnTo>
                <a:close/>
                <a:moveTo>
                  <a:pt x="10750" y="0"/>
                </a:moveTo>
                <a:lnTo>
                  <a:pt x="10630" y="60"/>
                </a:lnTo>
                <a:lnTo>
                  <a:pt x="10570" y="120"/>
                </a:lnTo>
                <a:lnTo>
                  <a:pt x="10450" y="661"/>
                </a:lnTo>
                <a:lnTo>
                  <a:pt x="10330" y="1141"/>
                </a:lnTo>
                <a:lnTo>
                  <a:pt x="10270" y="2162"/>
                </a:lnTo>
                <a:lnTo>
                  <a:pt x="10210" y="4264"/>
                </a:lnTo>
                <a:lnTo>
                  <a:pt x="9850" y="3904"/>
                </a:lnTo>
                <a:lnTo>
                  <a:pt x="9489" y="3543"/>
                </a:lnTo>
                <a:lnTo>
                  <a:pt x="8889" y="2943"/>
                </a:lnTo>
                <a:lnTo>
                  <a:pt x="8588" y="2642"/>
                </a:lnTo>
                <a:lnTo>
                  <a:pt x="8228" y="2402"/>
                </a:lnTo>
                <a:lnTo>
                  <a:pt x="8168" y="2402"/>
                </a:lnTo>
                <a:lnTo>
                  <a:pt x="8108" y="2462"/>
                </a:lnTo>
                <a:lnTo>
                  <a:pt x="8048" y="2522"/>
                </a:lnTo>
                <a:lnTo>
                  <a:pt x="8048" y="2582"/>
                </a:lnTo>
                <a:lnTo>
                  <a:pt x="8288" y="2943"/>
                </a:lnTo>
                <a:lnTo>
                  <a:pt x="8588" y="3303"/>
                </a:lnTo>
                <a:lnTo>
                  <a:pt x="9189" y="3844"/>
                </a:lnTo>
                <a:lnTo>
                  <a:pt x="9669" y="4384"/>
                </a:lnTo>
                <a:lnTo>
                  <a:pt x="9910" y="4624"/>
                </a:lnTo>
                <a:lnTo>
                  <a:pt x="10210" y="4805"/>
                </a:lnTo>
                <a:lnTo>
                  <a:pt x="10210" y="4925"/>
                </a:lnTo>
                <a:lnTo>
                  <a:pt x="10090" y="6666"/>
                </a:lnTo>
                <a:lnTo>
                  <a:pt x="8348" y="7687"/>
                </a:lnTo>
                <a:lnTo>
                  <a:pt x="7808" y="7988"/>
                </a:lnTo>
                <a:lnTo>
                  <a:pt x="7267" y="8348"/>
                </a:lnTo>
                <a:lnTo>
                  <a:pt x="5165" y="7447"/>
                </a:lnTo>
                <a:lnTo>
                  <a:pt x="3784" y="6786"/>
                </a:lnTo>
                <a:lnTo>
                  <a:pt x="3784" y="6366"/>
                </a:lnTo>
                <a:lnTo>
                  <a:pt x="3784" y="6006"/>
                </a:lnTo>
                <a:lnTo>
                  <a:pt x="3844" y="5405"/>
                </a:lnTo>
                <a:lnTo>
                  <a:pt x="3784" y="4805"/>
                </a:lnTo>
                <a:lnTo>
                  <a:pt x="3784" y="4564"/>
                </a:lnTo>
                <a:lnTo>
                  <a:pt x="3724" y="4384"/>
                </a:lnTo>
                <a:lnTo>
                  <a:pt x="3544" y="3964"/>
                </a:lnTo>
                <a:lnTo>
                  <a:pt x="3363" y="3964"/>
                </a:lnTo>
                <a:lnTo>
                  <a:pt x="3183" y="4324"/>
                </a:lnTo>
                <a:lnTo>
                  <a:pt x="3063" y="4684"/>
                </a:lnTo>
                <a:lnTo>
                  <a:pt x="3003" y="5345"/>
                </a:lnTo>
                <a:lnTo>
                  <a:pt x="3003" y="6006"/>
                </a:lnTo>
                <a:lnTo>
                  <a:pt x="2943" y="6486"/>
                </a:lnTo>
                <a:lnTo>
                  <a:pt x="2102" y="6066"/>
                </a:lnTo>
                <a:lnTo>
                  <a:pt x="1682" y="5886"/>
                </a:lnTo>
                <a:lnTo>
                  <a:pt x="1322" y="5765"/>
                </a:lnTo>
                <a:lnTo>
                  <a:pt x="721" y="5765"/>
                </a:lnTo>
                <a:lnTo>
                  <a:pt x="541" y="5886"/>
                </a:lnTo>
                <a:lnTo>
                  <a:pt x="601" y="6126"/>
                </a:lnTo>
                <a:lnTo>
                  <a:pt x="721" y="6366"/>
                </a:lnTo>
                <a:lnTo>
                  <a:pt x="901" y="6546"/>
                </a:lnTo>
                <a:lnTo>
                  <a:pt x="1141" y="6666"/>
                </a:lnTo>
                <a:lnTo>
                  <a:pt x="1562" y="6907"/>
                </a:lnTo>
                <a:lnTo>
                  <a:pt x="2042" y="7087"/>
                </a:lnTo>
                <a:lnTo>
                  <a:pt x="2703" y="7447"/>
                </a:lnTo>
                <a:lnTo>
                  <a:pt x="1982" y="7687"/>
                </a:lnTo>
                <a:lnTo>
                  <a:pt x="1261" y="7988"/>
                </a:lnTo>
                <a:lnTo>
                  <a:pt x="601" y="8288"/>
                </a:lnTo>
                <a:lnTo>
                  <a:pt x="301" y="8468"/>
                </a:lnTo>
                <a:lnTo>
                  <a:pt x="0" y="8708"/>
                </a:lnTo>
                <a:lnTo>
                  <a:pt x="0" y="8828"/>
                </a:lnTo>
                <a:lnTo>
                  <a:pt x="60" y="8888"/>
                </a:lnTo>
                <a:lnTo>
                  <a:pt x="421" y="8828"/>
                </a:lnTo>
                <a:lnTo>
                  <a:pt x="781" y="8768"/>
                </a:lnTo>
                <a:lnTo>
                  <a:pt x="1442" y="8468"/>
                </a:lnTo>
                <a:lnTo>
                  <a:pt x="2282" y="8168"/>
                </a:lnTo>
                <a:lnTo>
                  <a:pt x="3063" y="7747"/>
                </a:lnTo>
                <a:lnTo>
                  <a:pt x="3123" y="7627"/>
                </a:lnTo>
                <a:lnTo>
                  <a:pt x="5105" y="8588"/>
                </a:lnTo>
                <a:lnTo>
                  <a:pt x="6607" y="9249"/>
                </a:lnTo>
                <a:lnTo>
                  <a:pt x="6486" y="9669"/>
                </a:lnTo>
                <a:lnTo>
                  <a:pt x="6546" y="10150"/>
                </a:lnTo>
                <a:lnTo>
                  <a:pt x="6607" y="10990"/>
                </a:lnTo>
                <a:lnTo>
                  <a:pt x="6546" y="11651"/>
                </a:lnTo>
                <a:lnTo>
                  <a:pt x="6486" y="12312"/>
                </a:lnTo>
                <a:lnTo>
                  <a:pt x="6426" y="12972"/>
                </a:lnTo>
                <a:lnTo>
                  <a:pt x="6426" y="13573"/>
                </a:lnTo>
                <a:lnTo>
                  <a:pt x="6306" y="13693"/>
                </a:lnTo>
                <a:lnTo>
                  <a:pt x="4865" y="15134"/>
                </a:lnTo>
                <a:lnTo>
                  <a:pt x="4745" y="15014"/>
                </a:lnTo>
                <a:lnTo>
                  <a:pt x="4625" y="14954"/>
                </a:lnTo>
                <a:lnTo>
                  <a:pt x="4264" y="14834"/>
                </a:lnTo>
                <a:lnTo>
                  <a:pt x="3604" y="14774"/>
                </a:lnTo>
                <a:lnTo>
                  <a:pt x="3183" y="14714"/>
                </a:lnTo>
                <a:lnTo>
                  <a:pt x="2823" y="14714"/>
                </a:lnTo>
                <a:lnTo>
                  <a:pt x="2403" y="14774"/>
                </a:lnTo>
                <a:lnTo>
                  <a:pt x="2282" y="14834"/>
                </a:lnTo>
                <a:lnTo>
                  <a:pt x="2102" y="14954"/>
                </a:lnTo>
                <a:lnTo>
                  <a:pt x="2042" y="15074"/>
                </a:lnTo>
                <a:lnTo>
                  <a:pt x="2102" y="15134"/>
                </a:lnTo>
                <a:lnTo>
                  <a:pt x="2222" y="15314"/>
                </a:lnTo>
                <a:lnTo>
                  <a:pt x="2343" y="15374"/>
                </a:lnTo>
                <a:lnTo>
                  <a:pt x="2643" y="1555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6"/>
                </a:lnTo>
                <a:lnTo>
                  <a:pt x="4444" y="16696"/>
                </a:lnTo>
                <a:lnTo>
                  <a:pt x="4505" y="17236"/>
                </a:lnTo>
                <a:lnTo>
                  <a:pt x="4565" y="18317"/>
                </a:lnTo>
                <a:lnTo>
                  <a:pt x="4625" y="18858"/>
                </a:lnTo>
                <a:lnTo>
                  <a:pt x="4745" y="19338"/>
                </a:lnTo>
                <a:lnTo>
                  <a:pt x="4865" y="19458"/>
                </a:lnTo>
                <a:lnTo>
                  <a:pt x="4985" y="19518"/>
                </a:lnTo>
                <a:lnTo>
                  <a:pt x="5105" y="19518"/>
                </a:lnTo>
                <a:lnTo>
                  <a:pt x="5225" y="19338"/>
                </a:lnTo>
                <a:lnTo>
                  <a:pt x="5225" y="18858"/>
                </a:lnTo>
                <a:lnTo>
                  <a:pt x="5225" y="18317"/>
                </a:lnTo>
                <a:lnTo>
                  <a:pt x="5225" y="17236"/>
                </a:lnTo>
                <a:lnTo>
                  <a:pt x="5225" y="16636"/>
                </a:lnTo>
                <a:lnTo>
                  <a:pt x="5165" y="15975"/>
                </a:lnTo>
                <a:lnTo>
                  <a:pt x="6727" y="14474"/>
                </a:lnTo>
                <a:lnTo>
                  <a:pt x="7147" y="14053"/>
                </a:lnTo>
                <a:lnTo>
                  <a:pt x="7387" y="14173"/>
                </a:lnTo>
                <a:lnTo>
                  <a:pt x="7688" y="14354"/>
                </a:lnTo>
                <a:lnTo>
                  <a:pt x="8228" y="14534"/>
                </a:lnTo>
                <a:lnTo>
                  <a:pt x="9009" y="14894"/>
                </a:lnTo>
                <a:lnTo>
                  <a:pt x="9369" y="15014"/>
                </a:lnTo>
                <a:lnTo>
                  <a:pt x="9790" y="15134"/>
                </a:lnTo>
                <a:lnTo>
                  <a:pt x="9669" y="16636"/>
                </a:lnTo>
                <a:lnTo>
                  <a:pt x="9369" y="16876"/>
                </a:lnTo>
                <a:lnTo>
                  <a:pt x="9069" y="17176"/>
                </a:lnTo>
                <a:lnTo>
                  <a:pt x="8588" y="17777"/>
                </a:lnTo>
                <a:lnTo>
                  <a:pt x="7928" y="18437"/>
                </a:lnTo>
                <a:lnTo>
                  <a:pt x="7567" y="18738"/>
                </a:lnTo>
                <a:lnTo>
                  <a:pt x="7327" y="19158"/>
                </a:lnTo>
                <a:lnTo>
                  <a:pt x="7267" y="19218"/>
                </a:lnTo>
                <a:lnTo>
                  <a:pt x="7327" y="19278"/>
                </a:lnTo>
                <a:lnTo>
                  <a:pt x="7387" y="19338"/>
                </a:lnTo>
                <a:lnTo>
                  <a:pt x="7447" y="19278"/>
                </a:lnTo>
                <a:lnTo>
                  <a:pt x="7808" y="19038"/>
                </a:lnTo>
                <a:lnTo>
                  <a:pt x="8168" y="18678"/>
                </a:lnTo>
                <a:lnTo>
                  <a:pt x="8829" y="18017"/>
                </a:lnTo>
                <a:lnTo>
                  <a:pt x="9249" y="17717"/>
                </a:lnTo>
                <a:lnTo>
                  <a:pt x="9669" y="17296"/>
                </a:lnTo>
                <a:lnTo>
                  <a:pt x="9609" y="18738"/>
                </a:lnTo>
                <a:lnTo>
                  <a:pt x="9669" y="19458"/>
                </a:lnTo>
                <a:lnTo>
                  <a:pt x="9669" y="20119"/>
                </a:lnTo>
                <a:lnTo>
                  <a:pt x="9729" y="20299"/>
                </a:lnTo>
                <a:lnTo>
                  <a:pt x="9850" y="20419"/>
                </a:lnTo>
                <a:lnTo>
                  <a:pt x="9970" y="20539"/>
                </a:lnTo>
                <a:lnTo>
                  <a:pt x="10150" y="20599"/>
                </a:lnTo>
                <a:lnTo>
                  <a:pt x="10330" y="20599"/>
                </a:lnTo>
                <a:lnTo>
                  <a:pt x="10450" y="20539"/>
                </a:lnTo>
                <a:lnTo>
                  <a:pt x="10570" y="20419"/>
                </a:lnTo>
                <a:lnTo>
                  <a:pt x="10630" y="20239"/>
                </a:lnTo>
                <a:lnTo>
                  <a:pt x="10750" y="19158"/>
                </a:lnTo>
                <a:lnTo>
                  <a:pt x="10811" y="18017"/>
                </a:lnTo>
                <a:lnTo>
                  <a:pt x="11111" y="18317"/>
                </a:lnTo>
                <a:lnTo>
                  <a:pt x="11651" y="18858"/>
                </a:lnTo>
                <a:lnTo>
                  <a:pt x="11952" y="19098"/>
                </a:lnTo>
                <a:lnTo>
                  <a:pt x="12252" y="19278"/>
                </a:lnTo>
                <a:lnTo>
                  <a:pt x="12372" y="19338"/>
                </a:lnTo>
                <a:lnTo>
                  <a:pt x="12552" y="19338"/>
                </a:lnTo>
                <a:lnTo>
                  <a:pt x="12672" y="19278"/>
                </a:lnTo>
                <a:lnTo>
                  <a:pt x="12792" y="19218"/>
                </a:lnTo>
                <a:lnTo>
                  <a:pt x="12852" y="19098"/>
                </a:lnTo>
                <a:lnTo>
                  <a:pt x="12912" y="18978"/>
                </a:lnTo>
                <a:lnTo>
                  <a:pt x="12912" y="18858"/>
                </a:lnTo>
                <a:lnTo>
                  <a:pt x="12852" y="18678"/>
                </a:lnTo>
                <a:lnTo>
                  <a:pt x="12612" y="18377"/>
                </a:lnTo>
                <a:lnTo>
                  <a:pt x="12312" y="18077"/>
                </a:lnTo>
                <a:lnTo>
                  <a:pt x="11711" y="17536"/>
                </a:lnTo>
                <a:lnTo>
                  <a:pt x="11291" y="17176"/>
                </a:lnTo>
                <a:lnTo>
                  <a:pt x="10811" y="16816"/>
                </a:lnTo>
                <a:lnTo>
                  <a:pt x="10811" y="15374"/>
                </a:lnTo>
                <a:lnTo>
                  <a:pt x="10811" y="15314"/>
                </a:lnTo>
                <a:lnTo>
                  <a:pt x="11892" y="14654"/>
                </a:lnTo>
                <a:lnTo>
                  <a:pt x="12912" y="13873"/>
                </a:lnTo>
                <a:lnTo>
                  <a:pt x="13573" y="13393"/>
                </a:lnTo>
                <a:lnTo>
                  <a:pt x="14234" y="12792"/>
                </a:lnTo>
                <a:lnTo>
                  <a:pt x="16576" y="13873"/>
                </a:lnTo>
                <a:lnTo>
                  <a:pt x="16576" y="13933"/>
                </a:lnTo>
                <a:lnTo>
                  <a:pt x="16636" y="14774"/>
                </a:lnTo>
                <a:lnTo>
                  <a:pt x="16756" y="15675"/>
                </a:lnTo>
                <a:lnTo>
                  <a:pt x="16876" y="16095"/>
                </a:lnTo>
                <a:lnTo>
                  <a:pt x="17056" y="16516"/>
                </a:lnTo>
                <a:lnTo>
                  <a:pt x="17237" y="16936"/>
                </a:lnTo>
                <a:lnTo>
                  <a:pt x="17477" y="17236"/>
                </a:lnTo>
                <a:lnTo>
                  <a:pt x="17597" y="17296"/>
                </a:lnTo>
                <a:lnTo>
                  <a:pt x="17657" y="17296"/>
                </a:lnTo>
                <a:lnTo>
                  <a:pt x="17777" y="17236"/>
                </a:lnTo>
                <a:lnTo>
                  <a:pt x="17777" y="17116"/>
                </a:lnTo>
                <a:lnTo>
                  <a:pt x="17777" y="16816"/>
                </a:lnTo>
                <a:lnTo>
                  <a:pt x="17717" y="16455"/>
                </a:lnTo>
                <a:lnTo>
                  <a:pt x="17597" y="15735"/>
                </a:lnTo>
                <a:lnTo>
                  <a:pt x="17357" y="15074"/>
                </a:lnTo>
                <a:lnTo>
                  <a:pt x="17237" y="14354"/>
                </a:lnTo>
                <a:lnTo>
                  <a:pt x="17237" y="14173"/>
                </a:lnTo>
                <a:lnTo>
                  <a:pt x="17297" y="14173"/>
                </a:lnTo>
                <a:lnTo>
                  <a:pt x="20360" y="15615"/>
                </a:lnTo>
                <a:lnTo>
                  <a:pt x="20600" y="15675"/>
                </a:lnTo>
                <a:lnTo>
                  <a:pt x="20840" y="15615"/>
                </a:lnTo>
                <a:lnTo>
                  <a:pt x="20960" y="15495"/>
                </a:lnTo>
                <a:lnTo>
                  <a:pt x="21080" y="15254"/>
                </a:lnTo>
                <a:lnTo>
                  <a:pt x="21080" y="15014"/>
                </a:lnTo>
                <a:lnTo>
                  <a:pt x="20960" y="14774"/>
                </a:lnTo>
                <a:lnTo>
                  <a:pt x="20780" y="14534"/>
                </a:lnTo>
                <a:lnTo>
                  <a:pt x="20480" y="14354"/>
                </a:lnTo>
                <a:lnTo>
                  <a:pt x="17957" y="13212"/>
                </a:lnTo>
                <a:lnTo>
                  <a:pt x="18918" y="12912"/>
                </a:lnTo>
                <a:lnTo>
                  <a:pt x="19999" y="12612"/>
                </a:lnTo>
                <a:lnTo>
                  <a:pt x="21080" y="12372"/>
                </a:lnTo>
                <a:lnTo>
                  <a:pt x="21140" y="12312"/>
                </a:lnTo>
                <a:lnTo>
                  <a:pt x="21080" y="12252"/>
                </a:lnTo>
                <a:lnTo>
                  <a:pt x="19098" y="12252"/>
                </a:lnTo>
                <a:lnTo>
                  <a:pt x="18558" y="12312"/>
                </a:lnTo>
                <a:lnTo>
                  <a:pt x="18077" y="12432"/>
                </a:lnTo>
                <a:lnTo>
                  <a:pt x="17597" y="12612"/>
                </a:lnTo>
                <a:lnTo>
                  <a:pt x="17177" y="12852"/>
                </a:lnTo>
                <a:lnTo>
                  <a:pt x="14474" y="11591"/>
                </a:lnTo>
                <a:lnTo>
                  <a:pt x="14414" y="11050"/>
                </a:lnTo>
                <a:lnTo>
                  <a:pt x="14354" y="10450"/>
                </a:lnTo>
                <a:lnTo>
                  <a:pt x="14054" y="9309"/>
                </a:lnTo>
                <a:lnTo>
                  <a:pt x="13873" y="8348"/>
                </a:lnTo>
                <a:lnTo>
                  <a:pt x="13693" y="7867"/>
                </a:lnTo>
                <a:lnTo>
                  <a:pt x="13513" y="7687"/>
                </a:lnTo>
                <a:lnTo>
                  <a:pt x="13393" y="7507"/>
                </a:lnTo>
                <a:lnTo>
                  <a:pt x="14534" y="6246"/>
                </a:lnTo>
                <a:lnTo>
                  <a:pt x="15555" y="5105"/>
                </a:lnTo>
                <a:lnTo>
                  <a:pt x="16876" y="5285"/>
                </a:lnTo>
                <a:lnTo>
                  <a:pt x="17177" y="5345"/>
                </a:lnTo>
                <a:lnTo>
                  <a:pt x="17477" y="5345"/>
                </a:lnTo>
                <a:lnTo>
                  <a:pt x="17717" y="5285"/>
                </a:lnTo>
                <a:lnTo>
                  <a:pt x="18017" y="5165"/>
                </a:lnTo>
                <a:lnTo>
                  <a:pt x="18077" y="5045"/>
                </a:lnTo>
                <a:lnTo>
                  <a:pt x="18077" y="4925"/>
                </a:lnTo>
                <a:lnTo>
                  <a:pt x="17837" y="4744"/>
                </a:lnTo>
                <a:lnTo>
                  <a:pt x="17537" y="4624"/>
                </a:lnTo>
                <a:lnTo>
                  <a:pt x="17237" y="4564"/>
                </a:lnTo>
                <a:lnTo>
                  <a:pt x="16936" y="4504"/>
                </a:lnTo>
                <a:lnTo>
                  <a:pt x="16156" y="4384"/>
                </a:lnTo>
                <a:lnTo>
                  <a:pt x="16396" y="4144"/>
                </a:lnTo>
                <a:lnTo>
                  <a:pt x="17116" y="3303"/>
                </a:lnTo>
                <a:lnTo>
                  <a:pt x="17417" y="2883"/>
                </a:lnTo>
                <a:lnTo>
                  <a:pt x="17537" y="2642"/>
                </a:lnTo>
                <a:lnTo>
                  <a:pt x="17597" y="2342"/>
                </a:lnTo>
                <a:lnTo>
                  <a:pt x="17597" y="2282"/>
                </a:lnTo>
                <a:lnTo>
                  <a:pt x="17477" y="2222"/>
                </a:lnTo>
                <a:lnTo>
                  <a:pt x="17056" y="2462"/>
                </a:lnTo>
                <a:lnTo>
                  <a:pt x="16696" y="2763"/>
                </a:lnTo>
                <a:lnTo>
                  <a:pt x="16035" y="3483"/>
                </a:lnTo>
                <a:lnTo>
                  <a:pt x="15375" y="4204"/>
                </a:lnTo>
                <a:lnTo>
                  <a:pt x="15255" y="3483"/>
                </a:lnTo>
                <a:lnTo>
                  <a:pt x="15255" y="2943"/>
                </a:lnTo>
                <a:lnTo>
                  <a:pt x="15195" y="2642"/>
                </a:lnTo>
                <a:lnTo>
                  <a:pt x="15135" y="2402"/>
                </a:lnTo>
                <a:lnTo>
                  <a:pt x="15014" y="2222"/>
                </a:lnTo>
                <a:lnTo>
                  <a:pt x="14894" y="2162"/>
                </a:lnTo>
                <a:lnTo>
                  <a:pt x="14714" y="2222"/>
                </a:lnTo>
                <a:lnTo>
                  <a:pt x="14534" y="2342"/>
                </a:lnTo>
                <a:lnTo>
                  <a:pt x="14474" y="2582"/>
                </a:lnTo>
                <a:lnTo>
                  <a:pt x="14354" y="2883"/>
                </a:lnTo>
                <a:lnTo>
                  <a:pt x="14354" y="3243"/>
                </a:lnTo>
                <a:lnTo>
                  <a:pt x="14354" y="3543"/>
                </a:lnTo>
                <a:lnTo>
                  <a:pt x="14414" y="3904"/>
                </a:lnTo>
                <a:lnTo>
                  <a:pt x="14474" y="4264"/>
                </a:lnTo>
                <a:lnTo>
                  <a:pt x="14594" y="4504"/>
                </a:lnTo>
                <a:lnTo>
                  <a:pt x="14774" y="4744"/>
                </a:lnTo>
                <a:lnTo>
                  <a:pt x="14774" y="4805"/>
                </a:lnTo>
                <a:lnTo>
                  <a:pt x="14114" y="5465"/>
                </a:lnTo>
                <a:lnTo>
                  <a:pt x="12552" y="7147"/>
                </a:lnTo>
                <a:lnTo>
                  <a:pt x="12192" y="6967"/>
                </a:lnTo>
                <a:lnTo>
                  <a:pt x="11771" y="6786"/>
                </a:lnTo>
                <a:lnTo>
                  <a:pt x="11351" y="6666"/>
                </a:lnTo>
                <a:lnTo>
                  <a:pt x="10991" y="6546"/>
                </a:lnTo>
                <a:lnTo>
                  <a:pt x="10991" y="4925"/>
                </a:lnTo>
                <a:lnTo>
                  <a:pt x="11051" y="4564"/>
                </a:lnTo>
                <a:lnTo>
                  <a:pt x="11351" y="4204"/>
                </a:lnTo>
                <a:lnTo>
                  <a:pt x="11591" y="3844"/>
                </a:lnTo>
                <a:lnTo>
                  <a:pt x="12612" y="2582"/>
                </a:lnTo>
                <a:lnTo>
                  <a:pt x="12612" y="2462"/>
                </a:lnTo>
                <a:lnTo>
                  <a:pt x="12552" y="2342"/>
                </a:lnTo>
                <a:lnTo>
                  <a:pt x="12432" y="2282"/>
                </a:lnTo>
                <a:lnTo>
                  <a:pt x="12312" y="2342"/>
                </a:lnTo>
                <a:lnTo>
                  <a:pt x="11111" y="3663"/>
                </a:lnTo>
                <a:lnTo>
                  <a:pt x="11051" y="3724"/>
                </a:lnTo>
                <a:lnTo>
                  <a:pt x="11111" y="2823"/>
                </a:lnTo>
                <a:lnTo>
                  <a:pt x="11111" y="1922"/>
                </a:lnTo>
                <a:lnTo>
                  <a:pt x="11051" y="1021"/>
                </a:lnTo>
                <a:lnTo>
                  <a:pt x="10931" y="120"/>
                </a:lnTo>
                <a:lnTo>
                  <a:pt x="10871" y="60"/>
                </a:lnTo>
                <a:lnTo>
                  <a:pt x="1075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1" name="Shape 11"/>
          <p:cNvSpPr/>
          <p:nvPr/>
        </p:nvSpPr>
        <p:spPr>
          <a:xfrm rot="1800060">
            <a:off x="10559530" y="5847291"/>
            <a:ext cx="465369" cy="453460"/>
          </a:xfrm>
          <a:custGeom>
            <a:avLst/>
            <a:gdLst/>
            <a:ahLst/>
            <a:cxnLst/>
            <a:rect l="0" t="0" r="0" b="0"/>
            <a:pathLst>
              <a:path w="21141" h="20600" extrusionOk="0">
                <a:moveTo>
                  <a:pt x="10630" y="1"/>
                </a:moveTo>
                <a:lnTo>
                  <a:pt x="10570" y="121"/>
                </a:lnTo>
                <a:lnTo>
                  <a:pt x="10450" y="601"/>
                </a:lnTo>
                <a:lnTo>
                  <a:pt x="10330" y="1142"/>
                </a:lnTo>
                <a:lnTo>
                  <a:pt x="10270" y="2163"/>
                </a:lnTo>
                <a:lnTo>
                  <a:pt x="10210" y="4265"/>
                </a:lnTo>
                <a:lnTo>
                  <a:pt x="9850" y="3904"/>
                </a:lnTo>
                <a:lnTo>
                  <a:pt x="9489" y="3544"/>
                </a:lnTo>
                <a:lnTo>
                  <a:pt x="8889" y="2943"/>
                </a:lnTo>
                <a:lnTo>
                  <a:pt x="8588" y="2643"/>
                </a:lnTo>
                <a:lnTo>
                  <a:pt x="8228" y="2403"/>
                </a:lnTo>
                <a:lnTo>
                  <a:pt x="8108" y="2403"/>
                </a:lnTo>
                <a:lnTo>
                  <a:pt x="8048" y="2523"/>
                </a:lnTo>
                <a:lnTo>
                  <a:pt x="8048" y="2583"/>
                </a:lnTo>
                <a:lnTo>
                  <a:pt x="8288" y="2943"/>
                </a:lnTo>
                <a:lnTo>
                  <a:pt x="8588" y="3244"/>
                </a:lnTo>
                <a:lnTo>
                  <a:pt x="9189" y="3844"/>
                </a:lnTo>
                <a:lnTo>
                  <a:pt x="9669" y="4325"/>
                </a:lnTo>
                <a:lnTo>
                  <a:pt x="9910" y="4565"/>
                </a:lnTo>
                <a:lnTo>
                  <a:pt x="10210" y="4745"/>
                </a:lnTo>
                <a:lnTo>
                  <a:pt x="10210" y="4925"/>
                </a:lnTo>
                <a:lnTo>
                  <a:pt x="10030" y="9550"/>
                </a:lnTo>
                <a:lnTo>
                  <a:pt x="5165" y="7388"/>
                </a:lnTo>
                <a:lnTo>
                  <a:pt x="3784" y="6787"/>
                </a:lnTo>
                <a:lnTo>
                  <a:pt x="3784" y="6367"/>
                </a:lnTo>
                <a:lnTo>
                  <a:pt x="3784" y="5946"/>
                </a:lnTo>
                <a:lnTo>
                  <a:pt x="3844" y="5406"/>
                </a:lnTo>
                <a:lnTo>
                  <a:pt x="3784" y="4805"/>
                </a:lnTo>
                <a:lnTo>
                  <a:pt x="3784" y="4565"/>
                </a:lnTo>
                <a:lnTo>
                  <a:pt x="3724" y="4385"/>
                </a:lnTo>
                <a:lnTo>
                  <a:pt x="3544" y="3964"/>
                </a:lnTo>
                <a:lnTo>
                  <a:pt x="3424" y="3904"/>
                </a:lnTo>
                <a:lnTo>
                  <a:pt x="3363" y="3964"/>
                </a:lnTo>
                <a:lnTo>
                  <a:pt x="3183" y="4325"/>
                </a:lnTo>
                <a:lnTo>
                  <a:pt x="3063" y="4685"/>
                </a:lnTo>
                <a:lnTo>
                  <a:pt x="3003" y="5346"/>
                </a:lnTo>
                <a:lnTo>
                  <a:pt x="3003" y="5946"/>
                </a:lnTo>
                <a:lnTo>
                  <a:pt x="2943" y="6427"/>
                </a:lnTo>
                <a:lnTo>
                  <a:pt x="2102" y="6066"/>
                </a:lnTo>
                <a:lnTo>
                  <a:pt x="1682" y="5886"/>
                </a:lnTo>
                <a:lnTo>
                  <a:pt x="1322" y="5766"/>
                </a:lnTo>
                <a:lnTo>
                  <a:pt x="961" y="5706"/>
                </a:lnTo>
                <a:lnTo>
                  <a:pt x="721" y="5766"/>
                </a:lnTo>
                <a:lnTo>
                  <a:pt x="541" y="5826"/>
                </a:lnTo>
                <a:lnTo>
                  <a:pt x="541" y="5886"/>
                </a:lnTo>
                <a:lnTo>
                  <a:pt x="601" y="6126"/>
                </a:lnTo>
                <a:lnTo>
                  <a:pt x="721" y="6307"/>
                </a:lnTo>
                <a:lnTo>
                  <a:pt x="901" y="6487"/>
                </a:lnTo>
                <a:lnTo>
                  <a:pt x="1141" y="6667"/>
                </a:lnTo>
                <a:lnTo>
                  <a:pt x="1562" y="6847"/>
                </a:lnTo>
                <a:lnTo>
                  <a:pt x="2042" y="7087"/>
                </a:lnTo>
                <a:lnTo>
                  <a:pt x="2703" y="7388"/>
                </a:lnTo>
                <a:lnTo>
                  <a:pt x="1982" y="7688"/>
                </a:lnTo>
                <a:lnTo>
                  <a:pt x="1261" y="7988"/>
                </a:lnTo>
                <a:lnTo>
                  <a:pt x="601" y="8288"/>
                </a:lnTo>
                <a:lnTo>
                  <a:pt x="301" y="8469"/>
                </a:lnTo>
                <a:lnTo>
                  <a:pt x="0" y="8709"/>
                </a:lnTo>
                <a:lnTo>
                  <a:pt x="0" y="8769"/>
                </a:lnTo>
                <a:lnTo>
                  <a:pt x="60" y="8829"/>
                </a:lnTo>
                <a:lnTo>
                  <a:pt x="421" y="8829"/>
                </a:lnTo>
                <a:lnTo>
                  <a:pt x="781" y="8709"/>
                </a:lnTo>
                <a:lnTo>
                  <a:pt x="1442" y="8469"/>
                </a:lnTo>
                <a:lnTo>
                  <a:pt x="2282" y="8108"/>
                </a:lnTo>
                <a:lnTo>
                  <a:pt x="3063" y="7688"/>
                </a:lnTo>
                <a:lnTo>
                  <a:pt x="3123" y="7628"/>
                </a:lnTo>
                <a:lnTo>
                  <a:pt x="5105" y="8529"/>
                </a:lnTo>
                <a:lnTo>
                  <a:pt x="9369" y="10510"/>
                </a:lnTo>
                <a:lnTo>
                  <a:pt x="6306" y="13693"/>
                </a:lnTo>
                <a:lnTo>
                  <a:pt x="4865" y="15135"/>
                </a:lnTo>
                <a:lnTo>
                  <a:pt x="4745" y="15015"/>
                </a:lnTo>
                <a:lnTo>
                  <a:pt x="4625" y="14895"/>
                </a:lnTo>
                <a:lnTo>
                  <a:pt x="4264" y="14835"/>
                </a:lnTo>
                <a:lnTo>
                  <a:pt x="3604" y="14774"/>
                </a:lnTo>
                <a:lnTo>
                  <a:pt x="3183" y="14714"/>
                </a:lnTo>
                <a:lnTo>
                  <a:pt x="2823" y="14714"/>
                </a:lnTo>
                <a:lnTo>
                  <a:pt x="2403" y="14774"/>
                </a:lnTo>
                <a:lnTo>
                  <a:pt x="2282" y="14835"/>
                </a:lnTo>
                <a:lnTo>
                  <a:pt x="2102" y="14955"/>
                </a:lnTo>
                <a:lnTo>
                  <a:pt x="2042" y="15015"/>
                </a:lnTo>
                <a:lnTo>
                  <a:pt x="2102" y="15135"/>
                </a:lnTo>
                <a:lnTo>
                  <a:pt x="2222" y="15255"/>
                </a:lnTo>
                <a:lnTo>
                  <a:pt x="2343" y="15375"/>
                </a:lnTo>
                <a:lnTo>
                  <a:pt x="2643" y="1549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7"/>
                </a:lnTo>
                <a:lnTo>
                  <a:pt x="4444" y="16696"/>
                </a:lnTo>
                <a:lnTo>
                  <a:pt x="4505" y="17237"/>
                </a:lnTo>
                <a:lnTo>
                  <a:pt x="4565" y="18258"/>
                </a:lnTo>
                <a:lnTo>
                  <a:pt x="4625" y="18798"/>
                </a:lnTo>
                <a:lnTo>
                  <a:pt x="4745" y="19339"/>
                </a:lnTo>
                <a:lnTo>
                  <a:pt x="4865" y="19459"/>
                </a:lnTo>
                <a:lnTo>
                  <a:pt x="4985" y="19519"/>
                </a:lnTo>
                <a:lnTo>
                  <a:pt x="5105" y="19459"/>
                </a:lnTo>
                <a:lnTo>
                  <a:pt x="5225" y="19339"/>
                </a:lnTo>
                <a:lnTo>
                  <a:pt x="5225" y="18798"/>
                </a:lnTo>
                <a:lnTo>
                  <a:pt x="5225" y="18258"/>
                </a:lnTo>
                <a:lnTo>
                  <a:pt x="5225" y="17237"/>
                </a:lnTo>
                <a:lnTo>
                  <a:pt x="5225" y="16576"/>
                </a:lnTo>
                <a:lnTo>
                  <a:pt x="5165" y="15976"/>
                </a:lnTo>
                <a:lnTo>
                  <a:pt x="6727" y="14414"/>
                </a:lnTo>
                <a:lnTo>
                  <a:pt x="9910" y="11171"/>
                </a:lnTo>
                <a:lnTo>
                  <a:pt x="9790" y="14895"/>
                </a:lnTo>
                <a:lnTo>
                  <a:pt x="9669" y="16636"/>
                </a:lnTo>
                <a:lnTo>
                  <a:pt x="9369" y="16816"/>
                </a:lnTo>
                <a:lnTo>
                  <a:pt x="9069" y="17117"/>
                </a:lnTo>
                <a:lnTo>
                  <a:pt x="8588" y="17717"/>
                </a:lnTo>
                <a:lnTo>
                  <a:pt x="7928" y="18378"/>
                </a:lnTo>
                <a:lnTo>
                  <a:pt x="7567" y="18738"/>
                </a:lnTo>
                <a:lnTo>
                  <a:pt x="7327" y="19099"/>
                </a:lnTo>
                <a:lnTo>
                  <a:pt x="7267" y="19219"/>
                </a:lnTo>
                <a:lnTo>
                  <a:pt x="7327" y="19279"/>
                </a:lnTo>
                <a:lnTo>
                  <a:pt x="7447" y="19279"/>
                </a:lnTo>
                <a:lnTo>
                  <a:pt x="7808" y="18978"/>
                </a:lnTo>
                <a:lnTo>
                  <a:pt x="8168" y="18678"/>
                </a:lnTo>
                <a:lnTo>
                  <a:pt x="8829" y="18018"/>
                </a:lnTo>
                <a:lnTo>
                  <a:pt x="9249" y="17657"/>
                </a:lnTo>
                <a:lnTo>
                  <a:pt x="9669" y="17297"/>
                </a:lnTo>
                <a:lnTo>
                  <a:pt x="9609" y="18738"/>
                </a:lnTo>
                <a:lnTo>
                  <a:pt x="9669" y="19399"/>
                </a:lnTo>
                <a:lnTo>
                  <a:pt x="9669" y="20120"/>
                </a:lnTo>
                <a:lnTo>
                  <a:pt x="9729" y="20300"/>
                </a:lnTo>
                <a:lnTo>
                  <a:pt x="9850" y="20420"/>
                </a:lnTo>
                <a:lnTo>
                  <a:pt x="9970" y="20540"/>
                </a:lnTo>
                <a:lnTo>
                  <a:pt x="10150" y="20600"/>
                </a:lnTo>
                <a:lnTo>
                  <a:pt x="10330" y="20600"/>
                </a:lnTo>
                <a:lnTo>
                  <a:pt x="10450" y="20540"/>
                </a:lnTo>
                <a:lnTo>
                  <a:pt x="10570" y="20420"/>
                </a:lnTo>
                <a:lnTo>
                  <a:pt x="10630" y="20240"/>
                </a:lnTo>
                <a:lnTo>
                  <a:pt x="10750" y="19159"/>
                </a:lnTo>
                <a:lnTo>
                  <a:pt x="10811" y="18018"/>
                </a:lnTo>
                <a:lnTo>
                  <a:pt x="11111" y="18258"/>
                </a:lnTo>
                <a:lnTo>
                  <a:pt x="11651" y="18798"/>
                </a:lnTo>
                <a:lnTo>
                  <a:pt x="11952" y="19099"/>
                </a:lnTo>
                <a:lnTo>
                  <a:pt x="12252" y="19279"/>
                </a:lnTo>
                <a:lnTo>
                  <a:pt x="12672" y="19279"/>
                </a:lnTo>
                <a:lnTo>
                  <a:pt x="12792" y="19159"/>
                </a:lnTo>
                <a:lnTo>
                  <a:pt x="12852" y="19099"/>
                </a:lnTo>
                <a:lnTo>
                  <a:pt x="12912" y="18978"/>
                </a:lnTo>
                <a:lnTo>
                  <a:pt x="12912" y="18798"/>
                </a:lnTo>
                <a:lnTo>
                  <a:pt x="12852" y="18678"/>
                </a:lnTo>
                <a:lnTo>
                  <a:pt x="12612" y="18318"/>
                </a:lnTo>
                <a:lnTo>
                  <a:pt x="12312" y="18078"/>
                </a:lnTo>
                <a:lnTo>
                  <a:pt x="11711" y="17537"/>
                </a:lnTo>
                <a:lnTo>
                  <a:pt x="11291" y="17177"/>
                </a:lnTo>
                <a:lnTo>
                  <a:pt x="10811" y="16816"/>
                </a:lnTo>
                <a:lnTo>
                  <a:pt x="10811" y="15375"/>
                </a:lnTo>
                <a:lnTo>
                  <a:pt x="10931" y="11231"/>
                </a:lnTo>
                <a:lnTo>
                  <a:pt x="11171" y="11351"/>
                </a:lnTo>
                <a:lnTo>
                  <a:pt x="16576" y="13874"/>
                </a:lnTo>
                <a:lnTo>
                  <a:pt x="16636" y="14714"/>
                </a:lnTo>
                <a:lnTo>
                  <a:pt x="16756" y="15675"/>
                </a:lnTo>
                <a:lnTo>
                  <a:pt x="16876" y="16096"/>
                </a:lnTo>
                <a:lnTo>
                  <a:pt x="17056" y="16516"/>
                </a:lnTo>
                <a:lnTo>
                  <a:pt x="17237" y="16876"/>
                </a:lnTo>
                <a:lnTo>
                  <a:pt x="17477" y="17237"/>
                </a:lnTo>
                <a:lnTo>
                  <a:pt x="17597" y="17297"/>
                </a:lnTo>
                <a:lnTo>
                  <a:pt x="17657" y="17297"/>
                </a:lnTo>
                <a:lnTo>
                  <a:pt x="17777" y="17237"/>
                </a:lnTo>
                <a:lnTo>
                  <a:pt x="17777" y="17117"/>
                </a:lnTo>
                <a:lnTo>
                  <a:pt x="17777" y="16756"/>
                </a:lnTo>
                <a:lnTo>
                  <a:pt x="17717" y="16456"/>
                </a:lnTo>
                <a:lnTo>
                  <a:pt x="17597" y="15735"/>
                </a:lnTo>
                <a:lnTo>
                  <a:pt x="17357" y="15015"/>
                </a:lnTo>
                <a:lnTo>
                  <a:pt x="17237" y="14354"/>
                </a:lnTo>
                <a:lnTo>
                  <a:pt x="17237" y="14174"/>
                </a:lnTo>
                <a:lnTo>
                  <a:pt x="17297" y="14174"/>
                </a:lnTo>
                <a:lnTo>
                  <a:pt x="20360" y="15555"/>
                </a:lnTo>
                <a:lnTo>
                  <a:pt x="20600" y="15675"/>
                </a:lnTo>
                <a:lnTo>
                  <a:pt x="20840" y="15615"/>
                </a:lnTo>
                <a:lnTo>
                  <a:pt x="20960" y="15435"/>
                </a:lnTo>
                <a:lnTo>
                  <a:pt x="21080" y="15255"/>
                </a:lnTo>
                <a:lnTo>
                  <a:pt x="21080" y="15015"/>
                </a:lnTo>
                <a:lnTo>
                  <a:pt x="20960" y="14774"/>
                </a:lnTo>
                <a:lnTo>
                  <a:pt x="20780" y="14534"/>
                </a:lnTo>
                <a:lnTo>
                  <a:pt x="20480" y="14354"/>
                </a:lnTo>
                <a:lnTo>
                  <a:pt x="17957" y="13153"/>
                </a:lnTo>
                <a:lnTo>
                  <a:pt x="18918" y="12853"/>
                </a:lnTo>
                <a:lnTo>
                  <a:pt x="19999" y="12612"/>
                </a:lnTo>
                <a:lnTo>
                  <a:pt x="21080" y="12312"/>
                </a:lnTo>
                <a:lnTo>
                  <a:pt x="21140" y="12312"/>
                </a:lnTo>
                <a:lnTo>
                  <a:pt x="21080" y="12252"/>
                </a:lnTo>
                <a:lnTo>
                  <a:pt x="20119" y="12192"/>
                </a:lnTo>
                <a:lnTo>
                  <a:pt x="19098" y="12252"/>
                </a:lnTo>
                <a:lnTo>
                  <a:pt x="18558" y="12312"/>
                </a:lnTo>
                <a:lnTo>
                  <a:pt x="18077" y="12432"/>
                </a:lnTo>
                <a:lnTo>
                  <a:pt x="17597" y="12612"/>
                </a:lnTo>
                <a:lnTo>
                  <a:pt x="17177" y="12853"/>
                </a:lnTo>
                <a:lnTo>
                  <a:pt x="11351" y="10150"/>
                </a:lnTo>
                <a:lnTo>
                  <a:pt x="11051" y="10030"/>
                </a:lnTo>
                <a:lnTo>
                  <a:pt x="12792" y="8108"/>
                </a:lnTo>
                <a:lnTo>
                  <a:pt x="14534" y="6186"/>
                </a:lnTo>
                <a:lnTo>
                  <a:pt x="15555" y="5105"/>
                </a:lnTo>
                <a:lnTo>
                  <a:pt x="16876" y="5286"/>
                </a:lnTo>
                <a:lnTo>
                  <a:pt x="17177" y="5346"/>
                </a:lnTo>
                <a:lnTo>
                  <a:pt x="17477" y="5346"/>
                </a:lnTo>
                <a:lnTo>
                  <a:pt x="17717" y="5286"/>
                </a:lnTo>
                <a:lnTo>
                  <a:pt x="18017" y="5165"/>
                </a:lnTo>
                <a:lnTo>
                  <a:pt x="18077" y="5045"/>
                </a:lnTo>
                <a:lnTo>
                  <a:pt x="18077" y="4925"/>
                </a:lnTo>
                <a:lnTo>
                  <a:pt x="17837" y="4745"/>
                </a:lnTo>
                <a:lnTo>
                  <a:pt x="17537" y="4625"/>
                </a:lnTo>
                <a:lnTo>
                  <a:pt x="17237" y="4505"/>
                </a:lnTo>
                <a:lnTo>
                  <a:pt x="16936" y="4505"/>
                </a:lnTo>
                <a:lnTo>
                  <a:pt x="16156" y="4385"/>
                </a:lnTo>
                <a:lnTo>
                  <a:pt x="16396" y="4084"/>
                </a:lnTo>
                <a:lnTo>
                  <a:pt x="17116" y="3304"/>
                </a:lnTo>
                <a:lnTo>
                  <a:pt x="17417" y="2823"/>
                </a:lnTo>
                <a:lnTo>
                  <a:pt x="17537" y="2583"/>
                </a:lnTo>
                <a:lnTo>
                  <a:pt x="17597" y="2343"/>
                </a:lnTo>
                <a:lnTo>
                  <a:pt x="17597" y="2223"/>
                </a:lnTo>
                <a:lnTo>
                  <a:pt x="17477" y="2223"/>
                </a:lnTo>
                <a:lnTo>
                  <a:pt x="17056" y="2463"/>
                </a:lnTo>
                <a:lnTo>
                  <a:pt x="16696" y="2703"/>
                </a:lnTo>
                <a:lnTo>
                  <a:pt x="16035" y="3424"/>
                </a:lnTo>
                <a:lnTo>
                  <a:pt x="15375" y="4145"/>
                </a:lnTo>
                <a:lnTo>
                  <a:pt x="15255" y="3484"/>
                </a:lnTo>
                <a:lnTo>
                  <a:pt x="15255" y="2943"/>
                </a:lnTo>
                <a:lnTo>
                  <a:pt x="15195" y="2643"/>
                </a:lnTo>
                <a:lnTo>
                  <a:pt x="15135" y="2403"/>
                </a:lnTo>
                <a:lnTo>
                  <a:pt x="15014" y="2223"/>
                </a:lnTo>
                <a:lnTo>
                  <a:pt x="14894" y="2163"/>
                </a:lnTo>
                <a:lnTo>
                  <a:pt x="14714" y="2163"/>
                </a:lnTo>
                <a:lnTo>
                  <a:pt x="14534" y="2283"/>
                </a:lnTo>
                <a:lnTo>
                  <a:pt x="14474" y="2583"/>
                </a:lnTo>
                <a:lnTo>
                  <a:pt x="14354" y="2883"/>
                </a:lnTo>
                <a:lnTo>
                  <a:pt x="14354" y="3184"/>
                </a:lnTo>
                <a:lnTo>
                  <a:pt x="14354" y="3544"/>
                </a:lnTo>
                <a:lnTo>
                  <a:pt x="14414" y="3904"/>
                </a:lnTo>
                <a:lnTo>
                  <a:pt x="14474" y="4205"/>
                </a:lnTo>
                <a:lnTo>
                  <a:pt x="14594" y="4505"/>
                </a:lnTo>
                <a:lnTo>
                  <a:pt x="14774" y="4745"/>
                </a:lnTo>
                <a:lnTo>
                  <a:pt x="14114" y="5466"/>
                </a:lnTo>
                <a:lnTo>
                  <a:pt x="10931" y="8829"/>
                </a:lnTo>
                <a:lnTo>
                  <a:pt x="10991" y="4925"/>
                </a:lnTo>
                <a:lnTo>
                  <a:pt x="11051" y="4565"/>
                </a:lnTo>
                <a:lnTo>
                  <a:pt x="11351" y="4205"/>
                </a:lnTo>
                <a:lnTo>
                  <a:pt x="11591" y="3844"/>
                </a:lnTo>
                <a:lnTo>
                  <a:pt x="12612" y="2523"/>
                </a:lnTo>
                <a:lnTo>
                  <a:pt x="12612" y="2403"/>
                </a:lnTo>
                <a:lnTo>
                  <a:pt x="12552" y="2343"/>
                </a:lnTo>
                <a:lnTo>
                  <a:pt x="12432" y="2283"/>
                </a:lnTo>
                <a:lnTo>
                  <a:pt x="12312" y="2343"/>
                </a:lnTo>
                <a:lnTo>
                  <a:pt x="11111" y="3604"/>
                </a:lnTo>
                <a:lnTo>
                  <a:pt x="11051" y="3724"/>
                </a:lnTo>
                <a:lnTo>
                  <a:pt x="11111" y="2763"/>
                </a:lnTo>
                <a:lnTo>
                  <a:pt x="11111" y="1862"/>
                </a:lnTo>
                <a:lnTo>
                  <a:pt x="11051" y="1022"/>
                </a:lnTo>
                <a:lnTo>
                  <a:pt x="10931" y="121"/>
                </a:lnTo>
                <a:lnTo>
                  <a:pt x="1087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2" name="Shape 12"/>
          <p:cNvSpPr/>
          <p:nvPr/>
        </p:nvSpPr>
        <p:spPr>
          <a:xfrm rot="1587927">
            <a:off x="10846575" y="4225415"/>
            <a:ext cx="710899" cy="739757"/>
          </a:xfrm>
          <a:custGeom>
            <a:avLst/>
            <a:gdLst/>
            <a:ahLst/>
            <a:cxnLst/>
            <a:rect l="0" t="0" r="0" b="0"/>
            <a:pathLst>
              <a:path w="19279" h="20060" extrusionOk="0">
                <a:moveTo>
                  <a:pt x="6727" y="5405"/>
                </a:moveTo>
                <a:lnTo>
                  <a:pt x="7447" y="5946"/>
                </a:lnTo>
                <a:lnTo>
                  <a:pt x="8108" y="6366"/>
                </a:lnTo>
                <a:lnTo>
                  <a:pt x="8528" y="6546"/>
                </a:lnTo>
                <a:lnTo>
                  <a:pt x="8889" y="6666"/>
                </a:lnTo>
                <a:lnTo>
                  <a:pt x="8949" y="8949"/>
                </a:lnTo>
                <a:lnTo>
                  <a:pt x="8949" y="8949"/>
                </a:lnTo>
                <a:lnTo>
                  <a:pt x="6546" y="7567"/>
                </a:lnTo>
                <a:lnTo>
                  <a:pt x="6546" y="7507"/>
                </a:lnTo>
                <a:lnTo>
                  <a:pt x="6606" y="6967"/>
                </a:lnTo>
                <a:lnTo>
                  <a:pt x="6666" y="6486"/>
                </a:lnTo>
                <a:lnTo>
                  <a:pt x="6727" y="5405"/>
                </a:lnTo>
                <a:close/>
                <a:moveTo>
                  <a:pt x="12732" y="4564"/>
                </a:moveTo>
                <a:lnTo>
                  <a:pt x="12432" y="5766"/>
                </a:lnTo>
                <a:lnTo>
                  <a:pt x="12192" y="6666"/>
                </a:lnTo>
                <a:lnTo>
                  <a:pt x="12132" y="7087"/>
                </a:lnTo>
                <a:lnTo>
                  <a:pt x="12132" y="7567"/>
                </a:lnTo>
                <a:lnTo>
                  <a:pt x="10090" y="8828"/>
                </a:lnTo>
                <a:lnTo>
                  <a:pt x="9729" y="9069"/>
                </a:lnTo>
                <a:lnTo>
                  <a:pt x="9789" y="6186"/>
                </a:lnTo>
                <a:lnTo>
                  <a:pt x="10210" y="6006"/>
                </a:lnTo>
                <a:lnTo>
                  <a:pt x="10630" y="5766"/>
                </a:lnTo>
                <a:lnTo>
                  <a:pt x="11471" y="5285"/>
                </a:lnTo>
                <a:lnTo>
                  <a:pt x="12732" y="4564"/>
                </a:lnTo>
                <a:close/>
                <a:moveTo>
                  <a:pt x="12672" y="8228"/>
                </a:moveTo>
                <a:lnTo>
                  <a:pt x="13273" y="8708"/>
                </a:lnTo>
                <a:lnTo>
                  <a:pt x="13873" y="9189"/>
                </a:lnTo>
                <a:lnTo>
                  <a:pt x="15074" y="10210"/>
                </a:lnTo>
                <a:lnTo>
                  <a:pt x="14354" y="10210"/>
                </a:lnTo>
                <a:lnTo>
                  <a:pt x="13693" y="10330"/>
                </a:lnTo>
                <a:lnTo>
                  <a:pt x="12852" y="10570"/>
                </a:lnTo>
                <a:lnTo>
                  <a:pt x="12072" y="10991"/>
                </a:lnTo>
                <a:lnTo>
                  <a:pt x="10330" y="9789"/>
                </a:lnTo>
                <a:lnTo>
                  <a:pt x="10750" y="9489"/>
                </a:lnTo>
                <a:lnTo>
                  <a:pt x="12672" y="8228"/>
                </a:lnTo>
                <a:close/>
                <a:moveTo>
                  <a:pt x="6366" y="8228"/>
                </a:moveTo>
                <a:lnTo>
                  <a:pt x="8708" y="9669"/>
                </a:lnTo>
                <a:lnTo>
                  <a:pt x="6006" y="11411"/>
                </a:lnTo>
                <a:lnTo>
                  <a:pt x="5525" y="11051"/>
                </a:lnTo>
                <a:lnTo>
                  <a:pt x="5045" y="10690"/>
                </a:lnTo>
                <a:lnTo>
                  <a:pt x="4565" y="10390"/>
                </a:lnTo>
                <a:lnTo>
                  <a:pt x="4024" y="10090"/>
                </a:lnTo>
                <a:lnTo>
                  <a:pt x="4504" y="9789"/>
                </a:lnTo>
                <a:lnTo>
                  <a:pt x="4865" y="9489"/>
                </a:lnTo>
                <a:lnTo>
                  <a:pt x="5706" y="8949"/>
                </a:lnTo>
                <a:lnTo>
                  <a:pt x="6126" y="8648"/>
                </a:lnTo>
                <a:lnTo>
                  <a:pt x="6246" y="8468"/>
                </a:lnTo>
                <a:lnTo>
                  <a:pt x="6366" y="8228"/>
                </a:lnTo>
                <a:close/>
                <a:moveTo>
                  <a:pt x="9669" y="10330"/>
                </a:moveTo>
                <a:lnTo>
                  <a:pt x="10991" y="11231"/>
                </a:lnTo>
                <a:lnTo>
                  <a:pt x="10931" y="11411"/>
                </a:lnTo>
                <a:lnTo>
                  <a:pt x="10931" y="11591"/>
                </a:lnTo>
                <a:lnTo>
                  <a:pt x="11471" y="14113"/>
                </a:lnTo>
                <a:lnTo>
                  <a:pt x="11471" y="14113"/>
                </a:lnTo>
                <a:lnTo>
                  <a:pt x="10690" y="13693"/>
                </a:lnTo>
                <a:lnTo>
                  <a:pt x="10150" y="13513"/>
                </a:lnTo>
                <a:lnTo>
                  <a:pt x="9669" y="13273"/>
                </a:lnTo>
                <a:lnTo>
                  <a:pt x="9669" y="10330"/>
                </a:lnTo>
                <a:close/>
                <a:moveTo>
                  <a:pt x="8949" y="10690"/>
                </a:moveTo>
                <a:lnTo>
                  <a:pt x="9009" y="13213"/>
                </a:lnTo>
                <a:lnTo>
                  <a:pt x="8949" y="13213"/>
                </a:lnTo>
                <a:lnTo>
                  <a:pt x="8168" y="13513"/>
                </a:lnTo>
                <a:lnTo>
                  <a:pt x="7387" y="13873"/>
                </a:lnTo>
                <a:lnTo>
                  <a:pt x="5886" y="14654"/>
                </a:lnTo>
                <a:lnTo>
                  <a:pt x="5946" y="14053"/>
                </a:lnTo>
                <a:lnTo>
                  <a:pt x="6126" y="13453"/>
                </a:lnTo>
                <a:lnTo>
                  <a:pt x="6426" y="12312"/>
                </a:lnTo>
                <a:lnTo>
                  <a:pt x="8949" y="10690"/>
                </a:lnTo>
                <a:close/>
                <a:moveTo>
                  <a:pt x="9249" y="0"/>
                </a:moveTo>
                <a:lnTo>
                  <a:pt x="9189" y="60"/>
                </a:lnTo>
                <a:lnTo>
                  <a:pt x="9069" y="1021"/>
                </a:lnTo>
                <a:lnTo>
                  <a:pt x="8949" y="2042"/>
                </a:lnTo>
                <a:lnTo>
                  <a:pt x="8648" y="1982"/>
                </a:lnTo>
                <a:lnTo>
                  <a:pt x="8348" y="1862"/>
                </a:lnTo>
                <a:lnTo>
                  <a:pt x="8108" y="1622"/>
                </a:lnTo>
                <a:lnTo>
                  <a:pt x="7808" y="1261"/>
                </a:lnTo>
                <a:lnTo>
                  <a:pt x="7748" y="1201"/>
                </a:lnTo>
                <a:lnTo>
                  <a:pt x="7627" y="1201"/>
                </a:lnTo>
                <a:lnTo>
                  <a:pt x="7567" y="1261"/>
                </a:lnTo>
                <a:lnTo>
                  <a:pt x="7507" y="1381"/>
                </a:lnTo>
                <a:lnTo>
                  <a:pt x="7507" y="1622"/>
                </a:lnTo>
                <a:lnTo>
                  <a:pt x="7567" y="1862"/>
                </a:lnTo>
                <a:lnTo>
                  <a:pt x="7748" y="2102"/>
                </a:lnTo>
                <a:lnTo>
                  <a:pt x="7928" y="2282"/>
                </a:lnTo>
                <a:lnTo>
                  <a:pt x="8108" y="2463"/>
                </a:lnTo>
                <a:lnTo>
                  <a:pt x="8348" y="2583"/>
                </a:lnTo>
                <a:lnTo>
                  <a:pt x="8889" y="2823"/>
                </a:lnTo>
                <a:lnTo>
                  <a:pt x="8829" y="4204"/>
                </a:lnTo>
                <a:lnTo>
                  <a:pt x="8829" y="5525"/>
                </a:lnTo>
                <a:lnTo>
                  <a:pt x="8048" y="5105"/>
                </a:lnTo>
                <a:lnTo>
                  <a:pt x="7267" y="4625"/>
                </a:lnTo>
                <a:lnTo>
                  <a:pt x="6546" y="4084"/>
                </a:lnTo>
                <a:lnTo>
                  <a:pt x="6426" y="4024"/>
                </a:lnTo>
                <a:lnTo>
                  <a:pt x="6306" y="3964"/>
                </a:lnTo>
                <a:lnTo>
                  <a:pt x="6066" y="4024"/>
                </a:lnTo>
                <a:lnTo>
                  <a:pt x="5946" y="4084"/>
                </a:lnTo>
                <a:lnTo>
                  <a:pt x="5826" y="4144"/>
                </a:lnTo>
                <a:lnTo>
                  <a:pt x="5766" y="4264"/>
                </a:lnTo>
                <a:lnTo>
                  <a:pt x="5766" y="4444"/>
                </a:lnTo>
                <a:lnTo>
                  <a:pt x="5766" y="5826"/>
                </a:lnTo>
                <a:lnTo>
                  <a:pt x="5766" y="6486"/>
                </a:lnTo>
                <a:lnTo>
                  <a:pt x="5826" y="7147"/>
                </a:lnTo>
                <a:lnTo>
                  <a:pt x="5826" y="7147"/>
                </a:lnTo>
                <a:lnTo>
                  <a:pt x="5225" y="6847"/>
                </a:lnTo>
                <a:lnTo>
                  <a:pt x="4204" y="6246"/>
                </a:lnTo>
                <a:lnTo>
                  <a:pt x="3063" y="5646"/>
                </a:lnTo>
                <a:lnTo>
                  <a:pt x="3063" y="5165"/>
                </a:lnTo>
                <a:lnTo>
                  <a:pt x="3063" y="4564"/>
                </a:lnTo>
                <a:lnTo>
                  <a:pt x="3063" y="4264"/>
                </a:lnTo>
                <a:lnTo>
                  <a:pt x="3003" y="3964"/>
                </a:lnTo>
                <a:lnTo>
                  <a:pt x="2943" y="3784"/>
                </a:lnTo>
                <a:lnTo>
                  <a:pt x="2823" y="3724"/>
                </a:lnTo>
                <a:lnTo>
                  <a:pt x="2763" y="3664"/>
                </a:lnTo>
                <a:lnTo>
                  <a:pt x="2463" y="3664"/>
                </a:lnTo>
                <a:lnTo>
                  <a:pt x="2402" y="3724"/>
                </a:lnTo>
                <a:lnTo>
                  <a:pt x="2282" y="3784"/>
                </a:lnTo>
                <a:lnTo>
                  <a:pt x="2222" y="3964"/>
                </a:lnTo>
                <a:lnTo>
                  <a:pt x="2162" y="4264"/>
                </a:lnTo>
                <a:lnTo>
                  <a:pt x="2162" y="4564"/>
                </a:lnTo>
                <a:lnTo>
                  <a:pt x="2162" y="5165"/>
                </a:lnTo>
                <a:lnTo>
                  <a:pt x="2162" y="5285"/>
                </a:lnTo>
                <a:lnTo>
                  <a:pt x="1622" y="5165"/>
                </a:lnTo>
                <a:lnTo>
                  <a:pt x="1141" y="5105"/>
                </a:lnTo>
                <a:lnTo>
                  <a:pt x="1081" y="5165"/>
                </a:lnTo>
                <a:lnTo>
                  <a:pt x="1081" y="5225"/>
                </a:lnTo>
                <a:lnTo>
                  <a:pt x="1562" y="5646"/>
                </a:lnTo>
                <a:lnTo>
                  <a:pt x="2102" y="6006"/>
                </a:lnTo>
                <a:lnTo>
                  <a:pt x="2102" y="6066"/>
                </a:lnTo>
                <a:lnTo>
                  <a:pt x="1382" y="6186"/>
                </a:lnTo>
                <a:lnTo>
                  <a:pt x="661" y="6306"/>
                </a:lnTo>
                <a:lnTo>
                  <a:pt x="361" y="6426"/>
                </a:lnTo>
                <a:lnTo>
                  <a:pt x="120" y="6546"/>
                </a:lnTo>
                <a:lnTo>
                  <a:pt x="0" y="6727"/>
                </a:lnTo>
                <a:lnTo>
                  <a:pt x="0" y="6787"/>
                </a:lnTo>
                <a:lnTo>
                  <a:pt x="0" y="6907"/>
                </a:lnTo>
                <a:lnTo>
                  <a:pt x="60" y="7027"/>
                </a:lnTo>
                <a:lnTo>
                  <a:pt x="180" y="7087"/>
                </a:lnTo>
                <a:lnTo>
                  <a:pt x="481" y="7147"/>
                </a:lnTo>
                <a:lnTo>
                  <a:pt x="1021" y="7207"/>
                </a:lnTo>
                <a:lnTo>
                  <a:pt x="1862" y="7147"/>
                </a:lnTo>
                <a:lnTo>
                  <a:pt x="2703" y="7027"/>
                </a:lnTo>
                <a:lnTo>
                  <a:pt x="2883" y="6967"/>
                </a:lnTo>
                <a:lnTo>
                  <a:pt x="3003" y="6847"/>
                </a:lnTo>
                <a:lnTo>
                  <a:pt x="3063" y="6666"/>
                </a:lnTo>
                <a:lnTo>
                  <a:pt x="3123" y="6546"/>
                </a:lnTo>
                <a:lnTo>
                  <a:pt x="4024" y="6967"/>
                </a:lnTo>
                <a:lnTo>
                  <a:pt x="4925" y="7387"/>
                </a:lnTo>
                <a:lnTo>
                  <a:pt x="5585" y="7747"/>
                </a:lnTo>
                <a:lnTo>
                  <a:pt x="5165" y="7928"/>
                </a:lnTo>
                <a:lnTo>
                  <a:pt x="4805" y="8168"/>
                </a:lnTo>
                <a:lnTo>
                  <a:pt x="4144" y="8648"/>
                </a:lnTo>
                <a:lnTo>
                  <a:pt x="3784" y="8949"/>
                </a:lnTo>
                <a:lnTo>
                  <a:pt x="3363" y="9189"/>
                </a:lnTo>
                <a:lnTo>
                  <a:pt x="3003" y="9549"/>
                </a:lnTo>
                <a:lnTo>
                  <a:pt x="2883" y="9729"/>
                </a:lnTo>
                <a:lnTo>
                  <a:pt x="2823" y="9970"/>
                </a:lnTo>
                <a:lnTo>
                  <a:pt x="2823" y="10090"/>
                </a:lnTo>
                <a:lnTo>
                  <a:pt x="2883" y="10210"/>
                </a:lnTo>
                <a:lnTo>
                  <a:pt x="2943" y="10270"/>
                </a:lnTo>
                <a:lnTo>
                  <a:pt x="3063" y="10330"/>
                </a:lnTo>
                <a:lnTo>
                  <a:pt x="3423" y="10330"/>
                </a:lnTo>
                <a:lnTo>
                  <a:pt x="3664" y="10630"/>
                </a:lnTo>
                <a:lnTo>
                  <a:pt x="3964" y="10870"/>
                </a:lnTo>
                <a:lnTo>
                  <a:pt x="4565" y="11411"/>
                </a:lnTo>
                <a:lnTo>
                  <a:pt x="5165" y="11891"/>
                </a:lnTo>
                <a:lnTo>
                  <a:pt x="4144" y="12492"/>
                </a:lnTo>
                <a:lnTo>
                  <a:pt x="3123" y="13093"/>
                </a:lnTo>
                <a:lnTo>
                  <a:pt x="2583" y="12852"/>
                </a:lnTo>
                <a:lnTo>
                  <a:pt x="2042" y="12672"/>
                </a:lnTo>
                <a:lnTo>
                  <a:pt x="1502" y="12612"/>
                </a:lnTo>
                <a:lnTo>
                  <a:pt x="901" y="12732"/>
                </a:lnTo>
                <a:lnTo>
                  <a:pt x="841" y="12792"/>
                </a:lnTo>
                <a:lnTo>
                  <a:pt x="901" y="12912"/>
                </a:lnTo>
                <a:lnTo>
                  <a:pt x="1622" y="13273"/>
                </a:lnTo>
                <a:lnTo>
                  <a:pt x="2402" y="13693"/>
                </a:lnTo>
                <a:lnTo>
                  <a:pt x="2042" y="13993"/>
                </a:lnTo>
                <a:lnTo>
                  <a:pt x="1682" y="14354"/>
                </a:lnTo>
                <a:lnTo>
                  <a:pt x="1622" y="14474"/>
                </a:lnTo>
                <a:lnTo>
                  <a:pt x="1682" y="14594"/>
                </a:lnTo>
                <a:lnTo>
                  <a:pt x="1742" y="14654"/>
                </a:lnTo>
                <a:lnTo>
                  <a:pt x="1862" y="14654"/>
                </a:lnTo>
                <a:lnTo>
                  <a:pt x="2282" y="14594"/>
                </a:lnTo>
                <a:lnTo>
                  <a:pt x="2162" y="15134"/>
                </a:lnTo>
                <a:lnTo>
                  <a:pt x="2162" y="15675"/>
                </a:lnTo>
                <a:lnTo>
                  <a:pt x="2162" y="15795"/>
                </a:lnTo>
                <a:lnTo>
                  <a:pt x="2282" y="15915"/>
                </a:lnTo>
                <a:lnTo>
                  <a:pt x="2342" y="15975"/>
                </a:lnTo>
                <a:lnTo>
                  <a:pt x="2463" y="16035"/>
                </a:lnTo>
                <a:lnTo>
                  <a:pt x="2583" y="16035"/>
                </a:lnTo>
                <a:lnTo>
                  <a:pt x="2703" y="15975"/>
                </a:lnTo>
                <a:lnTo>
                  <a:pt x="2763" y="15915"/>
                </a:lnTo>
                <a:lnTo>
                  <a:pt x="2823" y="15795"/>
                </a:lnTo>
                <a:lnTo>
                  <a:pt x="2943" y="15014"/>
                </a:lnTo>
                <a:lnTo>
                  <a:pt x="3123" y="14294"/>
                </a:lnTo>
                <a:lnTo>
                  <a:pt x="3724" y="13993"/>
                </a:lnTo>
                <a:lnTo>
                  <a:pt x="4324" y="13633"/>
                </a:lnTo>
                <a:lnTo>
                  <a:pt x="5405" y="12912"/>
                </a:lnTo>
                <a:lnTo>
                  <a:pt x="5225" y="13573"/>
                </a:lnTo>
                <a:lnTo>
                  <a:pt x="5105" y="14174"/>
                </a:lnTo>
                <a:lnTo>
                  <a:pt x="4925" y="15435"/>
                </a:lnTo>
                <a:lnTo>
                  <a:pt x="4925" y="15555"/>
                </a:lnTo>
                <a:lnTo>
                  <a:pt x="4985" y="15675"/>
                </a:lnTo>
                <a:lnTo>
                  <a:pt x="5165" y="15795"/>
                </a:lnTo>
                <a:lnTo>
                  <a:pt x="5405" y="15855"/>
                </a:lnTo>
                <a:lnTo>
                  <a:pt x="5585" y="15795"/>
                </a:lnTo>
                <a:lnTo>
                  <a:pt x="7327" y="15014"/>
                </a:lnTo>
                <a:lnTo>
                  <a:pt x="8228" y="14534"/>
                </a:lnTo>
                <a:lnTo>
                  <a:pt x="9009" y="14053"/>
                </a:lnTo>
                <a:lnTo>
                  <a:pt x="9069" y="17777"/>
                </a:lnTo>
                <a:lnTo>
                  <a:pt x="9009" y="17777"/>
                </a:lnTo>
                <a:lnTo>
                  <a:pt x="8768" y="17837"/>
                </a:lnTo>
                <a:lnTo>
                  <a:pt x="8528" y="17957"/>
                </a:lnTo>
                <a:lnTo>
                  <a:pt x="8288" y="18197"/>
                </a:lnTo>
                <a:lnTo>
                  <a:pt x="8048" y="18438"/>
                </a:lnTo>
                <a:lnTo>
                  <a:pt x="7868" y="18738"/>
                </a:lnTo>
                <a:lnTo>
                  <a:pt x="7748" y="19038"/>
                </a:lnTo>
                <a:lnTo>
                  <a:pt x="7748" y="19338"/>
                </a:lnTo>
                <a:lnTo>
                  <a:pt x="7808" y="19579"/>
                </a:lnTo>
                <a:lnTo>
                  <a:pt x="7868" y="19639"/>
                </a:lnTo>
                <a:lnTo>
                  <a:pt x="7988" y="19699"/>
                </a:lnTo>
                <a:lnTo>
                  <a:pt x="8168" y="19639"/>
                </a:lnTo>
                <a:lnTo>
                  <a:pt x="8288" y="19519"/>
                </a:lnTo>
                <a:lnTo>
                  <a:pt x="8588" y="19278"/>
                </a:lnTo>
                <a:lnTo>
                  <a:pt x="8829" y="18978"/>
                </a:lnTo>
                <a:lnTo>
                  <a:pt x="9069" y="18678"/>
                </a:lnTo>
                <a:lnTo>
                  <a:pt x="9069" y="19759"/>
                </a:lnTo>
                <a:lnTo>
                  <a:pt x="9129" y="19879"/>
                </a:lnTo>
                <a:lnTo>
                  <a:pt x="9189" y="19999"/>
                </a:lnTo>
                <a:lnTo>
                  <a:pt x="9249" y="20059"/>
                </a:lnTo>
                <a:lnTo>
                  <a:pt x="9489" y="20059"/>
                </a:lnTo>
                <a:lnTo>
                  <a:pt x="9549" y="19999"/>
                </a:lnTo>
                <a:lnTo>
                  <a:pt x="9609" y="19879"/>
                </a:lnTo>
                <a:lnTo>
                  <a:pt x="9669" y="19759"/>
                </a:lnTo>
                <a:lnTo>
                  <a:pt x="9669" y="18317"/>
                </a:lnTo>
                <a:lnTo>
                  <a:pt x="9850" y="18377"/>
                </a:lnTo>
                <a:lnTo>
                  <a:pt x="9970" y="18438"/>
                </a:lnTo>
                <a:lnTo>
                  <a:pt x="10090" y="18498"/>
                </a:lnTo>
                <a:lnTo>
                  <a:pt x="10210" y="18618"/>
                </a:lnTo>
                <a:lnTo>
                  <a:pt x="10330" y="18738"/>
                </a:lnTo>
                <a:lnTo>
                  <a:pt x="10390" y="18798"/>
                </a:lnTo>
                <a:lnTo>
                  <a:pt x="10510" y="18738"/>
                </a:lnTo>
                <a:lnTo>
                  <a:pt x="10630" y="18738"/>
                </a:lnTo>
                <a:lnTo>
                  <a:pt x="10690" y="18678"/>
                </a:lnTo>
                <a:lnTo>
                  <a:pt x="10750" y="18558"/>
                </a:lnTo>
                <a:lnTo>
                  <a:pt x="10750" y="18498"/>
                </a:lnTo>
                <a:lnTo>
                  <a:pt x="10690" y="18377"/>
                </a:lnTo>
                <a:lnTo>
                  <a:pt x="10510" y="18077"/>
                </a:lnTo>
                <a:lnTo>
                  <a:pt x="10270" y="17897"/>
                </a:lnTo>
                <a:lnTo>
                  <a:pt x="9970" y="17777"/>
                </a:lnTo>
                <a:lnTo>
                  <a:pt x="9669" y="17717"/>
                </a:lnTo>
                <a:lnTo>
                  <a:pt x="9669" y="14354"/>
                </a:lnTo>
                <a:lnTo>
                  <a:pt x="10210" y="14714"/>
                </a:lnTo>
                <a:lnTo>
                  <a:pt x="10810" y="15014"/>
                </a:lnTo>
                <a:lnTo>
                  <a:pt x="11951" y="15555"/>
                </a:lnTo>
                <a:lnTo>
                  <a:pt x="12132" y="15615"/>
                </a:lnTo>
                <a:lnTo>
                  <a:pt x="12432" y="15615"/>
                </a:lnTo>
                <a:lnTo>
                  <a:pt x="12552" y="15495"/>
                </a:lnTo>
                <a:lnTo>
                  <a:pt x="12612" y="15435"/>
                </a:lnTo>
                <a:lnTo>
                  <a:pt x="12732" y="15315"/>
                </a:lnTo>
                <a:lnTo>
                  <a:pt x="12732" y="15134"/>
                </a:lnTo>
                <a:lnTo>
                  <a:pt x="12732" y="14954"/>
                </a:lnTo>
                <a:lnTo>
                  <a:pt x="12132" y="12072"/>
                </a:lnTo>
                <a:lnTo>
                  <a:pt x="15135" y="14414"/>
                </a:lnTo>
                <a:lnTo>
                  <a:pt x="14834" y="14894"/>
                </a:lnTo>
                <a:lnTo>
                  <a:pt x="14594" y="15435"/>
                </a:lnTo>
                <a:lnTo>
                  <a:pt x="14474" y="16035"/>
                </a:lnTo>
                <a:lnTo>
                  <a:pt x="14474" y="16576"/>
                </a:lnTo>
                <a:lnTo>
                  <a:pt x="14534" y="16756"/>
                </a:lnTo>
                <a:lnTo>
                  <a:pt x="14594" y="16816"/>
                </a:lnTo>
                <a:lnTo>
                  <a:pt x="14714" y="16876"/>
                </a:lnTo>
                <a:lnTo>
                  <a:pt x="14834" y="16876"/>
                </a:lnTo>
                <a:lnTo>
                  <a:pt x="15074" y="16816"/>
                </a:lnTo>
                <a:lnTo>
                  <a:pt x="15195" y="16696"/>
                </a:lnTo>
                <a:lnTo>
                  <a:pt x="15255" y="16576"/>
                </a:lnTo>
                <a:lnTo>
                  <a:pt x="15435" y="15975"/>
                </a:lnTo>
                <a:lnTo>
                  <a:pt x="15615" y="15375"/>
                </a:lnTo>
                <a:lnTo>
                  <a:pt x="15795" y="14894"/>
                </a:lnTo>
                <a:lnTo>
                  <a:pt x="16996" y="15855"/>
                </a:lnTo>
                <a:lnTo>
                  <a:pt x="17116" y="15915"/>
                </a:lnTo>
                <a:lnTo>
                  <a:pt x="17417" y="15915"/>
                </a:lnTo>
                <a:lnTo>
                  <a:pt x="17537" y="15795"/>
                </a:lnTo>
                <a:lnTo>
                  <a:pt x="17597" y="15735"/>
                </a:lnTo>
                <a:lnTo>
                  <a:pt x="17657" y="15555"/>
                </a:lnTo>
                <a:lnTo>
                  <a:pt x="17597" y="15435"/>
                </a:lnTo>
                <a:lnTo>
                  <a:pt x="17537" y="15315"/>
                </a:lnTo>
                <a:lnTo>
                  <a:pt x="16756" y="14654"/>
                </a:lnTo>
                <a:lnTo>
                  <a:pt x="17176" y="14534"/>
                </a:lnTo>
                <a:lnTo>
                  <a:pt x="17477" y="14474"/>
                </a:lnTo>
                <a:lnTo>
                  <a:pt x="17837" y="14354"/>
                </a:lnTo>
                <a:lnTo>
                  <a:pt x="18137" y="14174"/>
                </a:lnTo>
                <a:lnTo>
                  <a:pt x="18197" y="14053"/>
                </a:lnTo>
                <a:lnTo>
                  <a:pt x="18318" y="13933"/>
                </a:lnTo>
                <a:lnTo>
                  <a:pt x="18318" y="13753"/>
                </a:lnTo>
                <a:lnTo>
                  <a:pt x="18257" y="13633"/>
                </a:lnTo>
                <a:lnTo>
                  <a:pt x="18137" y="13513"/>
                </a:lnTo>
                <a:lnTo>
                  <a:pt x="17957" y="13393"/>
                </a:lnTo>
                <a:lnTo>
                  <a:pt x="17597" y="13333"/>
                </a:lnTo>
                <a:lnTo>
                  <a:pt x="17236" y="13333"/>
                </a:lnTo>
                <a:lnTo>
                  <a:pt x="16876" y="13393"/>
                </a:lnTo>
                <a:lnTo>
                  <a:pt x="16276" y="13513"/>
                </a:lnTo>
                <a:lnTo>
                  <a:pt x="15975" y="13573"/>
                </a:lnTo>
                <a:lnTo>
                  <a:pt x="15735" y="13693"/>
                </a:lnTo>
                <a:lnTo>
                  <a:pt x="14354" y="12612"/>
                </a:lnTo>
                <a:lnTo>
                  <a:pt x="13033" y="11591"/>
                </a:lnTo>
                <a:lnTo>
                  <a:pt x="13693" y="11291"/>
                </a:lnTo>
                <a:lnTo>
                  <a:pt x="14354" y="10991"/>
                </a:lnTo>
                <a:lnTo>
                  <a:pt x="15074" y="10750"/>
                </a:lnTo>
                <a:lnTo>
                  <a:pt x="15795" y="10690"/>
                </a:lnTo>
                <a:lnTo>
                  <a:pt x="15915" y="10630"/>
                </a:lnTo>
                <a:lnTo>
                  <a:pt x="16035" y="10510"/>
                </a:lnTo>
                <a:lnTo>
                  <a:pt x="16035" y="10330"/>
                </a:lnTo>
                <a:lnTo>
                  <a:pt x="15975" y="10210"/>
                </a:lnTo>
                <a:lnTo>
                  <a:pt x="15135" y="9549"/>
                </a:lnTo>
                <a:lnTo>
                  <a:pt x="14294" y="8889"/>
                </a:lnTo>
                <a:lnTo>
                  <a:pt x="13693" y="8408"/>
                </a:lnTo>
                <a:lnTo>
                  <a:pt x="13033" y="7988"/>
                </a:lnTo>
                <a:lnTo>
                  <a:pt x="15074" y="6546"/>
                </a:lnTo>
                <a:lnTo>
                  <a:pt x="16756" y="5405"/>
                </a:lnTo>
                <a:lnTo>
                  <a:pt x="16996" y="5525"/>
                </a:lnTo>
                <a:lnTo>
                  <a:pt x="17236" y="5585"/>
                </a:lnTo>
                <a:lnTo>
                  <a:pt x="17717" y="5646"/>
                </a:lnTo>
                <a:lnTo>
                  <a:pt x="18257" y="5525"/>
                </a:lnTo>
                <a:lnTo>
                  <a:pt x="18738" y="5405"/>
                </a:lnTo>
                <a:lnTo>
                  <a:pt x="18858" y="5285"/>
                </a:lnTo>
                <a:lnTo>
                  <a:pt x="18978" y="5165"/>
                </a:lnTo>
                <a:lnTo>
                  <a:pt x="18978" y="4985"/>
                </a:lnTo>
                <a:lnTo>
                  <a:pt x="18978" y="4865"/>
                </a:lnTo>
                <a:lnTo>
                  <a:pt x="18918" y="4745"/>
                </a:lnTo>
                <a:lnTo>
                  <a:pt x="18798" y="4625"/>
                </a:lnTo>
                <a:lnTo>
                  <a:pt x="18678" y="4564"/>
                </a:lnTo>
                <a:lnTo>
                  <a:pt x="18498" y="4625"/>
                </a:lnTo>
                <a:lnTo>
                  <a:pt x="18077" y="4745"/>
                </a:lnTo>
                <a:lnTo>
                  <a:pt x="17837" y="4805"/>
                </a:lnTo>
                <a:lnTo>
                  <a:pt x="17597" y="4865"/>
                </a:lnTo>
                <a:lnTo>
                  <a:pt x="18438" y="4264"/>
                </a:lnTo>
                <a:lnTo>
                  <a:pt x="19218" y="3604"/>
                </a:lnTo>
                <a:lnTo>
                  <a:pt x="19278" y="3483"/>
                </a:lnTo>
                <a:lnTo>
                  <a:pt x="19278" y="3363"/>
                </a:lnTo>
                <a:lnTo>
                  <a:pt x="19278" y="3303"/>
                </a:lnTo>
                <a:lnTo>
                  <a:pt x="19218" y="3183"/>
                </a:lnTo>
                <a:lnTo>
                  <a:pt x="19038" y="3063"/>
                </a:lnTo>
                <a:lnTo>
                  <a:pt x="18918" y="3063"/>
                </a:lnTo>
                <a:lnTo>
                  <a:pt x="18798" y="3123"/>
                </a:lnTo>
                <a:lnTo>
                  <a:pt x="18077" y="3483"/>
                </a:lnTo>
                <a:lnTo>
                  <a:pt x="17357" y="3964"/>
                </a:lnTo>
                <a:lnTo>
                  <a:pt x="17477" y="3724"/>
                </a:lnTo>
                <a:lnTo>
                  <a:pt x="17597" y="3483"/>
                </a:lnTo>
                <a:lnTo>
                  <a:pt x="17657" y="3243"/>
                </a:lnTo>
                <a:lnTo>
                  <a:pt x="17537" y="3003"/>
                </a:lnTo>
                <a:lnTo>
                  <a:pt x="17477" y="2883"/>
                </a:lnTo>
                <a:lnTo>
                  <a:pt x="17176" y="2883"/>
                </a:lnTo>
                <a:lnTo>
                  <a:pt x="17116" y="2943"/>
                </a:lnTo>
                <a:lnTo>
                  <a:pt x="16996" y="3123"/>
                </a:lnTo>
                <a:lnTo>
                  <a:pt x="16876" y="3363"/>
                </a:lnTo>
                <a:lnTo>
                  <a:pt x="16576" y="3784"/>
                </a:lnTo>
                <a:lnTo>
                  <a:pt x="16396" y="4204"/>
                </a:lnTo>
                <a:lnTo>
                  <a:pt x="16336" y="4444"/>
                </a:lnTo>
                <a:lnTo>
                  <a:pt x="16336" y="4685"/>
                </a:lnTo>
                <a:lnTo>
                  <a:pt x="14474" y="6006"/>
                </a:lnTo>
                <a:lnTo>
                  <a:pt x="12972" y="7027"/>
                </a:lnTo>
                <a:lnTo>
                  <a:pt x="13213" y="5946"/>
                </a:lnTo>
                <a:lnTo>
                  <a:pt x="13633" y="3844"/>
                </a:lnTo>
                <a:lnTo>
                  <a:pt x="13633" y="3664"/>
                </a:lnTo>
                <a:lnTo>
                  <a:pt x="13513" y="3483"/>
                </a:lnTo>
                <a:lnTo>
                  <a:pt x="13333" y="3423"/>
                </a:lnTo>
                <a:lnTo>
                  <a:pt x="13093" y="3483"/>
                </a:lnTo>
                <a:lnTo>
                  <a:pt x="12072" y="4024"/>
                </a:lnTo>
                <a:lnTo>
                  <a:pt x="11111" y="4625"/>
                </a:lnTo>
                <a:lnTo>
                  <a:pt x="10450" y="5045"/>
                </a:lnTo>
                <a:lnTo>
                  <a:pt x="9789" y="5465"/>
                </a:lnTo>
                <a:lnTo>
                  <a:pt x="9789" y="4144"/>
                </a:lnTo>
                <a:lnTo>
                  <a:pt x="9729" y="2883"/>
                </a:lnTo>
                <a:lnTo>
                  <a:pt x="9970" y="2763"/>
                </a:lnTo>
                <a:lnTo>
                  <a:pt x="10210" y="2643"/>
                </a:lnTo>
                <a:lnTo>
                  <a:pt x="10570" y="2282"/>
                </a:lnTo>
                <a:lnTo>
                  <a:pt x="11171" y="1622"/>
                </a:lnTo>
                <a:lnTo>
                  <a:pt x="11471" y="1261"/>
                </a:lnTo>
                <a:lnTo>
                  <a:pt x="11591" y="901"/>
                </a:lnTo>
                <a:lnTo>
                  <a:pt x="11591" y="721"/>
                </a:lnTo>
                <a:lnTo>
                  <a:pt x="11591" y="601"/>
                </a:lnTo>
                <a:lnTo>
                  <a:pt x="11471" y="481"/>
                </a:lnTo>
                <a:lnTo>
                  <a:pt x="11351" y="421"/>
                </a:lnTo>
                <a:lnTo>
                  <a:pt x="11111" y="421"/>
                </a:lnTo>
                <a:lnTo>
                  <a:pt x="10870" y="481"/>
                </a:lnTo>
                <a:lnTo>
                  <a:pt x="10630" y="601"/>
                </a:lnTo>
                <a:lnTo>
                  <a:pt x="10450" y="781"/>
                </a:lnTo>
                <a:lnTo>
                  <a:pt x="10150" y="1201"/>
                </a:lnTo>
                <a:lnTo>
                  <a:pt x="9789" y="1562"/>
                </a:lnTo>
                <a:lnTo>
                  <a:pt x="9609" y="1742"/>
                </a:lnTo>
                <a:lnTo>
                  <a:pt x="9549" y="901"/>
                </a:lnTo>
                <a:lnTo>
                  <a:pt x="9369" y="60"/>
                </a:lnTo>
                <a:lnTo>
                  <a:pt x="9369"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3" name="Shape 13"/>
          <p:cNvSpPr/>
          <p:nvPr/>
        </p:nvSpPr>
        <p:spPr>
          <a:xfrm rot="-2700385" flipH="1">
            <a:off x="2614751" y="224839"/>
            <a:ext cx="545383" cy="1863332"/>
          </a:xfrm>
          <a:custGeom>
            <a:avLst/>
            <a:gdLst/>
            <a:ahLst/>
            <a:cxnLst/>
            <a:rect l="0" t="0" r="0" b="0"/>
            <a:pathLst>
              <a:path w="12973" h="44323" extrusionOk="0">
                <a:moveTo>
                  <a:pt x="5645" y="1"/>
                </a:moveTo>
                <a:lnTo>
                  <a:pt x="5465" y="61"/>
                </a:lnTo>
                <a:lnTo>
                  <a:pt x="5465" y="181"/>
                </a:lnTo>
                <a:lnTo>
                  <a:pt x="5405" y="241"/>
                </a:lnTo>
                <a:lnTo>
                  <a:pt x="5525" y="1803"/>
                </a:lnTo>
                <a:lnTo>
                  <a:pt x="5585" y="2403"/>
                </a:lnTo>
                <a:lnTo>
                  <a:pt x="5345" y="2223"/>
                </a:lnTo>
                <a:lnTo>
                  <a:pt x="4685" y="1803"/>
                </a:lnTo>
                <a:lnTo>
                  <a:pt x="4084" y="1322"/>
                </a:lnTo>
                <a:lnTo>
                  <a:pt x="3363" y="962"/>
                </a:lnTo>
                <a:lnTo>
                  <a:pt x="3003" y="842"/>
                </a:lnTo>
                <a:lnTo>
                  <a:pt x="2643" y="722"/>
                </a:lnTo>
                <a:lnTo>
                  <a:pt x="2462" y="782"/>
                </a:lnTo>
                <a:lnTo>
                  <a:pt x="2282" y="902"/>
                </a:lnTo>
                <a:lnTo>
                  <a:pt x="2222" y="1082"/>
                </a:lnTo>
                <a:lnTo>
                  <a:pt x="2222" y="1262"/>
                </a:lnTo>
                <a:lnTo>
                  <a:pt x="2402" y="1562"/>
                </a:lnTo>
                <a:lnTo>
                  <a:pt x="2643" y="1923"/>
                </a:lnTo>
                <a:lnTo>
                  <a:pt x="3123" y="2523"/>
                </a:lnTo>
                <a:lnTo>
                  <a:pt x="3784" y="3004"/>
                </a:lnTo>
                <a:lnTo>
                  <a:pt x="4384" y="3484"/>
                </a:lnTo>
                <a:lnTo>
                  <a:pt x="5345" y="4325"/>
                </a:lnTo>
                <a:lnTo>
                  <a:pt x="5285" y="4565"/>
                </a:lnTo>
                <a:lnTo>
                  <a:pt x="4925" y="4265"/>
                </a:lnTo>
                <a:lnTo>
                  <a:pt x="3423" y="3004"/>
                </a:lnTo>
                <a:lnTo>
                  <a:pt x="2643" y="2403"/>
                </a:lnTo>
                <a:lnTo>
                  <a:pt x="1862" y="1803"/>
                </a:lnTo>
                <a:lnTo>
                  <a:pt x="1682" y="1803"/>
                </a:lnTo>
                <a:lnTo>
                  <a:pt x="1502" y="1863"/>
                </a:lnTo>
                <a:lnTo>
                  <a:pt x="1441" y="2043"/>
                </a:lnTo>
                <a:lnTo>
                  <a:pt x="1441" y="2103"/>
                </a:lnTo>
                <a:lnTo>
                  <a:pt x="1441" y="2223"/>
                </a:lnTo>
                <a:lnTo>
                  <a:pt x="2042" y="3004"/>
                </a:lnTo>
                <a:lnTo>
                  <a:pt x="2643" y="3784"/>
                </a:lnTo>
                <a:lnTo>
                  <a:pt x="3964" y="5286"/>
                </a:lnTo>
                <a:lnTo>
                  <a:pt x="4624" y="6007"/>
                </a:lnTo>
                <a:lnTo>
                  <a:pt x="5285" y="6787"/>
                </a:lnTo>
                <a:lnTo>
                  <a:pt x="5285" y="6907"/>
                </a:lnTo>
                <a:lnTo>
                  <a:pt x="4624" y="6067"/>
                </a:lnTo>
                <a:lnTo>
                  <a:pt x="3844" y="5286"/>
                </a:lnTo>
                <a:lnTo>
                  <a:pt x="3423" y="4926"/>
                </a:lnTo>
                <a:lnTo>
                  <a:pt x="2943" y="4565"/>
                </a:lnTo>
                <a:lnTo>
                  <a:pt x="2523" y="4325"/>
                </a:lnTo>
                <a:lnTo>
                  <a:pt x="1982" y="4145"/>
                </a:lnTo>
                <a:lnTo>
                  <a:pt x="1802" y="4145"/>
                </a:lnTo>
                <a:lnTo>
                  <a:pt x="1622" y="4265"/>
                </a:lnTo>
                <a:lnTo>
                  <a:pt x="1562" y="4445"/>
                </a:lnTo>
                <a:lnTo>
                  <a:pt x="1562" y="4565"/>
                </a:lnTo>
                <a:lnTo>
                  <a:pt x="1622" y="4685"/>
                </a:lnTo>
                <a:lnTo>
                  <a:pt x="1862" y="5106"/>
                </a:lnTo>
                <a:lnTo>
                  <a:pt x="2162" y="5466"/>
                </a:lnTo>
                <a:lnTo>
                  <a:pt x="2883" y="6187"/>
                </a:lnTo>
                <a:lnTo>
                  <a:pt x="3604" y="6907"/>
                </a:lnTo>
                <a:lnTo>
                  <a:pt x="4264" y="7688"/>
                </a:lnTo>
                <a:lnTo>
                  <a:pt x="4624" y="8289"/>
                </a:lnTo>
                <a:lnTo>
                  <a:pt x="3243" y="6847"/>
                </a:lnTo>
                <a:lnTo>
                  <a:pt x="1862" y="5526"/>
                </a:lnTo>
                <a:lnTo>
                  <a:pt x="1742" y="5406"/>
                </a:lnTo>
                <a:lnTo>
                  <a:pt x="1502" y="5406"/>
                </a:lnTo>
                <a:lnTo>
                  <a:pt x="1381" y="5466"/>
                </a:lnTo>
                <a:lnTo>
                  <a:pt x="1261" y="5586"/>
                </a:lnTo>
                <a:lnTo>
                  <a:pt x="1201" y="5706"/>
                </a:lnTo>
                <a:lnTo>
                  <a:pt x="1201" y="5826"/>
                </a:lnTo>
                <a:lnTo>
                  <a:pt x="1261" y="6007"/>
                </a:lnTo>
                <a:lnTo>
                  <a:pt x="2342" y="7448"/>
                </a:lnTo>
                <a:lnTo>
                  <a:pt x="3423" y="8889"/>
                </a:lnTo>
                <a:lnTo>
                  <a:pt x="4324" y="10030"/>
                </a:lnTo>
                <a:lnTo>
                  <a:pt x="4745" y="10571"/>
                </a:lnTo>
                <a:lnTo>
                  <a:pt x="5285" y="11111"/>
                </a:lnTo>
                <a:lnTo>
                  <a:pt x="5285" y="11652"/>
                </a:lnTo>
                <a:lnTo>
                  <a:pt x="5105" y="11472"/>
                </a:lnTo>
                <a:lnTo>
                  <a:pt x="4564" y="10811"/>
                </a:lnTo>
                <a:lnTo>
                  <a:pt x="4024" y="10150"/>
                </a:lnTo>
                <a:lnTo>
                  <a:pt x="3423" y="9610"/>
                </a:lnTo>
                <a:lnTo>
                  <a:pt x="2763" y="9069"/>
                </a:lnTo>
                <a:lnTo>
                  <a:pt x="2703" y="9009"/>
                </a:lnTo>
                <a:lnTo>
                  <a:pt x="2583" y="9009"/>
                </a:lnTo>
                <a:lnTo>
                  <a:pt x="2402" y="9129"/>
                </a:lnTo>
                <a:lnTo>
                  <a:pt x="2282" y="9310"/>
                </a:lnTo>
                <a:lnTo>
                  <a:pt x="2282" y="9370"/>
                </a:lnTo>
                <a:lnTo>
                  <a:pt x="2342" y="9490"/>
                </a:lnTo>
                <a:lnTo>
                  <a:pt x="2763" y="10271"/>
                </a:lnTo>
                <a:lnTo>
                  <a:pt x="3243" y="10991"/>
                </a:lnTo>
                <a:lnTo>
                  <a:pt x="4204" y="12433"/>
                </a:lnTo>
                <a:lnTo>
                  <a:pt x="4685" y="13273"/>
                </a:lnTo>
                <a:lnTo>
                  <a:pt x="4985" y="13694"/>
                </a:lnTo>
                <a:lnTo>
                  <a:pt x="5285" y="14114"/>
                </a:lnTo>
                <a:lnTo>
                  <a:pt x="5225" y="14835"/>
                </a:lnTo>
                <a:lnTo>
                  <a:pt x="4564" y="13874"/>
                </a:lnTo>
                <a:lnTo>
                  <a:pt x="3904" y="13033"/>
                </a:lnTo>
                <a:lnTo>
                  <a:pt x="2763" y="11472"/>
                </a:lnTo>
                <a:lnTo>
                  <a:pt x="2162" y="10691"/>
                </a:lnTo>
                <a:lnTo>
                  <a:pt x="1502" y="9910"/>
                </a:lnTo>
                <a:lnTo>
                  <a:pt x="1381" y="9850"/>
                </a:lnTo>
                <a:lnTo>
                  <a:pt x="1261" y="9790"/>
                </a:lnTo>
                <a:lnTo>
                  <a:pt x="1141" y="9850"/>
                </a:lnTo>
                <a:lnTo>
                  <a:pt x="1081" y="9910"/>
                </a:lnTo>
                <a:lnTo>
                  <a:pt x="961" y="9970"/>
                </a:lnTo>
                <a:lnTo>
                  <a:pt x="961" y="10090"/>
                </a:lnTo>
                <a:lnTo>
                  <a:pt x="901" y="10210"/>
                </a:lnTo>
                <a:lnTo>
                  <a:pt x="961" y="10331"/>
                </a:lnTo>
                <a:lnTo>
                  <a:pt x="1441" y="11352"/>
                </a:lnTo>
                <a:lnTo>
                  <a:pt x="1922" y="12252"/>
                </a:lnTo>
                <a:lnTo>
                  <a:pt x="1742" y="12072"/>
                </a:lnTo>
                <a:lnTo>
                  <a:pt x="1682" y="12012"/>
                </a:lnTo>
                <a:lnTo>
                  <a:pt x="1502" y="12012"/>
                </a:lnTo>
                <a:lnTo>
                  <a:pt x="1381" y="12072"/>
                </a:lnTo>
                <a:lnTo>
                  <a:pt x="1261" y="12252"/>
                </a:lnTo>
                <a:lnTo>
                  <a:pt x="1261" y="12312"/>
                </a:lnTo>
                <a:lnTo>
                  <a:pt x="1321" y="12433"/>
                </a:lnTo>
                <a:lnTo>
                  <a:pt x="1862" y="13514"/>
                </a:lnTo>
                <a:lnTo>
                  <a:pt x="2402" y="14595"/>
                </a:lnTo>
                <a:lnTo>
                  <a:pt x="3063" y="15616"/>
                </a:lnTo>
                <a:lnTo>
                  <a:pt x="3724" y="16637"/>
                </a:lnTo>
                <a:lnTo>
                  <a:pt x="4504" y="17958"/>
                </a:lnTo>
                <a:lnTo>
                  <a:pt x="4504" y="18078"/>
                </a:lnTo>
                <a:lnTo>
                  <a:pt x="4564" y="18198"/>
                </a:lnTo>
                <a:lnTo>
                  <a:pt x="4745" y="18318"/>
                </a:lnTo>
                <a:lnTo>
                  <a:pt x="4925" y="18678"/>
                </a:lnTo>
                <a:lnTo>
                  <a:pt x="5045" y="18859"/>
                </a:lnTo>
                <a:lnTo>
                  <a:pt x="5225" y="19039"/>
                </a:lnTo>
                <a:lnTo>
                  <a:pt x="5225" y="19099"/>
                </a:lnTo>
                <a:lnTo>
                  <a:pt x="5105" y="19039"/>
                </a:lnTo>
                <a:lnTo>
                  <a:pt x="4985" y="18919"/>
                </a:lnTo>
                <a:lnTo>
                  <a:pt x="4865" y="18739"/>
                </a:lnTo>
                <a:lnTo>
                  <a:pt x="4504" y="18318"/>
                </a:lnTo>
                <a:lnTo>
                  <a:pt x="4204" y="17838"/>
                </a:lnTo>
                <a:lnTo>
                  <a:pt x="3664" y="16937"/>
                </a:lnTo>
                <a:lnTo>
                  <a:pt x="3183" y="15976"/>
                </a:lnTo>
                <a:lnTo>
                  <a:pt x="2583" y="15075"/>
                </a:lnTo>
                <a:lnTo>
                  <a:pt x="2462" y="14955"/>
                </a:lnTo>
                <a:lnTo>
                  <a:pt x="2282" y="14895"/>
                </a:lnTo>
                <a:lnTo>
                  <a:pt x="2102" y="14835"/>
                </a:lnTo>
                <a:lnTo>
                  <a:pt x="1982" y="14835"/>
                </a:lnTo>
                <a:lnTo>
                  <a:pt x="1802" y="14895"/>
                </a:lnTo>
                <a:lnTo>
                  <a:pt x="1682" y="15015"/>
                </a:lnTo>
                <a:lnTo>
                  <a:pt x="1562" y="15195"/>
                </a:lnTo>
                <a:lnTo>
                  <a:pt x="1562" y="15375"/>
                </a:lnTo>
                <a:lnTo>
                  <a:pt x="1622" y="15916"/>
                </a:lnTo>
                <a:lnTo>
                  <a:pt x="1802" y="16456"/>
                </a:lnTo>
                <a:lnTo>
                  <a:pt x="1982" y="17057"/>
                </a:lnTo>
                <a:lnTo>
                  <a:pt x="2282" y="17537"/>
                </a:lnTo>
                <a:lnTo>
                  <a:pt x="2883" y="18618"/>
                </a:lnTo>
                <a:lnTo>
                  <a:pt x="3483" y="19519"/>
                </a:lnTo>
                <a:lnTo>
                  <a:pt x="4264" y="20480"/>
                </a:lnTo>
                <a:lnTo>
                  <a:pt x="4745" y="21021"/>
                </a:lnTo>
                <a:lnTo>
                  <a:pt x="5225" y="21441"/>
                </a:lnTo>
                <a:lnTo>
                  <a:pt x="5225" y="22822"/>
                </a:lnTo>
                <a:lnTo>
                  <a:pt x="5225" y="23603"/>
                </a:lnTo>
                <a:lnTo>
                  <a:pt x="4564" y="22522"/>
                </a:lnTo>
                <a:lnTo>
                  <a:pt x="3904" y="21441"/>
                </a:lnTo>
                <a:lnTo>
                  <a:pt x="3303" y="20420"/>
                </a:lnTo>
                <a:lnTo>
                  <a:pt x="2643" y="19339"/>
                </a:lnTo>
                <a:lnTo>
                  <a:pt x="2342" y="18859"/>
                </a:lnTo>
                <a:lnTo>
                  <a:pt x="1982" y="18378"/>
                </a:lnTo>
                <a:lnTo>
                  <a:pt x="1562" y="17898"/>
                </a:lnTo>
                <a:lnTo>
                  <a:pt x="1081" y="17477"/>
                </a:lnTo>
                <a:lnTo>
                  <a:pt x="901" y="17477"/>
                </a:lnTo>
                <a:lnTo>
                  <a:pt x="841" y="17537"/>
                </a:lnTo>
                <a:lnTo>
                  <a:pt x="841" y="17657"/>
                </a:lnTo>
                <a:lnTo>
                  <a:pt x="961" y="18258"/>
                </a:lnTo>
                <a:lnTo>
                  <a:pt x="1141" y="18859"/>
                </a:lnTo>
                <a:lnTo>
                  <a:pt x="1321" y="19399"/>
                </a:lnTo>
                <a:lnTo>
                  <a:pt x="1622" y="19940"/>
                </a:lnTo>
                <a:lnTo>
                  <a:pt x="2222" y="21081"/>
                </a:lnTo>
                <a:lnTo>
                  <a:pt x="2823" y="22102"/>
                </a:lnTo>
                <a:lnTo>
                  <a:pt x="3604" y="23663"/>
                </a:lnTo>
                <a:lnTo>
                  <a:pt x="4024" y="24444"/>
                </a:lnTo>
                <a:lnTo>
                  <a:pt x="4504" y="25225"/>
                </a:lnTo>
                <a:lnTo>
                  <a:pt x="4504" y="25345"/>
                </a:lnTo>
                <a:lnTo>
                  <a:pt x="4024" y="24744"/>
                </a:lnTo>
                <a:lnTo>
                  <a:pt x="3123" y="23723"/>
                </a:lnTo>
                <a:lnTo>
                  <a:pt x="2222" y="22702"/>
                </a:lnTo>
                <a:lnTo>
                  <a:pt x="1862" y="22282"/>
                </a:lnTo>
                <a:lnTo>
                  <a:pt x="1502" y="21982"/>
                </a:lnTo>
                <a:lnTo>
                  <a:pt x="1141" y="21741"/>
                </a:lnTo>
                <a:lnTo>
                  <a:pt x="901" y="21621"/>
                </a:lnTo>
                <a:lnTo>
                  <a:pt x="601" y="21621"/>
                </a:lnTo>
                <a:lnTo>
                  <a:pt x="601" y="21861"/>
                </a:lnTo>
                <a:lnTo>
                  <a:pt x="661" y="22102"/>
                </a:lnTo>
                <a:lnTo>
                  <a:pt x="781" y="22522"/>
                </a:lnTo>
                <a:lnTo>
                  <a:pt x="1021" y="22942"/>
                </a:lnTo>
                <a:lnTo>
                  <a:pt x="1321" y="23363"/>
                </a:lnTo>
                <a:lnTo>
                  <a:pt x="2222" y="24564"/>
                </a:lnTo>
                <a:lnTo>
                  <a:pt x="3123" y="25765"/>
                </a:lnTo>
                <a:lnTo>
                  <a:pt x="4084" y="27146"/>
                </a:lnTo>
                <a:lnTo>
                  <a:pt x="4624" y="27927"/>
                </a:lnTo>
                <a:lnTo>
                  <a:pt x="4925" y="28287"/>
                </a:lnTo>
                <a:lnTo>
                  <a:pt x="5225" y="28588"/>
                </a:lnTo>
                <a:lnTo>
                  <a:pt x="5225" y="30209"/>
                </a:lnTo>
                <a:lnTo>
                  <a:pt x="4564" y="29308"/>
                </a:lnTo>
                <a:lnTo>
                  <a:pt x="3904" y="28408"/>
                </a:lnTo>
                <a:lnTo>
                  <a:pt x="2703" y="26306"/>
                </a:lnTo>
                <a:lnTo>
                  <a:pt x="2222" y="25285"/>
                </a:lnTo>
                <a:lnTo>
                  <a:pt x="1922" y="24864"/>
                </a:lnTo>
                <a:lnTo>
                  <a:pt x="1682" y="24684"/>
                </a:lnTo>
                <a:lnTo>
                  <a:pt x="1502" y="24504"/>
                </a:lnTo>
                <a:lnTo>
                  <a:pt x="1381" y="24444"/>
                </a:lnTo>
                <a:lnTo>
                  <a:pt x="1261" y="24504"/>
                </a:lnTo>
                <a:lnTo>
                  <a:pt x="1141" y="24564"/>
                </a:lnTo>
                <a:lnTo>
                  <a:pt x="1081" y="24684"/>
                </a:lnTo>
                <a:lnTo>
                  <a:pt x="1021" y="24924"/>
                </a:lnTo>
                <a:lnTo>
                  <a:pt x="961" y="25225"/>
                </a:lnTo>
                <a:lnTo>
                  <a:pt x="1021" y="25825"/>
                </a:lnTo>
                <a:lnTo>
                  <a:pt x="1201" y="26486"/>
                </a:lnTo>
                <a:lnTo>
                  <a:pt x="1441" y="27146"/>
                </a:lnTo>
                <a:lnTo>
                  <a:pt x="1742" y="27747"/>
                </a:lnTo>
                <a:lnTo>
                  <a:pt x="2042" y="28348"/>
                </a:lnTo>
                <a:lnTo>
                  <a:pt x="2643" y="29369"/>
                </a:lnTo>
                <a:lnTo>
                  <a:pt x="3183" y="30269"/>
                </a:lnTo>
                <a:lnTo>
                  <a:pt x="3784" y="31170"/>
                </a:lnTo>
                <a:lnTo>
                  <a:pt x="4084" y="31591"/>
                </a:lnTo>
                <a:lnTo>
                  <a:pt x="4444" y="32011"/>
                </a:lnTo>
                <a:lnTo>
                  <a:pt x="4805" y="32371"/>
                </a:lnTo>
                <a:lnTo>
                  <a:pt x="5225" y="32672"/>
                </a:lnTo>
                <a:lnTo>
                  <a:pt x="5225" y="34053"/>
                </a:lnTo>
                <a:lnTo>
                  <a:pt x="4144" y="32792"/>
                </a:lnTo>
                <a:lnTo>
                  <a:pt x="3604" y="32191"/>
                </a:lnTo>
                <a:lnTo>
                  <a:pt x="3123" y="31591"/>
                </a:lnTo>
                <a:lnTo>
                  <a:pt x="2462" y="30570"/>
                </a:lnTo>
                <a:lnTo>
                  <a:pt x="1862" y="29489"/>
                </a:lnTo>
                <a:lnTo>
                  <a:pt x="1261" y="28408"/>
                </a:lnTo>
                <a:lnTo>
                  <a:pt x="901" y="27927"/>
                </a:lnTo>
                <a:lnTo>
                  <a:pt x="541" y="27447"/>
                </a:lnTo>
                <a:lnTo>
                  <a:pt x="481" y="27387"/>
                </a:lnTo>
                <a:lnTo>
                  <a:pt x="360" y="27327"/>
                </a:lnTo>
                <a:lnTo>
                  <a:pt x="240" y="27387"/>
                </a:lnTo>
                <a:lnTo>
                  <a:pt x="60" y="27507"/>
                </a:lnTo>
                <a:lnTo>
                  <a:pt x="0" y="27687"/>
                </a:lnTo>
                <a:lnTo>
                  <a:pt x="60" y="28287"/>
                </a:lnTo>
                <a:lnTo>
                  <a:pt x="180" y="28948"/>
                </a:lnTo>
                <a:lnTo>
                  <a:pt x="360" y="29549"/>
                </a:lnTo>
                <a:lnTo>
                  <a:pt x="601" y="30209"/>
                </a:lnTo>
                <a:lnTo>
                  <a:pt x="901" y="30810"/>
                </a:lnTo>
                <a:lnTo>
                  <a:pt x="1201" y="31410"/>
                </a:lnTo>
                <a:lnTo>
                  <a:pt x="1862" y="32552"/>
                </a:lnTo>
                <a:lnTo>
                  <a:pt x="1922" y="33092"/>
                </a:lnTo>
                <a:lnTo>
                  <a:pt x="2102" y="33633"/>
                </a:lnTo>
                <a:lnTo>
                  <a:pt x="2342" y="34173"/>
                </a:lnTo>
                <a:lnTo>
                  <a:pt x="2583" y="34714"/>
                </a:lnTo>
                <a:lnTo>
                  <a:pt x="3664" y="36755"/>
                </a:lnTo>
                <a:lnTo>
                  <a:pt x="4084" y="37656"/>
                </a:lnTo>
                <a:lnTo>
                  <a:pt x="4564" y="38677"/>
                </a:lnTo>
                <a:lnTo>
                  <a:pt x="4264" y="38377"/>
                </a:lnTo>
                <a:lnTo>
                  <a:pt x="3664" y="37656"/>
                </a:lnTo>
                <a:lnTo>
                  <a:pt x="2943" y="36996"/>
                </a:lnTo>
                <a:lnTo>
                  <a:pt x="2222" y="36335"/>
                </a:lnTo>
                <a:lnTo>
                  <a:pt x="1502" y="35795"/>
                </a:lnTo>
                <a:lnTo>
                  <a:pt x="1141" y="35795"/>
                </a:lnTo>
                <a:lnTo>
                  <a:pt x="1021" y="35855"/>
                </a:lnTo>
                <a:lnTo>
                  <a:pt x="961" y="36095"/>
                </a:lnTo>
                <a:lnTo>
                  <a:pt x="961" y="36215"/>
                </a:lnTo>
                <a:lnTo>
                  <a:pt x="961" y="36335"/>
                </a:lnTo>
                <a:lnTo>
                  <a:pt x="1381" y="37116"/>
                </a:lnTo>
                <a:lnTo>
                  <a:pt x="1862" y="37897"/>
                </a:lnTo>
                <a:lnTo>
                  <a:pt x="2462" y="38617"/>
                </a:lnTo>
                <a:lnTo>
                  <a:pt x="3003" y="39338"/>
                </a:lnTo>
                <a:lnTo>
                  <a:pt x="4024" y="40659"/>
                </a:lnTo>
                <a:lnTo>
                  <a:pt x="4564" y="41260"/>
                </a:lnTo>
                <a:lnTo>
                  <a:pt x="4925" y="41500"/>
                </a:lnTo>
                <a:lnTo>
                  <a:pt x="5225" y="41740"/>
                </a:lnTo>
                <a:lnTo>
                  <a:pt x="5225" y="41980"/>
                </a:lnTo>
                <a:lnTo>
                  <a:pt x="4624" y="41500"/>
                </a:lnTo>
                <a:lnTo>
                  <a:pt x="4084" y="41019"/>
                </a:lnTo>
                <a:lnTo>
                  <a:pt x="3543" y="40539"/>
                </a:lnTo>
                <a:lnTo>
                  <a:pt x="2943" y="40179"/>
                </a:lnTo>
                <a:lnTo>
                  <a:pt x="2763" y="40119"/>
                </a:lnTo>
                <a:lnTo>
                  <a:pt x="2643" y="40059"/>
                </a:lnTo>
                <a:lnTo>
                  <a:pt x="2462" y="40059"/>
                </a:lnTo>
                <a:lnTo>
                  <a:pt x="2342" y="40179"/>
                </a:lnTo>
                <a:lnTo>
                  <a:pt x="2222" y="40239"/>
                </a:lnTo>
                <a:lnTo>
                  <a:pt x="2102" y="40359"/>
                </a:lnTo>
                <a:lnTo>
                  <a:pt x="2042" y="40479"/>
                </a:lnTo>
                <a:lnTo>
                  <a:pt x="2042" y="40659"/>
                </a:lnTo>
                <a:lnTo>
                  <a:pt x="2042" y="40839"/>
                </a:lnTo>
                <a:lnTo>
                  <a:pt x="2222" y="41200"/>
                </a:lnTo>
                <a:lnTo>
                  <a:pt x="2402" y="41500"/>
                </a:lnTo>
                <a:lnTo>
                  <a:pt x="2943" y="42161"/>
                </a:lnTo>
                <a:lnTo>
                  <a:pt x="3543" y="42761"/>
                </a:lnTo>
                <a:lnTo>
                  <a:pt x="4144" y="43242"/>
                </a:lnTo>
                <a:lnTo>
                  <a:pt x="4745" y="43722"/>
                </a:lnTo>
                <a:lnTo>
                  <a:pt x="5045" y="43962"/>
                </a:lnTo>
                <a:lnTo>
                  <a:pt x="5405" y="44142"/>
                </a:lnTo>
                <a:lnTo>
                  <a:pt x="5766" y="44263"/>
                </a:lnTo>
                <a:lnTo>
                  <a:pt x="6126" y="44323"/>
                </a:lnTo>
                <a:lnTo>
                  <a:pt x="6486" y="44323"/>
                </a:lnTo>
                <a:lnTo>
                  <a:pt x="6847" y="44202"/>
                </a:lnTo>
                <a:lnTo>
                  <a:pt x="6967" y="44082"/>
                </a:lnTo>
                <a:lnTo>
                  <a:pt x="7027" y="43962"/>
                </a:lnTo>
                <a:lnTo>
                  <a:pt x="7027" y="43842"/>
                </a:lnTo>
                <a:lnTo>
                  <a:pt x="7027" y="43722"/>
                </a:lnTo>
                <a:lnTo>
                  <a:pt x="6967" y="43422"/>
                </a:lnTo>
                <a:lnTo>
                  <a:pt x="6847" y="43242"/>
                </a:lnTo>
                <a:lnTo>
                  <a:pt x="6666" y="43001"/>
                </a:lnTo>
                <a:lnTo>
                  <a:pt x="6486" y="42821"/>
                </a:lnTo>
                <a:lnTo>
                  <a:pt x="7147" y="41920"/>
                </a:lnTo>
                <a:lnTo>
                  <a:pt x="7928" y="40839"/>
                </a:lnTo>
                <a:lnTo>
                  <a:pt x="8648" y="39758"/>
                </a:lnTo>
                <a:lnTo>
                  <a:pt x="9309" y="38677"/>
                </a:lnTo>
                <a:lnTo>
                  <a:pt x="10030" y="37536"/>
                </a:lnTo>
                <a:lnTo>
                  <a:pt x="10330" y="36936"/>
                </a:lnTo>
                <a:lnTo>
                  <a:pt x="10630" y="36275"/>
                </a:lnTo>
                <a:lnTo>
                  <a:pt x="10810" y="35674"/>
                </a:lnTo>
                <a:lnTo>
                  <a:pt x="10930" y="35014"/>
                </a:lnTo>
                <a:lnTo>
                  <a:pt x="10930" y="34954"/>
                </a:lnTo>
                <a:lnTo>
                  <a:pt x="10870" y="34954"/>
                </a:lnTo>
                <a:lnTo>
                  <a:pt x="10330" y="35314"/>
                </a:lnTo>
                <a:lnTo>
                  <a:pt x="9849" y="35734"/>
                </a:lnTo>
                <a:lnTo>
                  <a:pt x="9429" y="36215"/>
                </a:lnTo>
                <a:lnTo>
                  <a:pt x="8949" y="36695"/>
                </a:lnTo>
                <a:lnTo>
                  <a:pt x="8168" y="37776"/>
                </a:lnTo>
                <a:lnTo>
                  <a:pt x="7507" y="38857"/>
                </a:lnTo>
                <a:lnTo>
                  <a:pt x="6907" y="39698"/>
                </a:lnTo>
                <a:lnTo>
                  <a:pt x="6847" y="39578"/>
                </a:lnTo>
                <a:lnTo>
                  <a:pt x="7447" y="38797"/>
                </a:lnTo>
                <a:lnTo>
                  <a:pt x="7988" y="37957"/>
                </a:lnTo>
                <a:lnTo>
                  <a:pt x="9009" y="36335"/>
                </a:lnTo>
                <a:lnTo>
                  <a:pt x="9669" y="35254"/>
                </a:lnTo>
                <a:lnTo>
                  <a:pt x="10270" y="34233"/>
                </a:lnTo>
                <a:lnTo>
                  <a:pt x="11471" y="32071"/>
                </a:lnTo>
                <a:lnTo>
                  <a:pt x="11531" y="31951"/>
                </a:lnTo>
                <a:lnTo>
                  <a:pt x="11531" y="31891"/>
                </a:lnTo>
                <a:lnTo>
                  <a:pt x="11351" y="31651"/>
                </a:lnTo>
                <a:lnTo>
                  <a:pt x="11291" y="31591"/>
                </a:lnTo>
                <a:lnTo>
                  <a:pt x="11171" y="31591"/>
                </a:lnTo>
                <a:lnTo>
                  <a:pt x="11051" y="31651"/>
                </a:lnTo>
                <a:lnTo>
                  <a:pt x="10991" y="31711"/>
                </a:lnTo>
                <a:lnTo>
                  <a:pt x="9549" y="33452"/>
                </a:lnTo>
                <a:lnTo>
                  <a:pt x="8168" y="35194"/>
                </a:lnTo>
                <a:lnTo>
                  <a:pt x="8828" y="33873"/>
                </a:lnTo>
                <a:lnTo>
                  <a:pt x="9429" y="32612"/>
                </a:lnTo>
                <a:lnTo>
                  <a:pt x="10030" y="31410"/>
                </a:lnTo>
                <a:lnTo>
                  <a:pt x="10630" y="30209"/>
                </a:lnTo>
                <a:lnTo>
                  <a:pt x="11711" y="27747"/>
                </a:lnTo>
                <a:lnTo>
                  <a:pt x="11711" y="27627"/>
                </a:lnTo>
                <a:lnTo>
                  <a:pt x="11711" y="27507"/>
                </a:lnTo>
                <a:lnTo>
                  <a:pt x="11651" y="27447"/>
                </a:lnTo>
                <a:lnTo>
                  <a:pt x="11591" y="27387"/>
                </a:lnTo>
                <a:lnTo>
                  <a:pt x="11471" y="27327"/>
                </a:lnTo>
                <a:lnTo>
                  <a:pt x="11411" y="27327"/>
                </a:lnTo>
                <a:lnTo>
                  <a:pt x="11291" y="27387"/>
                </a:lnTo>
                <a:lnTo>
                  <a:pt x="11231" y="27447"/>
                </a:lnTo>
                <a:lnTo>
                  <a:pt x="9669" y="29669"/>
                </a:lnTo>
                <a:lnTo>
                  <a:pt x="8889" y="30750"/>
                </a:lnTo>
                <a:lnTo>
                  <a:pt x="8168" y="31891"/>
                </a:lnTo>
                <a:lnTo>
                  <a:pt x="7147" y="33512"/>
                </a:lnTo>
                <a:lnTo>
                  <a:pt x="6606" y="34353"/>
                </a:lnTo>
                <a:lnTo>
                  <a:pt x="6186" y="35194"/>
                </a:lnTo>
                <a:lnTo>
                  <a:pt x="6186" y="33993"/>
                </a:lnTo>
                <a:lnTo>
                  <a:pt x="6426" y="33933"/>
                </a:lnTo>
                <a:lnTo>
                  <a:pt x="6606" y="33813"/>
                </a:lnTo>
                <a:lnTo>
                  <a:pt x="6967" y="33452"/>
                </a:lnTo>
                <a:lnTo>
                  <a:pt x="7327" y="33032"/>
                </a:lnTo>
                <a:lnTo>
                  <a:pt x="7928" y="32131"/>
                </a:lnTo>
                <a:lnTo>
                  <a:pt x="9069" y="30329"/>
                </a:lnTo>
                <a:lnTo>
                  <a:pt x="10270" y="28408"/>
                </a:lnTo>
                <a:lnTo>
                  <a:pt x="11411" y="26426"/>
                </a:lnTo>
                <a:lnTo>
                  <a:pt x="11411" y="26246"/>
                </a:lnTo>
                <a:lnTo>
                  <a:pt x="11411" y="26065"/>
                </a:lnTo>
                <a:lnTo>
                  <a:pt x="11351" y="25885"/>
                </a:lnTo>
                <a:lnTo>
                  <a:pt x="11231" y="25765"/>
                </a:lnTo>
                <a:lnTo>
                  <a:pt x="11111" y="25705"/>
                </a:lnTo>
                <a:lnTo>
                  <a:pt x="10930" y="25645"/>
                </a:lnTo>
                <a:lnTo>
                  <a:pt x="10750" y="25705"/>
                </a:lnTo>
                <a:lnTo>
                  <a:pt x="10630" y="25825"/>
                </a:lnTo>
                <a:lnTo>
                  <a:pt x="9309" y="27567"/>
                </a:lnTo>
                <a:lnTo>
                  <a:pt x="7988" y="29369"/>
                </a:lnTo>
                <a:lnTo>
                  <a:pt x="8108" y="29188"/>
                </a:lnTo>
                <a:lnTo>
                  <a:pt x="9429" y="26846"/>
                </a:lnTo>
                <a:lnTo>
                  <a:pt x="10270" y="25645"/>
                </a:lnTo>
                <a:lnTo>
                  <a:pt x="11111" y="24384"/>
                </a:lnTo>
                <a:lnTo>
                  <a:pt x="11951" y="23243"/>
                </a:lnTo>
                <a:lnTo>
                  <a:pt x="12912" y="22102"/>
                </a:lnTo>
                <a:lnTo>
                  <a:pt x="12972" y="21982"/>
                </a:lnTo>
                <a:lnTo>
                  <a:pt x="12972" y="21861"/>
                </a:lnTo>
                <a:lnTo>
                  <a:pt x="12972" y="21741"/>
                </a:lnTo>
                <a:lnTo>
                  <a:pt x="12912" y="21681"/>
                </a:lnTo>
                <a:lnTo>
                  <a:pt x="12792" y="21561"/>
                </a:lnTo>
                <a:lnTo>
                  <a:pt x="12552" y="21561"/>
                </a:lnTo>
                <a:lnTo>
                  <a:pt x="12432" y="21621"/>
                </a:lnTo>
                <a:lnTo>
                  <a:pt x="11471" y="22522"/>
                </a:lnTo>
                <a:lnTo>
                  <a:pt x="10570" y="23423"/>
                </a:lnTo>
                <a:lnTo>
                  <a:pt x="9729" y="24324"/>
                </a:lnTo>
                <a:lnTo>
                  <a:pt x="8889" y="25345"/>
                </a:lnTo>
                <a:lnTo>
                  <a:pt x="9129" y="24864"/>
                </a:lnTo>
                <a:lnTo>
                  <a:pt x="11351" y="21081"/>
                </a:lnTo>
                <a:lnTo>
                  <a:pt x="11411" y="20901"/>
                </a:lnTo>
                <a:lnTo>
                  <a:pt x="11351" y="20720"/>
                </a:lnTo>
                <a:lnTo>
                  <a:pt x="11291" y="20600"/>
                </a:lnTo>
                <a:lnTo>
                  <a:pt x="11171" y="20540"/>
                </a:lnTo>
                <a:lnTo>
                  <a:pt x="11051" y="20480"/>
                </a:lnTo>
                <a:lnTo>
                  <a:pt x="10870" y="20480"/>
                </a:lnTo>
                <a:lnTo>
                  <a:pt x="10690" y="20540"/>
                </a:lnTo>
                <a:lnTo>
                  <a:pt x="10570" y="20660"/>
                </a:lnTo>
                <a:lnTo>
                  <a:pt x="7988" y="24204"/>
                </a:lnTo>
                <a:lnTo>
                  <a:pt x="7087" y="25465"/>
                </a:lnTo>
                <a:lnTo>
                  <a:pt x="6606" y="26065"/>
                </a:lnTo>
                <a:lnTo>
                  <a:pt x="6186" y="26726"/>
                </a:lnTo>
                <a:lnTo>
                  <a:pt x="6186" y="25345"/>
                </a:lnTo>
                <a:lnTo>
                  <a:pt x="6606" y="24984"/>
                </a:lnTo>
                <a:lnTo>
                  <a:pt x="6967" y="24624"/>
                </a:lnTo>
                <a:lnTo>
                  <a:pt x="7627" y="23723"/>
                </a:lnTo>
                <a:lnTo>
                  <a:pt x="8889" y="22042"/>
                </a:lnTo>
                <a:lnTo>
                  <a:pt x="10450" y="20000"/>
                </a:lnTo>
                <a:lnTo>
                  <a:pt x="12011" y="17898"/>
                </a:lnTo>
                <a:lnTo>
                  <a:pt x="12072" y="17778"/>
                </a:lnTo>
                <a:lnTo>
                  <a:pt x="12072" y="17657"/>
                </a:lnTo>
                <a:lnTo>
                  <a:pt x="12011" y="17537"/>
                </a:lnTo>
                <a:lnTo>
                  <a:pt x="11891" y="17417"/>
                </a:lnTo>
                <a:lnTo>
                  <a:pt x="11771" y="17357"/>
                </a:lnTo>
                <a:lnTo>
                  <a:pt x="11651" y="17297"/>
                </a:lnTo>
                <a:lnTo>
                  <a:pt x="11471" y="17357"/>
                </a:lnTo>
                <a:lnTo>
                  <a:pt x="11351" y="17417"/>
                </a:lnTo>
                <a:lnTo>
                  <a:pt x="8949" y="19940"/>
                </a:lnTo>
                <a:lnTo>
                  <a:pt x="9309" y="19219"/>
                </a:lnTo>
                <a:lnTo>
                  <a:pt x="10270" y="17357"/>
                </a:lnTo>
                <a:lnTo>
                  <a:pt x="11231" y="15495"/>
                </a:lnTo>
                <a:lnTo>
                  <a:pt x="11291" y="15435"/>
                </a:lnTo>
                <a:lnTo>
                  <a:pt x="11231" y="15315"/>
                </a:lnTo>
                <a:lnTo>
                  <a:pt x="11111" y="15135"/>
                </a:lnTo>
                <a:lnTo>
                  <a:pt x="10930" y="15135"/>
                </a:lnTo>
                <a:lnTo>
                  <a:pt x="10870" y="15195"/>
                </a:lnTo>
                <a:lnTo>
                  <a:pt x="10750" y="15255"/>
                </a:lnTo>
                <a:lnTo>
                  <a:pt x="9549" y="16937"/>
                </a:lnTo>
                <a:lnTo>
                  <a:pt x="8348" y="18678"/>
                </a:lnTo>
                <a:lnTo>
                  <a:pt x="7567" y="19820"/>
                </a:lnTo>
                <a:lnTo>
                  <a:pt x="7147" y="20420"/>
                </a:lnTo>
                <a:lnTo>
                  <a:pt x="6787" y="21021"/>
                </a:lnTo>
                <a:lnTo>
                  <a:pt x="6666" y="20660"/>
                </a:lnTo>
                <a:lnTo>
                  <a:pt x="7027" y="20300"/>
                </a:lnTo>
                <a:lnTo>
                  <a:pt x="7327" y="19880"/>
                </a:lnTo>
                <a:lnTo>
                  <a:pt x="7928" y="18919"/>
                </a:lnTo>
                <a:lnTo>
                  <a:pt x="8949" y="17057"/>
                </a:lnTo>
                <a:lnTo>
                  <a:pt x="10270" y="14835"/>
                </a:lnTo>
                <a:lnTo>
                  <a:pt x="10930" y="13694"/>
                </a:lnTo>
                <a:lnTo>
                  <a:pt x="11411" y="12493"/>
                </a:lnTo>
                <a:lnTo>
                  <a:pt x="11411" y="12373"/>
                </a:lnTo>
                <a:lnTo>
                  <a:pt x="11411" y="12312"/>
                </a:lnTo>
                <a:lnTo>
                  <a:pt x="11291" y="12192"/>
                </a:lnTo>
                <a:lnTo>
                  <a:pt x="11111" y="12132"/>
                </a:lnTo>
                <a:lnTo>
                  <a:pt x="10991" y="12132"/>
                </a:lnTo>
                <a:lnTo>
                  <a:pt x="10930" y="12192"/>
                </a:lnTo>
                <a:lnTo>
                  <a:pt x="10090" y="13153"/>
                </a:lnTo>
                <a:lnTo>
                  <a:pt x="9309" y="14114"/>
                </a:lnTo>
                <a:lnTo>
                  <a:pt x="7868" y="16156"/>
                </a:lnTo>
                <a:lnTo>
                  <a:pt x="7207" y="17117"/>
                </a:lnTo>
                <a:lnTo>
                  <a:pt x="6426" y="18138"/>
                </a:lnTo>
                <a:lnTo>
                  <a:pt x="6246" y="17838"/>
                </a:lnTo>
                <a:lnTo>
                  <a:pt x="6246" y="17297"/>
                </a:lnTo>
                <a:lnTo>
                  <a:pt x="6726" y="16637"/>
                </a:lnTo>
                <a:lnTo>
                  <a:pt x="7087" y="15976"/>
                </a:lnTo>
                <a:lnTo>
                  <a:pt x="7868" y="14715"/>
                </a:lnTo>
                <a:lnTo>
                  <a:pt x="9189" y="12433"/>
                </a:lnTo>
                <a:lnTo>
                  <a:pt x="10450" y="10090"/>
                </a:lnTo>
                <a:lnTo>
                  <a:pt x="10510" y="9970"/>
                </a:lnTo>
                <a:lnTo>
                  <a:pt x="10510" y="9790"/>
                </a:lnTo>
                <a:lnTo>
                  <a:pt x="10450" y="9670"/>
                </a:lnTo>
                <a:lnTo>
                  <a:pt x="10330" y="9610"/>
                </a:lnTo>
                <a:lnTo>
                  <a:pt x="10210" y="9490"/>
                </a:lnTo>
                <a:lnTo>
                  <a:pt x="9970" y="9490"/>
                </a:lnTo>
                <a:lnTo>
                  <a:pt x="9849" y="9610"/>
                </a:lnTo>
                <a:lnTo>
                  <a:pt x="8288" y="11712"/>
                </a:lnTo>
                <a:lnTo>
                  <a:pt x="6847" y="13814"/>
                </a:lnTo>
                <a:lnTo>
                  <a:pt x="6546" y="14234"/>
                </a:lnTo>
                <a:lnTo>
                  <a:pt x="6486" y="13994"/>
                </a:lnTo>
                <a:lnTo>
                  <a:pt x="6847" y="13634"/>
                </a:lnTo>
                <a:lnTo>
                  <a:pt x="7207" y="13213"/>
                </a:lnTo>
                <a:lnTo>
                  <a:pt x="7747" y="12312"/>
                </a:lnTo>
                <a:lnTo>
                  <a:pt x="8228" y="11352"/>
                </a:lnTo>
                <a:lnTo>
                  <a:pt x="8708" y="10451"/>
                </a:lnTo>
                <a:lnTo>
                  <a:pt x="9669" y="8409"/>
                </a:lnTo>
                <a:lnTo>
                  <a:pt x="10570" y="6307"/>
                </a:lnTo>
                <a:lnTo>
                  <a:pt x="10570" y="6247"/>
                </a:lnTo>
                <a:lnTo>
                  <a:pt x="10570" y="6127"/>
                </a:lnTo>
                <a:lnTo>
                  <a:pt x="10390" y="6007"/>
                </a:lnTo>
                <a:lnTo>
                  <a:pt x="10210" y="6007"/>
                </a:lnTo>
                <a:lnTo>
                  <a:pt x="10150" y="6067"/>
                </a:lnTo>
                <a:lnTo>
                  <a:pt x="10090" y="6127"/>
                </a:lnTo>
                <a:lnTo>
                  <a:pt x="8949" y="8169"/>
                </a:lnTo>
                <a:lnTo>
                  <a:pt x="7687" y="10150"/>
                </a:lnTo>
                <a:lnTo>
                  <a:pt x="6967" y="11171"/>
                </a:lnTo>
                <a:lnTo>
                  <a:pt x="6186" y="12192"/>
                </a:lnTo>
                <a:lnTo>
                  <a:pt x="6186" y="11592"/>
                </a:lnTo>
                <a:lnTo>
                  <a:pt x="6366" y="11532"/>
                </a:lnTo>
                <a:lnTo>
                  <a:pt x="6486" y="11412"/>
                </a:lnTo>
                <a:lnTo>
                  <a:pt x="6606" y="11292"/>
                </a:lnTo>
                <a:lnTo>
                  <a:pt x="6666" y="11111"/>
                </a:lnTo>
                <a:lnTo>
                  <a:pt x="6847" y="11051"/>
                </a:lnTo>
                <a:lnTo>
                  <a:pt x="7027" y="10931"/>
                </a:lnTo>
                <a:lnTo>
                  <a:pt x="7147" y="10751"/>
                </a:lnTo>
                <a:lnTo>
                  <a:pt x="7207" y="10571"/>
                </a:lnTo>
                <a:lnTo>
                  <a:pt x="7147" y="10271"/>
                </a:lnTo>
                <a:lnTo>
                  <a:pt x="7087" y="9910"/>
                </a:lnTo>
                <a:lnTo>
                  <a:pt x="7507" y="9310"/>
                </a:lnTo>
                <a:lnTo>
                  <a:pt x="7868" y="8649"/>
                </a:lnTo>
                <a:lnTo>
                  <a:pt x="8528" y="7388"/>
                </a:lnTo>
                <a:lnTo>
                  <a:pt x="9129" y="6367"/>
                </a:lnTo>
                <a:lnTo>
                  <a:pt x="9669" y="5346"/>
                </a:lnTo>
                <a:lnTo>
                  <a:pt x="10630" y="3184"/>
                </a:lnTo>
                <a:lnTo>
                  <a:pt x="10630" y="3124"/>
                </a:lnTo>
                <a:lnTo>
                  <a:pt x="10570" y="3004"/>
                </a:lnTo>
                <a:lnTo>
                  <a:pt x="10510" y="3004"/>
                </a:lnTo>
                <a:lnTo>
                  <a:pt x="10450" y="3064"/>
                </a:lnTo>
                <a:lnTo>
                  <a:pt x="9009" y="4805"/>
                </a:lnTo>
                <a:lnTo>
                  <a:pt x="8348" y="5706"/>
                </a:lnTo>
                <a:lnTo>
                  <a:pt x="7687" y="6607"/>
                </a:lnTo>
                <a:lnTo>
                  <a:pt x="7447" y="6967"/>
                </a:lnTo>
                <a:lnTo>
                  <a:pt x="7327" y="6727"/>
                </a:lnTo>
                <a:lnTo>
                  <a:pt x="7627" y="6307"/>
                </a:lnTo>
                <a:lnTo>
                  <a:pt x="7807" y="5766"/>
                </a:lnTo>
                <a:lnTo>
                  <a:pt x="8228" y="4805"/>
                </a:lnTo>
                <a:lnTo>
                  <a:pt x="8468" y="4025"/>
                </a:lnTo>
                <a:lnTo>
                  <a:pt x="8708" y="3244"/>
                </a:lnTo>
                <a:lnTo>
                  <a:pt x="9129" y="1682"/>
                </a:lnTo>
                <a:lnTo>
                  <a:pt x="9129" y="1622"/>
                </a:lnTo>
                <a:lnTo>
                  <a:pt x="9009" y="1622"/>
                </a:lnTo>
                <a:lnTo>
                  <a:pt x="8168" y="2944"/>
                </a:lnTo>
                <a:lnTo>
                  <a:pt x="7387" y="4265"/>
                </a:lnTo>
                <a:lnTo>
                  <a:pt x="7267" y="3965"/>
                </a:lnTo>
                <a:lnTo>
                  <a:pt x="7087" y="3724"/>
                </a:lnTo>
                <a:lnTo>
                  <a:pt x="7267" y="2944"/>
                </a:lnTo>
                <a:lnTo>
                  <a:pt x="7447" y="1743"/>
                </a:lnTo>
                <a:lnTo>
                  <a:pt x="7567" y="481"/>
                </a:lnTo>
                <a:lnTo>
                  <a:pt x="7567" y="421"/>
                </a:lnTo>
                <a:lnTo>
                  <a:pt x="7447" y="361"/>
                </a:lnTo>
                <a:lnTo>
                  <a:pt x="7387" y="361"/>
                </a:lnTo>
                <a:lnTo>
                  <a:pt x="7327" y="421"/>
                </a:lnTo>
                <a:lnTo>
                  <a:pt x="6847" y="1562"/>
                </a:lnTo>
                <a:lnTo>
                  <a:pt x="6426" y="2703"/>
                </a:lnTo>
                <a:lnTo>
                  <a:pt x="6366" y="3004"/>
                </a:lnTo>
                <a:lnTo>
                  <a:pt x="6126" y="2824"/>
                </a:lnTo>
                <a:lnTo>
                  <a:pt x="6186" y="2163"/>
                </a:lnTo>
                <a:lnTo>
                  <a:pt x="6066" y="1502"/>
                </a:lnTo>
                <a:lnTo>
                  <a:pt x="5886" y="181"/>
                </a:lnTo>
                <a:lnTo>
                  <a:pt x="5886" y="121"/>
                </a:lnTo>
                <a:lnTo>
                  <a:pt x="5826" y="61"/>
                </a:lnTo>
                <a:lnTo>
                  <a:pt x="5645" y="1"/>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14" name="Shape 14"/>
          <p:cNvSpPr/>
          <p:nvPr/>
        </p:nvSpPr>
        <p:spPr>
          <a:xfrm>
            <a:off x="10371747" y="2561557"/>
            <a:ext cx="710893" cy="544059"/>
          </a:xfrm>
          <a:custGeom>
            <a:avLst/>
            <a:gdLst/>
            <a:ahLst/>
            <a:cxnLst/>
            <a:rect l="0" t="0" r="0" b="0"/>
            <a:pathLst>
              <a:path w="34293" h="26245" extrusionOk="0">
                <a:moveTo>
                  <a:pt x="12552" y="8949"/>
                </a:moveTo>
                <a:lnTo>
                  <a:pt x="12732" y="9009"/>
                </a:lnTo>
                <a:lnTo>
                  <a:pt x="12973" y="9129"/>
                </a:lnTo>
                <a:lnTo>
                  <a:pt x="13153" y="9309"/>
                </a:lnTo>
                <a:lnTo>
                  <a:pt x="13273" y="9489"/>
                </a:lnTo>
                <a:lnTo>
                  <a:pt x="13393" y="9669"/>
                </a:lnTo>
                <a:lnTo>
                  <a:pt x="13453" y="9909"/>
                </a:lnTo>
                <a:lnTo>
                  <a:pt x="13513" y="10150"/>
                </a:lnTo>
                <a:lnTo>
                  <a:pt x="13453" y="10390"/>
                </a:lnTo>
                <a:lnTo>
                  <a:pt x="13393" y="10570"/>
                </a:lnTo>
                <a:lnTo>
                  <a:pt x="13273" y="10810"/>
                </a:lnTo>
                <a:lnTo>
                  <a:pt x="13153" y="10990"/>
                </a:lnTo>
                <a:lnTo>
                  <a:pt x="13093" y="11050"/>
                </a:lnTo>
                <a:lnTo>
                  <a:pt x="12913" y="11171"/>
                </a:lnTo>
                <a:lnTo>
                  <a:pt x="12732" y="11291"/>
                </a:lnTo>
                <a:lnTo>
                  <a:pt x="12492" y="11351"/>
                </a:lnTo>
                <a:lnTo>
                  <a:pt x="12012" y="11351"/>
                </a:lnTo>
                <a:lnTo>
                  <a:pt x="11832" y="11291"/>
                </a:lnTo>
                <a:lnTo>
                  <a:pt x="11591" y="11171"/>
                </a:lnTo>
                <a:lnTo>
                  <a:pt x="11411" y="11050"/>
                </a:lnTo>
                <a:lnTo>
                  <a:pt x="11291" y="10870"/>
                </a:lnTo>
                <a:lnTo>
                  <a:pt x="11171" y="10630"/>
                </a:lnTo>
                <a:lnTo>
                  <a:pt x="11111" y="10390"/>
                </a:lnTo>
                <a:lnTo>
                  <a:pt x="11051" y="10150"/>
                </a:lnTo>
                <a:lnTo>
                  <a:pt x="11111" y="9969"/>
                </a:lnTo>
                <a:lnTo>
                  <a:pt x="11171" y="9729"/>
                </a:lnTo>
                <a:lnTo>
                  <a:pt x="11291" y="9489"/>
                </a:lnTo>
                <a:lnTo>
                  <a:pt x="11411" y="9309"/>
                </a:lnTo>
                <a:lnTo>
                  <a:pt x="11471" y="9309"/>
                </a:lnTo>
                <a:lnTo>
                  <a:pt x="11651" y="9129"/>
                </a:lnTo>
                <a:lnTo>
                  <a:pt x="11832" y="9009"/>
                </a:lnTo>
                <a:lnTo>
                  <a:pt x="12072" y="8949"/>
                </a:lnTo>
                <a:close/>
                <a:moveTo>
                  <a:pt x="32611" y="0"/>
                </a:moveTo>
                <a:lnTo>
                  <a:pt x="32011" y="60"/>
                </a:lnTo>
                <a:lnTo>
                  <a:pt x="31410" y="120"/>
                </a:lnTo>
                <a:lnTo>
                  <a:pt x="30749" y="300"/>
                </a:lnTo>
                <a:lnTo>
                  <a:pt x="29789" y="601"/>
                </a:lnTo>
                <a:lnTo>
                  <a:pt x="28587" y="1021"/>
                </a:lnTo>
                <a:lnTo>
                  <a:pt x="27446" y="1502"/>
                </a:lnTo>
                <a:lnTo>
                  <a:pt x="26305" y="2102"/>
                </a:lnTo>
                <a:lnTo>
                  <a:pt x="25284" y="2823"/>
                </a:lnTo>
                <a:lnTo>
                  <a:pt x="24323" y="3543"/>
                </a:lnTo>
                <a:lnTo>
                  <a:pt x="23423" y="4324"/>
                </a:lnTo>
                <a:lnTo>
                  <a:pt x="22582" y="5165"/>
                </a:lnTo>
                <a:lnTo>
                  <a:pt x="21801" y="6066"/>
                </a:lnTo>
                <a:lnTo>
                  <a:pt x="21080" y="7027"/>
                </a:lnTo>
                <a:lnTo>
                  <a:pt x="20720" y="7567"/>
                </a:lnTo>
                <a:lnTo>
                  <a:pt x="20420" y="8168"/>
                </a:lnTo>
                <a:lnTo>
                  <a:pt x="19819" y="7687"/>
                </a:lnTo>
                <a:lnTo>
                  <a:pt x="19098" y="7147"/>
                </a:lnTo>
                <a:lnTo>
                  <a:pt x="18258" y="6726"/>
                </a:lnTo>
                <a:lnTo>
                  <a:pt x="17477" y="6426"/>
                </a:lnTo>
                <a:lnTo>
                  <a:pt x="16576" y="6186"/>
                </a:lnTo>
                <a:lnTo>
                  <a:pt x="15735" y="6066"/>
                </a:lnTo>
                <a:lnTo>
                  <a:pt x="14834" y="6066"/>
                </a:lnTo>
                <a:lnTo>
                  <a:pt x="13934" y="6186"/>
                </a:lnTo>
                <a:lnTo>
                  <a:pt x="13033" y="6426"/>
                </a:lnTo>
                <a:lnTo>
                  <a:pt x="12072" y="6726"/>
                </a:lnTo>
                <a:lnTo>
                  <a:pt x="11171" y="7147"/>
                </a:lnTo>
                <a:lnTo>
                  <a:pt x="10270" y="7687"/>
                </a:lnTo>
                <a:lnTo>
                  <a:pt x="9369" y="8288"/>
                </a:lnTo>
                <a:lnTo>
                  <a:pt x="8528" y="8949"/>
                </a:lnTo>
                <a:lnTo>
                  <a:pt x="7748" y="9669"/>
                </a:lnTo>
                <a:lnTo>
                  <a:pt x="7147" y="10450"/>
                </a:lnTo>
                <a:lnTo>
                  <a:pt x="6607" y="11291"/>
                </a:lnTo>
                <a:lnTo>
                  <a:pt x="6607" y="11351"/>
                </a:lnTo>
                <a:lnTo>
                  <a:pt x="6727" y="11411"/>
                </a:lnTo>
                <a:lnTo>
                  <a:pt x="7087" y="11531"/>
                </a:lnTo>
                <a:lnTo>
                  <a:pt x="7688" y="11771"/>
                </a:lnTo>
                <a:lnTo>
                  <a:pt x="8408" y="12071"/>
                </a:lnTo>
                <a:lnTo>
                  <a:pt x="8769" y="12252"/>
                </a:lnTo>
                <a:lnTo>
                  <a:pt x="9129" y="12552"/>
                </a:lnTo>
                <a:lnTo>
                  <a:pt x="9489" y="12852"/>
                </a:lnTo>
                <a:lnTo>
                  <a:pt x="9850" y="13213"/>
                </a:lnTo>
                <a:lnTo>
                  <a:pt x="10150" y="13633"/>
                </a:lnTo>
                <a:lnTo>
                  <a:pt x="10390" y="14173"/>
                </a:lnTo>
                <a:lnTo>
                  <a:pt x="10630" y="14714"/>
                </a:lnTo>
                <a:lnTo>
                  <a:pt x="10751" y="15375"/>
                </a:lnTo>
                <a:lnTo>
                  <a:pt x="10811" y="15615"/>
                </a:lnTo>
                <a:lnTo>
                  <a:pt x="10570" y="15555"/>
                </a:lnTo>
                <a:lnTo>
                  <a:pt x="9850" y="15495"/>
                </a:lnTo>
                <a:lnTo>
                  <a:pt x="9069" y="15555"/>
                </a:lnTo>
                <a:lnTo>
                  <a:pt x="8348" y="15675"/>
                </a:lnTo>
                <a:lnTo>
                  <a:pt x="7628" y="15795"/>
                </a:lnTo>
                <a:lnTo>
                  <a:pt x="6847" y="16035"/>
                </a:lnTo>
                <a:lnTo>
                  <a:pt x="6186" y="16275"/>
                </a:lnTo>
                <a:lnTo>
                  <a:pt x="5466" y="16636"/>
                </a:lnTo>
                <a:lnTo>
                  <a:pt x="4745" y="16936"/>
                </a:lnTo>
                <a:lnTo>
                  <a:pt x="4084" y="17356"/>
                </a:lnTo>
                <a:lnTo>
                  <a:pt x="3484" y="17777"/>
                </a:lnTo>
                <a:lnTo>
                  <a:pt x="2823" y="18257"/>
                </a:lnTo>
                <a:lnTo>
                  <a:pt x="2222" y="18738"/>
                </a:lnTo>
                <a:lnTo>
                  <a:pt x="1682" y="19278"/>
                </a:lnTo>
                <a:lnTo>
                  <a:pt x="1202" y="19819"/>
                </a:lnTo>
                <a:lnTo>
                  <a:pt x="721" y="20359"/>
                </a:lnTo>
                <a:lnTo>
                  <a:pt x="241" y="20960"/>
                </a:lnTo>
                <a:lnTo>
                  <a:pt x="120" y="21140"/>
                </a:lnTo>
                <a:lnTo>
                  <a:pt x="120" y="21200"/>
                </a:lnTo>
                <a:lnTo>
                  <a:pt x="60" y="21260"/>
                </a:lnTo>
                <a:lnTo>
                  <a:pt x="0" y="21380"/>
                </a:lnTo>
                <a:lnTo>
                  <a:pt x="60" y="21620"/>
                </a:lnTo>
                <a:lnTo>
                  <a:pt x="120" y="21801"/>
                </a:lnTo>
                <a:lnTo>
                  <a:pt x="241" y="21981"/>
                </a:lnTo>
                <a:lnTo>
                  <a:pt x="361" y="22161"/>
                </a:lnTo>
                <a:lnTo>
                  <a:pt x="541" y="22281"/>
                </a:lnTo>
                <a:lnTo>
                  <a:pt x="781" y="22341"/>
                </a:lnTo>
                <a:lnTo>
                  <a:pt x="961" y="22401"/>
                </a:lnTo>
                <a:lnTo>
                  <a:pt x="1442" y="22401"/>
                </a:lnTo>
                <a:lnTo>
                  <a:pt x="2162" y="22461"/>
                </a:lnTo>
                <a:lnTo>
                  <a:pt x="2943" y="22401"/>
                </a:lnTo>
                <a:lnTo>
                  <a:pt x="3784" y="22341"/>
                </a:lnTo>
                <a:lnTo>
                  <a:pt x="4505" y="22161"/>
                </a:lnTo>
                <a:lnTo>
                  <a:pt x="4925" y="22822"/>
                </a:lnTo>
                <a:lnTo>
                  <a:pt x="5466" y="23422"/>
                </a:lnTo>
                <a:lnTo>
                  <a:pt x="6006" y="23963"/>
                </a:lnTo>
                <a:lnTo>
                  <a:pt x="6667" y="24443"/>
                </a:lnTo>
                <a:lnTo>
                  <a:pt x="7327" y="24803"/>
                </a:lnTo>
                <a:lnTo>
                  <a:pt x="8048" y="25104"/>
                </a:lnTo>
                <a:lnTo>
                  <a:pt x="8829" y="25344"/>
                </a:lnTo>
                <a:lnTo>
                  <a:pt x="9549" y="25524"/>
                </a:lnTo>
                <a:lnTo>
                  <a:pt x="10330" y="25584"/>
                </a:lnTo>
                <a:lnTo>
                  <a:pt x="11111" y="25584"/>
                </a:lnTo>
                <a:lnTo>
                  <a:pt x="11892" y="25524"/>
                </a:lnTo>
                <a:lnTo>
                  <a:pt x="12672" y="25404"/>
                </a:lnTo>
                <a:lnTo>
                  <a:pt x="13393" y="25164"/>
                </a:lnTo>
                <a:lnTo>
                  <a:pt x="14114" y="24863"/>
                </a:lnTo>
                <a:lnTo>
                  <a:pt x="14774" y="24443"/>
                </a:lnTo>
                <a:lnTo>
                  <a:pt x="15435" y="23963"/>
                </a:lnTo>
                <a:lnTo>
                  <a:pt x="16156" y="24563"/>
                </a:lnTo>
                <a:lnTo>
                  <a:pt x="16996" y="25104"/>
                </a:lnTo>
                <a:lnTo>
                  <a:pt x="17897" y="25524"/>
                </a:lnTo>
                <a:lnTo>
                  <a:pt x="18798" y="25884"/>
                </a:lnTo>
                <a:lnTo>
                  <a:pt x="19339" y="26065"/>
                </a:lnTo>
                <a:lnTo>
                  <a:pt x="19939" y="26185"/>
                </a:lnTo>
                <a:lnTo>
                  <a:pt x="20480" y="26245"/>
                </a:lnTo>
                <a:lnTo>
                  <a:pt x="21621" y="26245"/>
                </a:lnTo>
                <a:lnTo>
                  <a:pt x="22221" y="26185"/>
                </a:lnTo>
                <a:lnTo>
                  <a:pt x="23302" y="26005"/>
                </a:lnTo>
                <a:lnTo>
                  <a:pt x="24443" y="25704"/>
                </a:lnTo>
                <a:lnTo>
                  <a:pt x="25524" y="25284"/>
                </a:lnTo>
                <a:lnTo>
                  <a:pt x="26545" y="24743"/>
                </a:lnTo>
                <a:lnTo>
                  <a:pt x="27506" y="24143"/>
                </a:lnTo>
                <a:lnTo>
                  <a:pt x="27566" y="24083"/>
                </a:lnTo>
                <a:lnTo>
                  <a:pt x="28287" y="24263"/>
                </a:lnTo>
                <a:lnTo>
                  <a:pt x="29008" y="24323"/>
                </a:lnTo>
                <a:lnTo>
                  <a:pt x="29728" y="24323"/>
                </a:lnTo>
                <a:lnTo>
                  <a:pt x="30449" y="24263"/>
                </a:lnTo>
                <a:lnTo>
                  <a:pt x="31110" y="24203"/>
                </a:lnTo>
                <a:lnTo>
                  <a:pt x="31830" y="24083"/>
                </a:lnTo>
                <a:lnTo>
                  <a:pt x="32131" y="23963"/>
                </a:lnTo>
                <a:lnTo>
                  <a:pt x="32431" y="23843"/>
                </a:lnTo>
                <a:lnTo>
                  <a:pt x="32731" y="23602"/>
                </a:lnTo>
                <a:lnTo>
                  <a:pt x="32972" y="23362"/>
                </a:lnTo>
                <a:lnTo>
                  <a:pt x="33032" y="23182"/>
                </a:lnTo>
                <a:lnTo>
                  <a:pt x="32972" y="23002"/>
                </a:lnTo>
                <a:lnTo>
                  <a:pt x="32851" y="22822"/>
                </a:lnTo>
                <a:lnTo>
                  <a:pt x="32671" y="22761"/>
                </a:lnTo>
                <a:lnTo>
                  <a:pt x="32371" y="22641"/>
                </a:lnTo>
                <a:lnTo>
                  <a:pt x="32071" y="22641"/>
                </a:lnTo>
                <a:lnTo>
                  <a:pt x="31410" y="22701"/>
                </a:lnTo>
                <a:lnTo>
                  <a:pt x="30749" y="22882"/>
                </a:lnTo>
                <a:lnTo>
                  <a:pt x="30089" y="23002"/>
                </a:lnTo>
                <a:lnTo>
                  <a:pt x="29428" y="23062"/>
                </a:lnTo>
                <a:lnTo>
                  <a:pt x="28828" y="23062"/>
                </a:lnTo>
                <a:lnTo>
                  <a:pt x="29728" y="22161"/>
                </a:lnTo>
                <a:lnTo>
                  <a:pt x="30569" y="21260"/>
                </a:lnTo>
                <a:lnTo>
                  <a:pt x="31290" y="21200"/>
                </a:lnTo>
                <a:lnTo>
                  <a:pt x="32071" y="21020"/>
                </a:lnTo>
                <a:lnTo>
                  <a:pt x="32791" y="20840"/>
                </a:lnTo>
                <a:lnTo>
                  <a:pt x="33452" y="20599"/>
                </a:lnTo>
                <a:lnTo>
                  <a:pt x="33632" y="20539"/>
                </a:lnTo>
                <a:lnTo>
                  <a:pt x="33812" y="20419"/>
                </a:lnTo>
                <a:lnTo>
                  <a:pt x="33932" y="20239"/>
                </a:lnTo>
                <a:lnTo>
                  <a:pt x="33992" y="20059"/>
                </a:lnTo>
                <a:lnTo>
                  <a:pt x="34053" y="19699"/>
                </a:lnTo>
                <a:lnTo>
                  <a:pt x="33992" y="19579"/>
                </a:lnTo>
                <a:lnTo>
                  <a:pt x="33932" y="19398"/>
                </a:lnTo>
                <a:lnTo>
                  <a:pt x="33752" y="19218"/>
                </a:lnTo>
                <a:lnTo>
                  <a:pt x="33512" y="19098"/>
                </a:lnTo>
                <a:lnTo>
                  <a:pt x="33272" y="19038"/>
                </a:lnTo>
                <a:lnTo>
                  <a:pt x="33032" y="19038"/>
                </a:lnTo>
                <a:lnTo>
                  <a:pt x="32251" y="19158"/>
                </a:lnTo>
                <a:lnTo>
                  <a:pt x="33092" y="17957"/>
                </a:lnTo>
                <a:lnTo>
                  <a:pt x="33512" y="17356"/>
                </a:lnTo>
                <a:lnTo>
                  <a:pt x="33812" y="16756"/>
                </a:lnTo>
                <a:lnTo>
                  <a:pt x="33872" y="16456"/>
                </a:lnTo>
                <a:lnTo>
                  <a:pt x="33812" y="16215"/>
                </a:lnTo>
                <a:lnTo>
                  <a:pt x="33632" y="15915"/>
                </a:lnTo>
                <a:lnTo>
                  <a:pt x="33452" y="15675"/>
                </a:lnTo>
                <a:lnTo>
                  <a:pt x="33032" y="15194"/>
                </a:lnTo>
                <a:lnTo>
                  <a:pt x="32791" y="14954"/>
                </a:lnTo>
                <a:lnTo>
                  <a:pt x="31891" y="14774"/>
                </a:lnTo>
                <a:lnTo>
                  <a:pt x="31050" y="14654"/>
                </a:lnTo>
                <a:lnTo>
                  <a:pt x="30149" y="14534"/>
                </a:lnTo>
                <a:lnTo>
                  <a:pt x="29308" y="14414"/>
                </a:lnTo>
                <a:lnTo>
                  <a:pt x="29728" y="13873"/>
                </a:lnTo>
                <a:lnTo>
                  <a:pt x="30149" y="13273"/>
                </a:lnTo>
                <a:lnTo>
                  <a:pt x="30509" y="12672"/>
                </a:lnTo>
                <a:lnTo>
                  <a:pt x="30809" y="12011"/>
                </a:lnTo>
                <a:lnTo>
                  <a:pt x="30990" y="11351"/>
                </a:lnTo>
                <a:lnTo>
                  <a:pt x="31110" y="10690"/>
                </a:lnTo>
                <a:lnTo>
                  <a:pt x="31170" y="9969"/>
                </a:lnTo>
                <a:lnTo>
                  <a:pt x="31170" y="9309"/>
                </a:lnTo>
                <a:lnTo>
                  <a:pt x="31050" y="8588"/>
                </a:lnTo>
                <a:lnTo>
                  <a:pt x="30870" y="7928"/>
                </a:lnTo>
                <a:lnTo>
                  <a:pt x="30629" y="7267"/>
                </a:lnTo>
                <a:lnTo>
                  <a:pt x="30329" y="6666"/>
                </a:lnTo>
                <a:lnTo>
                  <a:pt x="31110" y="6186"/>
                </a:lnTo>
                <a:lnTo>
                  <a:pt x="31770" y="5585"/>
                </a:lnTo>
                <a:lnTo>
                  <a:pt x="32371" y="4985"/>
                </a:lnTo>
                <a:lnTo>
                  <a:pt x="32911" y="4204"/>
                </a:lnTo>
                <a:lnTo>
                  <a:pt x="33212" y="3724"/>
                </a:lnTo>
                <a:lnTo>
                  <a:pt x="33512" y="3123"/>
                </a:lnTo>
                <a:lnTo>
                  <a:pt x="33692" y="2522"/>
                </a:lnTo>
                <a:lnTo>
                  <a:pt x="33752" y="2222"/>
                </a:lnTo>
                <a:lnTo>
                  <a:pt x="33752" y="1862"/>
                </a:lnTo>
                <a:lnTo>
                  <a:pt x="33992" y="1682"/>
                </a:lnTo>
                <a:lnTo>
                  <a:pt x="34173" y="1441"/>
                </a:lnTo>
                <a:lnTo>
                  <a:pt x="34293" y="1201"/>
                </a:lnTo>
                <a:lnTo>
                  <a:pt x="34293" y="961"/>
                </a:lnTo>
                <a:lnTo>
                  <a:pt x="34233" y="721"/>
                </a:lnTo>
                <a:lnTo>
                  <a:pt x="34053" y="481"/>
                </a:lnTo>
                <a:lnTo>
                  <a:pt x="33872" y="300"/>
                </a:lnTo>
                <a:lnTo>
                  <a:pt x="33692" y="180"/>
                </a:lnTo>
                <a:lnTo>
                  <a:pt x="33452" y="120"/>
                </a:lnTo>
                <a:lnTo>
                  <a:pt x="33212" y="60"/>
                </a:lnTo>
                <a:lnTo>
                  <a:pt x="32611"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5" name="Shape 15"/>
          <p:cNvSpPr/>
          <p:nvPr/>
        </p:nvSpPr>
        <p:spPr>
          <a:xfrm rot="9479742" flipH="1">
            <a:off x="7732422" y="5308763"/>
            <a:ext cx="710791" cy="1389068"/>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6" name="Shape 16"/>
          <p:cNvSpPr/>
          <p:nvPr/>
        </p:nvSpPr>
        <p:spPr>
          <a:xfrm flipH="1">
            <a:off x="8640586" y="3829067"/>
            <a:ext cx="1696689" cy="479925"/>
          </a:xfrm>
          <a:custGeom>
            <a:avLst/>
            <a:gdLst/>
            <a:ahLst/>
            <a:cxnLst/>
            <a:rect l="0" t="0" r="0" b="0"/>
            <a:pathLst>
              <a:path w="44803" h="12673" extrusionOk="0">
                <a:moveTo>
                  <a:pt x="25164" y="0"/>
                </a:moveTo>
                <a:lnTo>
                  <a:pt x="25104" y="60"/>
                </a:lnTo>
                <a:lnTo>
                  <a:pt x="25344" y="961"/>
                </a:lnTo>
                <a:lnTo>
                  <a:pt x="25705" y="1802"/>
                </a:lnTo>
                <a:lnTo>
                  <a:pt x="26185" y="2643"/>
                </a:lnTo>
                <a:lnTo>
                  <a:pt x="26666" y="3424"/>
                </a:lnTo>
                <a:lnTo>
                  <a:pt x="27086" y="4084"/>
                </a:lnTo>
                <a:lnTo>
                  <a:pt x="25044" y="3604"/>
                </a:lnTo>
                <a:lnTo>
                  <a:pt x="23062" y="3123"/>
                </a:lnTo>
                <a:lnTo>
                  <a:pt x="20240" y="2583"/>
                </a:lnTo>
                <a:lnTo>
                  <a:pt x="17417" y="2162"/>
                </a:lnTo>
                <a:lnTo>
                  <a:pt x="14594" y="1862"/>
                </a:lnTo>
                <a:lnTo>
                  <a:pt x="11772" y="1622"/>
                </a:lnTo>
                <a:lnTo>
                  <a:pt x="10270" y="1502"/>
                </a:lnTo>
                <a:lnTo>
                  <a:pt x="8769" y="1502"/>
                </a:lnTo>
                <a:lnTo>
                  <a:pt x="7267" y="1442"/>
                </a:lnTo>
                <a:lnTo>
                  <a:pt x="5766" y="1502"/>
                </a:lnTo>
                <a:lnTo>
                  <a:pt x="4385" y="1502"/>
                </a:lnTo>
                <a:lnTo>
                  <a:pt x="2943" y="1562"/>
                </a:lnTo>
                <a:lnTo>
                  <a:pt x="2223" y="1622"/>
                </a:lnTo>
                <a:lnTo>
                  <a:pt x="1502" y="1742"/>
                </a:lnTo>
                <a:lnTo>
                  <a:pt x="781" y="1922"/>
                </a:lnTo>
                <a:lnTo>
                  <a:pt x="181" y="2162"/>
                </a:lnTo>
                <a:lnTo>
                  <a:pt x="61" y="2222"/>
                </a:lnTo>
                <a:lnTo>
                  <a:pt x="1" y="2403"/>
                </a:lnTo>
                <a:lnTo>
                  <a:pt x="1" y="2523"/>
                </a:lnTo>
                <a:lnTo>
                  <a:pt x="181" y="2583"/>
                </a:lnTo>
                <a:lnTo>
                  <a:pt x="781" y="2763"/>
                </a:lnTo>
                <a:lnTo>
                  <a:pt x="1442" y="2823"/>
                </a:lnTo>
                <a:lnTo>
                  <a:pt x="2823" y="2883"/>
                </a:lnTo>
                <a:lnTo>
                  <a:pt x="5586" y="2883"/>
                </a:lnTo>
                <a:lnTo>
                  <a:pt x="8469" y="3063"/>
                </a:lnTo>
                <a:lnTo>
                  <a:pt x="11351" y="3243"/>
                </a:lnTo>
                <a:lnTo>
                  <a:pt x="14174" y="3544"/>
                </a:lnTo>
                <a:lnTo>
                  <a:pt x="16937" y="3904"/>
                </a:lnTo>
                <a:lnTo>
                  <a:pt x="19759" y="4384"/>
                </a:lnTo>
                <a:lnTo>
                  <a:pt x="22522" y="4985"/>
                </a:lnTo>
                <a:lnTo>
                  <a:pt x="24984" y="5586"/>
                </a:lnTo>
                <a:lnTo>
                  <a:pt x="27386" y="6246"/>
                </a:lnTo>
                <a:lnTo>
                  <a:pt x="29789" y="6967"/>
                </a:lnTo>
                <a:lnTo>
                  <a:pt x="32191" y="7808"/>
                </a:lnTo>
                <a:lnTo>
                  <a:pt x="29609" y="7808"/>
                </a:lnTo>
                <a:lnTo>
                  <a:pt x="28347" y="7928"/>
                </a:lnTo>
                <a:lnTo>
                  <a:pt x="27086" y="8048"/>
                </a:lnTo>
                <a:lnTo>
                  <a:pt x="25405" y="8288"/>
                </a:lnTo>
                <a:lnTo>
                  <a:pt x="25344" y="8168"/>
                </a:lnTo>
                <a:lnTo>
                  <a:pt x="25224" y="8108"/>
                </a:lnTo>
                <a:lnTo>
                  <a:pt x="24684" y="7808"/>
                </a:lnTo>
                <a:lnTo>
                  <a:pt x="24083" y="7627"/>
                </a:lnTo>
                <a:lnTo>
                  <a:pt x="23483" y="7447"/>
                </a:lnTo>
                <a:lnTo>
                  <a:pt x="22822" y="7267"/>
                </a:lnTo>
                <a:lnTo>
                  <a:pt x="21501" y="7087"/>
                </a:lnTo>
                <a:lnTo>
                  <a:pt x="20300" y="6847"/>
                </a:lnTo>
                <a:lnTo>
                  <a:pt x="19099" y="6667"/>
                </a:lnTo>
                <a:lnTo>
                  <a:pt x="17897" y="6426"/>
                </a:lnTo>
                <a:lnTo>
                  <a:pt x="17297" y="6366"/>
                </a:lnTo>
                <a:lnTo>
                  <a:pt x="16696" y="6306"/>
                </a:lnTo>
                <a:lnTo>
                  <a:pt x="16156" y="6306"/>
                </a:lnTo>
                <a:lnTo>
                  <a:pt x="15555" y="6366"/>
                </a:lnTo>
                <a:lnTo>
                  <a:pt x="15375" y="6486"/>
                </a:lnTo>
                <a:lnTo>
                  <a:pt x="15315" y="6667"/>
                </a:lnTo>
                <a:lnTo>
                  <a:pt x="15375" y="6787"/>
                </a:lnTo>
                <a:lnTo>
                  <a:pt x="15495" y="6967"/>
                </a:lnTo>
                <a:lnTo>
                  <a:pt x="16036" y="7267"/>
                </a:lnTo>
                <a:lnTo>
                  <a:pt x="16576" y="7507"/>
                </a:lnTo>
                <a:lnTo>
                  <a:pt x="17237" y="7688"/>
                </a:lnTo>
                <a:lnTo>
                  <a:pt x="17837" y="7868"/>
                </a:lnTo>
                <a:lnTo>
                  <a:pt x="19099" y="8108"/>
                </a:lnTo>
                <a:lnTo>
                  <a:pt x="20360" y="8348"/>
                </a:lnTo>
                <a:lnTo>
                  <a:pt x="21501" y="8588"/>
                </a:lnTo>
                <a:lnTo>
                  <a:pt x="22702" y="8829"/>
                </a:lnTo>
                <a:lnTo>
                  <a:pt x="22282" y="8949"/>
                </a:lnTo>
                <a:lnTo>
                  <a:pt x="21141" y="9249"/>
                </a:lnTo>
                <a:lnTo>
                  <a:pt x="19999" y="9609"/>
                </a:lnTo>
                <a:lnTo>
                  <a:pt x="19459" y="9850"/>
                </a:lnTo>
                <a:lnTo>
                  <a:pt x="18918" y="10090"/>
                </a:lnTo>
                <a:lnTo>
                  <a:pt x="18438" y="10390"/>
                </a:lnTo>
                <a:lnTo>
                  <a:pt x="17958" y="10750"/>
                </a:lnTo>
                <a:lnTo>
                  <a:pt x="17897" y="10871"/>
                </a:lnTo>
                <a:lnTo>
                  <a:pt x="17837" y="10991"/>
                </a:lnTo>
                <a:lnTo>
                  <a:pt x="17897" y="11231"/>
                </a:lnTo>
                <a:lnTo>
                  <a:pt x="18018" y="11411"/>
                </a:lnTo>
                <a:lnTo>
                  <a:pt x="18138" y="11471"/>
                </a:lnTo>
                <a:lnTo>
                  <a:pt x="18798" y="11471"/>
                </a:lnTo>
                <a:lnTo>
                  <a:pt x="19399" y="11411"/>
                </a:lnTo>
                <a:lnTo>
                  <a:pt x="20540" y="11231"/>
                </a:lnTo>
                <a:lnTo>
                  <a:pt x="21621" y="10931"/>
                </a:lnTo>
                <a:lnTo>
                  <a:pt x="22762" y="10630"/>
                </a:lnTo>
                <a:lnTo>
                  <a:pt x="25104" y="10210"/>
                </a:lnTo>
                <a:lnTo>
                  <a:pt x="27507" y="9910"/>
                </a:lnTo>
                <a:lnTo>
                  <a:pt x="29849" y="9729"/>
                </a:lnTo>
                <a:lnTo>
                  <a:pt x="32131" y="9669"/>
                </a:lnTo>
                <a:lnTo>
                  <a:pt x="33392" y="9729"/>
                </a:lnTo>
                <a:lnTo>
                  <a:pt x="34593" y="9790"/>
                </a:lnTo>
                <a:lnTo>
                  <a:pt x="35794" y="9850"/>
                </a:lnTo>
                <a:lnTo>
                  <a:pt x="36996" y="9790"/>
                </a:lnTo>
                <a:lnTo>
                  <a:pt x="37176" y="9729"/>
                </a:lnTo>
                <a:lnTo>
                  <a:pt x="38497" y="10330"/>
                </a:lnTo>
                <a:lnTo>
                  <a:pt x="41079" y="11591"/>
                </a:lnTo>
                <a:lnTo>
                  <a:pt x="42461" y="12192"/>
                </a:lnTo>
                <a:lnTo>
                  <a:pt x="43782" y="12672"/>
                </a:lnTo>
                <a:lnTo>
                  <a:pt x="44082" y="12672"/>
                </a:lnTo>
                <a:lnTo>
                  <a:pt x="44262" y="12612"/>
                </a:lnTo>
                <a:lnTo>
                  <a:pt x="44503" y="12492"/>
                </a:lnTo>
                <a:lnTo>
                  <a:pt x="44683" y="12252"/>
                </a:lnTo>
                <a:lnTo>
                  <a:pt x="44743" y="12072"/>
                </a:lnTo>
                <a:lnTo>
                  <a:pt x="44803" y="11831"/>
                </a:lnTo>
                <a:lnTo>
                  <a:pt x="44743" y="11591"/>
                </a:lnTo>
                <a:lnTo>
                  <a:pt x="44563" y="11351"/>
                </a:lnTo>
                <a:lnTo>
                  <a:pt x="43422" y="10510"/>
                </a:lnTo>
                <a:lnTo>
                  <a:pt x="42160" y="9729"/>
                </a:lnTo>
                <a:lnTo>
                  <a:pt x="40899" y="9069"/>
                </a:lnTo>
                <a:lnTo>
                  <a:pt x="39578" y="8408"/>
                </a:lnTo>
                <a:lnTo>
                  <a:pt x="38197" y="7868"/>
                </a:lnTo>
                <a:lnTo>
                  <a:pt x="36815" y="7327"/>
                </a:lnTo>
                <a:lnTo>
                  <a:pt x="34113" y="6306"/>
                </a:lnTo>
                <a:lnTo>
                  <a:pt x="31771" y="5526"/>
                </a:lnTo>
                <a:lnTo>
                  <a:pt x="29428" y="4745"/>
                </a:lnTo>
                <a:lnTo>
                  <a:pt x="29248" y="4444"/>
                </a:lnTo>
                <a:lnTo>
                  <a:pt x="29068" y="4084"/>
                </a:lnTo>
                <a:lnTo>
                  <a:pt x="28648" y="3484"/>
                </a:lnTo>
                <a:lnTo>
                  <a:pt x="27687" y="2343"/>
                </a:lnTo>
                <a:lnTo>
                  <a:pt x="27146" y="1682"/>
                </a:lnTo>
                <a:lnTo>
                  <a:pt x="26546" y="1021"/>
                </a:lnTo>
                <a:lnTo>
                  <a:pt x="25945" y="481"/>
                </a:lnTo>
                <a:lnTo>
                  <a:pt x="25224" y="0"/>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7" name="Shape 17"/>
          <p:cNvSpPr/>
          <p:nvPr/>
        </p:nvSpPr>
        <p:spPr>
          <a:xfrm flipH="1">
            <a:off x="1295580" y="2221193"/>
            <a:ext cx="2241785" cy="591817"/>
          </a:xfrm>
          <a:custGeom>
            <a:avLst/>
            <a:gdLst/>
            <a:ahLst/>
            <a:cxnLst/>
            <a:rect l="0" t="0" r="0" b="0"/>
            <a:pathLst>
              <a:path w="43001" h="11352" extrusionOk="0">
                <a:moveTo>
                  <a:pt x="25464" y="1"/>
                </a:moveTo>
                <a:lnTo>
                  <a:pt x="24683" y="181"/>
                </a:lnTo>
                <a:lnTo>
                  <a:pt x="23903" y="421"/>
                </a:lnTo>
                <a:lnTo>
                  <a:pt x="23122" y="721"/>
                </a:lnTo>
                <a:lnTo>
                  <a:pt x="22341" y="1082"/>
                </a:lnTo>
                <a:lnTo>
                  <a:pt x="20780" y="1983"/>
                </a:lnTo>
                <a:lnTo>
                  <a:pt x="19398" y="2823"/>
                </a:lnTo>
                <a:lnTo>
                  <a:pt x="18377" y="3424"/>
                </a:lnTo>
                <a:lnTo>
                  <a:pt x="18618" y="2763"/>
                </a:lnTo>
                <a:lnTo>
                  <a:pt x="18738" y="2043"/>
                </a:lnTo>
                <a:lnTo>
                  <a:pt x="18918" y="1262"/>
                </a:lnTo>
                <a:lnTo>
                  <a:pt x="18918" y="902"/>
                </a:lnTo>
                <a:lnTo>
                  <a:pt x="18918" y="541"/>
                </a:lnTo>
                <a:lnTo>
                  <a:pt x="18858" y="421"/>
                </a:lnTo>
                <a:lnTo>
                  <a:pt x="18618" y="421"/>
                </a:lnTo>
                <a:lnTo>
                  <a:pt x="18317" y="721"/>
                </a:lnTo>
                <a:lnTo>
                  <a:pt x="18077" y="1082"/>
                </a:lnTo>
                <a:lnTo>
                  <a:pt x="17717" y="1863"/>
                </a:lnTo>
                <a:lnTo>
                  <a:pt x="17356" y="2643"/>
                </a:lnTo>
                <a:lnTo>
                  <a:pt x="17236" y="3004"/>
                </a:lnTo>
                <a:lnTo>
                  <a:pt x="17176" y="3424"/>
                </a:lnTo>
                <a:lnTo>
                  <a:pt x="17176" y="3604"/>
                </a:lnTo>
                <a:lnTo>
                  <a:pt x="17236" y="3784"/>
                </a:lnTo>
                <a:lnTo>
                  <a:pt x="17356" y="3904"/>
                </a:lnTo>
                <a:lnTo>
                  <a:pt x="17477" y="3964"/>
                </a:lnTo>
                <a:lnTo>
                  <a:pt x="16696" y="4445"/>
                </a:lnTo>
                <a:lnTo>
                  <a:pt x="15915" y="4985"/>
                </a:lnTo>
                <a:lnTo>
                  <a:pt x="15194" y="5586"/>
                </a:lnTo>
                <a:lnTo>
                  <a:pt x="14534" y="6187"/>
                </a:lnTo>
                <a:lnTo>
                  <a:pt x="12552" y="6547"/>
                </a:lnTo>
                <a:lnTo>
                  <a:pt x="10630" y="6967"/>
                </a:lnTo>
                <a:lnTo>
                  <a:pt x="7988" y="7568"/>
                </a:lnTo>
                <a:lnTo>
                  <a:pt x="6606" y="7868"/>
                </a:lnTo>
                <a:lnTo>
                  <a:pt x="5285" y="8289"/>
                </a:lnTo>
                <a:lnTo>
                  <a:pt x="3964" y="8709"/>
                </a:lnTo>
                <a:lnTo>
                  <a:pt x="2643" y="9189"/>
                </a:lnTo>
                <a:lnTo>
                  <a:pt x="1381" y="9730"/>
                </a:lnTo>
                <a:lnTo>
                  <a:pt x="180" y="10330"/>
                </a:lnTo>
                <a:lnTo>
                  <a:pt x="60" y="10391"/>
                </a:lnTo>
                <a:lnTo>
                  <a:pt x="0" y="10511"/>
                </a:lnTo>
                <a:lnTo>
                  <a:pt x="0" y="10631"/>
                </a:lnTo>
                <a:lnTo>
                  <a:pt x="0" y="10751"/>
                </a:lnTo>
                <a:lnTo>
                  <a:pt x="120" y="10871"/>
                </a:lnTo>
                <a:lnTo>
                  <a:pt x="180" y="10931"/>
                </a:lnTo>
                <a:lnTo>
                  <a:pt x="300" y="10991"/>
                </a:lnTo>
                <a:lnTo>
                  <a:pt x="480" y="10991"/>
                </a:lnTo>
                <a:lnTo>
                  <a:pt x="1802" y="10691"/>
                </a:lnTo>
                <a:lnTo>
                  <a:pt x="3123" y="10330"/>
                </a:lnTo>
                <a:lnTo>
                  <a:pt x="4384" y="9910"/>
                </a:lnTo>
                <a:lnTo>
                  <a:pt x="5705" y="9550"/>
                </a:lnTo>
                <a:lnTo>
                  <a:pt x="8228" y="8889"/>
                </a:lnTo>
                <a:lnTo>
                  <a:pt x="10810" y="8349"/>
                </a:lnTo>
                <a:lnTo>
                  <a:pt x="12192" y="8048"/>
                </a:lnTo>
                <a:lnTo>
                  <a:pt x="14113" y="9490"/>
                </a:lnTo>
                <a:lnTo>
                  <a:pt x="15254" y="10451"/>
                </a:lnTo>
                <a:lnTo>
                  <a:pt x="15795" y="10871"/>
                </a:lnTo>
                <a:lnTo>
                  <a:pt x="16456" y="11291"/>
                </a:lnTo>
                <a:lnTo>
                  <a:pt x="16816" y="11291"/>
                </a:lnTo>
                <a:lnTo>
                  <a:pt x="16876" y="11231"/>
                </a:lnTo>
                <a:lnTo>
                  <a:pt x="16996" y="10991"/>
                </a:lnTo>
                <a:lnTo>
                  <a:pt x="16996" y="10871"/>
                </a:lnTo>
                <a:lnTo>
                  <a:pt x="16936" y="10751"/>
                </a:lnTo>
                <a:lnTo>
                  <a:pt x="16696" y="10330"/>
                </a:lnTo>
                <a:lnTo>
                  <a:pt x="16456" y="9850"/>
                </a:lnTo>
                <a:lnTo>
                  <a:pt x="16095" y="9430"/>
                </a:lnTo>
                <a:lnTo>
                  <a:pt x="15675" y="9069"/>
                </a:lnTo>
                <a:lnTo>
                  <a:pt x="15314" y="8709"/>
                </a:lnTo>
                <a:lnTo>
                  <a:pt x="14834" y="8349"/>
                </a:lnTo>
                <a:lnTo>
                  <a:pt x="13873" y="7748"/>
                </a:lnTo>
                <a:lnTo>
                  <a:pt x="15795" y="7448"/>
                </a:lnTo>
                <a:lnTo>
                  <a:pt x="17717" y="7147"/>
                </a:lnTo>
                <a:lnTo>
                  <a:pt x="19639" y="6967"/>
                </a:lnTo>
                <a:lnTo>
                  <a:pt x="21620" y="6787"/>
                </a:lnTo>
                <a:lnTo>
                  <a:pt x="24203" y="6607"/>
                </a:lnTo>
                <a:lnTo>
                  <a:pt x="26845" y="6547"/>
                </a:lnTo>
                <a:lnTo>
                  <a:pt x="29428" y="6547"/>
                </a:lnTo>
                <a:lnTo>
                  <a:pt x="32070" y="6667"/>
                </a:lnTo>
                <a:lnTo>
                  <a:pt x="34052" y="6787"/>
                </a:lnTo>
                <a:lnTo>
                  <a:pt x="36034" y="6967"/>
                </a:lnTo>
                <a:lnTo>
                  <a:pt x="36274" y="7508"/>
                </a:lnTo>
                <a:lnTo>
                  <a:pt x="36515" y="7988"/>
                </a:lnTo>
                <a:lnTo>
                  <a:pt x="37175" y="8949"/>
                </a:lnTo>
                <a:lnTo>
                  <a:pt x="38016" y="10210"/>
                </a:lnTo>
                <a:lnTo>
                  <a:pt x="38496" y="10811"/>
                </a:lnTo>
                <a:lnTo>
                  <a:pt x="38737" y="11051"/>
                </a:lnTo>
                <a:lnTo>
                  <a:pt x="38977" y="11291"/>
                </a:lnTo>
                <a:lnTo>
                  <a:pt x="39097" y="11351"/>
                </a:lnTo>
                <a:lnTo>
                  <a:pt x="39217" y="11351"/>
                </a:lnTo>
                <a:lnTo>
                  <a:pt x="39457" y="11291"/>
                </a:lnTo>
                <a:lnTo>
                  <a:pt x="39577" y="11051"/>
                </a:lnTo>
                <a:lnTo>
                  <a:pt x="39637" y="10931"/>
                </a:lnTo>
                <a:lnTo>
                  <a:pt x="39637" y="10811"/>
                </a:lnTo>
                <a:lnTo>
                  <a:pt x="39457" y="10451"/>
                </a:lnTo>
                <a:lnTo>
                  <a:pt x="39337" y="10150"/>
                </a:lnTo>
                <a:lnTo>
                  <a:pt x="38917" y="9490"/>
                </a:lnTo>
                <a:lnTo>
                  <a:pt x="37956" y="8289"/>
                </a:lnTo>
                <a:lnTo>
                  <a:pt x="37535" y="7688"/>
                </a:lnTo>
                <a:lnTo>
                  <a:pt x="37055" y="7087"/>
                </a:lnTo>
                <a:lnTo>
                  <a:pt x="37235" y="7087"/>
                </a:lnTo>
                <a:lnTo>
                  <a:pt x="40058" y="7508"/>
                </a:lnTo>
                <a:lnTo>
                  <a:pt x="41439" y="7628"/>
                </a:lnTo>
                <a:lnTo>
                  <a:pt x="42160" y="7688"/>
                </a:lnTo>
                <a:lnTo>
                  <a:pt x="42820" y="7688"/>
                </a:lnTo>
                <a:lnTo>
                  <a:pt x="42941" y="7628"/>
                </a:lnTo>
                <a:lnTo>
                  <a:pt x="43001" y="7508"/>
                </a:lnTo>
                <a:lnTo>
                  <a:pt x="43001" y="7388"/>
                </a:lnTo>
                <a:lnTo>
                  <a:pt x="42941" y="7328"/>
                </a:lnTo>
                <a:lnTo>
                  <a:pt x="41739" y="6787"/>
                </a:lnTo>
                <a:lnTo>
                  <a:pt x="40478" y="6427"/>
                </a:lnTo>
                <a:lnTo>
                  <a:pt x="39157" y="6127"/>
                </a:lnTo>
                <a:lnTo>
                  <a:pt x="37836" y="5886"/>
                </a:lnTo>
                <a:lnTo>
                  <a:pt x="36454" y="5766"/>
                </a:lnTo>
                <a:lnTo>
                  <a:pt x="35133" y="5646"/>
                </a:lnTo>
                <a:lnTo>
                  <a:pt x="32491" y="5406"/>
                </a:lnTo>
                <a:lnTo>
                  <a:pt x="29728" y="5286"/>
                </a:lnTo>
                <a:lnTo>
                  <a:pt x="26965" y="5226"/>
                </a:lnTo>
                <a:lnTo>
                  <a:pt x="24143" y="5226"/>
                </a:lnTo>
                <a:lnTo>
                  <a:pt x="21380" y="5406"/>
                </a:lnTo>
                <a:lnTo>
                  <a:pt x="19278" y="5586"/>
                </a:lnTo>
                <a:lnTo>
                  <a:pt x="17116" y="5826"/>
                </a:lnTo>
                <a:lnTo>
                  <a:pt x="17537" y="5526"/>
                </a:lnTo>
                <a:lnTo>
                  <a:pt x="18858" y="4685"/>
                </a:lnTo>
                <a:lnTo>
                  <a:pt x="20239" y="3844"/>
                </a:lnTo>
                <a:lnTo>
                  <a:pt x="21620" y="3064"/>
                </a:lnTo>
                <a:lnTo>
                  <a:pt x="23062" y="2343"/>
                </a:lnTo>
                <a:lnTo>
                  <a:pt x="24503" y="1682"/>
                </a:lnTo>
                <a:lnTo>
                  <a:pt x="25224" y="1322"/>
                </a:lnTo>
                <a:lnTo>
                  <a:pt x="25824" y="902"/>
                </a:lnTo>
                <a:lnTo>
                  <a:pt x="25945" y="781"/>
                </a:lnTo>
                <a:lnTo>
                  <a:pt x="26005" y="601"/>
                </a:lnTo>
                <a:lnTo>
                  <a:pt x="26005" y="481"/>
                </a:lnTo>
                <a:lnTo>
                  <a:pt x="25945" y="301"/>
                </a:lnTo>
                <a:lnTo>
                  <a:pt x="25884" y="181"/>
                </a:lnTo>
                <a:lnTo>
                  <a:pt x="25764" y="61"/>
                </a:lnTo>
                <a:lnTo>
                  <a:pt x="25644"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8" name="Shape 18"/>
          <p:cNvSpPr/>
          <p:nvPr/>
        </p:nvSpPr>
        <p:spPr>
          <a:xfrm rot="6820529">
            <a:off x="9097407" y="4319601"/>
            <a:ext cx="609199" cy="2081228"/>
          </a:xfrm>
          <a:custGeom>
            <a:avLst/>
            <a:gdLst/>
            <a:ahLst/>
            <a:cxnLst/>
            <a:rect l="0" t="0" r="0" b="0"/>
            <a:pathLst>
              <a:path w="12973" h="44323" extrusionOk="0">
                <a:moveTo>
                  <a:pt x="5645" y="1"/>
                </a:moveTo>
                <a:lnTo>
                  <a:pt x="5465" y="61"/>
                </a:lnTo>
                <a:lnTo>
                  <a:pt x="5465" y="181"/>
                </a:lnTo>
                <a:lnTo>
                  <a:pt x="5405" y="241"/>
                </a:lnTo>
                <a:lnTo>
                  <a:pt x="5525" y="1803"/>
                </a:lnTo>
                <a:lnTo>
                  <a:pt x="5585" y="2403"/>
                </a:lnTo>
                <a:lnTo>
                  <a:pt x="5345" y="2223"/>
                </a:lnTo>
                <a:lnTo>
                  <a:pt x="4685" y="1803"/>
                </a:lnTo>
                <a:lnTo>
                  <a:pt x="4084" y="1322"/>
                </a:lnTo>
                <a:lnTo>
                  <a:pt x="3363" y="962"/>
                </a:lnTo>
                <a:lnTo>
                  <a:pt x="3003" y="842"/>
                </a:lnTo>
                <a:lnTo>
                  <a:pt x="2643" y="722"/>
                </a:lnTo>
                <a:lnTo>
                  <a:pt x="2462" y="782"/>
                </a:lnTo>
                <a:lnTo>
                  <a:pt x="2282" y="902"/>
                </a:lnTo>
                <a:lnTo>
                  <a:pt x="2222" y="1082"/>
                </a:lnTo>
                <a:lnTo>
                  <a:pt x="2222" y="1262"/>
                </a:lnTo>
                <a:lnTo>
                  <a:pt x="2402" y="1562"/>
                </a:lnTo>
                <a:lnTo>
                  <a:pt x="2643" y="1923"/>
                </a:lnTo>
                <a:lnTo>
                  <a:pt x="3123" y="2523"/>
                </a:lnTo>
                <a:lnTo>
                  <a:pt x="3784" y="3004"/>
                </a:lnTo>
                <a:lnTo>
                  <a:pt x="4384" y="3484"/>
                </a:lnTo>
                <a:lnTo>
                  <a:pt x="5345" y="4325"/>
                </a:lnTo>
                <a:lnTo>
                  <a:pt x="5285" y="4565"/>
                </a:lnTo>
                <a:lnTo>
                  <a:pt x="4925" y="4265"/>
                </a:lnTo>
                <a:lnTo>
                  <a:pt x="3423" y="3004"/>
                </a:lnTo>
                <a:lnTo>
                  <a:pt x="2643" y="2403"/>
                </a:lnTo>
                <a:lnTo>
                  <a:pt x="1862" y="1803"/>
                </a:lnTo>
                <a:lnTo>
                  <a:pt x="1682" y="1803"/>
                </a:lnTo>
                <a:lnTo>
                  <a:pt x="1502" y="1863"/>
                </a:lnTo>
                <a:lnTo>
                  <a:pt x="1441" y="2043"/>
                </a:lnTo>
                <a:lnTo>
                  <a:pt x="1441" y="2103"/>
                </a:lnTo>
                <a:lnTo>
                  <a:pt x="1441" y="2223"/>
                </a:lnTo>
                <a:lnTo>
                  <a:pt x="2042" y="3004"/>
                </a:lnTo>
                <a:lnTo>
                  <a:pt x="2643" y="3784"/>
                </a:lnTo>
                <a:lnTo>
                  <a:pt x="3964" y="5286"/>
                </a:lnTo>
                <a:lnTo>
                  <a:pt x="4624" y="6007"/>
                </a:lnTo>
                <a:lnTo>
                  <a:pt x="5285" y="6787"/>
                </a:lnTo>
                <a:lnTo>
                  <a:pt x="5285" y="6907"/>
                </a:lnTo>
                <a:lnTo>
                  <a:pt x="4624" y="6067"/>
                </a:lnTo>
                <a:lnTo>
                  <a:pt x="3844" y="5286"/>
                </a:lnTo>
                <a:lnTo>
                  <a:pt x="3423" y="4926"/>
                </a:lnTo>
                <a:lnTo>
                  <a:pt x="2943" y="4565"/>
                </a:lnTo>
                <a:lnTo>
                  <a:pt x="2523" y="4325"/>
                </a:lnTo>
                <a:lnTo>
                  <a:pt x="1982" y="4145"/>
                </a:lnTo>
                <a:lnTo>
                  <a:pt x="1802" y="4145"/>
                </a:lnTo>
                <a:lnTo>
                  <a:pt x="1622" y="4265"/>
                </a:lnTo>
                <a:lnTo>
                  <a:pt x="1562" y="4445"/>
                </a:lnTo>
                <a:lnTo>
                  <a:pt x="1562" y="4565"/>
                </a:lnTo>
                <a:lnTo>
                  <a:pt x="1622" y="4685"/>
                </a:lnTo>
                <a:lnTo>
                  <a:pt x="1862" y="5106"/>
                </a:lnTo>
                <a:lnTo>
                  <a:pt x="2162" y="5466"/>
                </a:lnTo>
                <a:lnTo>
                  <a:pt x="2883" y="6187"/>
                </a:lnTo>
                <a:lnTo>
                  <a:pt x="3604" y="6907"/>
                </a:lnTo>
                <a:lnTo>
                  <a:pt x="4264" y="7688"/>
                </a:lnTo>
                <a:lnTo>
                  <a:pt x="4624" y="8289"/>
                </a:lnTo>
                <a:lnTo>
                  <a:pt x="3243" y="6847"/>
                </a:lnTo>
                <a:lnTo>
                  <a:pt x="1862" y="5526"/>
                </a:lnTo>
                <a:lnTo>
                  <a:pt x="1742" y="5406"/>
                </a:lnTo>
                <a:lnTo>
                  <a:pt x="1502" y="5406"/>
                </a:lnTo>
                <a:lnTo>
                  <a:pt x="1381" y="5466"/>
                </a:lnTo>
                <a:lnTo>
                  <a:pt x="1261" y="5586"/>
                </a:lnTo>
                <a:lnTo>
                  <a:pt x="1201" y="5706"/>
                </a:lnTo>
                <a:lnTo>
                  <a:pt x="1201" y="5826"/>
                </a:lnTo>
                <a:lnTo>
                  <a:pt x="1261" y="6007"/>
                </a:lnTo>
                <a:lnTo>
                  <a:pt x="2342" y="7448"/>
                </a:lnTo>
                <a:lnTo>
                  <a:pt x="3423" y="8889"/>
                </a:lnTo>
                <a:lnTo>
                  <a:pt x="4324" y="10030"/>
                </a:lnTo>
                <a:lnTo>
                  <a:pt x="4745" y="10571"/>
                </a:lnTo>
                <a:lnTo>
                  <a:pt x="5285" y="11111"/>
                </a:lnTo>
                <a:lnTo>
                  <a:pt x="5285" y="11652"/>
                </a:lnTo>
                <a:lnTo>
                  <a:pt x="5105" y="11472"/>
                </a:lnTo>
                <a:lnTo>
                  <a:pt x="4564" y="10811"/>
                </a:lnTo>
                <a:lnTo>
                  <a:pt x="4024" y="10150"/>
                </a:lnTo>
                <a:lnTo>
                  <a:pt x="3423" y="9610"/>
                </a:lnTo>
                <a:lnTo>
                  <a:pt x="2763" y="9069"/>
                </a:lnTo>
                <a:lnTo>
                  <a:pt x="2703" y="9009"/>
                </a:lnTo>
                <a:lnTo>
                  <a:pt x="2583" y="9009"/>
                </a:lnTo>
                <a:lnTo>
                  <a:pt x="2402" y="9129"/>
                </a:lnTo>
                <a:lnTo>
                  <a:pt x="2282" y="9310"/>
                </a:lnTo>
                <a:lnTo>
                  <a:pt x="2282" y="9370"/>
                </a:lnTo>
                <a:lnTo>
                  <a:pt x="2342" y="9490"/>
                </a:lnTo>
                <a:lnTo>
                  <a:pt x="2763" y="10271"/>
                </a:lnTo>
                <a:lnTo>
                  <a:pt x="3243" y="10991"/>
                </a:lnTo>
                <a:lnTo>
                  <a:pt x="4204" y="12433"/>
                </a:lnTo>
                <a:lnTo>
                  <a:pt x="4685" y="13273"/>
                </a:lnTo>
                <a:lnTo>
                  <a:pt x="4985" y="13694"/>
                </a:lnTo>
                <a:lnTo>
                  <a:pt x="5285" y="14114"/>
                </a:lnTo>
                <a:lnTo>
                  <a:pt x="5225" y="14835"/>
                </a:lnTo>
                <a:lnTo>
                  <a:pt x="4564" y="13874"/>
                </a:lnTo>
                <a:lnTo>
                  <a:pt x="3904" y="13033"/>
                </a:lnTo>
                <a:lnTo>
                  <a:pt x="2763" y="11472"/>
                </a:lnTo>
                <a:lnTo>
                  <a:pt x="2162" y="10691"/>
                </a:lnTo>
                <a:lnTo>
                  <a:pt x="1502" y="9910"/>
                </a:lnTo>
                <a:lnTo>
                  <a:pt x="1381" y="9850"/>
                </a:lnTo>
                <a:lnTo>
                  <a:pt x="1261" y="9790"/>
                </a:lnTo>
                <a:lnTo>
                  <a:pt x="1141" y="9850"/>
                </a:lnTo>
                <a:lnTo>
                  <a:pt x="1081" y="9910"/>
                </a:lnTo>
                <a:lnTo>
                  <a:pt x="961" y="9970"/>
                </a:lnTo>
                <a:lnTo>
                  <a:pt x="961" y="10090"/>
                </a:lnTo>
                <a:lnTo>
                  <a:pt x="901" y="10210"/>
                </a:lnTo>
                <a:lnTo>
                  <a:pt x="961" y="10331"/>
                </a:lnTo>
                <a:lnTo>
                  <a:pt x="1441" y="11352"/>
                </a:lnTo>
                <a:lnTo>
                  <a:pt x="1922" y="12252"/>
                </a:lnTo>
                <a:lnTo>
                  <a:pt x="1742" y="12072"/>
                </a:lnTo>
                <a:lnTo>
                  <a:pt x="1682" y="12012"/>
                </a:lnTo>
                <a:lnTo>
                  <a:pt x="1502" y="12012"/>
                </a:lnTo>
                <a:lnTo>
                  <a:pt x="1381" y="12072"/>
                </a:lnTo>
                <a:lnTo>
                  <a:pt x="1261" y="12252"/>
                </a:lnTo>
                <a:lnTo>
                  <a:pt x="1261" y="12312"/>
                </a:lnTo>
                <a:lnTo>
                  <a:pt x="1321" y="12433"/>
                </a:lnTo>
                <a:lnTo>
                  <a:pt x="1862" y="13514"/>
                </a:lnTo>
                <a:lnTo>
                  <a:pt x="2402" y="14595"/>
                </a:lnTo>
                <a:lnTo>
                  <a:pt x="3063" y="15616"/>
                </a:lnTo>
                <a:lnTo>
                  <a:pt x="3724" y="16637"/>
                </a:lnTo>
                <a:lnTo>
                  <a:pt x="4504" y="17958"/>
                </a:lnTo>
                <a:lnTo>
                  <a:pt x="4504" y="18078"/>
                </a:lnTo>
                <a:lnTo>
                  <a:pt x="4564" y="18198"/>
                </a:lnTo>
                <a:lnTo>
                  <a:pt x="4745" y="18318"/>
                </a:lnTo>
                <a:lnTo>
                  <a:pt x="4925" y="18678"/>
                </a:lnTo>
                <a:lnTo>
                  <a:pt x="5045" y="18859"/>
                </a:lnTo>
                <a:lnTo>
                  <a:pt x="5225" y="19039"/>
                </a:lnTo>
                <a:lnTo>
                  <a:pt x="5225" y="19099"/>
                </a:lnTo>
                <a:lnTo>
                  <a:pt x="5105" y="19039"/>
                </a:lnTo>
                <a:lnTo>
                  <a:pt x="4985" y="18919"/>
                </a:lnTo>
                <a:lnTo>
                  <a:pt x="4865" y="18739"/>
                </a:lnTo>
                <a:lnTo>
                  <a:pt x="4504" y="18318"/>
                </a:lnTo>
                <a:lnTo>
                  <a:pt x="4204" y="17838"/>
                </a:lnTo>
                <a:lnTo>
                  <a:pt x="3664" y="16937"/>
                </a:lnTo>
                <a:lnTo>
                  <a:pt x="3183" y="15976"/>
                </a:lnTo>
                <a:lnTo>
                  <a:pt x="2583" y="15075"/>
                </a:lnTo>
                <a:lnTo>
                  <a:pt x="2462" y="14955"/>
                </a:lnTo>
                <a:lnTo>
                  <a:pt x="2282" y="14895"/>
                </a:lnTo>
                <a:lnTo>
                  <a:pt x="2102" y="14835"/>
                </a:lnTo>
                <a:lnTo>
                  <a:pt x="1982" y="14835"/>
                </a:lnTo>
                <a:lnTo>
                  <a:pt x="1802" y="14895"/>
                </a:lnTo>
                <a:lnTo>
                  <a:pt x="1682" y="15015"/>
                </a:lnTo>
                <a:lnTo>
                  <a:pt x="1562" y="15195"/>
                </a:lnTo>
                <a:lnTo>
                  <a:pt x="1562" y="15375"/>
                </a:lnTo>
                <a:lnTo>
                  <a:pt x="1622" y="15916"/>
                </a:lnTo>
                <a:lnTo>
                  <a:pt x="1802" y="16456"/>
                </a:lnTo>
                <a:lnTo>
                  <a:pt x="1982" y="17057"/>
                </a:lnTo>
                <a:lnTo>
                  <a:pt x="2282" y="17537"/>
                </a:lnTo>
                <a:lnTo>
                  <a:pt x="2883" y="18618"/>
                </a:lnTo>
                <a:lnTo>
                  <a:pt x="3483" y="19519"/>
                </a:lnTo>
                <a:lnTo>
                  <a:pt x="4264" y="20480"/>
                </a:lnTo>
                <a:lnTo>
                  <a:pt x="4745" y="21021"/>
                </a:lnTo>
                <a:lnTo>
                  <a:pt x="5225" y="21441"/>
                </a:lnTo>
                <a:lnTo>
                  <a:pt x="5225" y="22822"/>
                </a:lnTo>
                <a:lnTo>
                  <a:pt x="5225" y="23603"/>
                </a:lnTo>
                <a:lnTo>
                  <a:pt x="4564" y="22522"/>
                </a:lnTo>
                <a:lnTo>
                  <a:pt x="3904" y="21441"/>
                </a:lnTo>
                <a:lnTo>
                  <a:pt x="3303" y="20420"/>
                </a:lnTo>
                <a:lnTo>
                  <a:pt x="2643" y="19339"/>
                </a:lnTo>
                <a:lnTo>
                  <a:pt x="2342" y="18859"/>
                </a:lnTo>
                <a:lnTo>
                  <a:pt x="1982" y="18378"/>
                </a:lnTo>
                <a:lnTo>
                  <a:pt x="1562" y="17898"/>
                </a:lnTo>
                <a:lnTo>
                  <a:pt x="1081" y="17477"/>
                </a:lnTo>
                <a:lnTo>
                  <a:pt x="901" y="17477"/>
                </a:lnTo>
                <a:lnTo>
                  <a:pt x="841" y="17537"/>
                </a:lnTo>
                <a:lnTo>
                  <a:pt x="841" y="17657"/>
                </a:lnTo>
                <a:lnTo>
                  <a:pt x="961" y="18258"/>
                </a:lnTo>
                <a:lnTo>
                  <a:pt x="1141" y="18859"/>
                </a:lnTo>
                <a:lnTo>
                  <a:pt x="1321" y="19399"/>
                </a:lnTo>
                <a:lnTo>
                  <a:pt x="1622" y="19940"/>
                </a:lnTo>
                <a:lnTo>
                  <a:pt x="2222" y="21081"/>
                </a:lnTo>
                <a:lnTo>
                  <a:pt x="2823" y="22102"/>
                </a:lnTo>
                <a:lnTo>
                  <a:pt x="3604" y="23663"/>
                </a:lnTo>
                <a:lnTo>
                  <a:pt x="4024" y="24444"/>
                </a:lnTo>
                <a:lnTo>
                  <a:pt x="4504" y="25225"/>
                </a:lnTo>
                <a:lnTo>
                  <a:pt x="4504" y="25345"/>
                </a:lnTo>
                <a:lnTo>
                  <a:pt x="4024" y="24744"/>
                </a:lnTo>
                <a:lnTo>
                  <a:pt x="3123" y="23723"/>
                </a:lnTo>
                <a:lnTo>
                  <a:pt x="2222" y="22702"/>
                </a:lnTo>
                <a:lnTo>
                  <a:pt x="1862" y="22282"/>
                </a:lnTo>
                <a:lnTo>
                  <a:pt x="1502" y="21982"/>
                </a:lnTo>
                <a:lnTo>
                  <a:pt x="1141" y="21741"/>
                </a:lnTo>
                <a:lnTo>
                  <a:pt x="901" y="21621"/>
                </a:lnTo>
                <a:lnTo>
                  <a:pt x="601" y="21621"/>
                </a:lnTo>
                <a:lnTo>
                  <a:pt x="601" y="21861"/>
                </a:lnTo>
                <a:lnTo>
                  <a:pt x="661" y="22102"/>
                </a:lnTo>
                <a:lnTo>
                  <a:pt x="781" y="22522"/>
                </a:lnTo>
                <a:lnTo>
                  <a:pt x="1021" y="22942"/>
                </a:lnTo>
                <a:lnTo>
                  <a:pt x="1321" y="23363"/>
                </a:lnTo>
                <a:lnTo>
                  <a:pt x="2222" y="24564"/>
                </a:lnTo>
                <a:lnTo>
                  <a:pt x="3123" y="25765"/>
                </a:lnTo>
                <a:lnTo>
                  <a:pt x="4084" y="27146"/>
                </a:lnTo>
                <a:lnTo>
                  <a:pt x="4624" y="27927"/>
                </a:lnTo>
                <a:lnTo>
                  <a:pt x="4925" y="28287"/>
                </a:lnTo>
                <a:lnTo>
                  <a:pt x="5225" y="28588"/>
                </a:lnTo>
                <a:lnTo>
                  <a:pt x="5225" y="30209"/>
                </a:lnTo>
                <a:lnTo>
                  <a:pt x="4564" y="29308"/>
                </a:lnTo>
                <a:lnTo>
                  <a:pt x="3904" y="28408"/>
                </a:lnTo>
                <a:lnTo>
                  <a:pt x="2703" y="26306"/>
                </a:lnTo>
                <a:lnTo>
                  <a:pt x="2222" y="25285"/>
                </a:lnTo>
                <a:lnTo>
                  <a:pt x="1922" y="24864"/>
                </a:lnTo>
                <a:lnTo>
                  <a:pt x="1682" y="24684"/>
                </a:lnTo>
                <a:lnTo>
                  <a:pt x="1502" y="24504"/>
                </a:lnTo>
                <a:lnTo>
                  <a:pt x="1381" y="24444"/>
                </a:lnTo>
                <a:lnTo>
                  <a:pt x="1261" y="24504"/>
                </a:lnTo>
                <a:lnTo>
                  <a:pt x="1141" y="24564"/>
                </a:lnTo>
                <a:lnTo>
                  <a:pt x="1081" y="24684"/>
                </a:lnTo>
                <a:lnTo>
                  <a:pt x="1021" y="24924"/>
                </a:lnTo>
                <a:lnTo>
                  <a:pt x="961" y="25225"/>
                </a:lnTo>
                <a:lnTo>
                  <a:pt x="1021" y="25825"/>
                </a:lnTo>
                <a:lnTo>
                  <a:pt x="1201" y="26486"/>
                </a:lnTo>
                <a:lnTo>
                  <a:pt x="1441" y="27146"/>
                </a:lnTo>
                <a:lnTo>
                  <a:pt x="1742" y="27747"/>
                </a:lnTo>
                <a:lnTo>
                  <a:pt x="2042" y="28348"/>
                </a:lnTo>
                <a:lnTo>
                  <a:pt x="2643" y="29369"/>
                </a:lnTo>
                <a:lnTo>
                  <a:pt x="3183" y="30269"/>
                </a:lnTo>
                <a:lnTo>
                  <a:pt x="3784" y="31170"/>
                </a:lnTo>
                <a:lnTo>
                  <a:pt x="4084" y="31591"/>
                </a:lnTo>
                <a:lnTo>
                  <a:pt x="4444" y="32011"/>
                </a:lnTo>
                <a:lnTo>
                  <a:pt x="4805" y="32371"/>
                </a:lnTo>
                <a:lnTo>
                  <a:pt x="5225" y="32672"/>
                </a:lnTo>
                <a:lnTo>
                  <a:pt x="5225" y="34053"/>
                </a:lnTo>
                <a:lnTo>
                  <a:pt x="4144" y="32792"/>
                </a:lnTo>
                <a:lnTo>
                  <a:pt x="3604" y="32191"/>
                </a:lnTo>
                <a:lnTo>
                  <a:pt x="3123" y="31591"/>
                </a:lnTo>
                <a:lnTo>
                  <a:pt x="2462" y="30570"/>
                </a:lnTo>
                <a:lnTo>
                  <a:pt x="1862" y="29489"/>
                </a:lnTo>
                <a:lnTo>
                  <a:pt x="1261" y="28408"/>
                </a:lnTo>
                <a:lnTo>
                  <a:pt x="901" y="27927"/>
                </a:lnTo>
                <a:lnTo>
                  <a:pt x="541" y="27447"/>
                </a:lnTo>
                <a:lnTo>
                  <a:pt x="481" y="27387"/>
                </a:lnTo>
                <a:lnTo>
                  <a:pt x="360" y="27327"/>
                </a:lnTo>
                <a:lnTo>
                  <a:pt x="240" y="27387"/>
                </a:lnTo>
                <a:lnTo>
                  <a:pt x="60" y="27507"/>
                </a:lnTo>
                <a:lnTo>
                  <a:pt x="0" y="27687"/>
                </a:lnTo>
                <a:lnTo>
                  <a:pt x="60" y="28287"/>
                </a:lnTo>
                <a:lnTo>
                  <a:pt x="180" y="28948"/>
                </a:lnTo>
                <a:lnTo>
                  <a:pt x="360" y="29549"/>
                </a:lnTo>
                <a:lnTo>
                  <a:pt x="601" y="30209"/>
                </a:lnTo>
                <a:lnTo>
                  <a:pt x="901" y="30810"/>
                </a:lnTo>
                <a:lnTo>
                  <a:pt x="1201" y="31410"/>
                </a:lnTo>
                <a:lnTo>
                  <a:pt x="1862" y="32552"/>
                </a:lnTo>
                <a:lnTo>
                  <a:pt x="1922" y="33092"/>
                </a:lnTo>
                <a:lnTo>
                  <a:pt x="2102" y="33633"/>
                </a:lnTo>
                <a:lnTo>
                  <a:pt x="2342" y="34173"/>
                </a:lnTo>
                <a:lnTo>
                  <a:pt x="2583" y="34714"/>
                </a:lnTo>
                <a:lnTo>
                  <a:pt x="3664" y="36755"/>
                </a:lnTo>
                <a:lnTo>
                  <a:pt x="4084" y="37656"/>
                </a:lnTo>
                <a:lnTo>
                  <a:pt x="4564" y="38677"/>
                </a:lnTo>
                <a:lnTo>
                  <a:pt x="4264" y="38377"/>
                </a:lnTo>
                <a:lnTo>
                  <a:pt x="3664" y="37656"/>
                </a:lnTo>
                <a:lnTo>
                  <a:pt x="2943" y="36996"/>
                </a:lnTo>
                <a:lnTo>
                  <a:pt x="2222" y="36335"/>
                </a:lnTo>
                <a:lnTo>
                  <a:pt x="1502" y="35795"/>
                </a:lnTo>
                <a:lnTo>
                  <a:pt x="1141" y="35795"/>
                </a:lnTo>
                <a:lnTo>
                  <a:pt x="1021" y="35855"/>
                </a:lnTo>
                <a:lnTo>
                  <a:pt x="961" y="36095"/>
                </a:lnTo>
                <a:lnTo>
                  <a:pt x="961" y="36215"/>
                </a:lnTo>
                <a:lnTo>
                  <a:pt x="961" y="36335"/>
                </a:lnTo>
                <a:lnTo>
                  <a:pt x="1381" y="37116"/>
                </a:lnTo>
                <a:lnTo>
                  <a:pt x="1862" y="37897"/>
                </a:lnTo>
                <a:lnTo>
                  <a:pt x="2462" y="38617"/>
                </a:lnTo>
                <a:lnTo>
                  <a:pt x="3003" y="39338"/>
                </a:lnTo>
                <a:lnTo>
                  <a:pt x="4024" y="40659"/>
                </a:lnTo>
                <a:lnTo>
                  <a:pt x="4564" y="41260"/>
                </a:lnTo>
                <a:lnTo>
                  <a:pt x="4925" y="41500"/>
                </a:lnTo>
                <a:lnTo>
                  <a:pt x="5225" y="41740"/>
                </a:lnTo>
                <a:lnTo>
                  <a:pt x="5225" y="41980"/>
                </a:lnTo>
                <a:lnTo>
                  <a:pt x="4624" y="41500"/>
                </a:lnTo>
                <a:lnTo>
                  <a:pt x="4084" y="41019"/>
                </a:lnTo>
                <a:lnTo>
                  <a:pt x="3543" y="40539"/>
                </a:lnTo>
                <a:lnTo>
                  <a:pt x="2943" y="40179"/>
                </a:lnTo>
                <a:lnTo>
                  <a:pt x="2763" y="40119"/>
                </a:lnTo>
                <a:lnTo>
                  <a:pt x="2643" y="40059"/>
                </a:lnTo>
                <a:lnTo>
                  <a:pt x="2462" y="40059"/>
                </a:lnTo>
                <a:lnTo>
                  <a:pt x="2342" y="40179"/>
                </a:lnTo>
                <a:lnTo>
                  <a:pt x="2222" y="40239"/>
                </a:lnTo>
                <a:lnTo>
                  <a:pt x="2102" y="40359"/>
                </a:lnTo>
                <a:lnTo>
                  <a:pt x="2042" y="40479"/>
                </a:lnTo>
                <a:lnTo>
                  <a:pt x="2042" y="40659"/>
                </a:lnTo>
                <a:lnTo>
                  <a:pt x="2042" y="40839"/>
                </a:lnTo>
                <a:lnTo>
                  <a:pt x="2222" y="41200"/>
                </a:lnTo>
                <a:lnTo>
                  <a:pt x="2402" y="41500"/>
                </a:lnTo>
                <a:lnTo>
                  <a:pt x="2943" y="42161"/>
                </a:lnTo>
                <a:lnTo>
                  <a:pt x="3543" y="42761"/>
                </a:lnTo>
                <a:lnTo>
                  <a:pt x="4144" y="43242"/>
                </a:lnTo>
                <a:lnTo>
                  <a:pt x="4745" y="43722"/>
                </a:lnTo>
                <a:lnTo>
                  <a:pt x="5045" y="43962"/>
                </a:lnTo>
                <a:lnTo>
                  <a:pt x="5405" y="44142"/>
                </a:lnTo>
                <a:lnTo>
                  <a:pt x="5766" y="44263"/>
                </a:lnTo>
                <a:lnTo>
                  <a:pt x="6126" y="44323"/>
                </a:lnTo>
                <a:lnTo>
                  <a:pt x="6486" y="44323"/>
                </a:lnTo>
                <a:lnTo>
                  <a:pt x="6847" y="44202"/>
                </a:lnTo>
                <a:lnTo>
                  <a:pt x="6967" y="44082"/>
                </a:lnTo>
                <a:lnTo>
                  <a:pt x="7027" y="43962"/>
                </a:lnTo>
                <a:lnTo>
                  <a:pt x="7027" y="43842"/>
                </a:lnTo>
                <a:lnTo>
                  <a:pt x="7027" y="43722"/>
                </a:lnTo>
                <a:lnTo>
                  <a:pt x="6967" y="43422"/>
                </a:lnTo>
                <a:lnTo>
                  <a:pt x="6847" y="43242"/>
                </a:lnTo>
                <a:lnTo>
                  <a:pt x="6666" y="43001"/>
                </a:lnTo>
                <a:lnTo>
                  <a:pt x="6486" y="42821"/>
                </a:lnTo>
                <a:lnTo>
                  <a:pt x="7147" y="41920"/>
                </a:lnTo>
                <a:lnTo>
                  <a:pt x="7928" y="40839"/>
                </a:lnTo>
                <a:lnTo>
                  <a:pt x="8648" y="39758"/>
                </a:lnTo>
                <a:lnTo>
                  <a:pt x="9309" y="38677"/>
                </a:lnTo>
                <a:lnTo>
                  <a:pt x="10030" y="37536"/>
                </a:lnTo>
                <a:lnTo>
                  <a:pt x="10330" y="36936"/>
                </a:lnTo>
                <a:lnTo>
                  <a:pt x="10630" y="36275"/>
                </a:lnTo>
                <a:lnTo>
                  <a:pt x="10810" y="35674"/>
                </a:lnTo>
                <a:lnTo>
                  <a:pt x="10930" y="35014"/>
                </a:lnTo>
                <a:lnTo>
                  <a:pt x="10930" y="34954"/>
                </a:lnTo>
                <a:lnTo>
                  <a:pt x="10870" y="34954"/>
                </a:lnTo>
                <a:lnTo>
                  <a:pt x="10330" y="35314"/>
                </a:lnTo>
                <a:lnTo>
                  <a:pt x="9849" y="35734"/>
                </a:lnTo>
                <a:lnTo>
                  <a:pt x="9429" y="36215"/>
                </a:lnTo>
                <a:lnTo>
                  <a:pt x="8949" y="36695"/>
                </a:lnTo>
                <a:lnTo>
                  <a:pt x="8168" y="37776"/>
                </a:lnTo>
                <a:lnTo>
                  <a:pt x="7507" y="38857"/>
                </a:lnTo>
                <a:lnTo>
                  <a:pt x="6907" y="39698"/>
                </a:lnTo>
                <a:lnTo>
                  <a:pt x="6847" y="39578"/>
                </a:lnTo>
                <a:lnTo>
                  <a:pt x="7447" y="38797"/>
                </a:lnTo>
                <a:lnTo>
                  <a:pt x="7988" y="37957"/>
                </a:lnTo>
                <a:lnTo>
                  <a:pt x="9009" y="36335"/>
                </a:lnTo>
                <a:lnTo>
                  <a:pt x="9669" y="35254"/>
                </a:lnTo>
                <a:lnTo>
                  <a:pt x="10270" y="34233"/>
                </a:lnTo>
                <a:lnTo>
                  <a:pt x="11471" y="32071"/>
                </a:lnTo>
                <a:lnTo>
                  <a:pt x="11531" y="31951"/>
                </a:lnTo>
                <a:lnTo>
                  <a:pt x="11531" y="31891"/>
                </a:lnTo>
                <a:lnTo>
                  <a:pt x="11351" y="31651"/>
                </a:lnTo>
                <a:lnTo>
                  <a:pt x="11291" y="31591"/>
                </a:lnTo>
                <a:lnTo>
                  <a:pt x="11171" y="31591"/>
                </a:lnTo>
                <a:lnTo>
                  <a:pt x="11051" y="31651"/>
                </a:lnTo>
                <a:lnTo>
                  <a:pt x="10991" y="31711"/>
                </a:lnTo>
                <a:lnTo>
                  <a:pt x="9549" y="33452"/>
                </a:lnTo>
                <a:lnTo>
                  <a:pt x="8168" y="35194"/>
                </a:lnTo>
                <a:lnTo>
                  <a:pt x="8828" y="33873"/>
                </a:lnTo>
                <a:lnTo>
                  <a:pt x="9429" y="32612"/>
                </a:lnTo>
                <a:lnTo>
                  <a:pt x="10030" y="31410"/>
                </a:lnTo>
                <a:lnTo>
                  <a:pt x="10630" y="30209"/>
                </a:lnTo>
                <a:lnTo>
                  <a:pt x="11711" y="27747"/>
                </a:lnTo>
                <a:lnTo>
                  <a:pt x="11711" y="27627"/>
                </a:lnTo>
                <a:lnTo>
                  <a:pt x="11711" y="27507"/>
                </a:lnTo>
                <a:lnTo>
                  <a:pt x="11651" y="27447"/>
                </a:lnTo>
                <a:lnTo>
                  <a:pt x="11591" y="27387"/>
                </a:lnTo>
                <a:lnTo>
                  <a:pt x="11471" y="27327"/>
                </a:lnTo>
                <a:lnTo>
                  <a:pt x="11411" y="27327"/>
                </a:lnTo>
                <a:lnTo>
                  <a:pt x="11291" y="27387"/>
                </a:lnTo>
                <a:lnTo>
                  <a:pt x="11231" y="27447"/>
                </a:lnTo>
                <a:lnTo>
                  <a:pt x="9669" y="29669"/>
                </a:lnTo>
                <a:lnTo>
                  <a:pt x="8889" y="30750"/>
                </a:lnTo>
                <a:lnTo>
                  <a:pt x="8168" y="31891"/>
                </a:lnTo>
                <a:lnTo>
                  <a:pt x="7147" y="33512"/>
                </a:lnTo>
                <a:lnTo>
                  <a:pt x="6606" y="34353"/>
                </a:lnTo>
                <a:lnTo>
                  <a:pt x="6186" y="35194"/>
                </a:lnTo>
                <a:lnTo>
                  <a:pt x="6186" y="33993"/>
                </a:lnTo>
                <a:lnTo>
                  <a:pt x="6426" y="33933"/>
                </a:lnTo>
                <a:lnTo>
                  <a:pt x="6606" y="33813"/>
                </a:lnTo>
                <a:lnTo>
                  <a:pt x="6967" y="33452"/>
                </a:lnTo>
                <a:lnTo>
                  <a:pt x="7327" y="33032"/>
                </a:lnTo>
                <a:lnTo>
                  <a:pt x="7928" y="32131"/>
                </a:lnTo>
                <a:lnTo>
                  <a:pt x="9069" y="30329"/>
                </a:lnTo>
                <a:lnTo>
                  <a:pt x="10270" y="28408"/>
                </a:lnTo>
                <a:lnTo>
                  <a:pt x="11411" y="26426"/>
                </a:lnTo>
                <a:lnTo>
                  <a:pt x="11411" y="26246"/>
                </a:lnTo>
                <a:lnTo>
                  <a:pt x="11411" y="26065"/>
                </a:lnTo>
                <a:lnTo>
                  <a:pt x="11351" y="25885"/>
                </a:lnTo>
                <a:lnTo>
                  <a:pt x="11231" y="25765"/>
                </a:lnTo>
                <a:lnTo>
                  <a:pt x="11111" y="25705"/>
                </a:lnTo>
                <a:lnTo>
                  <a:pt x="10930" y="25645"/>
                </a:lnTo>
                <a:lnTo>
                  <a:pt x="10750" y="25705"/>
                </a:lnTo>
                <a:lnTo>
                  <a:pt x="10630" y="25825"/>
                </a:lnTo>
                <a:lnTo>
                  <a:pt x="9309" y="27567"/>
                </a:lnTo>
                <a:lnTo>
                  <a:pt x="7988" y="29369"/>
                </a:lnTo>
                <a:lnTo>
                  <a:pt x="8108" y="29188"/>
                </a:lnTo>
                <a:lnTo>
                  <a:pt x="9429" y="26846"/>
                </a:lnTo>
                <a:lnTo>
                  <a:pt x="10270" y="25645"/>
                </a:lnTo>
                <a:lnTo>
                  <a:pt x="11111" y="24384"/>
                </a:lnTo>
                <a:lnTo>
                  <a:pt x="11951" y="23243"/>
                </a:lnTo>
                <a:lnTo>
                  <a:pt x="12912" y="22102"/>
                </a:lnTo>
                <a:lnTo>
                  <a:pt x="12972" y="21982"/>
                </a:lnTo>
                <a:lnTo>
                  <a:pt x="12972" y="21861"/>
                </a:lnTo>
                <a:lnTo>
                  <a:pt x="12972" y="21741"/>
                </a:lnTo>
                <a:lnTo>
                  <a:pt x="12912" y="21681"/>
                </a:lnTo>
                <a:lnTo>
                  <a:pt x="12792" y="21561"/>
                </a:lnTo>
                <a:lnTo>
                  <a:pt x="12552" y="21561"/>
                </a:lnTo>
                <a:lnTo>
                  <a:pt x="12432" y="21621"/>
                </a:lnTo>
                <a:lnTo>
                  <a:pt x="11471" y="22522"/>
                </a:lnTo>
                <a:lnTo>
                  <a:pt x="10570" y="23423"/>
                </a:lnTo>
                <a:lnTo>
                  <a:pt x="9729" y="24324"/>
                </a:lnTo>
                <a:lnTo>
                  <a:pt x="8889" y="25345"/>
                </a:lnTo>
                <a:lnTo>
                  <a:pt x="9129" y="24864"/>
                </a:lnTo>
                <a:lnTo>
                  <a:pt x="11351" y="21081"/>
                </a:lnTo>
                <a:lnTo>
                  <a:pt x="11411" y="20901"/>
                </a:lnTo>
                <a:lnTo>
                  <a:pt x="11351" y="20720"/>
                </a:lnTo>
                <a:lnTo>
                  <a:pt x="11291" y="20600"/>
                </a:lnTo>
                <a:lnTo>
                  <a:pt x="11171" y="20540"/>
                </a:lnTo>
                <a:lnTo>
                  <a:pt x="11051" y="20480"/>
                </a:lnTo>
                <a:lnTo>
                  <a:pt x="10870" y="20480"/>
                </a:lnTo>
                <a:lnTo>
                  <a:pt x="10690" y="20540"/>
                </a:lnTo>
                <a:lnTo>
                  <a:pt x="10570" y="20660"/>
                </a:lnTo>
                <a:lnTo>
                  <a:pt x="7988" y="24204"/>
                </a:lnTo>
                <a:lnTo>
                  <a:pt x="7087" y="25465"/>
                </a:lnTo>
                <a:lnTo>
                  <a:pt x="6606" y="26065"/>
                </a:lnTo>
                <a:lnTo>
                  <a:pt x="6186" y="26726"/>
                </a:lnTo>
                <a:lnTo>
                  <a:pt x="6186" y="25345"/>
                </a:lnTo>
                <a:lnTo>
                  <a:pt x="6606" y="24984"/>
                </a:lnTo>
                <a:lnTo>
                  <a:pt x="6967" y="24624"/>
                </a:lnTo>
                <a:lnTo>
                  <a:pt x="7627" y="23723"/>
                </a:lnTo>
                <a:lnTo>
                  <a:pt x="8889" y="22042"/>
                </a:lnTo>
                <a:lnTo>
                  <a:pt x="10450" y="20000"/>
                </a:lnTo>
                <a:lnTo>
                  <a:pt x="12011" y="17898"/>
                </a:lnTo>
                <a:lnTo>
                  <a:pt x="12072" y="17778"/>
                </a:lnTo>
                <a:lnTo>
                  <a:pt x="12072" y="17657"/>
                </a:lnTo>
                <a:lnTo>
                  <a:pt x="12011" y="17537"/>
                </a:lnTo>
                <a:lnTo>
                  <a:pt x="11891" y="17417"/>
                </a:lnTo>
                <a:lnTo>
                  <a:pt x="11771" y="17357"/>
                </a:lnTo>
                <a:lnTo>
                  <a:pt x="11651" y="17297"/>
                </a:lnTo>
                <a:lnTo>
                  <a:pt x="11471" y="17357"/>
                </a:lnTo>
                <a:lnTo>
                  <a:pt x="11351" y="17417"/>
                </a:lnTo>
                <a:lnTo>
                  <a:pt x="8949" y="19940"/>
                </a:lnTo>
                <a:lnTo>
                  <a:pt x="9309" y="19219"/>
                </a:lnTo>
                <a:lnTo>
                  <a:pt x="10270" y="17357"/>
                </a:lnTo>
                <a:lnTo>
                  <a:pt x="11231" y="15495"/>
                </a:lnTo>
                <a:lnTo>
                  <a:pt x="11291" y="15435"/>
                </a:lnTo>
                <a:lnTo>
                  <a:pt x="11231" y="15315"/>
                </a:lnTo>
                <a:lnTo>
                  <a:pt x="11111" y="15135"/>
                </a:lnTo>
                <a:lnTo>
                  <a:pt x="10930" y="15135"/>
                </a:lnTo>
                <a:lnTo>
                  <a:pt x="10870" y="15195"/>
                </a:lnTo>
                <a:lnTo>
                  <a:pt x="10750" y="15255"/>
                </a:lnTo>
                <a:lnTo>
                  <a:pt x="9549" y="16937"/>
                </a:lnTo>
                <a:lnTo>
                  <a:pt x="8348" y="18678"/>
                </a:lnTo>
                <a:lnTo>
                  <a:pt x="7567" y="19820"/>
                </a:lnTo>
                <a:lnTo>
                  <a:pt x="7147" y="20420"/>
                </a:lnTo>
                <a:lnTo>
                  <a:pt x="6787" y="21021"/>
                </a:lnTo>
                <a:lnTo>
                  <a:pt x="6666" y="20660"/>
                </a:lnTo>
                <a:lnTo>
                  <a:pt x="7027" y="20300"/>
                </a:lnTo>
                <a:lnTo>
                  <a:pt x="7327" y="19880"/>
                </a:lnTo>
                <a:lnTo>
                  <a:pt x="7928" y="18919"/>
                </a:lnTo>
                <a:lnTo>
                  <a:pt x="8949" y="17057"/>
                </a:lnTo>
                <a:lnTo>
                  <a:pt x="10270" y="14835"/>
                </a:lnTo>
                <a:lnTo>
                  <a:pt x="10930" y="13694"/>
                </a:lnTo>
                <a:lnTo>
                  <a:pt x="11411" y="12493"/>
                </a:lnTo>
                <a:lnTo>
                  <a:pt x="11411" y="12373"/>
                </a:lnTo>
                <a:lnTo>
                  <a:pt x="11411" y="12312"/>
                </a:lnTo>
                <a:lnTo>
                  <a:pt x="11291" y="12192"/>
                </a:lnTo>
                <a:lnTo>
                  <a:pt x="11111" y="12132"/>
                </a:lnTo>
                <a:lnTo>
                  <a:pt x="10991" y="12132"/>
                </a:lnTo>
                <a:lnTo>
                  <a:pt x="10930" y="12192"/>
                </a:lnTo>
                <a:lnTo>
                  <a:pt x="10090" y="13153"/>
                </a:lnTo>
                <a:lnTo>
                  <a:pt x="9309" y="14114"/>
                </a:lnTo>
                <a:lnTo>
                  <a:pt x="7868" y="16156"/>
                </a:lnTo>
                <a:lnTo>
                  <a:pt x="7207" y="17117"/>
                </a:lnTo>
                <a:lnTo>
                  <a:pt x="6426" y="18138"/>
                </a:lnTo>
                <a:lnTo>
                  <a:pt x="6246" y="17838"/>
                </a:lnTo>
                <a:lnTo>
                  <a:pt x="6246" y="17297"/>
                </a:lnTo>
                <a:lnTo>
                  <a:pt x="6726" y="16637"/>
                </a:lnTo>
                <a:lnTo>
                  <a:pt x="7087" y="15976"/>
                </a:lnTo>
                <a:lnTo>
                  <a:pt x="7868" y="14715"/>
                </a:lnTo>
                <a:lnTo>
                  <a:pt x="9189" y="12433"/>
                </a:lnTo>
                <a:lnTo>
                  <a:pt x="10450" y="10090"/>
                </a:lnTo>
                <a:lnTo>
                  <a:pt x="10510" y="9970"/>
                </a:lnTo>
                <a:lnTo>
                  <a:pt x="10510" y="9790"/>
                </a:lnTo>
                <a:lnTo>
                  <a:pt x="10450" y="9670"/>
                </a:lnTo>
                <a:lnTo>
                  <a:pt x="10330" y="9610"/>
                </a:lnTo>
                <a:lnTo>
                  <a:pt x="10210" y="9490"/>
                </a:lnTo>
                <a:lnTo>
                  <a:pt x="9970" y="9490"/>
                </a:lnTo>
                <a:lnTo>
                  <a:pt x="9849" y="9610"/>
                </a:lnTo>
                <a:lnTo>
                  <a:pt x="8288" y="11712"/>
                </a:lnTo>
                <a:lnTo>
                  <a:pt x="6847" y="13814"/>
                </a:lnTo>
                <a:lnTo>
                  <a:pt x="6546" y="14234"/>
                </a:lnTo>
                <a:lnTo>
                  <a:pt x="6486" y="13994"/>
                </a:lnTo>
                <a:lnTo>
                  <a:pt x="6847" y="13634"/>
                </a:lnTo>
                <a:lnTo>
                  <a:pt x="7207" y="13213"/>
                </a:lnTo>
                <a:lnTo>
                  <a:pt x="7747" y="12312"/>
                </a:lnTo>
                <a:lnTo>
                  <a:pt x="8228" y="11352"/>
                </a:lnTo>
                <a:lnTo>
                  <a:pt x="8708" y="10451"/>
                </a:lnTo>
                <a:lnTo>
                  <a:pt x="9669" y="8409"/>
                </a:lnTo>
                <a:lnTo>
                  <a:pt x="10570" y="6307"/>
                </a:lnTo>
                <a:lnTo>
                  <a:pt x="10570" y="6247"/>
                </a:lnTo>
                <a:lnTo>
                  <a:pt x="10570" y="6127"/>
                </a:lnTo>
                <a:lnTo>
                  <a:pt x="10390" y="6007"/>
                </a:lnTo>
                <a:lnTo>
                  <a:pt x="10210" y="6007"/>
                </a:lnTo>
                <a:lnTo>
                  <a:pt x="10150" y="6067"/>
                </a:lnTo>
                <a:lnTo>
                  <a:pt x="10090" y="6127"/>
                </a:lnTo>
                <a:lnTo>
                  <a:pt x="8949" y="8169"/>
                </a:lnTo>
                <a:lnTo>
                  <a:pt x="7687" y="10150"/>
                </a:lnTo>
                <a:lnTo>
                  <a:pt x="6967" y="11171"/>
                </a:lnTo>
                <a:lnTo>
                  <a:pt x="6186" y="12192"/>
                </a:lnTo>
                <a:lnTo>
                  <a:pt x="6186" y="11592"/>
                </a:lnTo>
                <a:lnTo>
                  <a:pt x="6366" y="11532"/>
                </a:lnTo>
                <a:lnTo>
                  <a:pt x="6486" y="11412"/>
                </a:lnTo>
                <a:lnTo>
                  <a:pt x="6606" y="11292"/>
                </a:lnTo>
                <a:lnTo>
                  <a:pt x="6666" y="11111"/>
                </a:lnTo>
                <a:lnTo>
                  <a:pt x="6847" y="11051"/>
                </a:lnTo>
                <a:lnTo>
                  <a:pt x="7027" y="10931"/>
                </a:lnTo>
                <a:lnTo>
                  <a:pt x="7147" y="10751"/>
                </a:lnTo>
                <a:lnTo>
                  <a:pt x="7207" y="10571"/>
                </a:lnTo>
                <a:lnTo>
                  <a:pt x="7147" y="10271"/>
                </a:lnTo>
                <a:lnTo>
                  <a:pt x="7087" y="9910"/>
                </a:lnTo>
                <a:lnTo>
                  <a:pt x="7507" y="9310"/>
                </a:lnTo>
                <a:lnTo>
                  <a:pt x="7868" y="8649"/>
                </a:lnTo>
                <a:lnTo>
                  <a:pt x="8528" y="7388"/>
                </a:lnTo>
                <a:lnTo>
                  <a:pt x="9129" y="6367"/>
                </a:lnTo>
                <a:lnTo>
                  <a:pt x="9669" y="5346"/>
                </a:lnTo>
                <a:lnTo>
                  <a:pt x="10630" y="3184"/>
                </a:lnTo>
                <a:lnTo>
                  <a:pt x="10630" y="3124"/>
                </a:lnTo>
                <a:lnTo>
                  <a:pt x="10570" y="3004"/>
                </a:lnTo>
                <a:lnTo>
                  <a:pt x="10510" y="3004"/>
                </a:lnTo>
                <a:lnTo>
                  <a:pt x="10450" y="3064"/>
                </a:lnTo>
                <a:lnTo>
                  <a:pt x="9009" y="4805"/>
                </a:lnTo>
                <a:lnTo>
                  <a:pt x="8348" y="5706"/>
                </a:lnTo>
                <a:lnTo>
                  <a:pt x="7687" y="6607"/>
                </a:lnTo>
                <a:lnTo>
                  <a:pt x="7447" y="6967"/>
                </a:lnTo>
                <a:lnTo>
                  <a:pt x="7327" y="6727"/>
                </a:lnTo>
                <a:lnTo>
                  <a:pt x="7627" y="6307"/>
                </a:lnTo>
                <a:lnTo>
                  <a:pt x="7807" y="5766"/>
                </a:lnTo>
                <a:lnTo>
                  <a:pt x="8228" y="4805"/>
                </a:lnTo>
                <a:lnTo>
                  <a:pt x="8468" y="4025"/>
                </a:lnTo>
                <a:lnTo>
                  <a:pt x="8708" y="3244"/>
                </a:lnTo>
                <a:lnTo>
                  <a:pt x="9129" y="1682"/>
                </a:lnTo>
                <a:lnTo>
                  <a:pt x="9129" y="1622"/>
                </a:lnTo>
                <a:lnTo>
                  <a:pt x="9009" y="1622"/>
                </a:lnTo>
                <a:lnTo>
                  <a:pt x="8168" y="2944"/>
                </a:lnTo>
                <a:lnTo>
                  <a:pt x="7387" y="4265"/>
                </a:lnTo>
                <a:lnTo>
                  <a:pt x="7267" y="3965"/>
                </a:lnTo>
                <a:lnTo>
                  <a:pt x="7087" y="3724"/>
                </a:lnTo>
                <a:lnTo>
                  <a:pt x="7267" y="2944"/>
                </a:lnTo>
                <a:lnTo>
                  <a:pt x="7447" y="1743"/>
                </a:lnTo>
                <a:lnTo>
                  <a:pt x="7567" y="481"/>
                </a:lnTo>
                <a:lnTo>
                  <a:pt x="7567" y="421"/>
                </a:lnTo>
                <a:lnTo>
                  <a:pt x="7447" y="361"/>
                </a:lnTo>
                <a:lnTo>
                  <a:pt x="7387" y="361"/>
                </a:lnTo>
                <a:lnTo>
                  <a:pt x="7327" y="421"/>
                </a:lnTo>
                <a:lnTo>
                  <a:pt x="6847" y="1562"/>
                </a:lnTo>
                <a:lnTo>
                  <a:pt x="6426" y="2703"/>
                </a:lnTo>
                <a:lnTo>
                  <a:pt x="6366" y="3004"/>
                </a:lnTo>
                <a:lnTo>
                  <a:pt x="6126" y="2824"/>
                </a:lnTo>
                <a:lnTo>
                  <a:pt x="6186" y="2163"/>
                </a:lnTo>
                <a:lnTo>
                  <a:pt x="6066" y="1502"/>
                </a:lnTo>
                <a:lnTo>
                  <a:pt x="5886" y="181"/>
                </a:lnTo>
                <a:lnTo>
                  <a:pt x="5886" y="121"/>
                </a:lnTo>
                <a:lnTo>
                  <a:pt x="5826" y="61"/>
                </a:lnTo>
                <a:lnTo>
                  <a:pt x="5645"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19" name="Shape 19"/>
          <p:cNvSpPr/>
          <p:nvPr/>
        </p:nvSpPr>
        <p:spPr>
          <a:xfrm>
            <a:off x="9682469" y="3266071"/>
            <a:ext cx="593059" cy="622857"/>
          </a:xfrm>
          <a:custGeom>
            <a:avLst/>
            <a:gdLst/>
            <a:ahLst/>
            <a:cxnLst/>
            <a:rect l="0" t="0" r="0" b="0"/>
            <a:pathLst>
              <a:path w="20301" h="21321" extrusionOk="0">
                <a:moveTo>
                  <a:pt x="5106" y="1922"/>
                </a:moveTo>
                <a:lnTo>
                  <a:pt x="5286" y="2042"/>
                </a:lnTo>
                <a:lnTo>
                  <a:pt x="5526" y="2162"/>
                </a:lnTo>
                <a:lnTo>
                  <a:pt x="5646" y="2282"/>
                </a:lnTo>
                <a:lnTo>
                  <a:pt x="5826" y="2462"/>
                </a:lnTo>
                <a:lnTo>
                  <a:pt x="5886" y="2703"/>
                </a:lnTo>
                <a:lnTo>
                  <a:pt x="5947" y="2883"/>
                </a:lnTo>
                <a:lnTo>
                  <a:pt x="5947" y="3123"/>
                </a:lnTo>
                <a:lnTo>
                  <a:pt x="5947" y="3363"/>
                </a:lnTo>
                <a:lnTo>
                  <a:pt x="5886" y="3543"/>
                </a:lnTo>
                <a:lnTo>
                  <a:pt x="5826" y="3784"/>
                </a:lnTo>
                <a:lnTo>
                  <a:pt x="5646" y="3964"/>
                </a:lnTo>
                <a:lnTo>
                  <a:pt x="5526" y="4084"/>
                </a:lnTo>
                <a:lnTo>
                  <a:pt x="5286" y="4204"/>
                </a:lnTo>
                <a:lnTo>
                  <a:pt x="5106" y="4324"/>
                </a:lnTo>
                <a:lnTo>
                  <a:pt x="4505" y="4324"/>
                </a:lnTo>
                <a:lnTo>
                  <a:pt x="4325" y="4204"/>
                </a:lnTo>
                <a:lnTo>
                  <a:pt x="4085" y="4084"/>
                </a:lnTo>
                <a:lnTo>
                  <a:pt x="3965" y="3964"/>
                </a:lnTo>
                <a:lnTo>
                  <a:pt x="3784" y="3784"/>
                </a:lnTo>
                <a:lnTo>
                  <a:pt x="3724" y="3543"/>
                </a:lnTo>
                <a:lnTo>
                  <a:pt x="3664" y="3363"/>
                </a:lnTo>
                <a:lnTo>
                  <a:pt x="3664" y="3123"/>
                </a:lnTo>
                <a:lnTo>
                  <a:pt x="3664" y="2883"/>
                </a:lnTo>
                <a:lnTo>
                  <a:pt x="3724" y="2703"/>
                </a:lnTo>
                <a:lnTo>
                  <a:pt x="3784" y="2462"/>
                </a:lnTo>
                <a:lnTo>
                  <a:pt x="3965" y="2282"/>
                </a:lnTo>
                <a:lnTo>
                  <a:pt x="4085" y="2162"/>
                </a:lnTo>
                <a:lnTo>
                  <a:pt x="4325" y="2042"/>
                </a:lnTo>
                <a:lnTo>
                  <a:pt x="4505" y="1922"/>
                </a:lnTo>
                <a:close/>
                <a:moveTo>
                  <a:pt x="5766" y="0"/>
                </a:moveTo>
                <a:lnTo>
                  <a:pt x="4986" y="60"/>
                </a:lnTo>
                <a:lnTo>
                  <a:pt x="4205" y="120"/>
                </a:lnTo>
                <a:lnTo>
                  <a:pt x="3364" y="360"/>
                </a:lnTo>
                <a:lnTo>
                  <a:pt x="2583" y="601"/>
                </a:lnTo>
                <a:lnTo>
                  <a:pt x="1863" y="1021"/>
                </a:lnTo>
                <a:lnTo>
                  <a:pt x="1562" y="1261"/>
                </a:lnTo>
                <a:lnTo>
                  <a:pt x="1262" y="1502"/>
                </a:lnTo>
                <a:lnTo>
                  <a:pt x="1022" y="1742"/>
                </a:lnTo>
                <a:lnTo>
                  <a:pt x="842" y="2042"/>
                </a:lnTo>
                <a:lnTo>
                  <a:pt x="601" y="2102"/>
                </a:lnTo>
                <a:lnTo>
                  <a:pt x="361" y="2162"/>
                </a:lnTo>
                <a:lnTo>
                  <a:pt x="121" y="2282"/>
                </a:lnTo>
                <a:lnTo>
                  <a:pt x="1" y="2522"/>
                </a:lnTo>
                <a:lnTo>
                  <a:pt x="1" y="2763"/>
                </a:lnTo>
                <a:lnTo>
                  <a:pt x="61" y="2883"/>
                </a:lnTo>
                <a:lnTo>
                  <a:pt x="121" y="2943"/>
                </a:lnTo>
                <a:lnTo>
                  <a:pt x="541" y="3243"/>
                </a:lnTo>
                <a:lnTo>
                  <a:pt x="902" y="3543"/>
                </a:lnTo>
                <a:lnTo>
                  <a:pt x="1322" y="3784"/>
                </a:lnTo>
                <a:lnTo>
                  <a:pt x="1622" y="4144"/>
                </a:lnTo>
                <a:lnTo>
                  <a:pt x="1983" y="4745"/>
                </a:lnTo>
                <a:lnTo>
                  <a:pt x="2163" y="5285"/>
                </a:lnTo>
                <a:lnTo>
                  <a:pt x="2283" y="5946"/>
                </a:lnTo>
                <a:lnTo>
                  <a:pt x="2403" y="6546"/>
                </a:lnTo>
                <a:lnTo>
                  <a:pt x="2583" y="8708"/>
                </a:lnTo>
                <a:lnTo>
                  <a:pt x="2764" y="9729"/>
                </a:lnTo>
                <a:lnTo>
                  <a:pt x="2884" y="10270"/>
                </a:lnTo>
                <a:lnTo>
                  <a:pt x="3064" y="10810"/>
                </a:lnTo>
                <a:lnTo>
                  <a:pt x="3484" y="11651"/>
                </a:lnTo>
                <a:lnTo>
                  <a:pt x="3965" y="12492"/>
                </a:lnTo>
                <a:lnTo>
                  <a:pt x="4505" y="13273"/>
                </a:lnTo>
                <a:lnTo>
                  <a:pt x="5106" y="13993"/>
                </a:lnTo>
                <a:lnTo>
                  <a:pt x="5826" y="14714"/>
                </a:lnTo>
                <a:lnTo>
                  <a:pt x="6547" y="15315"/>
                </a:lnTo>
                <a:lnTo>
                  <a:pt x="7388" y="15795"/>
                </a:lnTo>
                <a:lnTo>
                  <a:pt x="8169" y="16215"/>
                </a:lnTo>
                <a:lnTo>
                  <a:pt x="8769" y="16456"/>
                </a:lnTo>
                <a:lnTo>
                  <a:pt x="9370" y="16636"/>
                </a:lnTo>
                <a:lnTo>
                  <a:pt x="9850" y="17717"/>
                </a:lnTo>
                <a:lnTo>
                  <a:pt x="10090" y="18317"/>
                </a:lnTo>
                <a:lnTo>
                  <a:pt x="10271" y="18918"/>
                </a:lnTo>
                <a:lnTo>
                  <a:pt x="10331" y="19518"/>
                </a:lnTo>
                <a:lnTo>
                  <a:pt x="10331" y="20119"/>
                </a:lnTo>
                <a:lnTo>
                  <a:pt x="10391" y="20419"/>
                </a:lnTo>
                <a:lnTo>
                  <a:pt x="10451" y="20720"/>
                </a:lnTo>
                <a:lnTo>
                  <a:pt x="10571" y="20960"/>
                </a:lnTo>
                <a:lnTo>
                  <a:pt x="10751" y="21200"/>
                </a:lnTo>
                <a:lnTo>
                  <a:pt x="10871" y="21320"/>
                </a:lnTo>
                <a:lnTo>
                  <a:pt x="11051" y="21320"/>
                </a:lnTo>
                <a:lnTo>
                  <a:pt x="11232" y="21260"/>
                </a:lnTo>
                <a:lnTo>
                  <a:pt x="11352" y="21200"/>
                </a:lnTo>
                <a:lnTo>
                  <a:pt x="11592" y="20960"/>
                </a:lnTo>
                <a:lnTo>
                  <a:pt x="11712" y="20599"/>
                </a:lnTo>
                <a:lnTo>
                  <a:pt x="11772" y="20239"/>
                </a:lnTo>
                <a:lnTo>
                  <a:pt x="11772" y="19879"/>
                </a:lnTo>
                <a:lnTo>
                  <a:pt x="11652" y="19098"/>
                </a:lnTo>
                <a:lnTo>
                  <a:pt x="11472" y="18377"/>
                </a:lnTo>
                <a:lnTo>
                  <a:pt x="11232" y="17597"/>
                </a:lnTo>
                <a:lnTo>
                  <a:pt x="10931" y="16876"/>
                </a:lnTo>
                <a:lnTo>
                  <a:pt x="11592" y="16876"/>
                </a:lnTo>
                <a:lnTo>
                  <a:pt x="12192" y="16816"/>
                </a:lnTo>
                <a:lnTo>
                  <a:pt x="12853" y="16756"/>
                </a:lnTo>
                <a:lnTo>
                  <a:pt x="13454" y="16636"/>
                </a:lnTo>
                <a:lnTo>
                  <a:pt x="13754" y="17296"/>
                </a:lnTo>
                <a:lnTo>
                  <a:pt x="13994" y="18017"/>
                </a:lnTo>
                <a:lnTo>
                  <a:pt x="14114" y="18678"/>
                </a:lnTo>
                <a:lnTo>
                  <a:pt x="14174" y="19338"/>
                </a:lnTo>
                <a:lnTo>
                  <a:pt x="14234" y="20660"/>
                </a:lnTo>
                <a:lnTo>
                  <a:pt x="14294" y="20900"/>
                </a:lnTo>
                <a:lnTo>
                  <a:pt x="14415" y="21080"/>
                </a:lnTo>
                <a:lnTo>
                  <a:pt x="14595" y="21200"/>
                </a:lnTo>
                <a:lnTo>
                  <a:pt x="14835" y="21320"/>
                </a:lnTo>
                <a:lnTo>
                  <a:pt x="15015" y="21320"/>
                </a:lnTo>
                <a:lnTo>
                  <a:pt x="15255" y="21200"/>
                </a:lnTo>
                <a:lnTo>
                  <a:pt x="15435" y="21080"/>
                </a:lnTo>
                <a:lnTo>
                  <a:pt x="15556" y="20840"/>
                </a:lnTo>
                <a:lnTo>
                  <a:pt x="15616" y="20359"/>
                </a:lnTo>
                <a:lnTo>
                  <a:pt x="15676" y="19759"/>
                </a:lnTo>
                <a:lnTo>
                  <a:pt x="15676" y="19158"/>
                </a:lnTo>
                <a:lnTo>
                  <a:pt x="15616" y="18498"/>
                </a:lnTo>
                <a:lnTo>
                  <a:pt x="15496" y="17897"/>
                </a:lnTo>
                <a:lnTo>
                  <a:pt x="15255" y="17296"/>
                </a:lnTo>
                <a:lnTo>
                  <a:pt x="15015" y="16696"/>
                </a:lnTo>
                <a:lnTo>
                  <a:pt x="14715" y="16215"/>
                </a:lnTo>
                <a:lnTo>
                  <a:pt x="15496" y="15855"/>
                </a:lnTo>
                <a:lnTo>
                  <a:pt x="16396" y="15375"/>
                </a:lnTo>
                <a:lnTo>
                  <a:pt x="17177" y="14774"/>
                </a:lnTo>
                <a:lnTo>
                  <a:pt x="17958" y="14113"/>
                </a:lnTo>
                <a:lnTo>
                  <a:pt x="18618" y="13393"/>
                </a:lnTo>
                <a:lnTo>
                  <a:pt x="19159" y="12672"/>
                </a:lnTo>
                <a:lnTo>
                  <a:pt x="19399" y="12312"/>
                </a:lnTo>
                <a:lnTo>
                  <a:pt x="19579" y="11891"/>
                </a:lnTo>
                <a:lnTo>
                  <a:pt x="19639" y="11831"/>
                </a:lnTo>
                <a:lnTo>
                  <a:pt x="19880" y="11471"/>
                </a:lnTo>
                <a:lnTo>
                  <a:pt x="20060" y="11111"/>
                </a:lnTo>
                <a:lnTo>
                  <a:pt x="20180" y="10690"/>
                </a:lnTo>
                <a:lnTo>
                  <a:pt x="20300" y="10330"/>
                </a:lnTo>
                <a:lnTo>
                  <a:pt x="20300" y="9909"/>
                </a:lnTo>
                <a:lnTo>
                  <a:pt x="20300" y="9489"/>
                </a:lnTo>
                <a:lnTo>
                  <a:pt x="20240" y="9069"/>
                </a:lnTo>
                <a:lnTo>
                  <a:pt x="20120" y="8708"/>
                </a:lnTo>
                <a:lnTo>
                  <a:pt x="20000" y="8288"/>
                </a:lnTo>
                <a:lnTo>
                  <a:pt x="19760" y="7928"/>
                </a:lnTo>
                <a:lnTo>
                  <a:pt x="19579" y="7627"/>
                </a:lnTo>
                <a:lnTo>
                  <a:pt x="19279" y="7327"/>
                </a:lnTo>
                <a:lnTo>
                  <a:pt x="18979" y="7027"/>
                </a:lnTo>
                <a:lnTo>
                  <a:pt x="18618" y="6787"/>
                </a:lnTo>
                <a:lnTo>
                  <a:pt x="18258" y="6606"/>
                </a:lnTo>
                <a:lnTo>
                  <a:pt x="17838" y="6486"/>
                </a:lnTo>
                <a:lnTo>
                  <a:pt x="17477" y="6486"/>
                </a:lnTo>
                <a:lnTo>
                  <a:pt x="17177" y="6606"/>
                </a:lnTo>
                <a:lnTo>
                  <a:pt x="16997" y="6787"/>
                </a:lnTo>
                <a:lnTo>
                  <a:pt x="16877" y="7027"/>
                </a:lnTo>
                <a:lnTo>
                  <a:pt x="16877" y="7327"/>
                </a:lnTo>
                <a:lnTo>
                  <a:pt x="16937" y="7627"/>
                </a:lnTo>
                <a:lnTo>
                  <a:pt x="17117" y="7868"/>
                </a:lnTo>
                <a:lnTo>
                  <a:pt x="17417" y="8048"/>
                </a:lnTo>
                <a:lnTo>
                  <a:pt x="17778" y="8228"/>
                </a:lnTo>
                <a:lnTo>
                  <a:pt x="18078" y="8468"/>
                </a:lnTo>
                <a:lnTo>
                  <a:pt x="18318" y="8828"/>
                </a:lnTo>
                <a:lnTo>
                  <a:pt x="18438" y="9249"/>
                </a:lnTo>
                <a:lnTo>
                  <a:pt x="18498" y="9609"/>
                </a:lnTo>
                <a:lnTo>
                  <a:pt x="18438" y="10030"/>
                </a:lnTo>
                <a:lnTo>
                  <a:pt x="18318" y="10450"/>
                </a:lnTo>
                <a:lnTo>
                  <a:pt x="18078" y="10810"/>
                </a:lnTo>
                <a:lnTo>
                  <a:pt x="17718" y="11111"/>
                </a:lnTo>
                <a:lnTo>
                  <a:pt x="17357" y="11351"/>
                </a:lnTo>
                <a:lnTo>
                  <a:pt x="16877" y="11531"/>
                </a:lnTo>
                <a:lnTo>
                  <a:pt x="16396" y="11591"/>
                </a:lnTo>
                <a:lnTo>
                  <a:pt x="15916" y="11591"/>
                </a:lnTo>
                <a:lnTo>
                  <a:pt x="15435" y="11471"/>
                </a:lnTo>
                <a:lnTo>
                  <a:pt x="15015" y="11291"/>
                </a:lnTo>
                <a:lnTo>
                  <a:pt x="14595" y="11111"/>
                </a:lnTo>
                <a:lnTo>
                  <a:pt x="14174" y="10750"/>
                </a:lnTo>
                <a:lnTo>
                  <a:pt x="13814" y="10390"/>
                </a:lnTo>
                <a:lnTo>
                  <a:pt x="13454" y="9970"/>
                </a:lnTo>
                <a:lnTo>
                  <a:pt x="13213" y="9549"/>
                </a:lnTo>
                <a:lnTo>
                  <a:pt x="13033" y="9069"/>
                </a:lnTo>
                <a:lnTo>
                  <a:pt x="12853" y="8588"/>
                </a:lnTo>
                <a:lnTo>
                  <a:pt x="12553" y="7627"/>
                </a:lnTo>
                <a:lnTo>
                  <a:pt x="12192" y="5525"/>
                </a:lnTo>
                <a:lnTo>
                  <a:pt x="11952" y="4504"/>
                </a:lnTo>
                <a:lnTo>
                  <a:pt x="11772" y="4024"/>
                </a:lnTo>
                <a:lnTo>
                  <a:pt x="11532" y="3604"/>
                </a:lnTo>
                <a:lnTo>
                  <a:pt x="11111" y="2883"/>
                </a:lnTo>
                <a:lnTo>
                  <a:pt x="10631" y="2222"/>
                </a:lnTo>
                <a:lnTo>
                  <a:pt x="10090" y="1682"/>
                </a:lnTo>
                <a:lnTo>
                  <a:pt x="9430" y="1201"/>
                </a:lnTo>
                <a:lnTo>
                  <a:pt x="8769" y="781"/>
                </a:lnTo>
                <a:lnTo>
                  <a:pt x="7988" y="421"/>
                </a:lnTo>
                <a:lnTo>
                  <a:pt x="7208" y="180"/>
                </a:lnTo>
                <a:lnTo>
                  <a:pt x="6427" y="60"/>
                </a:lnTo>
                <a:lnTo>
                  <a:pt x="5766" y="0"/>
                </a:lnTo>
                <a:close/>
              </a:path>
            </a:pathLst>
          </a:custGeom>
          <a:solidFill>
            <a:srgbClr val="CE2F1C"/>
          </a:solidFill>
          <a:ln>
            <a:noFill/>
          </a:ln>
        </p:spPr>
        <p:txBody>
          <a:bodyPr lIns="121900" tIns="121900" rIns="121900" bIns="121900" anchor="ctr" anchorCtr="0">
            <a:noAutofit/>
          </a:bodyPr>
          <a:lstStyle/>
          <a:p>
            <a:pPr lvl="0">
              <a:spcBef>
                <a:spcPts val="0"/>
              </a:spcBef>
              <a:buNone/>
            </a:pPr>
            <a:endParaRPr sz="2400"/>
          </a:p>
        </p:txBody>
      </p:sp>
      <p:sp>
        <p:nvSpPr>
          <p:cNvPr id="20" name="Shape 20"/>
          <p:cNvSpPr/>
          <p:nvPr/>
        </p:nvSpPr>
        <p:spPr>
          <a:xfrm rot="7914144">
            <a:off x="8297121" y="5127485"/>
            <a:ext cx="788671" cy="1510576"/>
          </a:xfrm>
          <a:custGeom>
            <a:avLst/>
            <a:gdLst/>
            <a:ahLst/>
            <a:cxnLst/>
            <a:rect l="0" t="0" r="0" b="0"/>
            <a:pathLst>
              <a:path w="21322" h="40839" extrusionOk="0">
                <a:moveTo>
                  <a:pt x="5346" y="0"/>
                </a:moveTo>
                <a:lnTo>
                  <a:pt x="4926" y="60"/>
                </a:lnTo>
                <a:lnTo>
                  <a:pt x="4505" y="241"/>
                </a:lnTo>
                <a:lnTo>
                  <a:pt x="4205" y="541"/>
                </a:lnTo>
                <a:lnTo>
                  <a:pt x="4085" y="721"/>
                </a:lnTo>
                <a:lnTo>
                  <a:pt x="3965" y="961"/>
                </a:lnTo>
                <a:lnTo>
                  <a:pt x="3785" y="1682"/>
                </a:lnTo>
                <a:lnTo>
                  <a:pt x="3724" y="2403"/>
                </a:lnTo>
                <a:lnTo>
                  <a:pt x="3785" y="3123"/>
                </a:lnTo>
                <a:lnTo>
                  <a:pt x="3965" y="3844"/>
                </a:lnTo>
                <a:lnTo>
                  <a:pt x="4205" y="4565"/>
                </a:lnTo>
                <a:lnTo>
                  <a:pt x="4565" y="5225"/>
                </a:lnTo>
                <a:lnTo>
                  <a:pt x="4986" y="5826"/>
                </a:lnTo>
                <a:lnTo>
                  <a:pt x="5406" y="6366"/>
                </a:lnTo>
                <a:lnTo>
                  <a:pt x="5947" y="6847"/>
                </a:lnTo>
                <a:lnTo>
                  <a:pt x="6547" y="7207"/>
                </a:lnTo>
                <a:lnTo>
                  <a:pt x="7148" y="7447"/>
                </a:lnTo>
                <a:lnTo>
                  <a:pt x="7808" y="7688"/>
                </a:lnTo>
                <a:lnTo>
                  <a:pt x="8289" y="7868"/>
                </a:lnTo>
                <a:lnTo>
                  <a:pt x="8829" y="8048"/>
                </a:lnTo>
                <a:lnTo>
                  <a:pt x="9070" y="8108"/>
                </a:lnTo>
                <a:lnTo>
                  <a:pt x="9370" y="8168"/>
                </a:lnTo>
                <a:lnTo>
                  <a:pt x="9610" y="8108"/>
                </a:lnTo>
                <a:lnTo>
                  <a:pt x="9850" y="8048"/>
                </a:lnTo>
                <a:lnTo>
                  <a:pt x="10090" y="7868"/>
                </a:lnTo>
                <a:lnTo>
                  <a:pt x="10090" y="9129"/>
                </a:lnTo>
                <a:lnTo>
                  <a:pt x="10090" y="10390"/>
                </a:lnTo>
                <a:lnTo>
                  <a:pt x="10151" y="12852"/>
                </a:lnTo>
                <a:lnTo>
                  <a:pt x="10151" y="14654"/>
                </a:lnTo>
                <a:lnTo>
                  <a:pt x="9790" y="14174"/>
                </a:lnTo>
                <a:lnTo>
                  <a:pt x="9370" y="13813"/>
                </a:lnTo>
                <a:lnTo>
                  <a:pt x="7808" y="12552"/>
                </a:lnTo>
                <a:lnTo>
                  <a:pt x="6187" y="11291"/>
                </a:lnTo>
                <a:lnTo>
                  <a:pt x="5526" y="10810"/>
                </a:lnTo>
                <a:lnTo>
                  <a:pt x="4866" y="10270"/>
                </a:lnTo>
                <a:lnTo>
                  <a:pt x="4565" y="9910"/>
                </a:lnTo>
                <a:lnTo>
                  <a:pt x="4325" y="9609"/>
                </a:lnTo>
                <a:lnTo>
                  <a:pt x="4145" y="9249"/>
                </a:lnTo>
                <a:lnTo>
                  <a:pt x="4085" y="8829"/>
                </a:lnTo>
                <a:lnTo>
                  <a:pt x="4085" y="8408"/>
                </a:lnTo>
                <a:lnTo>
                  <a:pt x="3965" y="8048"/>
                </a:lnTo>
                <a:lnTo>
                  <a:pt x="3785" y="7688"/>
                </a:lnTo>
                <a:lnTo>
                  <a:pt x="3544" y="7447"/>
                </a:lnTo>
                <a:lnTo>
                  <a:pt x="3184" y="7267"/>
                </a:lnTo>
                <a:lnTo>
                  <a:pt x="2824" y="7147"/>
                </a:lnTo>
                <a:lnTo>
                  <a:pt x="2463" y="7087"/>
                </a:lnTo>
                <a:lnTo>
                  <a:pt x="2043" y="7087"/>
                </a:lnTo>
                <a:lnTo>
                  <a:pt x="1683" y="7147"/>
                </a:lnTo>
                <a:lnTo>
                  <a:pt x="1322" y="7327"/>
                </a:lnTo>
                <a:lnTo>
                  <a:pt x="962" y="7507"/>
                </a:lnTo>
                <a:lnTo>
                  <a:pt x="722" y="7748"/>
                </a:lnTo>
                <a:lnTo>
                  <a:pt x="481" y="8048"/>
                </a:lnTo>
                <a:lnTo>
                  <a:pt x="361" y="8408"/>
                </a:lnTo>
                <a:lnTo>
                  <a:pt x="361" y="8829"/>
                </a:lnTo>
                <a:lnTo>
                  <a:pt x="421" y="9369"/>
                </a:lnTo>
                <a:lnTo>
                  <a:pt x="722" y="10150"/>
                </a:lnTo>
                <a:lnTo>
                  <a:pt x="1142" y="10871"/>
                </a:lnTo>
                <a:lnTo>
                  <a:pt x="1622" y="11531"/>
                </a:lnTo>
                <a:lnTo>
                  <a:pt x="2223" y="12132"/>
                </a:lnTo>
                <a:lnTo>
                  <a:pt x="2884" y="12612"/>
                </a:lnTo>
                <a:lnTo>
                  <a:pt x="3604" y="13033"/>
                </a:lnTo>
                <a:lnTo>
                  <a:pt x="4385" y="13393"/>
                </a:lnTo>
                <a:lnTo>
                  <a:pt x="5166" y="13633"/>
                </a:lnTo>
                <a:lnTo>
                  <a:pt x="6127" y="13813"/>
                </a:lnTo>
                <a:lnTo>
                  <a:pt x="7208" y="13993"/>
                </a:lnTo>
                <a:lnTo>
                  <a:pt x="7688" y="14114"/>
                </a:lnTo>
                <a:lnTo>
                  <a:pt x="8169" y="14294"/>
                </a:lnTo>
                <a:lnTo>
                  <a:pt x="8589" y="14474"/>
                </a:lnTo>
                <a:lnTo>
                  <a:pt x="9009" y="14714"/>
                </a:lnTo>
                <a:lnTo>
                  <a:pt x="9370" y="15135"/>
                </a:lnTo>
                <a:lnTo>
                  <a:pt x="9670" y="15555"/>
                </a:lnTo>
                <a:lnTo>
                  <a:pt x="9970" y="16035"/>
                </a:lnTo>
                <a:lnTo>
                  <a:pt x="10151" y="16516"/>
                </a:lnTo>
                <a:lnTo>
                  <a:pt x="10211" y="16816"/>
                </a:lnTo>
                <a:lnTo>
                  <a:pt x="10211" y="17176"/>
                </a:lnTo>
                <a:lnTo>
                  <a:pt x="10211" y="17957"/>
                </a:lnTo>
                <a:lnTo>
                  <a:pt x="10211" y="18618"/>
                </a:lnTo>
                <a:lnTo>
                  <a:pt x="10211" y="18798"/>
                </a:lnTo>
                <a:lnTo>
                  <a:pt x="10271" y="18918"/>
                </a:lnTo>
                <a:lnTo>
                  <a:pt x="10331" y="22101"/>
                </a:lnTo>
                <a:lnTo>
                  <a:pt x="10391" y="23422"/>
                </a:lnTo>
                <a:lnTo>
                  <a:pt x="9430" y="23182"/>
                </a:lnTo>
                <a:lnTo>
                  <a:pt x="8589" y="22822"/>
                </a:lnTo>
                <a:lnTo>
                  <a:pt x="8109" y="22642"/>
                </a:lnTo>
                <a:lnTo>
                  <a:pt x="7748" y="22401"/>
                </a:lnTo>
                <a:lnTo>
                  <a:pt x="7328" y="22161"/>
                </a:lnTo>
                <a:lnTo>
                  <a:pt x="6907" y="21801"/>
                </a:lnTo>
                <a:lnTo>
                  <a:pt x="6127" y="21080"/>
                </a:lnTo>
                <a:lnTo>
                  <a:pt x="5406" y="20299"/>
                </a:lnTo>
                <a:lnTo>
                  <a:pt x="4685" y="19459"/>
                </a:lnTo>
                <a:lnTo>
                  <a:pt x="4025" y="18618"/>
                </a:lnTo>
                <a:lnTo>
                  <a:pt x="3664" y="18197"/>
                </a:lnTo>
                <a:lnTo>
                  <a:pt x="3304" y="17897"/>
                </a:lnTo>
                <a:lnTo>
                  <a:pt x="2884" y="17717"/>
                </a:lnTo>
                <a:lnTo>
                  <a:pt x="2463" y="17597"/>
                </a:lnTo>
                <a:lnTo>
                  <a:pt x="2043" y="17597"/>
                </a:lnTo>
                <a:lnTo>
                  <a:pt x="1622" y="17657"/>
                </a:lnTo>
                <a:lnTo>
                  <a:pt x="1262" y="17837"/>
                </a:lnTo>
                <a:lnTo>
                  <a:pt x="902" y="18077"/>
                </a:lnTo>
                <a:lnTo>
                  <a:pt x="602" y="18318"/>
                </a:lnTo>
                <a:lnTo>
                  <a:pt x="301" y="18678"/>
                </a:lnTo>
                <a:lnTo>
                  <a:pt x="121" y="19038"/>
                </a:lnTo>
                <a:lnTo>
                  <a:pt x="61" y="19459"/>
                </a:lnTo>
                <a:lnTo>
                  <a:pt x="1" y="19879"/>
                </a:lnTo>
                <a:lnTo>
                  <a:pt x="121" y="20299"/>
                </a:lnTo>
                <a:lnTo>
                  <a:pt x="301" y="20780"/>
                </a:lnTo>
                <a:lnTo>
                  <a:pt x="602" y="21200"/>
                </a:lnTo>
                <a:lnTo>
                  <a:pt x="1142" y="21741"/>
                </a:lnTo>
                <a:lnTo>
                  <a:pt x="1683" y="22281"/>
                </a:lnTo>
                <a:lnTo>
                  <a:pt x="2283" y="22762"/>
                </a:lnTo>
                <a:lnTo>
                  <a:pt x="2944" y="23182"/>
                </a:lnTo>
                <a:lnTo>
                  <a:pt x="3604" y="23542"/>
                </a:lnTo>
                <a:lnTo>
                  <a:pt x="4265" y="23843"/>
                </a:lnTo>
                <a:lnTo>
                  <a:pt x="4986" y="24083"/>
                </a:lnTo>
                <a:lnTo>
                  <a:pt x="5706" y="24263"/>
                </a:lnTo>
                <a:lnTo>
                  <a:pt x="6847" y="24503"/>
                </a:lnTo>
                <a:lnTo>
                  <a:pt x="7988" y="24623"/>
                </a:lnTo>
                <a:lnTo>
                  <a:pt x="9190" y="24684"/>
                </a:lnTo>
                <a:lnTo>
                  <a:pt x="9790" y="24684"/>
                </a:lnTo>
                <a:lnTo>
                  <a:pt x="10391" y="24623"/>
                </a:lnTo>
                <a:lnTo>
                  <a:pt x="10511" y="30629"/>
                </a:lnTo>
                <a:lnTo>
                  <a:pt x="9910" y="30569"/>
                </a:lnTo>
                <a:lnTo>
                  <a:pt x="9250" y="30509"/>
                </a:lnTo>
                <a:lnTo>
                  <a:pt x="8709" y="30329"/>
                </a:lnTo>
                <a:lnTo>
                  <a:pt x="8229" y="30089"/>
                </a:lnTo>
                <a:lnTo>
                  <a:pt x="7748" y="29788"/>
                </a:lnTo>
                <a:lnTo>
                  <a:pt x="7268" y="29548"/>
                </a:lnTo>
                <a:lnTo>
                  <a:pt x="6307" y="29068"/>
                </a:lnTo>
                <a:lnTo>
                  <a:pt x="5346" y="28587"/>
                </a:lnTo>
                <a:lnTo>
                  <a:pt x="4385" y="28047"/>
                </a:lnTo>
                <a:lnTo>
                  <a:pt x="3965" y="27746"/>
                </a:lnTo>
                <a:lnTo>
                  <a:pt x="3544" y="27386"/>
                </a:lnTo>
                <a:lnTo>
                  <a:pt x="3244" y="27146"/>
                </a:lnTo>
                <a:lnTo>
                  <a:pt x="2884" y="26966"/>
                </a:lnTo>
                <a:lnTo>
                  <a:pt x="2523" y="26906"/>
                </a:lnTo>
                <a:lnTo>
                  <a:pt x="2163" y="26906"/>
                </a:lnTo>
                <a:lnTo>
                  <a:pt x="1803" y="26966"/>
                </a:lnTo>
                <a:lnTo>
                  <a:pt x="1442" y="27086"/>
                </a:lnTo>
                <a:lnTo>
                  <a:pt x="1142" y="27326"/>
                </a:lnTo>
                <a:lnTo>
                  <a:pt x="902" y="27506"/>
                </a:lnTo>
                <a:lnTo>
                  <a:pt x="662" y="27806"/>
                </a:lnTo>
                <a:lnTo>
                  <a:pt x="481" y="28107"/>
                </a:lnTo>
                <a:lnTo>
                  <a:pt x="361" y="28407"/>
                </a:lnTo>
                <a:lnTo>
                  <a:pt x="301" y="28767"/>
                </a:lnTo>
                <a:lnTo>
                  <a:pt x="361" y="29068"/>
                </a:lnTo>
                <a:lnTo>
                  <a:pt x="481" y="29428"/>
                </a:lnTo>
                <a:lnTo>
                  <a:pt x="662" y="29728"/>
                </a:lnTo>
                <a:lnTo>
                  <a:pt x="962" y="30029"/>
                </a:lnTo>
                <a:lnTo>
                  <a:pt x="1562" y="30449"/>
                </a:lnTo>
                <a:lnTo>
                  <a:pt x="2163" y="30929"/>
                </a:lnTo>
                <a:lnTo>
                  <a:pt x="2824" y="31290"/>
                </a:lnTo>
                <a:lnTo>
                  <a:pt x="3544" y="31650"/>
                </a:lnTo>
                <a:lnTo>
                  <a:pt x="4205" y="32010"/>
                </a:lnTo>
                <a:lnTo>
                  <a:pt x="4926" y="32251"/>
                </a:lnTo>
                <a:lnTo>
                  <a:pt x="5706" y="32431"/>
                </a:lnTo>
                <a:lnTo>
                  <a:pt x="6487" y="32491"/>
                </a:lnTo>
                <a:lnTo>
                  <a:pt x="7148" y="32431"/>
                </a:lnTo>
                <a:lnTo>
                  <a:pt x="7868" y="32311"/>
                </a:lnTo>
                <a:lnTo>
                  <a:pt x="9250" y="31950"/>
                </a:lnTo>
                <a:lnTo>
                  <a:pt x="9910" y="31830"/>
                </a:lnTo>
                <a:lnTo>
                  <a:pt x="10571" y="31650"/>
                </a:lnTo>
                <a:lnTo>
                  <a:pt x="10691" y="36094"/>
                </a:lnTo>
                <a:lnTo>
                  <a:pt x="10751" y="38316"/>
                </a:lnTo>
                <a:lnTo>
                  <a:pt x="10811" y="39397"/>
                </a:lnTo>
                <a:lnTo>
                  <a:pt x="11051" y="40478"/>
                </a:lnTo>
                <a:lnTo>
                  <a:pt x="11111" y="40598"/>
                </a:lnTo>
                <a:lnTo>
                  <a:pt x="11232" y="40719"/>
                </a:lnTo>
                <a:lnTo>
                  <a:pt x="11352" y="40779"/>
                </a:lnTo>
                <a:lnTo>
                  <a:pt x="11472" y="40839"/>
                </a:lnTo>
                <a:lnTo>
                  <a:pt x="11652" y="40779"/>
                </a:lnTo>
                <a:lnTo>
                  <a:pt x="11772" y="40719"/>
                </a:lnTo>
                <a:lnTo>
                  <a:pt x="11892" y="40598"/>
                </a:lnTo>
                <a:lnTo>
                  <a:pt x="11952" y="40478"/>
                </a:lnTo>
                <a:lnTo>
                  <a:pt x="12072" y="39397"/>
                </a:lnTo>
                <a:lnTo>
                  <a:pt x="12132" y="38316"/>
                </a:lnTo>
                <a:lnTo>
                  <a:pt x="12072" y="36094"/>
                </a:lnTo>
                <a:lnTo>
                  <a:pt x="12012" y="32251"/>
                </a:lnTo>
                <a:lnTo>
                  <a:pt x="12553" y="32371"/>
                </a:lnTo>
                <a:lnTo>
                  <a:pt x="13634" y="32371"/>
                </a:lnTo>
                <a:lnTo>
                  <a:pt x="14174" y="32311"/>
                </a:lnTo>
                <a:lnTo>
                  <a:pt x="14715" y="32131"/>
                </a:lnTo>
                <a:lnTo>
                  <a:pt x="15195" y="31950"/>
                </a:lnTo>
                <a:lnTo>
                  <a:pt x="15736" y="31770"/>
                </a:lnTo>
                <a:lnTo>
                  <a:pt x="16216" y="31470"/>
                </a:lnTo>
                <a:lnTo>
                  <a:pt x="16697" y="31170"/>
                </a:lnTo>
                <a:lnTo>
                  <a:pt x="17117" y="30869"/>
                </a:lnTo>
                <a:lnTo>
                  <a:pt x="17958" y="30089"/>
                </a:lnTo>
                <a:lnTo>
                  <a:pt x="18739" y="29308"/>
                </a:lnTo>
                <a:lnTo>
                  <a:pt x="19399" y="28467"/>
                </a:lnTo>
                <a:lnTo>
                  <a:pt x="19579" y="28167"/>
                </a:lnTo>
                <a:lnTo>
                  <a:pt x="19639" y="27806"/>
                </a:lnTo>
                <a:lnTo>
                  <a:pt x="19639" y="27506"/>
                </a:lnTo>
                <a:lnTo>
                  <a:pt x="19579" y="27206"/>
                </a:lnTo>
                <a:lnTo>
                  <a:pt x="19519" y="26966"/>
                </a:lnTo>
                <a:lnTo>
                  <a:pt x="19339" y="26725"/>
                </a:lnTo>
                <a:lnTo>
                  <a:pt x="19099" y="26545"/>
                </a:lnTo>
                <a:lnTo>
                  <a:pt x="18859" y="26365"/>
                </a:lnTo>
                <a:lnTo>
                  <a:pt x="18558" y="26185"/>
                </a:lnTo>
                <a:lnTo>
                  <a:pt x="18258" y="26125"/>
                </a:lnTo>
                <a:lnTo>
                  <a:pt x="17958" y="26065"/>
                </a:lnTo>
                <a:lnTo>
                  <a:pt x="17658" y="26125"/>
                </a:lnTo>
                <a:lnTo>
                  <a:pt x="17357" y="26185"/>
                </a:lnTo>
                <a:lnTo>
                  <a:pt x="17057" y="26305"/>
                </a:lnTo>
                <a:lnTo>
                  <a:pt x="16817" y="26545"/>
                </a:lnTo>
                <a:lnTo>
                  <a:pt x="16577" y="26846"/>
                </a:lnTo>
                <a:lnTo>
                  <a:pt x="16096" y="27446"/>
                </a:lnTo>
                <a:lnTo>
                  <a:pt x="15616" y="27987"/>
                </a:lnTo>
                <a:lnTo>
                  <a:pt x="15075" y="28467"/>
                </a:lnTo>
                <a:lnTo>
                  <a:pt x="14475" y="28887"/>
                </a:lnTo>
                <a:lnTo>
                  <a:pt x="13273" y="29728"/>
                </a:lnTo>
                <a:lnTo>
                  <a:pt x="11952" y="30509"/>
                </a:lnTo>
                <a:lnTo>
                  <a:pt x="11832" y="24563"/>
                </a:lnTo>
                <a:lnTo>
                  <a:pt x="12493" y="24563"/>
                </a:lnTo>
                <a:lnTo>
                  <a:pt x="13153" y="24503"/>
                </a:lnTo>
                <a:lnTo>
                  <a:pt x="13814" y="24443"/>
                </a:lnTo>
                <a:lnTo>
                  <a:pt x="14475" y="24263"/>
                </a:lnTo>
                <a:lnTo>
                  <a:pt x="15135" y="24083"/>
                </a:lnTo>
                <a:lnTo>
                  <a:pt x="15796" y="23843"/>
                </a:lnTo>
                <a:lnTo>
                  <a:pt x="16456" y="23542"/>
                </a:lnTo>
                <a:lnTo>
                  <a:pt x="17057" y="23242"/>
                </a:lnTo>
                <a:lnTo>
                  <a:pt x="17658" y="22882"/>
                </a:lnTo>
                <a:lnTo>
                  <a:pt x="18198" y="22521"/>
                </a:lnTo>
                <a:lnTo>
                  <a:pt x="18799" y="22101"/>
                </a:lnTo>
                <a:lnTo>
                  <a:pt x="19279" y="21621"/>
                </a:lnTo>
                <a:lnTo>
                  <a:pt x="19760" y="21140"/>
                </a:lnTo>
                <a:lnTo>
                  <a:pt x="20240" y="20660"/>
                </a:lnTo>
                <a:lnTo>
                  <a:pt x="20660" y="20119"/>
                </a:lnTo>
                <a:lnTo>
                  <a:pt x="21021" y="19639"/>
                </a:lnTo>
                <a:lnTo>
                  <a:pt x="21261" y="19218"/>
                </a:lnTo>
                <a:lnTo>
                  <a:pt x="21321" y="18798"/>
                </a:lnTo>
                <a:lnTo>
                  <a:pt x="21321" y="18378"/>
                </a:lnTo>
                <a:lnTo>
                  <a:pt x="21261" y="18017"/>
                </a:lnTo>
                <a:lnTo>
                  <a:pt x="21081" y="17657"/>
                </a:lnTo>
                <a:lnTo>
                  <a:pt x="20841" y="17357"/>
                </a:lnTo>
                <a:lnTo>
                  <a:pt x="20540" y="17116"/>
                </a:lnTo>
                <a:lnTo>
                  <a:pt x="20240" y="16876"/>
                </a:lnTo>
                <a:lnTo>
                  <a:pt x="19880" y="16696"/>
                </a:lnTo>
                <a:lnTo>
                  <a:pt x="19519" y="16636"/>
                </a:lnTo>
                <a:lnTo>
                  <a:pt x="19099" y="16576"/>
                </a:lnTo>
                <a:lnTo>
                  <a:pt x="18739" y="16576"/>
                </a:lnTo>
                <a:lnTo>
                  <a:pt x="18378" y="16696"/>
                </a:lnTo>
                <a:lnTo>
                  <a:pt x="18078" y="16876"/>
                </a:lnTo>
                <a:lnTo>
                  <a:pt x="17778" y="17176"/>
                </a:lnTo>
                <a:lnTo>
                  <a:pt x="17538" y="17597"/>
                </a:lnTo>
                <a:lnTo>
                  <a:pt x="17057" y="18558"/>
                </a:lnTo>
                <a:lnTo>
                  <a:pt x="16577" y="19519"/>
                </a:lnTo>
                <a:lnTo>
                  <a:pt x="16336" y="19999"/>
                </a:lnTo>
                <a:lnTo>
                  <a:pt x="15976" y="20419"/>
                </a:lnTo>
                <a:lnTo>
                  <a:pt x="15616" y="20840"/>
                </a:lnTo>
                <a:lnTo>
                  <a:pt x="15255" y="21200"/>
                </a:lnTo>
                <a:lnTo>
                  <a:pt x="14415" y="21861"/>
                </a:lnTo>
                <a:lnTo>
                  <a:pt x="13574" y="22461"/>
                </a:lnTo>
                <a:lnTo>
                  <a:pt x="13153" y="22762"/>
                </a:lnTo>
                <a:lnTo>
                  <a:pt x="12733" y="22942"/>
                </a:lnTo>
                <a:lnTo>
                  <a:pt x="11832" y="23302"/>
                </a:lnTo>
                <a:lnTo>
                  <a:pt x="11772" y="22101"/>
                </a:lnTo>
                <a:lnTo>
                  <a:pt x="11652" y="16216"/>
                </a:lnTo>
                <a:lnTo>
                  <a:pt x="11892" y="15975"/>
                </a:lnTo>
                <a:lnTo>
                  <a:pt x="12192" y="15795"/>
                </a:lnTo>
                <a:lnTo>
                  <a:pt x="12493" y="15615"/>
                </a:lnTo>
                <a:lnTo>
                  <a:pt x="12853" y="15495"/>
                </a:lnTo>
                <a:lnTo>
                  <a:pt x="13574" y="15315"/>
                </a:lnTo>
                <a:lnTo>
                  <a:pt x="14294" y="15195"/>
                </a:lnTo>
                <a:lnTo>
                  <a:pt x="15015" y="15074"/>
                </a:lnTo>
                <a:lnTo>
                  <a:pt x="15676" y="14894"/>
                </a:lnTo>
                <a:lnTo>
                  <a:pt x="16396" y="14534"/>
                </a:lnTo>
                <a:lnTo>
                  <a:pt x="16997" y="14174"/>
                </a:lnTo>
                <a:lnTo>
                  <a:pt x="17658" y="13753"/>
                </a:lnTo>
                <a:lnTo>
                  <a:pt x="18198" y="13273"/>
                </a:lnTo>
                <a:lnTo>
                  <a:pt x="18679" y="12732"/>
                </a:lnTo>
                <a:lnTo>
                  <a:pt x="19159" y="12132"/>
                </a:lnTo>
                <a:lnTo>
                  <a:pt x="19519" y="11531"/>
                </a:lnTo>
                <a:lnTo>
                  <a:pt x="19820" y="10810"/>
                </a:lnTo>
                <a:lnTo>
                  <a:pt x="19880" y="10510"/>
                </a:lnTo>
                <a:lnTo>
                  <a:pt x="19940" y="10210"/>
                </a:lnTo>
                <a:lnTo>
                  <a:pt x="19880" y="9910"/>
                </a:lnTo>
                <a:lnTo>
                  <a:pt x="19760" y="9669"/>
                </a:lnTo>
                <a:lnTo>
                  <a:pt x="19579" y="9429"/>
                </a:lnTo>
                <a:lnTo>
                  <a:pt x="19399" y="9189"/>
                </a:lnTo>
                <a:lnTo>
                  <a:pt x="19159" y="9009"/>
                </a:lnTo>
                <a:lnTo>
                  <a:pt x="18859" y="8889"/>
                </a:lnTo>
                <a:lnTo>
                  <a:pt x="18619" y="8829"/>
                </a:lnTo>
                <a:lnTo>
                  <a:pt x="18318" y="8769"/>
                </a:lnTo>
                <a:lnTo>
                  <a:pt x="17718" y="8769"/>
                </a:lnTo>
                <a:lnTo>
                  <a:pt x="17417" y="8889"/>
                </a:lnTo>
                <a:lnTo>
                  <a:pt x="17177" y="9069"/>
                </a:lnTo>
                <a:lnTo>
                  <a:pt x="16937" y="9249"/>
                </a:lnTo>
                <a:lnTo>
                  <a:pt x="16757" y="9549"/>
                </a:lnTo>
                <a:lnTo>
                  <a:pt x="16036" y="10931"/>
                </a:lnTo>
                <a:lnTo>
                  <a:pt x="15616" y="11591"/>
                </a:lnTo>
                <a:lnTo>
                  <a:pt x="15436" y="11891"/>
                </a:lnTo>
                <a:lnTo>
                  <a:pt x="15135" y="12192"/>
                </a:lnTo>
                <a:lnTo>
                  <a:pt x="14535" y="12732"/>
                </a:lnTo>
                <a:lnTo>
                  <a:pt x="13874" y="13273"/>
                </a:lnTo>
                <a:lnTo>
                  <a:pt x="12493" y="14174"/>
                </a:lnTo>
                <a:lnTo>
                  <a:pt x="12072" y="14414"/>
                </a:lnTo>
                <a:lnTo>
                  <a:pt x="11592" y="14834"/>
                </a:lnTo>
                <a:lnTo>
                  <a:pt x="11532" y="12852"/>
                </a:lnTo>
                <a:lnTo>
                  <a:pt x="11472" y="10450"/>
                </a:lnTo>
                <a:lnTo>
                  <a:pt x="11352" y="7988"/>
                </a:lnTo>
                <a:lnTo>
                  <a:pt x="11892" y="7928"/>
                </a:lnTo>
                <a:lnTo>
                  <a:pt x="12373" y="7868"/>
                </a:lnTo>
                <a:lnTo>
                  <a:pt x="13334" y="7748"/>
                </a:lnTo>
                <a:lnTo>
                  <a:pt x="13994" y="7627"/>
                </a:lnTo>
                <a:lnTo>
                  <a:pt x="14655" y="7447"/>
                </a:lnTo>
                <a:lnTo>
                  <a:pt x="15195" y="7147"/>
                </a:lnTo>
                <a:lnTo>
                  <a:pt x="15796" y="6787"/>
                </a:lnTo>
                <a:lnTo>
                  <a:pt x="16336" y="6366"/>
                </a:lnTo>
                <a:lnTo>
                  <a:pt x="16817" y="5826"/>
                </a:lnTo>
                <a:lnTo>
                  <a:pt x="17297" y="5345"/>
                </a:lnTo>
                <a:lnTo>
                  <a:pt x="17718" y="4745"/>
                </a:lnTo>
                <a:lnTo>
                  <a:pt x="18078" y="4144"/>
                </a:lnTo>
                <a:lnTo>
                  <a:pt x="18378" y="3484"/>
                </a:lnTo>
                <a:lnTo>
                  <a:pt x="18679" y="2823"/>
                </a:lnTo>
                <a:lnTo>
                  <a:pt x="18859" y="2162"/>
                </a:lnTo>
                <a:lnTo>
                  <a:pt x="18919" y="1802"/>
                </a:lnTo>
                <a:lnTo>
                  <a:pt x="18919" y="1502"/>
                </a:lnTo>
                <a:lnTo>
                  <a:pt x="18799" y="1201"/>
                </a:lnTo>
                <a:lnTo>
                  <a:pt x="18679" y="961"/>
                </a:lnTo>
                <a:lnTo>
                  <a:pt x="18498" y="721"/>
                </a:lnTo>
                <a:lnTo>
                  <a:pt x="18258" y="541"/>
                </a:lnTo>
                <a:lnTo>
                  <a:pt x="18018" y="421"/>
                </a:lnTo>
                <a:lnTo>
                  <a:pt x="17718" y="301"/>
                </a:lnTo>
                <a:lnTo>
                  <a:pt x="17417" y="241"/>
                </a:lnTo>
                <a:lnTo>
                  <a:pt x="17117" y="241"/>
                </a:lnTo>
                <a:lnTo>
                  <a:pt x="16877" y="301"/>
                </a:lnTo>
                <a:lnTo>
                  <a:pt x="16577" y="421"/>
                </a:lnTo>
                <a:lnTo>
                  <a:pt x="16396" y="541"/>
                </a:lnTo>
                <a:lnTo>
                  <a:pt x="16156" y="781"/>
                </a:lnTo>
                <a:lnTo>
                  <a:pt x="16036" y="1021"/>
                </a:lnTo>
                <a:lnTo>
                  <a:pt x="15916" y="1382"/>
                </a:lnTo>
                <a:lnTo>
                  <a:pt x="15676" y="2343"/>
                </a:lnTo>
                <a:lnTo>
                  <a:pt x="15496" y="2823"/>
                </a:lnTo>
                <a:lnTo>
                  <a:pt x="15255" y="3243"/>
                </a:lnTo>
                <a:lnTo>
                  <a:pt x="15015" y="3664"/>
                </a:lnTo>
                <a:lnTo>
                  <a:pt x="14775" y="4084"/>
                </a:lnTo>
                <a:lnTo>
                  <a:pt x="14475" y="4505"/>
                </a:lnTo>
                <a:lnTo>
                  <a:pt x="14114" y="4865"/>
                </a:lnTo>
                <a:lnTo>
                  <a:pt x="13454" y="5586"/>
                </a:lnTo>
                <a:lnTo>
                  <a:pt x="12733" y="6306"/>
                </a:lnTo>
                <a:lnTo>
                  <a:pt x="12433" y="6546"/>
                </a:lnTo>
                <a:lnTo>
                  <a:pt x="12012" y="6727"/>
                </a:lnTo>
                <a:lnTo>
                  <a:pt x="11292" y="7027"/>
                </a:lnTo>
                <a:lnTo>
                  <a:pt x="11111" y="5706"/>
                </a:lnTo>
                <a:lnTo>
                  <a:pt x="11532" y="5105"/>
                </a:lnTo>
                <a:lnTo>
                  <a:pt x="11892" y="4505"/>
                </a:lnTo>
                <a:lnTo>
                  <a:pt x="12012" y="4144"/>
                </a:lnTo>
                <a:lnTo>
                  <a:pt x="12072" y="3784"/>
                </a:lnTo>
                <a:lnTo>
                  <a:pt x="12192" y="3484"/>
                </a:lnTo>
                <a:lnTo>
                  <a:pt x="12253" y="3123"/>
                </a:lnTo>
                <a:lnTo>
                  <a:pt x="12192" y="2943"/>
                </a:lnTo>
                <a:lnTo>
                  <a:pt x="12072" y="2883"/>
                </a:lnTo>
                <a:lnTo>
                  <a:pt x="11952" y="2823"/>
                </a:lnTo>
                <a:lnTo>
                  <a:pt x="11772" y="2883"/>
                </a:lnTo>
                <a:lnTo>
                  <a:pt x="11532" y="3063"/>
                </a:lnTo>
                <a:lnTo>
                  <a:pt x="11352" y="3243"/>
                </a:lnTo>
                <a:lnTo>
                  <a:pt x="11051" y="3484"/>
                </a:lnTo>
                <a:lnTo>
                  <a:pt x="10751" y="3784"/>
                </a:lnTo>
                <a:lnTo>
                  <a:pt x="10571" y="3303"/>
                </a:lnTo>
                <a:lnTo>
                  <a:pt x="10451" y="3123"/>
                </a:lnTo>
                <a:lnTo>
                  <a:pt x="10271" y="2943"/>
                </a:lnTo>
                <a:lnTo>
                  <a:pt x="10090" y="2883"/>
                </a:lnTo>
                <a:lnTo>
                  <a:pt x="9910" y="2883"/>
                </a:lnTo>
                <a:lnTo>
                  <a:pt x="9730" y="3003"/>
                </a:lnTo>
                <a:lnTo>
                  <a:pt x="9610" y="3123"/>
                </a:lnTo>
                <a:lnTo>
                  <a:pt x="9490" y="3424"/>
                </a:lnTo>
                <a:lnTo>
                  <a:pt x="9490" y="3724"/>
                </a:lnTo>
                <a:lnTo>
                  <a:pt x="9610" y="4324"/>
                </a:lnTo>
                <a:lnTo>
                  <a:pt x="9850" y="5646"/>
                </a:lnTo>
                <a:lnTo>
                  <a:pt x="9910" y="5766"/>
                </a:lnTo>
                <a:lnTo>
                  <a:pt x="9970" y="5886"/>
                </a:lnTo>
                <a:lnTo>
                  <a:pt x="10211" y="6066"/>
                </a:lnTo>
                <a:lnTo>
                  <a:pt x="10151" y="6607"/>
                </a:lnTo>
                <a:lnTo>
                  <a:pt x="9850" y="6366"/>
                </a:lnTo>
                <a:lnTo>
                  <a:pt x="9550" y="6186"/>
                </a:lnTo>
                <a:lnTo>
                  <a:pt x="9190" y="6006"/>
                </a:lnTo>
                <a:lnTo>
                  <a:pt x="8949" y="5766"/>
                </a:lnTo>
                <a:lnTo>
                  <a:pt x="8469" y="5225"/>
                </a:lnTo>
                <a:lnTo>
                  <a:pt x="8109" y="4685"/>
                </a:lnTo>
                <a:lnTo>
                  <a:pt x="7748" y="4144"/>
                </a:lnTo>
                <a:lnTo>
                  <a:pt x="7508" y="3544"/>
                </a:lnTo>
                <a:lnTo>
                  <a:pt x="7028" y="2282"/>
                </a:lnTo>
                <a:lnTo>
                  <a:pt x="6667" y="961"/>
                </a:lnTo>
                <a:lnTo>
                  <a:pt x="6607" y="721"/>
                </a:lnTo>
                <a:lnTo>
                  <a:pt x="6487" y="541"/>
                </a:lnTo>
                <a:lnTo>
                  <a:pt x="6307" y="361"/>
                </a:lnTo>
                <a:lnTo>
                  <a:pt x="6187" y="180"/>
                </a:lnTo>
                <a:lnTo>
                  <a:pt x="5947" y="120"/>
                </a:lnTo>
                <a:lnTo>
                  <a:pt x="5766"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21" name="Shape 21"/>
          <p:cNvSpPr/>
          <p:nvPr/>
        </p:nvSpPr>
        <p:spPr>
          <a:xfrm rot="-4499964">
            <a:off x="2177527" y="2593674"/>
            <a:ext cx="937436" cy="1472751"/>
          </a:xfrm>
          <a:custGeom>
            <a:avLst/>
            <a:gdLst/>
            <a:ahLst/>
            <a:cxnLst/>
            <a:rect l="0" t="0" r="0" b="0"/>
            <a:pathLst>
              <a:path w="25345" h="39818" extrusionOk="0">
                <a:moveTo>
                  <a:pt x="361" y="0"/>
                </a:moveTo>
                <a:lnTo>
                  <a:pt x="241" y="60"/>
                </a:lnTo>
                <a:lnTo>
                  <a:pt x="121" y="120"/>
                </a:lnTo>
                <a:lnTo>
                  <a:pt x="61" y="180"/>
                </a:lnTo>
                <a:lnTo>
                  <a:pt x="1" y="300"/>
                </a:lnTo>
                <a:lnTo>
                  <a:pt x="1" y="420"/>
                </a:lnTo>
                <a:lnTo>
                  <a:pt x="481" y="1441"/>
                </a:lnTo>
                <a:lnTo>
                  <a:pt x="962" y="2402"/>
                </a:lnTo>
                <a:lnTo>
                  <a:pt x="1562" y="3303"/>
                </a:lnTo>
                <a:lnTo>
                  <a:pt x="2283" y="4204"/>
                </a:lnTo>
                <a:lnTo>
                  <a:pt x="2944" y="4925"/>
                </a:lnTo>
                <a:lnTo>
                  <a:pt x="3724" y="5705"/>
                </a:lnTo>
                <a:lnTo>
                  <a:pt x="4205" y="6066"/>
                </a:lnTo>
                <a:lnTo>
                  <a:pt x="4625" y="6366"/>
                </a:lnTo>
                <a:lnTo>
                  <a:pt x="5106" y="6546"/>
                </a:lnTo>
                <a:lnTo>
                  <a:pt x="5346" y="6546"/>
                </a:lnTo>
                <a:lnTo>
                  <a:pt x="5526" y="6606"/>
                </a:lnTo>
                <a:lnTo>
                  <a:pt x="6007" y="8228"/>
                </a:lnTo>
                <a:lnTo>
                  <a:pt x="6487" y="9729"/>
                </a:lnTo>
                <a:lnTo>
                  <a:pt x="6907" y="10870"/>
                </a:lnTo>
                <a:lnTo>
                  <a:pt x="7388" y="12071"/>
                </a:lnTo>
                <a:lnTo>
                  <a:pt x="7928" y="13212"/>
                </a:lnTo>
                <a:lnTo>
                  <a:pt x="8469" y="14353"/>
                </a:lnTo>
                <a:lnTo>
                  <a:pt x="9130" y="15495"/>
                </a:lnTo>
                <a:lnTo>
                  <a:pt x="9850" y="16576"/>
                </a:lnTo>
                <a:lnTo>
                  <a:pt x="10631" y="17536"/>
                </a:lnTo>
                <a:lnTo>
                  <a:pt x="11472" y="18377"/>
                </a:lnTo>
                <a:lnTo>
                  <a:pt x="11712" y="18557"/>
                </a:lnTo>
                <a:lnTo>
                  <a:pt x="11892" y="18618"/>
                </a:lnTo>
                <a:lnTo>
                  <a:pt x="11111" y="23422"/>
                </a:lnTo>
                <a:lnTo>
                  <a:pt x="10451" y="27506"/>
                </a:lnTo>
                <a:lnTo>
                  <a:pt x="9910" y="31530"/>
                </a:lnTo>
                <a:lnTo>
                  <a:pt x="9730" y="32791"/>
                </a:lnTo>
                <a:lnTo>
                  <a:pt x="9670" y="32671"/>
                </a:lnTo>
                <a:lnTo>
                  <a:pt x="9550" y="32551"/>
                </a:lnTo>
                <a:lnTo>
                  <a:pt x="8889" y="32070"/>
                </a:lnTo>
                <a:lnTo>
                  <a:pt x="8289" y="31530"/>
                </a:lnTo>
                <a:lnTo>
                  <a:pt x="7148" y="30449"/>
                </a:lnTo>
                <a:lnTo>
                  <a:pt x="6127" y="29248"/>
                </a:lnTo>
                <a:lnTo>
                  <a:pt x="5166" y="28046"/>
                </a:lnTo>
                <a:lnTo>
                  <a:pt x="4325" y="26725"/>
                </a:lnTo>
                <a:lnTo>
                  <a:pt x="3484" y="25404"/>
                </a:lnTo>
                <a:lnTo>
                  <a:pt x="1863" y="22701"/>
                </a:lnTo>
                <a:lnTo>
                  <a:pt x="1803" y="22641"/>
                </a:lnTo>
                <a:lnTo>
                  <a:pt x="1622" y="22641"/>
                </a:lnTo>
                <a:lnTo>
                  <a:pt x="1622" y="22761"/>
                </a:lnTo>
                <a:lnTo>
                  <a:pt x="1683" y="23602"/>
                </a:lnTo>
                <a:lnTo>
                  <a:pt x="1863" y="24443"/>
                </a:lnTo>
                <a:lnTo>
                  <a:pt x="2043" y="25284"/>
                </a:lnTo>
                <a:lnTo>
                  <a:pt x="2343" y="26065"/>
                </a:lnTo>
                <a:lnTo>
                  <a:pt x="2643" y="26845"/>
                </a:lnTo>
                <a:lnTo>
                  <a:pt x="3004" y="27626"/>
                </a:lnTo>
                <a:lnTo>
                  <a:pt x="3424" y="28347"/>
                </a:lnTo>
                <a:lnTo>
                  <a:pt x="3905" y="29067"/>
                </a:lnTo>
                <a:lnTo>
                  <a:pt x="4385" y="29788"/>
                </a:lnTo>
                <a:lnTo>
                  <a:pt x="4926" y="30449"/>
                </a:lnTo>
                <a:lnTo>
                  <a:pt x="5526" y="31109"/>
                </a:lnTo>
                <a:lnTo>
                  <a:pt x="6127" y="31710"/>
                </a:lnTo>
                <a:lnTo>
                  <a:pt x="6727" y="32310"/>
                </a:lnTo>
                <a:lnTo>
                  <a:pt x="7388" y="32851"/>
                </a:lnTo>
                <a:lnTo>
                  <a:pt x="8709" y="33872"/>
                </a:lnTo>
                <a:lnTo>
                  <a:pt x="9009" y="33992"/>
                </a:lnTo>
                <a:lnTo>
                  <a:pt x="9250" y="33992"/>
                </a:lnTo>
                <a:lnTo>
                  <a:pt x="9430" y="33932"/>
                </a:lnTo>
                <a:lnTo>
                  <a:pt x="9610" y="33812"/>
                </a:lnTo>
                <a:lnTo>
                  <a:pt x="9490" y="35253"/>
                </a:lnTo>
                <a:lnTo>
                  <a:pt x="9250" y="37836"/>
                </a:lnTo>
                <a:lnTo>
                  <a:pt x="9310" y="38616"/>
                </a:lnTo>
                <a:lnTo>
                  <a:pt x="9430" y="39337"/>
                </a:lnTo>
                <a:lnTo>
                  <a:pt x="9490" y="39517"/>
                </a:lnTo>
                <a:lnTo>
                  <a:pt x="9610" y="39637"/>
                </a:lnTo>
                <a:lnTo>
                  <a:pt x="9730" y="39757"/>
                </a:lnTo>
                <a:lnTo>
                  <a:pt x="9910" y="39757"/>
                </a:lnTo>
                <a:lnTo>
                  <a:pt x="10090" y="39817"/>
                </a:lnTo>
                <a:lnTo>
                  <a:pt x="10271" y="39757"/>
                </a:lnTo>
                <a:lnTo>
                  <a:pt x="10391" y="39637"/>
                </a:lnTo>
                <a:lnTo>
                  <a:pt x="10511" y="39517"/>
                </a:lnTo>
                <a:lnTo>
                  <a:pt x="10751" y="38736"/>
                </a:lnTo>
                <a:lnTo>
                  <a:pt x="10931" y="37956"/>
                </a:lnTo>
                <a:lnTo>
                  <a:pt x="12973" y="37175"/>
                </a:lnTo>
                <a:lnTo>
                  <a:pt x="15015" y="36454"/>
                </a:lnTo>
                <a:lnTo>
                  <a:pt x="16276" y="36034"/>
                </a:lnTo>
                <a:lnTo>
                  <a:pt x="17537" y="35674"/>
                </a:lnTo>
                <a:lnTo>
                  <a:pt x="18739" y="35313"/>
                </a:lnTo>
                <a:lnTo>
                  <a:pt x="20000" y="34953"/>
                </a:lnTo>
                <a:lnTo>
                  <a:pt x="20060" y="34893"/>
                </a:lnTo>
                <a:lnTo>
                  <a:pt x="20120" y="34773"/>
                </a:lnTo>
                <a:lnTo>
                  <a:pt x="20060" y="34713"/>
                </a:lnTo>
                <a:lnTo>
                  <a:pt x="19940" y="34653"/>
                </a:lnTo>
                <a:lnTo>
                  <a:pt x="17778" y="34653"/>
                </a:lnTo>
                <a:lnTo>
                  <a:pt x="16637" y="34773"/>
                </a:lnTo>
                <a:lnTo>
                  <a:pt x="15496" y="34953"/>
                </a:lnTo>
                <a:lnTo>
                  <a:pt x="14415" y="35133"/>
                </a:lnTo>
                <a:lnTo>
                  <a:pt x="13273" y="35433"/>
                </a:lnTo>
                <a:lnTo>
                  <a:pt x="12192" y="35794"/>
                </a:lnTo>
                <a:lnTo>
                  <a:pt x="11171" y="36154"/>
                </a:lnTo>
                <a:lnTo>
                  <a:pt x="11171" y="36154"/>
                </a:lnTo>
                <a:lnTo>
                  <a:pt x="11592" y="32010"/>
                </a:lnTo>
                <a:lnTo>
                  <a:pt x="11652" y="31830"/>
                </a:lnTo>
                <a:lnTo>
                  <a:pt x="11892" y="31830"/>
                </a:lnTo>
                <a:lnTo>
                  <a:pt x="12132" y="31710"/>
                </a:lnTo>
                <a:lnTo>
                  <a:pt x="13093" y="31049"/>
                </a:lnTo>
                <a:lnTo>
                  <a:pt x="13994" y="30389"/>
                </a:lnTo>
                <a:lnTo>
                  <a:pt x="14475" y="30449"/>
                </a:lnTo>
                <a:lnTo>
                  <a:pt x="15075" y="30509"/>
                </a:lnTo>
                <a:lnTo>
                  <a:pt x="16156" y="30449"/>
                </a:lnTo>
                <a:lnTo>
                  <a:pt x="17057" y="30329"/>
                </a:lnTo>
                <a:lnTo>
                  <a:pt x="17898" y="30208"/>
                </a:lnTo>
                <a:lnTo>
                  <a:pt x="18739" y="30028"/>
                </a:lnTo>
                <a:lnTo>
                  <a:pt x="19639" y="29788"/>
                </a:lnTo>
                <a:lnTo>
                  <a:pt x="21201" y="29248"/>
                </a:lnTo>
                <a:lnTo>
                  <a:pt x="21982" y="28947"/>
                </a:lnTo>
                <a:lnTo>
                  <a:pt x="22702" y="28647"/>
                </a:lnTo>
                <a:lnTo>
                  <a:pt x="23423" y="28287"/>
                </a:lnTo>
                <a:lnTo>
                  <a:pt x="24144" y="27926"/>
                </a:lnTo>
                <a:lnTo>
                  <a:pt x="24444" y="27686"/>
                </a:lnTo>
                <a:lnTo>
                  <a:pt x="24804" y="27446"/>
                </a:lnTo>
                <a:lnTo>
                  <a:pt x="25045" y="27146"/>
                </a:lnTo>
                <a:lnTo>
                  <a:pt x="25285" y="26845"/>
                </a:lnTo>
                <a:lnTo>
                  <a:pt x="25345" y="26665"/>
                </a:lnTo>
                <a:lnTo>
                  <a:pt x="25285" y="26425"/>
                </a:lnTo>
                <a:lnTo>
                  <a:pt x="25165" y="26305"/>
                </a:lnTo>
                <a:lnTo>
                  <a:pt x="25045" y="26245"/>
                </a:lnTo>
                <a:lnTo>
                  <a:pt x="24924" y="26245"/>
                </a:lnTo>
                <a:lnTo>
                  <a:pt x="24624" y="26305"/>
                </a:lnTo>
                <a:lnTo>
                  <a:pt x="24264" y="26425"/>
                </a:lnTo>
                <a:lnTo>
                  <a:pt x="23663" y="26665"/>
                </a:lnTo>
                <a:lnTo>
                  <a:pt x="23063" y="27025"/>
                </a:lnTo>
                <a:lnTo>
                  <a:pt x="22402" y="27326"/>
                </a:lnTo>
                <a:lnTo>
                  <a:pt x="20841" y="27986"/>
                </a:lnTo>
                <a:lnTo>
                  <a:pt x="19279" y="28467"/>
                </a:lnTo>
                <a:lnTo>
                  <a:pt x="17718" y="28887"/>
                </a:lnTo>
                <a:lnTo>
                  <a:pt x="16216" y="29127"/>
                </a:lnTo>
                <a:lnTo>
                  <a:pt x="15195" y="29248"/>
                </a:lnTo>
                <a:lnTo>
                  <a:pt x="16156" y="28227"/>
                </a:lnTo>
                <a:lnTo>
                  <a:pt x="17117" y="27146"/>
                </a:lnTo>
                <a:lnTo>
                  <a:pt x="17958" y="26004"/>
                </a:lnTo>
                <a:lnTo>
                  <a:pt x="18739" y="24863"/>
                </a:lnTo>
                <a:lnTo>
                  <a:pt x="19399" y="23842"/>
                </a:lnTo>
                <a:lnTo>
                  <a:pt x="20000" y="22821"/>
                </a:lnTo>
                <a:lnTo>
                  <a:pt x="20480" y="21740"/>
                </a:lnTo>
                <a:lnTo>
                  <a:pt x="20961" y="20659"/>
                </a:lnTo>
                <a:lnTo>
                  <a:pt x="21381" y="19578"/>
                </a:lnTo>
                <a:lnTo>
                  <a:pt x="21681" y="18437"/>
                </a:lnTo>
                <a:lnTo>
                  <a:pt x="21982" y="17296"/>
                </a:lnTo>
                <a:lnTo>
                  <a:pt x="22162" y="16155"/>
                </a:lnTo>
                <a:lnTo>
                  <a:pt x="22162" y="15975"/>
                </a:lnTo>
                <a:lnTo>
                  <a:pt x="22102" y="15855"/>
                </a:lnTo>
                <a:lnTo>
                  <a:pt x="21982" y="15795"/>
                </a:lnTo>
                <a:lnTo>
                  <a:pt x="21862" y="15735"/>
                </a:lnTo>
                <a:lnTo>
                  <a:pt x="21681" y="15735"/>
                </a:lnTo>
                <a:lnTo>
                  <a:pt x="21561" y="15795"/>
                </a:lnTo>
                <a:lnTo>
                  <a:pt x="21441" y="15915"/>
                </a:lnTo>
                <a:lnTo>
                  <a:pt x="21381" y="16035"/>
                </a:lnTo>
                <a:lnTo>
                  <a:pt x="20600" y="17837"/>
                </a:lnTo>
                <a:lnTo>
                  <a:pt x="19760" y="19638"/>
                </a:lnTo>
                <a:lnTo>
                  <a:pt x="18859" y="21380"/>
                </a:lnTo>
                <a:lnTo>
                  <a:pt x="17838" y="23062"/>
                </a:lnTo>
                <a:lnTo>
                  <a:pt x="17778" y="22401"/>
                </a:lnTo>
                <a:lnTo>
                  <a:pt x="17718" y="21740"/>
                </a:lnTo>
                <a:lnTo>
                  <a:pt x="17718" y="19879"/>
                </a:lnTo>
                <a:lnTo>
                  <a:pt x="17598" y="18077"/>
                </a:lnTo>
                <a:lnTo>
                  <a:pt x="17598" y="17957"/>
                </a:lnTo>
                <a:lnTo>
                  <a:pt x="17417" y="17957"/>
                </a:lnTo>
                <a:lnTo>
                  <a:pt x="17357" y="18017"/>
                </a:lnTo>
                <a:lnTo>
                  <a:pt x="16877" y="18798"/>
                </a:lnTo>
                <a:lnTo>
                  <a:pt x="16577" y="19638"/>
                </a:lnTo>
                <a:lnTo>
                  <a:pt x="16336" y="20539"/>
                </a:lnTo>
                <a:lnTo>
                  <a:pt x="16276" y="21500"/>
                </a:lnTo>
                <a:lnTo>
                  <a:pt x="16276" y="22281"/>
                </a:lnTo>
                <a:lnTo>
                  <a:pt x="16276" y="23122"/>
                </a:lnTo>
                <a:lnTo>
                  <a:pt x="16336" y="23542"/>
                </a:lnTo>
                <a:lnTo>
                  <a:pt x="16456" y="23902"/>
                </a:lnTo>
                <a:lnTo>
                  <a:pt x="16577" y="24263"/>
                </a:lnTo>
                <a:lnTo>
                  <a:pt x="16757" y="24623"/>
                </a:lnTo>
                <a:lnTo>
                  <a:pt x="15676" y="25944"/>
                </a:lnTo>
                <a:lnTo>
                  <a:pt x="14475" y="27206"/>
                </a:lnTo>
                <a:lnTo>
                  <a:pt x="13213" y="28407"/>
                </a:lnTo>
                <a:lnTo>
                  <a:pt x="11892" y="29548"/>
                </a:lnTo>
                <a:lnTo>
                  <a:pt x="12252" y="26605"/>
                </a:lnTo>
                <a:lnTo>
                  <a:pt x="12673" y="23602"/>
                </a:lnTo>
                <a:lnTo>
                  <a:pt x="13273" y="19699"/>
                </a:lnTo>
                <a:lnTo>
                  <a:pt x="13934" y="15795"/>
                </a:lnTo>
                <a:lnTo>
                  <a:pt x="14655" y="11591"/>
                </a:lnTo>
                <a:lnTo>
                  <a:pt x="15015" y="9729"/>
                </a:lnTo>
                <a:lnTo>
                  <a:pt x="15135" y="8708"/>
                </a:lnTo>
                <a:lnTo>
                  <a:pt x="15195" y="8228"/>
                </a:lnTo>
                <a:lnTo>
                  <a:pt x="15135" y="7747"/>
                </a:lnTo>
                <a:lnTo>
                  <a:pt x="15135" y="7627"/>
                </a:lnTo>
                <a:lnTo>
                  <a:pt x="15075" y="7507"/>
                </a:lnTo>
                <a:lnTo>
                  <a:pt x="14835" y="7387"/>
                </a:lnTo>
                <a:lnTo>
                  <a:pt x="14595" y="7387"/>
                </a:lnTo>
                <a:lnTo>
                  <a:pt x="14535" y="7447"/>
                </a:lnTo>
                <a:lnTo>
                  <a:pt x="14415" y="7567"/>
                </a:lnTo>
                <a:lnTo>
                  <a:pt x="14234" y="7988"/>
                </a:lnTo>
                <a:lnTo>
                  <a:pt x="14054" y="8468"/>
                </a:lnTo>
                <a:lnTo>
                  <a:pt x="13754" y="9369"/>
                </a:lnTo>
                <a:lnTo>
                  <a:pt x="13334" y="11231"/>
                </a:lnTo>
                <a:lnTo>
                  <a:pt x="12553" y="15134"/>
                </a:lnTo>
                <a:lnTo>
                  <a:pt x="12252" y="16696"/>
                </a:lnTo>
                <a:lnTo>
                  <a:pt x="11171" y="15074"/>
                </a:lnTo>
                <a:lnTo>
                  <a:pt x="10631" y="14233"/>
                </a:lnTo>
                <a:lnTo>
                  <a:pt x="10151" y="13393"/>
                </a:lnTo>
                <a:lnTo>
                  <a:pt x="9550" y="12312"/>
                </a:lnTo>
                <a:lnTo>
                  <a:pt x="9009" y="11171"/>
                </a:lnTo>
                <a:lnTo>
                  <a:pt x="8529" y="10029"/>
                </a:lnTo>
                <a:lnTo>
                  <a:pt x="8109" y="8888"/>
                </a:lnTo>
                <a:lnTo>
                  <a:pt x="7748" y="7807"/>
                </a:lnTo>
                <a:lnTo>
                  <a:pt x="7448" y="6666"/>
                </a:lnTo>
                <a:lnTo>
                  <a:pt x="6968" y="4384"/>
                </a:lnTo>
                <a:lnTo>
                  <a:pt x="6727" y="3303"/>
                </a:lnTo>
                <a:lnTo>
                  <a:pt x="6427" y="2162"/>
                </a:lnTo>
                <a:lnTo>
                  <a:pt x="6127" y="1081"/>
                </a:lnTo>
                <a:lnTo>
                  <a:pt x="5706" y="0"/>
                </a:lnTo>
                <a:lnTo>
                  <a:pt x="5646" y="0"/>
                </a:lnTo>
                <a:lnTo>
                  <a:pt x="5526" y="60"/>
                </a:lnTo>
                <a:lnTo>
                  <a:pt x="5346" y="661"/>
                </a:lnTo>
                <a:lnTo>
                  <a:pt x="5166" y="1321"/>
                </a:lnTo>
                <a:lnTo>
                  <a:pt x="5106" y="2042"/>
                </a:lnTo>
                <a:lnTo>
                  <a:pt x="5046" y="2703"/>
                </a:lnTo>
                <a:lnTo>
                  <a:pt x="5046" y="3423"/>
                </a:lnTo>
                <a:lnTo>
                  <a:pt x="5106" y="4144"/>
                </a:lnTo>
                <a:lnTo>
                  <a:pt x="5286" y="5525"/>
                </a:lnTo>
                <a:lnTo>
                  <a:pt x="4745" y="5165"/>
                </a:lnTo>
                <a:lnTo>
                  <a:pt x="3845" y="4444"/>
                </a:lnTo>
                <a:lnTo>
                  <a:pt x="3064" y="3663"/>
                </a:lnTo>
                <a:lnTo>
                  <a:pt x="2343" y="2883"/>
                </a:lnTo>
                <a:lnTo>
                  <a:pt x="1683" y="2042"/>
                </a:lnTo>
                <a:lnTo>
                  <a:pt x="1142" y="1141"/>
                </a:lnTo>
                <a:lnTo>
                  <a:pt x="662" y="180"/>
                </a:lnTo>
                <a:lnTo>
                  <a:pt x="601" y="60"/>
                </a:lnTo>
                <a:lnTo>
                  <a:pt x="481" y="0"/>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22" name="Shape 22"/>
          <p:cNvSpPr/>
          <p:nvPr/>
        </p:nvSpPr>
        <p:spPr>
          <a:xfrm rot="-2744689">
            <a:off x="2364796" y="1095138"/>
            <a:ext cx="877539" cy="1288492"/>
          </a:xfrm>
          <a:custGeom>
            <a:avLst/>
            <a:gdLst/>
            <a:ahLst/>
            <a:cxnLst/>
            <a:rect l="0" t="0" r="0" b="0"/>
            <a:pathLst>
              <a:path w="23724" h="34834" extrusionOk="0">
                <a:moveTo>
                  <a:pt x="5406" y="1"/>
                </a:moveTo>
                <a:lnTo>
                  <a:pt x="5046" y="61"/>
                </a:lnTo>
                <a:lnTo>
                  <a:pt x="4745" y="61"/>
                </a:lnTo>
                <a:lnTo>
                  <a:pt x="4505" y="181"/>
                </a:lnTo>
                <a:lnTo>
                  <a:pt x="4265" y="301"/>
                </a:lnTo>
                <a:lnTo>
                  <a:pt x="4085" y="421"/>
                </a:lnTo>
                <a:lnTo>
                  <a:pt x="3905" y="601"/>
                </a:lnTo>
                <a:lnTo>
                  <a:pt x="3724" y="781"/>
                </a:lnTo>
                <a:lnTo>
                  <a:pt x="3604" y="962"/>
                </a:lnTo>
                <a:lnTo>
                  <a:pt x="3484" y="1202"/>
                </a:lnTo>
                <a:lnTo>
                  <a:pt x="3364" y="1562"/>
                </a:lnTo>
                <a:lnTo>
                  <a:pt x="3304" y="1983"/>
                </a:lnTo>
                <a:lnTo>
                  <a:pt x="3364" y="2523"/>
                </a:lnTo>
                <a:lnTo>
                  <a:pt x="3604" y="3004"/>
                </a:lnTo>
                <a:lnTo>
                  <a:pt x="3905" y="3364"/>
                </a:lnTo>
                <a:lnTo>
                  <a:pt x="4265" y="3664"/>
                </a:lnTo>
                <a:lnTo>
                  <a:pt x="4745" y="3904"/>
                </a:lnTo>
                <a:lnTo>
                  <a:pt x="5106" y="3964"/>
                </a:lnTo>
                <a:lnTo>
                  <a:pt x="5466" y="3964"/>
                </a:lnTo>
                <a:lnTo>
                  <a:pt x="5526" y="4805"/>
                </a:lnTo>
                <a:lnTo>
                  <a:pt x="5646" y="5646"/>
                </a:lnTo>
                <a:lnTo>
                  <a:pt x="5826" y="6727"/>
                </a:lnTo>
                <a:lnTo>
                  <a:pt x="6067" y="7748"/>
                </a:lnTo>
                <a:lnTo>
                  <a:pt x="6427" y="8769"/>
                </a:lnTo>
                <a:lnTo>
                  <a:pt x="6847" y="9790"/>
                </a:lnTo>
                <a:lnTo>
                  <a:pt x="7027" y="10210"/>
                </a:lnTo>
                <a:lnTo>
                  <a:pt x="7027" y="10210"/>
                </a:lnTo>
                <a:lnTo>
                  <a:pt x="6307" y="10030"/>
                </a:lnTo>
                <a:lnTo>
                  <a:pt x="5646" y="9730"/>
                </a:lnTo>
                <a:lnTo>
                  <a:pt x="4685" y="9249"/>
                </a:lnTo>
                <a:lnTo>
                  <a:pt x="3844" y="8649"/>
                </a:lnTo>
                <a:lnTo>
                  <a:pt x="3844" y="8469"/>
                </a:lnTo>
                <a:lnTo>
                  <a:pt x="3784" y="8048"/>
                </a:lnTo>
                <a:lnTo>
                  <a:pt x="3724" y="7808"/>
                </a:lnTo>
                <a:lnTo>
                  <a:pt x="3664" y="7568"/>
                </a:lnTo>
                <a:lnTo>
                  <a:pt x="3544" y="7328"/>
                </a:lnTo>
                <a:lnTo>
                  <a:pt x="3424" y="7147"/>
                </a:lnTo>
                <a:lnTo>
                  <a:pt x="3244" y="6967"/>
                </a:lnTo>
                <a:lnTo>
                  <a:pt x="3064" y="6787"/>
                </a:lnTo>
                <a:lnTo>
                  <a:pt x="2884" y="6667"/>
                </a:lnTo>
                <a:lnTo>
                  <a:pt x="2583" y="6487"/>
                </a:lnTo>
                <a:lnTo>
                  <a:pt x="2283" y="6367"/>
                </a:lnTo>
                <a:lnTo>
                  <a:pt x="1923" y="6367"/>
                </a:lnTo>
                <a:lnTo>
                  <a:pt x="1502" y="6427"/>
                </a:lnTo>
                <a:lnTo>
                  <a:pt x="1262" y="6487"/>
                </a:lnTo>
                <a:lnTo>
                  <a:pt x="1022" y="6607"/>
                </a:lnTo>
                <a:lnTo>
                  <a:pt x="962" y="6667"/>
                </a:lnTo>
                <a:lnTo>
                  <a:pt x="601" y="6967"/>
                </a:lnTo>
                <a:lnTo>
                  <a:pt x="301" y="7328"/>
                </a:lnTo>
                <a:lnTo>
                  <a:pt x="121" y="7688"/>
                </a:lnTo>
                <a:lnTo>
                  <a:pt x="61" y="8048"/>
                </a:lnTo>
                <a:lnTo>
                  <a:pt x="1" y="8469"/>
                </a:lnTo>
                <a:lnTo>
                  <a:pt x="61" y="8829"/>
                </a:lnTo>
                <a:lnTo>
                  <a:pt x="181" y="9189"/>
                </a:lnTo>
                <a:lnTo>
                  <a:pt x="361" y="9550"/>
                </a:lnTo>
                <a:lnTo>
                  <a:pt x="601" y="9790"/>
                </a:lnTo>
                <a:lnTo>
                  <a:pt x="842" y="10030"/>
                </a:lnTo>
                <a:lnTo>
                  <a:pt x="1202" y="10210"/>
                </a:lnTo>
                <a:lnTo>
                  <a:pt x="1562" y="10330"/>
                </a:lnTo>
                <a:lnTo>
                  <a:pt x="1923" y="10390"/>
                </a:lnTo>
                <a:lnTo>
                  <a:pt x="2283" y="10330"/>
                </a:lnTo>
                <a:lnTo>
                  <a:pt x="2643" y="10210"/>
                </a:lnTo>
                <a:lnTo>
                  <a:pt x="3004" y="10030"/>
                </a:lnTo>
                <a:lnTo>
                  <a:pt x="3244" y="9790"/>
                </a:lnTo>
                <a:lnTo>
                  <a:pt x="3544" y="9490"/>
                </a:lnTo>
                <a:lnTo>
                  <a:pt x="3965" y="9910"/>
                </a:lnTo>
                <a:lnTo>
                  <a:pt x="4445" y="10270"/>
                </a:lnTo>
                <a:lnTo>
                  <a:pt x="4986" y="10631"/>
                </a:lnTo>
                <a:lnTo>
                  <a:pt x="5526" y="10931"/>
                </a:lnTo>
                <a:lnTo>
                  <a:pt x="6067" y="11171"/>
                </a:lnTo>
                <a:lnTo>
                  <a:pt x="6667" y="11351"/>
                </a:lnTo>
                <a:lnTo>
                  <a:pt x="7208" y="11471"/>
                </a:lnTo>
                <a:lnTo>
                  <a:pt x="7748" y="11532"/>
                </a:lnTo>
                <a:lnTo>
                  <a:pt x="8169" y="12192"/>
                </a:lnTo>
                <a:lnTo>
                  <a:pt x="8649" y="12853"/>
                </a:lnTo>
                <a:lnTo>
                  <a:pt x="9190" y="13453"/>
                </a:lnTo>
                <a:lnTo>
                  <a:pt x="9730" y="14054"/>
                </a:lnTo>
                <a:lnTo>
                  <a:pt x="10271" y="14534"/>
                </a:lnTo>
                <a:lnTo>
                  <a:pt x="10871" y="15015"/>
                </a:lnTo>
                <a:lnTo>
                  <a:pt x="11532" y="15375"/>
                </a:lnTo>
                <a:lnTo>
                  <a:pt x="12192" y="15675"/>
                </a:lnTo>
                <a:lnTo>
                  <a:pt x="12733" y="18918"/>
                </a:lnTo>
                <a:lnTo>
                  <a:pt x="12973" y="20720"/>
                </a:lnTo>
                <a:lnTo>
                  <a:pt x="12973" y="20720"/>
                </a:lnTo>
                <a:lnTo>
                  <a:pt x="12312" y="20600"/>
                </a:lnTo>
                <a:lnTo>
                  <a:pt x="11652" y="20540"/>
                </a:lnTo>
                <a:lnTo>
                  <a:pt x="10991" y="20480"/>
                </a:lnTo>
                <a:lnTo>
                  <a:pt x="10331" y="20360"/>
                </a:lnTo>
                <a:lnTo>
                  <a:pt x="9550" y="20180"/>
                </a:lnTo>
                <a:lnTo>
                  <a:pt x="8829" y="19879"/>
                </a:lnTo>
                <a:lnTo>
                  <a:pt x="7388" y="19279"/>
                </a:lnTo>
                <a:lnTo>
                  <a:pt x="7388" y="19039"/>
                </a:lnTo>
                <a:lnTo>
                  <a:pt x="7448" y="18858"/>
                </a:lnTo>
                <a:lnTo>
                  <a:pt x="7388" y="18558"/>
                </a:lnTo>
                <a:lnTo>
                  <a:pt x="7328" y="18258"/>
                </a:lnTo>
                <a:lnTo>
                  <a:pt x="7208" y="18018"/>
                </a:lnTo>
                <a:lnTo>
                  <a:pt x="6967" y="17777"/>
                </a:lnTo>
                <a:lnTo>
                  <a:pt x="6787" y="17597"/>
                </a:lnTo>
                <a:lnTo>
                  <a:pt x="6487" y="17477"/>
                </a:lnTo>
                <a:lnTo>
                  <a:pt x="6247" y="17417"/>
                </a:lnTo>
                <a:lnTo>
                  <a:pt x="5946" y="17357"/>
                </a:lnTo>
                <a:lnTo>
                  <a:pt x="5646" y="17417"/>
                </a:lnTo>
                <a:lnTo>
                  <a:pt x="5406" y="17477"/>
                </a:lnTo>
                <a:lnTo>
                  <a:pt x="5106" y="17597"/>
                </a:lnTo>
                <a:lnTo>
                  <a:pt x="4925" y="17777"/>
                </a:lnTo>
                <a:lnTo>
                  <a:pt x="4745" y="18018"/>
                </a:lnTo>
                <a:lnTo>
                  <a:pt x="4565" y="18258"/>
                </a:lnTo>
                <a:lnTo>
                  <a:pt x="4505" y="18558"/>
                </a:lnTo>
                <a:lnTo>
                  <a:pt x="4445" y="18858"/>
                </a:lnTo>
                <a:lnTo>
                  <a:pt x="4505" y="19159"/>
                </a:lnTo>
                <a:lnTo>
                  <a:pt x="4565" y="19399"/>
                </a:lnTo>
                <a:lnTo>
                  <a:pt x="4745" y="19639"/>
                </a:lnTo>
                <a:lnTo>
                  <a:pt x="4925" y="19879"/>
                </a:lnTo>
                <a:lnTo>
                  <a:pt x="5106" y="20060"/>
                </a:lnTo>
                <a:lnTo>
                  <a:pt x="5406" y="20180"/>
                </a:lnTo>
                <a:lnTo>
                  <a:pt x="5646" y="20300"/>
                </a:lnTo>
                <a:lnTo>
                  <a:pt x="6247" y="20300"/>
                </a:lnTo>
                <a:lnTo>
                  <a:pt x="6487" y="20180"/>
                </a:lnTo>
                <a:lnTo>
                  <a:pt x="6787" y="20060"/>
                </a:lnTo>
                <a:lnTo>
                  <a:pt x="6967" y="19879"/>
                </a:lnTo>
                <a:lnTo>
                  <a:pt x="7088" y="19759"/>
                </a:lnTo>
                <a:lnTo>
                  <a:pt x="7748" y="20240"/>
                </a:lnTo>
                <a:lnTo>
                  <a:pt x="8409" y="20660"/>
                </a:lnTo>
                <a:lnTo>
                  <a:pt x="9129" y="21020"/>
                </a:lnTo>
                <a:lnTo>
                  <a:pt x="9850" y="21261"/>
                </a:lnTo>
                <a:lnTo>
                  <a:pt x="10331" y="21441"/>
                </a:lnTo>
                <a:lnTo>
                  <a:pt x="9190" y="22041"/>
                </a:lnTo>
                <a:lnTo>
                  <a:pt x="8048" y="22582"/>
                </a:lnTo>
                <a:lnTo>
                  <a:pt x="7148" y="23002"/>
                </a:lnTo>
                <a:lnTo>
                  <a:pt x="6187" y="23423"/>
                </a:lnTo>
                <a:lnTo>
                  <a:pt x="5946" y="23002"/>
                </a:lnTo>
                <a:lnTo>
                  <a:pt x="5646" y="22642"/>
                </a:lnTo>
                <a:lnTo>
                  <a:pt x="5286" y="22402"/>
                </a:lnTo>
                <a:lnTo>
                  <a:pt x="4865" y="22222"/>
                </a:lnTo>
                <a:lnTo>
                  <a:pt x="4565" y="22162"/>
                </a:lnTo>
                <a:lnTo>
                  <a:pt x="4265" y="22101"/>
                </a:lnTo>
                <a:lnTo>
                  <a:pt x="3784" y="22162"/>
                </a:lnTo>
                <a:lnTo>
                  <a:pt x="3484" y="22342"/>
                </a:lnTo>
                <a:lnTo>
                  <a:pt x="3184" y="22522"/>
                </a:lnTo>
                <a:lnTo>
                  <a:pt x="3004" y="22642"/>
                </a:lnTo>
                <a:lnTo>
                  <a:pt x="2824" y="22822"/>
                </a:lnTo>
                <a:lnTo>
                  <a:pt x="2643" y="23122"/>
                </a:lnTo>
                <a:lnTo>
                  <a:pt x="2523" y="23483"/>
                </a:lnTo>
                <a:lnTo>
                  <a:pt x="2463" y="23963"/>
                </a:lnTo>
                <a:lnTo>
                  <a:pt x="2523" y="24444"/>
                </a:lnTo>
                <a:lnTo>
                  <a:pt x="2643" y="24804"/>
                </a:lnTo>
                <a:lnTo>
                  <a:pt x="2824" y="25104"/>
                </a:lnTo>
                <a:lnTo>
                  <a:pt x="2884" y="25104"/>
                </a:lnTo>
                <a:lnTo>
                  <a:pt x="2944" y="25164"/>
                </a:lnTo>
                <a:lnTo>
                  <a:pt x="3004" y="25284"/>
                </a:lnTo>
                <a:lnTo>
                  <a:pt x="3244" y="25465"/>
                </a:lnTo>
                <a:lnTo>
                  <a:pt x="3424" y="25645"/>
                </a:lnTo>
                <a:lnTo>
                  <a:pt x="3905" y="25825"/>
                </a:lnTo>
                <a:lnTo>
                  <a:pt x="4385" y="25885"/>
                </a:lnTo>
                <a:lnTo>
                  <a:pt x="4865" y="25825"/>
                </a:lnTo>
                <a:lnTo>
                  <a:pt x="5346" y="25645"/>
                </a:lnTo>
                <a:lnTo>
                  <a:pt x="5646" y="25405"/>
                </a:lnTo>
                <a:lnTo>
                  <a:pt x="5886" y="25164"/>
                </a:lnTo>
                <a:lnTo>
                  <a:pt x="6067" y="24924"/>
                </a:lnTo>
                <a:lnTo>
                  <a:pt x="6187" y="24624"/>
                </a:lnTo>
                <a:lnTo>
                  <a:pt x="6847" y="24444"/>
                </a:lnTo>
                <a:lnTo>
                  <a:pt x="7508" y="24263"/>
                </a:lnTo>
                <a:lnTo>
                  <a:pt x="8229" y="23903"/>
                </a:lnTo>
                <a:lnTo>
                  <a:pt x="8889" y="23543"/>
                </a:lnTo>
                <a:lnTo>
                  <a:pt x="9550" y="23062"/>
                </a:lnTo>
                <a:lnTo>
                  <a:pt x="10150" y="22642"/>
                </a:lnTo>
                <a:lnTo>
                  <a:pt x="10691" y="22162"/>
                </a:lnTo>
                <a:lnTo>
                  <a:pt x="11171" y="21621"/>
                </a:lnTo>
                <a:lnTo>
                  <a:pt x="11652" y="21741"/>
                </a:lnTo>
                <a:lnTo>
                  <a:pt x="12192" y="21801"/>
                </a:lnTo>
                <a:lnTo>
                  <a:pt x="12673" y="21801"/>
                </a:lnTo>
                <a:lnTo>
                  <a:pt x="13153" y="21741"/>
                </a:lnTo>
                <a:lnTo>
                  <a:pt x="13934" y="26185"/>
                </a:lnTo>
                <a:lnTo>
                  <a:pt x="14354" y="28407"/>
                </a:lnTo>
                <a:lnTo>
                  <a:pt x="14835" y="30629"/>
                </a:lnTo>
                <a:lnTo>
                  <a:pt x="14835" y="30629"/>
                </a:lnTo>
                <a:lnTo>
                  <a:pt x="14294" y="30509"/>
                </a:lnTo>
                <a:lnTo>
                  <a:pt x="13093" y="30269"/>
                </a:lnTo>
                <a:lnTo>
                  <a:pt x="11952" y="29969"/>
                </a:lnTo>
                <a:lnTo>
                  <a:pt x="9430" y="29368"/>
                </a:lnTo>
                <a:lnTo>
                  <a:pt x="9490" y="28948"/>
                </a:lnTo>
                <a:lnTo>
                  <a:pt x="9430" y="28528"/>
                </a:lnTo>
                <a:lnTo>
                  <a:pt x="9250" y="28107"/>
                </a:lnTo>
                <a:lnTo>
                  <a:pt x="9069" y="27807"/>
                </a:lnTo>
                <a:lnTo>
                  <a:pt x="8829" y="27627"/>
                </a:lnTo>
                <a:lnTo>
                  <a:pt x="8649" y="27446"/>
                </a:lnTo>
                <a:lnTo>
                  <a:pt x="8409" y="27386"/>
                </a:lnTo>
                <a:lnTo>
                  <a:pt x="8108" y="27266"/>
                </a:lnTo>
                <a:lnTo>
                  <a:pt x="7448" y="27266"/>
                </a:lnTo>
                <a:lnTo>
                  <a:pt x="7148" y="27326"/>
                </a:lnTo>
                <a:lnTo>
                  <a:pt x="6847" y="27507"/>
                </a:lnTo>
                <a:lnTo>
                  <a:pt x="6607" y="27687"/>
                </a:lnTo>
                <a:lnTo>
                  <a:pt x="6547" y="27747"/>
                </a:lnTo>
                <a:lnTo>
                  <a:pt x="6367" y="27987"/>
                </a:lnTo>
                <a:lnTo>
                  <a:pt x="6187" y="28287"/>
                </a:lnTo>
                <a:lnTo>
                  <a:pt x="6067" y="28588"/>
                </a:lnTo>
                <a:lnTo>
                  <a:pt x="6067" y="28948"/>
                </a:lnTo>
                <a:lnTo>
                  <a:pt x="6127" y="29428"/>
                </a:lnTo>
                <a:lnTo>
                  <a:pt x="6307" y="29849"/>
                </a:lnTo>
                <a:lnTo>
                  <a:pt x="6547" y="30149"/>
                </a:lnTo>
                <a:lnTo>
                  <a:pt x="6907" y="30449"/>
                </a:lnTo>
                <a:lnTo>
                  <a:pt x="7208" y="30569"/>
                </a:lnTo>
                <a:lnTo>
                  <a:pt x="7568" y="30629"/>
                </a:lnTo>
                <a:lnTo>
                  <a:pt x="7748" y="30690"/>
                </a:lnTo>
                <a:lnTo>
                  <a:pt x="7988" y="30629"/>
                </a:lnTo>
                <a:lnTo>
                  <a:pt x="8229" y="30629"/>
                </a:lnTo>
                <a:lnTo>
                  <a:pt x="8409" y="30509"/>
                </a:lnTo>
                <a:lnTo>
                  <a:pt x="8649" y="30449"/>
                </a:lnTo>
                <a:lnTo>
                  <a:pt x="8829" y="30329"/>
                </a:lnTo>
                <a:lnTo>
                  <a:pt x="9009" y="30149"/>
                </a:lnTo>
                <a:lnTo>
                  <a:pt x="9190" y="29909"/>
                </a:lnTo>
                <a:lnTo>
                  <a:pt x="10391" y="30509"/>
                </a:lnTo>
                <a:lnTo>
                  <a:pt x="10991" y="30750"/>
                </a:lnTo>
                <a:lnTo>
                  <a:pt x="11652" y="30990"/>
                </a:lnTo>
                <a:lnTo>
                  <a:pt x="13333" y="31530"/>
                </a:lnTo>
                <a:lnTo>
                  <a:pt x="14234" y="31771"/>
                </a:lnTo>
                <a:lnTo>
                  <a:pt x="15195" y="31891"/>
                </a:lnTo>
                <a:lnTo>
                  <a:pt x="15556" y="33212"/>
                </a:lnTo>
                <a:lnTo>
                  <a:pt x="15976" y="34533"/>
                </a:lnTo>
                <a:lnTo>
                  <a:pt x="16096" y="34653"/>
                </a:lnTo>
                <a:lnTo>
                  <a:pt x="16216" y="34773"/>
                </a:lnTo>
                <a:lnTo>
                  <a:pt x="16396" y="34833"/>
                </a:lnTo>
                <a:lnTo>
                  <a:pt x="16516" y="34833"/>
                </a:lnTo>
                <a:lnTo>
                  <a:pt x="16697" y="34773"/>
                </a:lnTo>
                <a:lnTo>
                  <a:pt x="16817" y="34713"/>
                </a:lnTo>
                <a:lnTo>
                  <a:pt x="16937" y="34593"/>
                </a:lnTo>
                <a:lnTo>
                  <a:pt x="16937" y="34413"/>
                </a:lnTo>
                <a:lnTo>
                  <a:pt x="16516" y="31831"/>
                </a:lnTo>
                <a:lnTo>
                  <a:pt x="16096" y="29488"/>
                </a:lnTo>
                <a:lnTo>
                  <a:pt x="17357" y="29308"/>
                </a:lnTo>
                <a:lnTo>
                  <a:pt x="18078" y="29128"/>
                </a:lnTo>
                <a:lnTo>
                  <a:pt x="18739" y="28948"/>
                </a:lnTo>
                <a:lnTo>
                  <a:pt x="19399" y="28708"/>
                </a:lnTo>
                <a:lnTo>
                  <a:pt x="20000" y="28347"/>
                </a:lnTo>
                <a:lnTo>
                  <a:pt x="20600" y="27987"/>
                </a:lnTo>
                <a:lnTo>
                  <a:pt x="21021" y="27567"/>
                </a:lnTo>
                <a:lnTo>
                  <a:pt x="21141" y="27507"/>
                </a:lnTo>
                <a:lnTo>
                  <a:pt x="21381" y="27507"/>
                </a:lnTo>
                <a:lnTo>
                  <a:pt x="21621" y="27386"/>
                </a:lnTo>
                <a:lnTo>
                  <a:pt x="21982" y="27206"/>
                </a:lnTo>
                <a:lnTo>
                  <a:pt x="22222" y="26906"/>
                </a:lnTo>
                <a:lnTo>
                  <a:pt x="22402" y="26546"/>
                </a:lnTo>
                <a:lnTo>
                  <a:pt x="22522" y="26125"/>
                </a:lnTo>
                <a:lnTo>
                  <a:pt x="22522" y="26065"/>
                </a:lnTo>
                <a:lnTo>
                  <a:pt x="22522" y="25705"/>
                </a:lnTo>
                <a:lnTo>
                  <a:pt x="22462" y="25405"/>
                </a:lnTo>
                <a:lnTo>
                  <a:pt x="22342" y="25104"/>
                </a:lnTo>
                <a:lnTo>
                  <a:pt x="22162" y="24804"/>
                </a:lnTo>
                <a:lnTo>
                  <a:pt x="21922" y="24564"/>
                </a:lnTo>
                <a:lnTo>
                  <a:pt x="21681" y="24384"/>
                </a:lnTo>
                <a:lnTo>
                  <a:pt x="21381" y="24203"/>
                </a:lnTo>
                <a:lnTo>
                  <a:pt x="21021" y="24083"/>
                </a:lnTo>
                <a:lnTo>
                  <a:pt x="20480" y="24023"/>
                </a:lnTo>
                <a:lnTo>
                  <a:pt x="19940" y="24143"/>
                </a:lnTo>
                <a:lnTo>
                  <a:pt x="19639" y="24203"/>
                </a:lnTo>
                <a:lnTo>
                  <a:pt x="19399" y="24324"/>
                </a:lnTo>
                <a:lnTo>
                  <a:pt x="19219" y="24504"/>
                </a:lnTo>
                <a:lnTo>
                  <a:pt x="18979" y="24684"/>
                </a:lnTo>
                <a:lnTo>
                  <a:pt x="18799" y="24864"/>
                </a:lnTo>
                <a:lnTo>
                  <a:pt x="18618" y="25104"/>
                </a:lnTo>
                <a:lnTo>
                  <a:pt x="18438" y="25345"/>
                </a:lnTo>
                <a:lnTo>
                  <a:pt x="18318" y="25645"/>
                </a:lnTo>
                <a:lnTo>
                  <a:pt x="18258" y="26065"/>
                </a:lnTo>
                <a:lnTo>
                  <a:pt x="18258" y="26486"/>
                </a:lnTo>
                <a:lnTo>
                  <a:pt x="18378" y="26906"/>
                </a:lnTo>
                <a:lnTo>
                  <a:pt x="18558" y="27326"/>
                </a:lnTo>
                <a:lnTo>
                  <a:pt x="18678" y="27507"/>
                </a:lnTo>
                <a:lnTo>
                  <a:pt x="18018" y="27807"/>
                </a:lnTo>
                <a:lnTo>
                  <a:pt x="17297" y="28047"/>
                </a:lnTo>
                <a:lnTo>
                  <a:pt x="16637" y="28227"/>
                </a:lnTo>
                <a:lnTo>
                  <a:pt x="15856" y="28347"/>
                </a:lnTo>
                <a:lnTo>
                  <a:pt x="15435" y="26125"/>
                </a:lnTo>
                <a:lnTo>
                  <a:pt x="15736" y="25825"/>
                </a:lnTo>
                <a:lnTo>
                  <a:pt x="16036" y="25465"/>
                </a:lnTo>
                <a:lnTo>
                  <a:pt x="16577" y="24684"/>
                </a:lnTo>
                <a:lnTo>
                  <a:pt x="17537" y="23062"/>
                </a:lnTo>
                <a:lnTo>
                  <a:pt x="18138" y="22041"/>
                </a:lnTo>
                <a:lnTo>
                  <a:pt x="18739" y="20960"/>
                </a:lnTo>
                <a:lnTo>
                  <a:pt x="19279" y="19819"/>
                </a:lnTo>
                <a:lnTo>
                  <a:pt x="19760" y="18738"/>
                </a:lnTo>
                <a:lnTo>
                  <a:pt x="20420" y="17057"/>
                </a:lnTo>
                <a:lnTo>
                  <a:pt x="21021" y="15315"/>
                </a:lnTo>
                <a:lnTo>
                  <a:pt x="21501" y="13573"/>
                </a:lnTo>
                <a:lnTo>
                  <a:pt x="21741" y="12673"/>
                </a:lnTo>
                <a:lnTo>
                  <a:pt x="21861" y="11772"/>
                </a:lnTo>
                <a:lnTo>
                  <a:pt x="22282" y="11652"/>
                </a:lnTo>
                <a:lnTo>
                  <a:pt x="22642" y="11532"/>
                </a:lnTo>
                <a:lnTo>
                  <a:pt x="22943" y="11351"/>
                </a:lnTo>
                <a:lnTo>
                  <a:pt x="23123" y="11171"/>
                </a:lnTo>
                <a:lnTo>
                  <a:pt x="23303" y="10991"/>
                </a:lnTo>
                <a:lnTo>
                  <a:pt x="23483" y="10691"/>
                </a:lnTo>
                <a:lnTo>
                  <a:pt x="23603" y="10330"/>
                </a:lnTo>
                <a:lnTo>
                  <a:pt x="23663" y="10270"/>
                </a:lnTo>
                <a:lnTo>
                  <a:pt x="23723" y="9790"/>
                </a:lnTo>
                <a:lnTo>
                  <a:pt x="23663" y="9249"/>
                </a:lnTo>
                <a:lnTo>
                  <a:pt x="23423" y="8769"/>
                </a:lnTo>
                <a:lnTo>
                  <a:pt x="23123" y="8409"/>
                </a:lnTo>
                <a:lnTo>
                  <a:pt x="22762" y="8108"/>
                </a:lnTo>
                <a:lnTo>
                  <a:pt x="22282" y="7868"/>
                </a:lnTo>
                <a:lnTo>
                  <a:pt x="21801" y="7808"/>
                </a:lnTo>
                <a:lnTo>
                  <a:pt x="21261" y="7868"/>
                </a:lnTo>
                <a:lnTo>
                  <a:pt x="21201" y="7928"/>
                </a:lnTo>
                <a:lnTo>
                  <a:pt x="20780" y="8108"/>
                </a:lnTo>
                <a:lnTo>
                  <a:pt x="20420" y="8349"/>
                </a:lnTo>
                <a:lnTo>
                  <a:pt x="20180" y="8589"/>
                </a:lnTo>
                <a:lnTo>
                  <a:pt x="20060" y="8829"/>
                </a:lnTo>
                <a:lnTo>
                  <a:pt x="19940" y="9009"/>
                </a:lnTo>
                <a:lnTo>
                  <a:pt x="19820" y="9369"/>
                </a:lnTo>
                <a:lnTo>
                  <a:pt x="19820" y="9430"/>
                </a:lnTo>
                <a:lnTo>
                  <a:pt x="19760" y="9790"/>
                </a:lnTo>
                <a:lnTo>
                  <a:pt x="19760" y="10150"/>
                </a:lnTo>
                <a:lnTo>
                  <a:pt x="19820" y="10390"/>
                </a:lnTo>
                <a:lnTo>
                  <a:pt x="19880" y="10631"/>
                </a:lnTo>
                <a:lnTo>
                  <a:pt x="20060" y="10931"/>
                </a:lnTo>
                <a:lnTo>
                  <a:pt x="20300" y="11231"/>
                </a:lnTo>
                <a:lnTo>
                  <a:pt x="20660" y="11532"/>
                </a:lnTo>
                <a:lnTo>
                  <a:pt x="21141" y="11712"/>
                </a:lnTo>
                <a:lnTo>
                  <a:pt x="20600" y="13453"/>
                </a:lnTo>
                <a:lnTo>
                  <a:pt x="20060" y="15195"/>
                </a:lnTo>
                <a:lnTo>
                  <a:pt x="19459" y="16937"/>
                </a:lnTo>
                <a:lnTo>
                  <a:pt x="18739" y="18618"/>
                </a:lnTo>
                <a:lnTo>
                  <a:pt x="18799" y="17898"/>
                </a:lnTo>
                <a:lnTo>
                  <a:pt x="18739" y="17117"/>
                </a:lnTo>
                <a:lnTo>
                  <a:pt x="18558" y="15675"/>
                </a:lnTo>
                <a:lnTo>
                  <a:pt x="18498" y="14294"/>
                </a:lnTo>
                <a:lnTo>
                  <a:pt x="18438" y="13573"/>
                </a:lnTo>
                <a:lnTo>
                  <a:pt x="18318" y="12853"/>
                </a:lnTo>
                <a:lnTo>
                  <a:pt x="18498" y="12432"/>
                </a:lnTo>
                <a:lnTo>
                  <a:pt x="18618" y="12012"/>
                </a:lnTo>
                <a:lnTo>
                  <a:pt x="18618" y="11592"/>
                </a:lnTo>
                <a:lnTo>
                  <a:pt x="18498" y="11171"/>
                </a:lnTo>
                <a:lnTo>
                  <a:pt x="18318" y="10811"/>
                </a:lnTo>
                <a:lnTo>
                  <a:pt x="17958" y="10511"/>
                </a:lnTo>
                <a:lnTo>
                  <a:pt x="17778" y="10390"/>
                </a:lnTo>
                <a:lnTo>
                  <a:pt x="17597" y="10270"/>
                </a:lnTo>
                <a:lnTo>
                  <a:pt x="17297" y="10210"/>
                </a:lnTo>
                <a:lnTo>
                  <a:pt x="17057" y="10210"/>
                </a:lnTo>
                <a:lnTo>
                  <a:pt x="16697" y="10270"/>
                </a:lnTo>
                <a:lnTo>
                  <a:pt x="16396" y="10330"/>
                </a:lnTo>
                <a:lnTo>
                  <a:pt x="16096" y="10511"/>
                </a:lnTo>
                <a:lnTo>
                  <a:pt x="15856" y="10691"/>
                </a:lnTo>
                <a:lnTo>
                  <a:pt x="15736" y="10991"/>
                </a:lnTo>
                <a:lnTo>
                  <a:pt x="15616" y="11231"/>
                </a:lnTo>
                <a:lnTo>
                  <a:pt x="15495" y="11532"/>
                </a:lnTo>
                <a:lnTo>
                  <a:pt x="15495" y="11832"/>
                </a:lnTo>
                <a:lnTo>
                  <a:pt x="15495" y="12132"/>
                </a:lnTo>
                <a:lnTo>
                  <a:pt x="15616" y="12432"/>
                </a:lnTo>
                <a:lnTo>
                  <a:pt x="15736" y="12673"/>
                </a:lnTo>
                <a:lnTo>
                  <a:pt x="15856" y="12973"/>
                </a:lnTo>
                <a:lnTo>
                  <a:pt x="16096" y="13153"/>
                </a:lnTo>
                <a:lnTo>
                  <a:pt x="16396" y="13333"/>
                </a:lnTo>
                <a:lnTo>
                  <a:pt x="16697" y="13393"/>
                </a:lnTo>
                <a:lnTo>
                  <a:pt x="17057" y="13453"/>
                </a:lnTo>
                <a:lnTo>
                  <a:pt x="17177" y="13453"/>
                </a:lnTo>
                <a:lnTo>
                  <a:pt x="17237" y="14715"/>
                </a:lnTo>
                <a:lnTo>
                  <a:pt x="17297" y="15916"/>
                </a:lnTo>
                <a:lnTo>
                  <a:pt x="17357" y="16877"/>
                </a:lnTo>
                <a:lnTo>
                  <a:pt x="17357" y="17837"/>
                </a:lnTo>
                <a:lnTo>
                  <a:pt x="17417" y="18318"/>
                </a:lnTo>
                <a:lnTo>
                  <a:pt x="17537" y="18798"/>
                </a:lnTo>
                <a:lnTo>
                  <a:pt x="17658" y="19279"/>
                </a:lnTo>
                <a:lnTo>
                  <a:pt x="17898" y="19699"/>
                </a:lnTo>
                <a:lnTo>
                  <a:pt x="18018" y="19819"/>
                </a:lnTo>
                <a:lnTo>
                  <a:pt x="18198" y="19879"/>
                </a:lnTo>
                <a:lnTo>
                  <a:pt x="17477" y="21261"/>
                </a:lnTo>
                <a:lnTo>
                  <a:pt x="16697" y="22582"/>
                </a:lnTo>
                <a:lnTo>
                  <a:pt x="15916" y="23723"/>
                </a:lnTo>
                <a:lnTo>
                  <a:pt x="15195" y="24864"/>
                </a:lnTo>
                <a:lnTo>
                  <a:pt x="14595" y="21981"/>
                </a:lnTo>
                <a:lnTo>
                  <a:pt x="14054" y="19039"/>
                </a:lnTo>
                <a:lnTo>
                  <a:pt x="13393" y="15075"/>
                </a:lnTo>
                <a:lnTo>
                  <a:pt x="12853" y="11111"/>
                </a:lnTo>
                <a:lnTo>
                  <a:pt x="12733" y="9970"/>
                </a:lnTo>
                <a:lnTo>
                  <a:pt x="13574" y="9309"/>
                </a:lnTo>
                <a:lnTo>
                  <a:pt x="14354" y="8529"/>
                </a:lnTo>
                <a:lnTo>
                  <a:pt x="15015" y="7748"/>
                </a:lnTo>
                <a:lnTo>
                  <a:pt x="15676" y="6847"/>
                </a:lnTo>
                <a:lnTo>
                  <a:pt x="16036" y="6247"/>
                </a:lnTo>
                <a:lnTo>
                  <a:pt x="16336" y="5646"/>
                </a:lnTo>
                <a:lnTo>
                  <a:pt x="16637" y="4985"/>
                </a:lnTo>
                <a:lnTo>
                  <a:pt x="16877" y="4325"/>
                </a:lnTo>
                <a:lnTo>
                  <a:pt x="17177" y="4265"/>
                </a:lnTo>
                <a:lnTo>
                  <a:pt x="17477" y="4205"/>
                </a:lnTo>
                <a:lnTo>
                  <a:pt x="17658" y="4024"/>
                </a:lnTo>
                <a:lnTo>
                  <a:pt x="17838" y="3844"/>
                </a:lnTo>
                <a:lnTo>
                  <a:pt x="18018" y="3664"/>
                </a:lnTo>
                <a:lnTo>
                  <a:pt x="18078" y="3424"/>
                </a:lnTo>
                <a:lnTo>
                  <a:pt x="18138" y="3184"/>
                </a:lnTo>
                <a:lnTo>
                  <a:pt x="18138" y="2883"/>
                </a:lnTo>
                <a:lnTo>
                  <a:pt x="18138" y="2643"/>
                </a:lnTo>
                <a:lnTo>
                  <a:pt x="18078" y="2403"/>
                </a:lnTo>
                <a:lnTo>
                  <a:pt x="17958" y="2163"/>
                </a:lnTo>
                <a:lnTo>
                  <a:pt x="17838" y="1983"/>
                </a:lnTo>
                <a:lnTo>
                  <a:pt x="17597" y="1802"/>
                </a:lnTo>
                <a:lnTo>
                  <a:pt x="17417" y="1682"/>
                </a:lnTo>
                <a:lnTo>
                  <a:pt x="17117" y="1562"/>
                </a:lnTo>
                <a:lnTo>
                  <a:pt x="16577" y="1562"/>
                </a:lnTo>
                <a:lnTo>
                  <a:pt x="16336" y="1622"/>
                </a:lnTo>
                <a:lnTo>
                  <a:pt x="16156" y="1742"/>
                </a:lnTo>
                <a:lnTo>
                  <a:pt x="15976" y="1862"/>
                </a:lnTo>
                <a:lnTo>
                  <a:pt x="15676" y="2163"/>
                </a:lnTo>
                <a:lnTo>
                  <a:pt x="15556" y="2523"/>
                </a:lnTo>
                <a:lnTo>
                  <a:pt x="15495" y="2943"/>
                </a:lnTo>
                <a:lnTo>
                  <a:pt x="15495" y="3304"/>
                </a:lnTo>
                <a:lnTo>
                  <a:pt x="15676" y="3724"/>
                </a:lnTo>
                <a:lnTo>
                  <a:pt x="15916" y="4024"/>
                </a:lnTo>
                <a:lnTo>
                  <a:pt x="15495" y="5166"/>
                </a:lnTo>
                <a:lnTo>
                  <a:pt x="15255" y="5706"/>
                </a:lnTo>
                <a:lnTo>
                  <a:pt x="14955" y="6247"/>
                </a:lnTo>
                <a:lnTo>
                  <a:pt x="14475" y="6967"/>
                </a:lnTo>
                <a:lnTo>
                  <a:pt x="13874" y="7688"/>
                </a:lnTo>
                <a:lnTo>
                  <a:pt x="13273" y="8409"/>
                </a:lnTo>
                <a:lnTo>
                  <a:pt x="12613" y="9009"/>
                </a:lnTo>
                <a:lnTo>
                  <a:pt x="12373" y="7448"/>
                </a:lnTo>
                <a:lnTo>
                  <a:pt x="12312" y="6547"/>
                </a:lnTo>
                <a:lnTo>
                  <a:pt x="12132" y="5646"/>
                </a:lnTo>
                <a:lnTo>
                  <a:pt x="12373" y="5526"/>
                </a:lnTo>
                <a:lnTo>
                  <a:pt x="12793" y="5166"/>
                </a:lnTo>
                <a:lnTo>
                  <a:pt x="13153" y="4745"/>
                </a:lnTo>
                <a:lnTo>
                  <a:pt x="13333" y="4205"/>
                </a:lnTo>
                <a:lnTo>
                  <a:pt x="13454" y="3784"/>
                </a:lnTo>
                <a:lnTo>
                  <a:pt x="13393" y="3364"/>
                </a:lnTo>
                <a:lnTo>
                  <a:pt x="13333" y="2943"/>
                </a:lnTo>
                <a:lnTo>
                  <a:pt x="13153" y="2523"/>
                </a:lnTo>
                <a:lnTo>
                  <a:pt x="13093" y="2523"/>
                </a:lnTo>
                <a:lnTo>
                  <a:pt x="12793" y="2103"/>
                </a:lnTo>
                <a:lnTo>
                  <a:pt x="12433" y="1802"/>
                </a:lnTo>
                <a:lnTo>
                  <a:pt x="12072" y="1622"/>
                </a:lnTo>
                <a:lnTo>
                  <a:pt x="11832" y="1562"/>
                </a:lnTo>
                <a:lnTo>
                  <a:pt x="11532" y="1502"/>
                </a:lnTo>
                <a:lnTo>
                  <a:pt x="11111" y="1442"/>
                </a:lnTo>
                <a:lnTo>
                  <a:pt x="10691" y="1562"/>
                </a:lnTo>
                <a:lnTo>
                  <a:pt x="10150" y="1742"/>
                </a:lnTo>
                <a:lnTo>
                  <a:pt x="9790" y="1983"/>
                </a:lnTo>
                <a:lnTo>
                  <a:pt x="9550" y="2343"/>
                </a:lnTo>
                <a:lnTo>
                  <a:pt x="9370" y="2523"/>
                </a:lnTo>
                <a:lnTo>
                  <a:pt x="9250" y="2823"/>
                </a:lnTo>
                <a:lnTo>
                  <a:pt x="9190" y="3064"/>
                </a:lnTo>
                <a:lnTo>
                  <a:pt x="9129" y="3364"/>
                </a:lnTo>
                <a:lnTo>
                  <a:pt x="9069" y="3784"/>
                </a:lnTo>
                <a:lnTo>
                  <a:pt x="9190" y="4205"/>
                </a:lnTo>
                <a:lnTo>
                  <a:pt x="9370" y="4745"/>
                </a:lnTo>
                <a:lnTo>
                  <a:pt x="9730" y="5166"/>
                </a:lnTo>
                <a:lnTo>
                  <a:pt x="10030" y="5466"/>
                </a:lnTo>
                <a:lnTo>
                  <a:pt x="10391" y="5646"/>
                </a:lnTo>
                <a:lnTo>
                  <a:pt x="10691" y="5706"/>
                </a:lnTo>
                <a:lnTo>
                  <a:pt x="10991" y="5766"/>
                </a:lnTo>
                <a:lnTo>
                  <a:pt x="11051" y="5766"/>
                </a:lnTo>
                <a:lnTo>
                  <a:pt x="11111" y="6607"/>
                </a:lnTo>
                <a:lnTo>
                  <a:pt x="11171" y="7388"/>
                </a:lnTo>
                <a:lnTo>
                  <a:pt x="11352" y="9369"/>
                </a:lnTo>
                <a:lnTo>
                  <a:pt x="11652" y="11351"/>
                </a:lnTo>
                <a:lnTo>
                  <a:pt x="12012" y="14354"/>
                </a:lnTo>
                <a:lnTo>
                  <a:pt x="11051" y="13513"/>
                </a:lnTo>
                <a:lnTo>
                  <a:pt x="10511" y="13033"/>
                </a:lnTo>
                <a:lnTo>
                  <a:pt x="10090" y="12552"/>
                </a:lnTo>
                <a:lnTo>
                  <a:pt x="9430" y="11832"/>
                </a:lnTo>
                <a:lnTo>
                  <a:pt x="8889" y="11051"/>
                </a:lnTo>
                <a:lnTo>
                  <a:pt x="8349" y="10210"/>
                </a:lnTo>
                <a:lnTo>
                  <a:pt x="7928" y="9369"/>
                </a:lnTo>
                <a:lnTo>
                  <a:pt x="7508" y="8469"/>
                </a:lnTo>
                <a:lnTo>
                  <a:pt x="7208" y="7568"/>
                </a:lnTo>
                <a:lnTo>
                  <a:pt x="6907" y="6607"/>
                </a:lnTo>
                <a:lnTo>
                  <a:pt x="6727" y="5706"/>
                </a:lnTo>
                <a:lnTo>
                  <a:pt x="6667" y="5166"/>
                </a:lnTo>
                <a:lnTo>
                  <a:pt x="6607" y="4625"/>
                </a:lnTo>
                <a:lnTo>
                  <a:pt x="6607" y="3544"/>
                </a:lnTo>
                <a:lnTo>
                  <a:pt x="6847" y="3364"/>
                </a:lnTo>
                <a:lnTo>
                  <a:pt x="7027" y="3124"/>
                </a:lnTo>
                <a:lnTo>
                  <a:pt x="7148" y="2943"/>
                </a:lnTo>
                <a:lnTo>
                  <a:pt x="7268" y="2703"/>
                </a:lnTo>
                <a:lnTo>
                  <a:pt x="7388" y="2343"/>
                </a:lnTo>
                <a:lnTo>
                  <a:pt x="7388" y="1983"/>
                </a:lnTo>
                <a:lnTo>
                  <a:pt x="7328" y="1502"/>
                </a:lnTo>
                <a:lnTo>
                  <a:pt x="7148" y="1022"/>
                </a:lnTo>
                <a:lnTo>
                  <a:pt x="6967" y="721"/>
                </a:lnTo>
                <a:lnTo>
                  <a:pt x="6667" y="481"/>
                </a:lnTo>
                <a:lnTo>
                  <a:pt x="6367" y="301"/>
                </a:lnTo>
                <a:lnTo>
                  <a:pt x="6007" y="181"/>
                </a:lnTo>
                <a:lnTo>
                  <a:pt x="5826" y="61"/>
                </a:lnTo>
                <a:lnTo>
                  <a:pt x="5406"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23" name="Shape 23"/>
          <p:cNvSpPr/>
          <p:nvPr/>
        </p:nvSpPr>
        <p:spPr>
          <a:xfrm>
            <a:off x="1180232" y="1810444"/>
            <a:ext cx="791624" cy="780960"/>
          </a:xfrm>
          <a:custGeom>
            <a:avLst/>
            <a:gdLst/>
            <a:ahLst/>
            <a:cxnLst/>
            <a:rect l="0" t="0" r="0" b="0"/>
            <a:pathLst>
              <a:path w="26726" h="26366" extrusionOk="0">
                <a:moveTo>
                  <a:pt x="23843" y="11952"/>
                </a:moveTo>
                <a:lnTo>
                  <a:pt x="24023" y="12012"/>
                </a:lnTo>
                <a:lnTo>
                  <a:pt x="24324" y="12253"/>
                </a:lnTo>
                <a:lnTo>
                  <a:pt x="24504" y="12553"/>
                </a:lnTo>
                <a:lnTo>
                  <a:pt x="24624" y="12913"/>
                </a:lnTo>
                <a:lnTo>
                  <a:pt x="24624" y="13093"/>
                </a:lnTo>
                <a:lnTo>
                  <a:pt x="24564" y="13273"/>
                </a:lnTo>
                <a:lnTo>
                  <a:pt x="24444" y="13394"/>
                </a:lnTo>
                <a:lnTo>
                  <a:pt x="24324" y="13574"/>
                </a:lnTo>
                <a:lnTo>
                  <a:pt x="24023" y="13754"/>
                </a:lnTo>
                <a:lnTo>
                  <a:pt x="23843" y="13814"/>
                </a:lnTo>
                <a:lnTo>
                  <a:pt x="23483" y="13814"/>
                </a:lnTo>
                <a:lnTo>
                  <a:pt x="23303" y="13754"/>
                </a:lnTo>
                <a:lnTo>
                  <a:pt x="23002" y="13574"/>
                </a:lnTo>
                <a:lnTo>
                  <a:pt x="22822" y="13273"/>
                </a:lnTo>
                <a:lnTo>
                  <a:pt x="22702" y="12913"/>
                </a:lnTo>
                <a:lnTo>
                  <a:pt x="22762" y="12733"/>
                </a:lnTo>
                <a:lnTo>
                  <a:pt x="22822" y="12553"/>
                </a:lnTo>
                <a:lnTo>
                  <a:pt x="22882" y="12373"/>
                </a:lnTo>
                <a:lnTo>
                  <a:pt x="23002" y="12253"/>
                </a:lnTo>
                <a:lnTo>
                  <a:pt x="23303" y="12012"/>
                </a:lnTo>
                <a:lnTo>
                  <a:pt x="23483" y="11952"/>
                </a:lnTo>
                <a:close/>
                <a:moveTo>
                  <a:pt x="9129" y="1"/>
                </a:moveTo>
                <a:lnTo>
                  <a:pt x="8589" y="61"/>
                </a:lnTo>
                <a:lnTo>
                  <a:pt x="8048" y="121"/>
                </a:lnTo>
                <a:lnTo>
                  <a:pt x="7568" y="241"/>
                </a:lnTo>
                <a:lnTo>
                  <a:pt x="7027" y="421"/>
                </a:lnTo>
                <a:lnTo>
                  <a:pt x="6547" y="662"/>
                </a:lnTo>
                <a:lnTo>
                  <a:pt x="6006" y="962"/>
                </a:lnTo>
                <a:lnTo>
                  <a:pt x="5586" y="1322"/>
                </a:lnTo>
                <a:lnTo>
                  <a:pt x="5165" y="1743"/>
                </a:lnTo>
                <a:lnTo>
                  <a:pt x="4805" y="2163"/>
                </a:lnTo>
                <a:lnTo>
                  <a:pt x="4625" y="2523"/>
                </a:lnTo>
                <a:lnTo>
                  <a:pt x="4505" y="3004"/>
                </a:lnTo>
                <a:lnTo>
                  <a:pt x="4445" y="3484"/>
                </a:lnTo>
                <a:lnTo>
                  <a:pt x="4445" y="3544"/>
                </a:lnTo>
                <a:lnTo>
                  <a:pt x="4505" y="3604"/>
                </a:lnTo>
                <a:lnTo>
                  <a:pt x="4745" y="3604"/>
                </a:lnTo>
                <a:lnTo>
                  <a:pt x="5045" y="3664"/>
                </a:lnTo>
                <a:lnTo>
                  <a:pt x="5406" y="3785"/>
                </a:lnTo>
                <a:lnTo>
                  <a:pt x="5826" y="3965"/>
                </a:lnTo>
                <a:lnTo>
                  <a:pt x="6126" y="4205"/>
                </a:lnTo>
                <a:lnTo>
                  <a:pt x="6246" y="4385"/>
                </a:lnTo>
                <a:lnTo>
                  <a:pt x="6367" y="4625"/>
                </a:lnTo>
                <a:lnTo>
                  <a:pt x="6427" y="4866"/>
                </a:lnTo>
                <a:lnTo>
                  <a:pt x="6427" y="5166"/>
                </a:lnTo>
                <a:lnTo>
                  <a:pt x="6427" y="5406"/>
                </a:lnTo>
                <a:lnTo>
                  <a:pt x="6367" y="5586"/>
                </a:lnTo>
                <a:lnTo>
                  <a:pt x="6186" y="6007"/>
                </a:lnTo>
                <a:lnTo>
                  <a:pt x="5886" y="6367"/>
                </a:lnTo>
                <a:lnTo>
                  <a:pt x="5526" y="6667"/>
                </a:lnTo>
                <a:lnTo>
                  <a:pt x="4925" y="7088"/>
                </a:lnTo>
                <a:lnTo>
                  <a:pt x="4204" y="7508"/>
                </a:lnTo>
                <a:lnTo>
                  <a:pt x="3544" y="7868"/>
                </a:lnTo>
                <a:lnTo>
                  <a:pt x="2883" y="8289"/>
                </a:lnTo>
                <a:lnTo>
                  <a:pt x="2343" y="8769"/>
                </a:lnTo>
                <a:lnTo>
                  <a:pt x="1862" y="9310"/>
                </a:lnTo>
                <a:lnTo>
                  <a:pt x="1382" y="9850"/>
                </a:lnTo>
                <a:lnTo>
                  <a:pt x="1021" y="10451"/>
                </a:lnTo>
                <a:lnTo>
                  <a:pt x="721" y="11051"/>
                </a:lnTo>
                <a:lnTo>
                  <a:pt x="421" y="11712"/>
                </a:lnTo>
                <a:lnTo>
                  <a:pt x="241" y="12433"/>
                </a:lnTo>
                <a:lnTo>
                  <a:pt x="61" y="13093"/>
                </a:lnTo>
                <a:lnTo>
                  <a:pt x="1" y="13814"/>
                </a:lnTo>
                <a:lnTo>
                  <a:pt x="1" y="14475"/>
                </a:lnTo>
                <a:lnTo>
                  <a:pt x="61" y="15195"/>
                </a:lnTo>
                <a:lnTo>
                  <a:pt x="181" y="15856"/>
                </a:lnTo>
                <a:lnTo>
                  <a:pt x="361" y="16517"/>
                </a:lnTo>
                <a:lnTo>
                  <a:pt x="601" y="17177"/>
                </a:lnTo>
                <a:lnTo>
                  <a:pt x="901" y="17778"/>
                </a:lnTo>
                <a:lnTo>
                  <a:pt x="1322" y="18378"/>
                </a:lnTo>
                <a:lnTo>
                  <a:pt x="1802" y="19039"/>
                </a:lnTo>
                <a:lnTo>
                  <a:pt x="2463" y="19700"/>
                </a:lnTo>
                <a:lnTo>
                  <a:pt x="3184" y="20300"/>
                </a:lnTo>
                <a:lnTo>
                  <a:pt x="3544" y="20600"/>
                </a:lnTo>
                <a:lnTo>
                  <a:pt x="3964" y="20841"/>
                </a:lnTo>
                <a:lnTo>
                  <a:pt x="4084" y="21862"/>
                </a:lnTo>
                <a:lnTo>
                  <a:pt x="4144" y="22342"/>
                </a:lnTo>
                <a:lnTo>
                  <a:pt x="4325" y="22762"/>
                </a:lnTo>
                <a:lnTo>
                  <a:pt x="4505" y="23183"/>
                </a:lnTo>
                <a:lnTo>
                  <a:pt x="4745" y="23543"/>
                </a:lnTo>
                <a:lnTo>
                  <a:pt x="5045" y="23843"/>
                </a:lnTo>
                <a:lnTo>
                  <a:pt x="5346" y="24084"/>
                </a:lnTo>
                <a:lnTo>
                  <a:pt x="5646" y="24204"/>
                </a:lnTo>
                <a:lnTo>
                  <a:pt x="6607" y="25105"/>
                </a:lnTo>
                <a:lnTo>
                  <a:pt x="7388" y="25885"/>
                </a:lnTo>
                <a:lnTo>
                  <a:pt x="7808" y="26186"/>
                </a:lnTo>
                <a:lnTo>
                  <a:pt x="7988" y="26306"/>
                </a:lnTo>
                <a:lnTo>
                  <a:pt x="8288" y="26366"/>
                </a:lnTo>
                <a:lnTo>
                  <a:pt x="8529" y="26366"/>
                </a:lnTo>
                <a:lnTo>
                  <a:pt x="8709" y="26246"/>
                </a:lnTo>
                <a:lnTo>
                  <a:pt x="8829" y="26066"/>
                </a:lnTo>
                <a:lnTo>
                  <a:pt x="8829" y="25825"/>
                </a:lnTo>
                <a:lnTo>
                  <a:pt x="8769" y="25585"/>
                </a:lnTo>
                <a:lnTo>
                  <a:pt x="8649" y="25345"/>
                </a:lnTo>
                <a:lnTo>
                  <a:pt x="8348" y="24924"/>
                </a:lnTo>
                <a:lnTo>
                  <a:pt x="7628" y="24084"/>
                </a:lnTo>
                <a:lnTo>
                  <a:pt x="7267" y="23723"/>
                </a:lnTo>
                <a:lnTo>
                  <a:pt x="7568" y="23363"/>
                </a:lnTo>
                <a:lnTo>
                  <a:pt x="7688" y="23183"/>
                </a:lnTo>
                <a:lnTo>
                  <a:pt x="7808" y="23063"/>
                </a:lnTo>
                <a:lnTo>
                  <a:pt x="8168" y="22943"/>
                </a:lnTo>
                <a:lnTo>
                  <a:pt x="8589" y="22883"/>
                </a:lnTo>
                <a:lnTo>
                  <a:pt x="9369" y="22822"/>
                </a:lnTo>
                <a:lnTo>
                  <a:pt x="10030" y="22702"/>
                </a:lnTo>
                <a:lnTo>
                  <a:pt x="10691" y="22522"/>
                </a:lnTo>
                <a:lnTo>
                  <a:pt x="11231" y="22282"/>
                </a:lnTo>
                <a:lnTo>
                  <a:pt x="11832" y="21922"/>
                </a:lnTo>
                <a:lnTo>
                  <a:pt x="12432" y="21381"/>
                </a:lnTo>
                <a:lnTo>
                  <a:pt x="12793" y="21081"/>
                </a:lnTo>
                <a:lnTo>
                  <a:pt x="13153" y="20901"/>
                </a:lnTo>
                <a:lnTo>
                  <a:pt x="13633" y="20781"/>
                </a:lnTo>
                <a:lnTo>
                  <a:pt x="14054" y="20841"/>
                </a:lnTo>
                <a:lnTo>
                  <a:pt x="14474" y="21021"/>
                </a:lnTo>
                <a:lnTo>
                  <a:pt x="14774" y="21261"/>
                </a:lnTo>
                <a:lnTo>
                  <a:pt x="15075" y="21561"/>
                </a:lnTo>
                <a:lnTo>
                  <a:pt x="15315" y="21982"/>
                </a:lnTo>
                <a:lnTo>
                  <a:pt x="15795" y="22883"/>
                </a:lnTo>
                <a:lnTo>
                  <a:pt x="16216" y="23903"/>
                </a:lnTo>
                <a:lnTo>
                  <a:pt x="16396" y="24324"/>
                </a:lnTo>
                <a:lnTo>
                  <a:pt x="16636" y="24744"/>
                </a:lnTo>
                <a:lnTo>
                  <a:pt x="16937" y="25105"/>
                </a:lnTo>
                <a:lnTo>
                  <a:pt x="17237" y="25405"/>
                </a:lnTo>
                <a:lnTo>
                  <a:pt x="17597" y="25585"/>
                </a:lnTo>
                <a:lnTo>
                  <a:pt x="18018" y="25705"/>
                </a:lnTo>
                <a:lnTo>
                  <a:pt x="18318" y="25645"/>
                </a:lnTo>
                <a:lnTo>
                  <a:pt x="18558" y="25525"/>
                </a:lnTo>
                <a:lnTo>
                  <a:pt x="18798" y="25345"/>
                </a:lnTo>
                <a:lnTo>
                  <a:pt x="18798" y="25165"/>
                </a:lnTo>
                <a:lnTo>
                  <a:pt x="18858" y="25045"/>
                </a:lnTo>
                <a:lnTo>
                  <a:pt x="18798" y="24804"/>
                </a:lnTo>
                <a:lnTo>
                  <a:pt x="18618" y="24564"/>
                </a:lnTo>
                <a:lnTo>
                  <a:pt x="18258" y="24144"/>
                </a:lnTo>
                <a:lnTo>
                  <a:pt x="18018" y="23964"/>
                </a:lnTo>
                <a:lnTo>
                  <a:pt x="17897" y="23723"/>
                </a:lnTo>
                <a:lnTo>
                  <a:pt x="17777" y="23423"/>
                </a:lnTo>
                <a:lnTo>
                  <a:pt x="17837" y="23063"/>
                </a:lnTo>
                <a:lnTo>
                  <a:pt x="17897" y="22642"/>
                </a:lnTo>
                <a:lnTo>
                  <a:pt x="17957" y="22162"/>
                </a:lnTo>
                <a:lnTo>
                  <a:pt x="17957" y="21201"/>
                </a:lnTo>
                <a:lnTo>
                  <a:pt x="18618" y="22102"/>
                </a:lnTo>
                <a:lnTo>
                  <a:pt x="18978" y="22522"/>
                </a:lnTo>
                <a:lnTo>
                  <a:pt x="19399" y="22943"/>
                </a:lnTo>
                <a:lnTo>
                  <a:pt x="19819" y="23243"/>
                </a:lnTo>
                <a:lnTo>
                  <a:pt x="20360" y="23483"/>
                </a:lnTo>
                <a:lnTo>
                  <a:pt x="20660" y="23483"/>
                </a:lnTo>
                <a:lnTo>
                  <a:pt x="20960" y="23543"/>
                </a:lnTo>
                <a:lnTo>
                  <a:pt x="21261" y="23483"/>
                </a:lnTo>
                <a:lnTo>
                  <a:pt x="21621" y="23423"/>
                </a:lnTo>
                <a:lnTo>
                  <a:pt x="21741" y="23363"/>
                </a:lnTo>
                <a:lnTo>
                  <a:pt x="21861" y="23243"/>
                </a:lnTo>
                <a:lnTo>
                  <a:pt x="21861" y="23063"/>
                </a:lnTo>
                <a:lnTo>
                  <a:pt x="21801" y="22883"/>
                </a:lnTo>
                <a:lnTo>
                  <a:pt x="21501" y="22582"/>
                </a:lnTo>
                <a:lnTo>
                  <a:pt x="21201" y="22402"/>
                </a:lnTo>
                <a:lnTo>
                  <a:pt x="20840" y="22162"/>
                </a:lnTo>
                <a:lnTo>
                  <a:pt x="20480" y="21982"/>
                </a:lnTo>
                <a:lnTo>
                  <a:pt x="20240" y="21741"/>
                </a:lnTo>
                <a:lnTo>
                  <a:pt x="20120" y="21501"/>
                </a:lnTo>
                <a:lnTo>
                  <a:pt x="19939" y="21201"/>
                </a:lnTo>
                <a:lnTo>
                  <a:pt x="19879" y="20901"/>
                </a:lnTo>
                <a:lnTo>
                  <a:pt x="19759" y="20300"/>
                </a:lnTo>
                <a:lnTo>
                  <a:pt x="19639" y="19700"/>
                </a:lnTo>
                <a:lnTo>
                  <a:pt x="19699" y="19399"/>
                </a:lnTo>
                <a:lnTo>
                  <a:pt x="19879" y="18979"/>
                </a:lnTo>
                <a:lnTo>
                  <a:pt x="20180" y="18438"/>
                </a:lnTo>
                <a:lnTo>
                  <a:pt x="20660" y="17898"/>
                </a:lnTo>
                <a:lnTo>
                  <a:pt x="21140" y="17417"/>
                </a:lnTo>
                <a:lnTo>
                  <a:pt x="21801" y="16997"/>
                </a:lnTo>
                <a:lnTo>
                  <a:pt x="22101" y="16817"/>
                </a:lnTo>
                <a:lnTo>
                  <a:pt x="22462" y="16697"/>
                </a:lnTo>
                <a:lnTo>
                  <a:pt x="22882" y="16577"/>
                </a:lnTo>
                <a:lnTo>
                  <a:pt x="23242" y="16577"/>
                </a:lnTo>
                <a:lnTo>
                  <a:pt x="23663" y="16517"/>
                </a:lnTo>
                <a:lnTo>
                  <a:pt x="24083" y="16396"/>
                </a:lnTo>
                <a:lnTo>
                  <a:pt x="24504" y="16276"/>
                </a:lnTo>
                <a:lnTo>
                  <a:pt x="24924" y="16096"/>
                </a:lnTo>
                <a:lnTo>
                  <a:pt x="25284" y="15916"/>
                </a:lnTo>
                <a:lnTo>
                  <a:pt x="25585" y="15676"/>
                </a:lnTo>
                <a:lnTo>
                  <a:pt x="25885" y="15436"/>
                </a:lnTo>
                <a:lnTo>
                  <a:pt x="26185" y="15135"/>
                </a:lnTo>
                <a:lnTo>
                  <a:pt x="26365" y="14895"/>
                </a:lnTo>
                <a:lnTo>
                  <a:pt x="26546" y="14595"/>
                </a:lnTo>
                <a:lnTo>
                  <a:pt x="26666" y="14354"/>
                </a:lnTo>
                <a:lnTo>
                  <a:pt x="26726" y="14054"/>
                </a:lnTo>
                <a:lnTo>
                  <a:pt x="26666" y="13814"/>
                </a:lnTo>
                <a:lnTo>
                  <a:pt x="26546" y="13574"/>
                </a:lnTo>
                <a:lnTo>
                  <a:pt x="26365" y="13394"/>
                </a:lnTo>
                <a:lnTo>
                  <a:pt x="26125" y="13213"/>
                </a:lnTo>
                <a:lnTo>
                  <a:pt x="25945" y="13093"/>
                </a:lnTo>
                <a:lnTo>
                  <a:pt x="25825" y="12973"/>
                </a:lnTo>
                <a:lnTo>
                  <a:pt x="25765" y="12793"/>
                </a:lnTo>
                <a:lnTo>
                  <a:pt x="25705" y="12613"/>
                </a:lnTo>
                <a:lnTo>
                  <a:pt x="25645" y="12192"/>
                </a:lnTo>
                <a:lnTo>
                  <a:pt x="25585" y="11712"/>
                </a:lnTo>
                <a:lnTo>
                  <a:pt x="25525" y="11232"/>
                </a:lnTo>
                <a:lnTo>
                  <a:pt x="25344" y="10751"/>
                </a:lnTo>
                <a:lnTo>
                  <a:pt x="25224" y="10511"/>
                </a:lnTo>
                <a:lnTo>
                  <a:pt x="24984" y="10271"/>
                </a:lnTo>
                <a:lnTo>
                  <a:pt x="24744" y="10030"/>
                </a:lnTo>
                <a:lnTo>
                  <a:pt x="24444" y="9850"/>
                </a:lnTo>
                <a:lnTo>
                  <a:pt x="23783" y="9490"/>
                </a:lnTo>
                <a:lnTo>
                  <a:pt x="23122" y="9250"/>
                </a:lnTo>
                <a:lnTo>
                  <a:pt x="22462" y="9130"/>
                </a:lnTo>
                <a:lnTo>
                  <a:pt x="21681" y="9190"/>
                </a:lnTo>
                <a:lnTo>
                  <a:pt x="21261" y="8649"/>
                </a:lnTo>
                <a:lnTo>
                  <a:pt x="20900" y="8169"/>
                </a:lnTo>
                <a:lnTo>
                  <a:pt x="20360" y="7748"/>
                </a:lnTo>
                <a:lnTo>
                  <a:pt x="19759" y="7268"/>
                </a:lnTo>
                <a:lnTo>
                  <a:pt x="19099" y="6968"/>
                </a:lnTo>
                <a:lnTo>
                  <a:pt x="18738" y="6787"/>
                </a:lnTo>
                <a:lnTo>
                  <a:pt x="18378" y="6727"/>
                </a:lnTo>
                <a:lnTo>
                  <a:pt x="17957" y="6667"/>
                </a:lnTo>
                <a:lnTo>
                  <a:pt x="17597" y="6727"/>
                </a:lnTo>
                <a:lnTo>
                  <a:pt x="17477" y="6727"/>
                </a:lnTo>
                <a:lnTo>
                  <a:pt x="17417" y="6847"/>
                </a:lnTo>
                <a:lnTo>
                  <a:pt x="17477" y="7028"/>
                </a:lnTo>
                <a:lnTo>
                  <a:pt x="17537" y="7148"/>
                </a:lnTo>
                <a:lnTo>
                  <a:pt x="17777" y="7508"/>
                </a:lnTo>
                <a:lnTo>
                  <a:pt x="18018" y="7808"/>
                </a:lnTo>
                <a:lnTo>
                  <a:pt x="18078" y="7928"/>
                </a:lnTo>
                <a:lnTo>
                  <a:pt x="18138" y="8169"/>
                </a:lnTo>
                <a:lnTo>
                  <a:pt x="18138" y="8829"/>
                </a:lnTo>
                <a:lnTo>
                  <a:pt x="18198" y="9490"/>
                </a:lnTo>
                <a:lnTo>
                  <a:pt x="18258" y="9730"/>
                </a:lnTo>
                <a:lnTo>
                  <a:pt x="18318" y="9910"/>
                </a:lnTo>
                <a:lnTo>
                  <a:pt x="18498" y="10211"/>
                </a:lnTo>
                <a:lnTo>
                  <a:pt x="18078" y="10511"/>
                </a:lnTo>
                <a:lnTo>
                  <a:pt x="17717" y="10871"/>
                </a:lnTo>
                <a:lnTo>
                  <a:pt x="17357" y="11232"/>
                </a:lnTo>
                <a:lnTo>
                  <a:pt x="17117" y="11652"/>
                </a:lnTo>
                <a:lnTo>
                  <a:pt x="16156" y="11952"/>
                </a:lnTo>
                <a:lnTo>
                  <a:pt x="15135" y="12132"/>
                </a:lnTo>
                <a:lnTo>
                  <a:pt x="14114" y="12192"/>
                </a:lnTo>
                <a:lnTo>
                  <a:pt x="12973" y="12132"/>
                </a:lnTo>
                <a:lnTo>
                  <a:pt x="12192" y="12072"/>
                </a:lnTo>
                <a:lnTo>
                  <a:pt x="11411" y="12072"/>
                </a:lnTo>
                <a:lnTo>
                  <a:pt x="10631" y="12132"/>
                </a:lnTo>
                <a:lnTo>
                  <a:pt x="9910" y="12192"/>
                </a:lnTo>
                <a:lnTo>
                  <a:pt x="9189" y="12373"/>
                </a:lnTo>
                <a:lnTo>
                  <a:pt x="8469" y="12673"/>
                </a:lnTo>
                <a:lnTo>
                  <a:pt x="7748" y="13033"/>
                </a:lnTo>
                <a:lnTo>
                  <a:pt x="7087" y="13454"/>
                </a:lnTo>
                <a:lnTo>
                  <a:pt x="6547" y="13934"/>
                </a:lnTo>
                <a:lnTo>
                  <a:pt x="6066" y="14415"/>
                </a:lnTo>
                <a:lnTo>
                  <a:pt x="5586" y="14955"/>
                </a:lnTo>
                <a:lnTo>
                  <a:pt x="5225" y="15556"/>
                </a:lnTo>
                <a:lnTo>
                  <a:pt x="4865" y="16216"/>
                </a:lnTo>
                <a:lnTo>
                  <a:pt x="4565" y="16877"/>
                </a:lnTo>
                <a:lnTo>
                  <a:pt x="4325" y="17537"/>
                </a:lnTo>
                <a:lnTo>
                  <a:pt x="4144" y="18198"/>
                </a:lnTo>
                <a:lnTo>
                  <a:pt x="4084" y="18739"/>
                </a:lnTo>
                <a:lnTo>
                  <a:pt x="3724" y="18498"/>
                </a:lnTo>
                <a:lnTo>
                  <a:pt x="3604" y="18018"/>
                </a:lnTo>
                <a:lnTo>
                  <a:pt x="3484" y="17598"/>
                </a:lnTo>
                <a:lnTo>
                  <a:pt x="3424" y="17057"/>
                </a:lnTo>
                <a:lnTo>
                  <a:pt x="3364" y="16577"/>
                </a:lnTo>
                <a:lnTo>
                  <a:pt x="3424" y="16096"/>
                </a:lnTo>
                <a:lnTo>
                  <a:pt x="3424" y="15616"/>
                </a:lnTo>
                <a:lnTo>
                  <a:pt x="3544" y="15195"/>
                </a:lnTo>
                <a:lnTo>
                  <a:pt x="3724" y="14715"/>
                </a:lnTo>
                <a:lnTo>
                  <a:pt x="4024" y="14114"/>
                </a:lnTo>
                <a:lnTo>
                  <a:pt x="4385" y="13574"/>
                </a:lnTo>
                <a:lnTo>
                  <a:pt x="4805" y="13093"/>
                </a:lnTo>
                <a:lnTo>
                  <a:pt x="5286" y="12733"/>
                </a:lnTo>
                <a:lnTo>
                  <a:pt x="5886" y="12373"/>
                </a:lnTo>
                <a:lnTo>
                  <a:pt x="6427" y="12132"/>
                </a:lnTo>
                <a:lnTo>
                  <a:pt x="7087" y="11892"/>
                </a:lnTo>
                <a:lnTo>
                  <a:pt x="7688" y="11712"/>
                </a:lnTo>
                <a:lnTo>
                  <a:pt x="9790" y="11111"/>
                </a:lnTo>
                <a:lnTo>
                  <a:pt x="10751" y="10751"/>
                </a:lnTo>
                <a:lnTo>
                  <a:pt x="11712" y="10331"/>
                </a:lnTo>
                <a:lnTo>
                  <a:pt x="12132" y="10090"/>
                </a:lnTo>
                <a:lnTo>
                  <a:pt x="12552" y="9790"/>
                </a:lnTo>
                <a:lnTo>
                  <a:pt x="12913" y="9490"/>
                </a:lnTo>
                <a:lnTo>
                  <a:pt x="13273" y="9130"/>
                </a:lnTo>
                <a:lnTo>
                  <a:pt x="13633" y="8769"/>
                </a:lnTo>
                <a:lnTo>
                  <a:pt x="13874" y="8289"/>
                </a:lnTo>
                <a:lnTo>
                  <a:pt x="14174" y="7808"/>
                </a:lnTo>
                <a:lnTo>
                  <a:pt x="14354" y="7268"/>
                </a:lnTo>
                <a:lnTo>
                  <a:pt x="14534" y="6727"/>
                </a:lnTo>
                <a:lnTo>
                  <a:pt x="14594" y="6247"/>
                </a:lnTo>
                <a:lnTo>
                  <a:pt x="14654" y="5706"/>
                </a:lnTo>
                <a:lnTo>
                  <a:pt x="14654" y="5166"/>
                </a:lnTo>
                <a:lnTo>
                  <a:pt x="14594" y="4685"/>
                </a:lnTo>
                <a:lnTo>
                  <a:pt x="14474" y="4205"/>
                </a:lnTo>
                <a:lnTo>
                  <a:pt x="14294" y="3664"/>
                </a:lnTo>
                <a:lnTo>
                  <a:pt x="14114" y="3244"/>
                </a:lnTo>
                <a:lnTo>
                  <a:pt x="13874" y="2764"/>
                </a:lnTo>
                <a:lnTo>
                  <a:pt x="13573" y="2343"/>
                </a:lnTo>
                <a:lnTo>
                  <a:pt x="13273" y="1923"/>
                </a:lnTo>
                <a:lnTo>
                  <a:pt x="12913" y="1562"/>
                </a:lnTo>
                <a:lnTo>
                  <a:pt x="12552" y="1202"/>
                </a:lnTo>
                <a:lnTo>
                  <a:pt x="12132" y="902"/>
                </a:lnTo>
                <a:lnTo>
                  <a:pt x="11652" y="662"/>
                </a:lnTo>
                <a:lnTo>
                  <a:pt x="11171" y="421"/>
                </a:lnTo>
                <a:lnTo>
                  <a:pt x="10691" y="241"/>
                </a:lnTo>
                <a:lnTo>
                  <a:pt x="10150" y="121"/>
                </a:lnTo>
                <a:lnTo>
                  <a:pt x="9610" y="1"/>
                </a:lnTo>
                <a:close/>
              </a:path>
            </a:pathLst>
          </a:custGeom>
          <a:solidFill>
            <a:srgbClr val="F56737"/>
          </a:solidFill>
          <a:ln>
            <a:noFill/>
          </a:ln>
        </p:spPr>
        <p:txBody>
          <a:bodyPr lIns="121900" tIns="121900" rIns="121900" bIns="121900" anchor="ctr" anchorCtr="0">
            <a:noAutofit/>
          </a:bodyPr>
          <a:lstStyle/>
          <a:p>
            <a:pPr lvl="0">
              <a:spcBef>
                <a:spcPts val="0"/>
              </a:spcBef>
              <a:buNone/>
            </a:pPr>
            <a:endParaRPr sz="2400"/>
          </a:p>
        </p:txBody>
      </p:sp>
      <p:sp>
        <p:nvSpPr>
          <p:cNvPr id="24" name="Shape 24"/>
          <p:cNvSpPr/>
          <p:nvPr/>
        </p:nvSpPr>
        <p:spPr>
          <a:xfrm rot="-5980575" flipH="1">
            <a:off x="2526821" y="3139520"/>
            <a:ext cx="410953" cy="1472752"/>
          </a:xfrm>
          <a:custGeom>
            <a:avLst/>
            <a:gdLst/>
            <a:ahLst/>
            <a:cxnLst/>
            <a:rect l="0" t="0" r="0" b="0"/>
            <a:pathLst>
              <a:path w="11111" h="39819" extrusionOk="0">
                <a:moveTo>
                  <a:pt x="4625" y="1"/>
                </a:moveTo>
                <a:lnTo>
                  <a:pt x="4564" y="61"/>
                </a:lnTo>
                <a:lnTo>
                  <a:pt x="4504" y="481"/>
                </a:lnTo>
                <a:lnTo>
                  <a:pt x="4504" y="962"/>
                </a:lnTo>
                <a:lnTo>
                  <a:pt x="4564" y="1382"/>
                </a:lnTo>
                <a:lnTo>
                  <a:pt x="4625" y="1803"/>
                </a:lnTo>
                <a:lnTo>
                  <a:pt x="4925" y="2643"/>
                </a:lnTo>
                <a:lnTo>
                  <a:pt x="5105" y="3484"/>
                </a:lnTo>
                <a:lnTo>
                  <a:pt x="5285" y="4865"/>
                </a:lnTo>
                <a:lnTo>
                  <a:pt x="5465" y="6187"/>
                </a:lnTo>
                <a:lnTo>
                  <a:pt x="5345" y="7448"/>
                </a:lnTo>
                <a:lnTo>
                  <a:pt x="5285" y="8769"/>
                </a:lnTo>
                <a:lnTo>
                  <a:pt x="5225" y="11292"/>
                </a:lnTo>
                <a:lnTo>
                  <a:pt x="5045" y="11171"/>
                </a:lnTo>
                <a:lnTo>
                  <a:pt x="4625" y="10811"/>
                </a:lnTo>
                <a:lnTo>
                  <a:pt x="4264" y="10451"/>
                </a:lnTo>
                <a:lnTo>
                  <a:pt x="3904" y="9970"/>
                </a:lnTo>
                <a:lnTo>
                  <a:pt x="3604" y="9490"/>
                </a:lnTo>
                <a:lnTo>
                  <a:pt x="3303" y="8949"/>
                </a:lnTo>
                <a:lnTo>
                  <a:pt x="3123" y="8409"/>
                </a:lnTo>
                <a:lnTo>
                  <a:pt x="3003" y="7868"/>
                </a:lnTo>
                <a:lnTo>
                  <a:pt x="2883" y="7268"/>
                </a:lnTo>
                <a:lnTo>
                  <a:pt x="2883" y="6787"/>
                </a:lnTo>
                <a:lnTo>
                  <a:pt x="2883" y="6307"/>
                </a:lnTo>
                <a:lnTo>
                  <a:pt x="2883" y="5886"/>
                </a:lnTo>
                <a:lnTo>
                  <a:pt x="2883" y="5406"/>
                </a:lnTo>
                <a:lnTo>
                  <a:pt x="2823" y="5286"/>
                </a:lnTo>
                <a:lnTo>
                  <a:pt x="2703" y="5226"/>
                </a:lnTo>
                <a:lnTo>
                  <a:pt x="2583" y="5226"/>
                </a:lnTo>
                <a:lnTo>
                  <a:pt x="2463" y="5286"/>
                </a:lnTo>
                <a:lnTo>
                  <a:pt x="2222" y="5526"/>
                </a:lnTo>
                <a:lnTo>
                  <a:pt x="2042" y="5766"/>
                </a:lnTo>
                <a:lnTo>
                  <a:pt x="1922" y="6067"/>
                </a:lnTo>
                <a:lnTo>
                  <a:pt x="1802" y="6367"/>
                </a:lnTo>
                <a:lnTo>
                  <a:pt x="1682" y="6967"/>
                </a:lnTo>
                <a:lnTo>
                  <a:pt x="1682" y="7688"/>
                </a:lnTo>
                <a:lnTo>
                  <a:pt x="1742" y="8349"/>
                </a:lnTo>
                <a:lnTo>
                  <a:pt x="1922" y="9069"/>
                </a:lnTo>
                <a:lnTo>
                  <a:pt x="2102" y="9670"/>
                </a:lnTo>
                <a:lnTo>
                  <a:pt x="2342" y="10211"/>
                </a:lnTo>
                <a:lnTo>
                  <a:pt x="2823" y="11051"/>
                </a:lnTo>
                <a:lnTo>
                  <a:pt x="3123" y="11472"/>
                </a:lnTo>
                <a:lnTo>
                  <a:pt x="3483" y="11892"/>
                </a:lnTo>
                <a:lnTo>
                  <a:pt x="3844" y="12312"/>
                </a:lnTo>
                <a:lnTo>
                  <a:pt x="4264" y="12673"/>
                </a:lnTo>
                <a:lnTo>
                  <a:pt x="4745" y="12973"/>
                </a:lnTo>
                <a:lnTo>
                  <a:pt x="5165" y="13153"/>
                </a:lnTo>
                <a:lnTo>
                  <a:pt x="5165" y="13994"/>
                </a:lnTo>
                <a:lnTo>
                  <a:pt x="4324" y="13874"/>
                </a:lnTo>
                <a:lnTo>
                  <a:pt x="3904" y="13754"/>
                </a:lnTo>
                <a:lnTo>
                  <a:pt x="3483" y="13634"/>
                </a:lnTo>
                <a:lnTo>
                  <a:pt x="2703" y="13273"/>
                </a:lnTo>
                <a:lnTo>
                  <a:pt x="1982" y="12853"/>
                </a:lnTo>
                <a:lnTo>
                  <a:pt x="1321" y="12312"/>
                </a:lnTo>
                <a:lnTo>
                  <a:pt x="721" y="11712"/>
                </a:lnTo>
                <a:lnTo>
                  <a:pt x="601" y="11652"/>
                </a:lnTo>
                <a:lnTo>
                  <a:pt x="481" y="11712"/>
                </a:lnTo>
                <a:lnTo>
                  <a:pt x="361" y="11832"/>
                </a:lnTo>
                <a:lnTo>
                  <a:pt x="361" y="11952"/>
                </a:lnTo>
                <a:lnTo>
                  <a:pt x="541" y="12433"/>
                </a:lnTo>
                <a:lnTo>
                  <a:pt x="781" y="12853"/>
                </a:lnTo>
                <a:lnTo>
                  <a:pt x="1021" y="13273"/>
                </a:lnTo>
                <a:lnTo>
                  <a:pt x="1321" y="13634"/>
                </a:lnTo>
                <a:lnTo>
                  <a:pt x="1682" y="13994"/>
                </a:lnTo>
                <a:lnTo>
                  <a:pt x="2042" y="14354"/>
                </a:lnTo>
                <a:lnTo>
                  <a:pt x="2402" y="14595"/>
                </a:lnTo>
                <a:lnTo>
                  <a:pt x="2823" y="14895"/>
                </a:lnTo>
                <a:lnTo>
                  <a:pt x="3363" y="15075"/>
                </a:lnTo>
                <a:lnTo>
                  <a:pt x="3904" y="15315"/>
                </a:lnTo>
                <a:lnTo>
                  <a:pt x="4504" y="15495"/>
                </a:lnTo>
                <a:lnTo>
                  <a:pt x="5105" y="15556"/>
                </a:lnTo>
                <a:lnTo>
                  <a:pt x="5105" y="17778"/>
                </a:lnTo>
                <a:lnTo>
                  <a:pt x="4084" y="17537"/>
                </a:lnTo>
                <a:lnTo>
                  <a:pt x="3063" y="17117"/>
                </a:lnTo>
                <a:lnTo>
                  <a:pt x="2162" y="16576"/>
                </a:lnTo>
                <a:lnTo>
                  <a:pt x="1201" y="16036"/>
                </a:lnTo>
                <a:lnTo>
                  <a:pt x="1081" y="15976"/>
                </a:lnTo>
                <a:lnTo>
                  <a:pt x="961" y="16036"/>
                </a:lnTo>
                <a:lnTo>
                  <a:pt x="901" y="16156"/>
                </a:lnTo>
                <a:lnTo>
                  <a:pt x="961" y="16276"/>
                </a:lnTo>
                <a:lnTo>
                  <a:pt x="1321" y="16817"/>
                </a:lnTo>
                <a:lnTo>
                  <a:pt x="1742" y="17297"/>
                </a:lnTo>
                <a:lnTo>
                  <a:pt x="2222" y="17778"/>
                </a:lnTo>
                <a:lnTo>
                  <a:pt x="2703" y="18138"/>
                </a:lnTo>
                <a:lnTo>
                  <a:pt x="3243" y="18438"/>
                </a:lnTo>
                <a:lnTo>
                  <a:pt x="3844" y="18739"/>
                </a:lnTo>
                <a:lnTo>
                  <a:pt x="4444" y="18979"/>
                </a:lnTo>
                <a:lnTo>
                  <a:pt x="5045" y="19099"/>
                </a:lnTo>
                <a:lnTo>
                  <a:pt x="5045" y="21741"/>
                </a:lnTo>
                <a:lnTo>
                  <a:pt x="5045" y="22042"/>
                </a:lnTo>
                <a:lnTo>
                  <a:pt x="4324" y="21741"/>
                </a:lnTo>
                <a:lnTo>
                  <a:pt x="4024" y="21561"/>
                </a:lnTo>
                <a:lnTo>
                  <a:pt x="3664" y="21321"/>
                </a:lnTo>
                <a:lnTo>
                  <a:pt x="3423" y="21081"/>
                </a:lnTo>
                <a:lnTo>
                  <a:pt x="3183" y="20841"/>
                </a:lnTo>
                <a:lnTo>
                  <a:pt x="2823" y="20240"/>
                </a:lnTo>
                <a:lnTo>
                  <a:pt x="2402" y="19639"/>
                </a:lnTo>
                <a:lnTo>
                  <a:pt x="2222" y="19339"/>
                </a:lnTo>
                <a:lnTo>
                  <a:pt x="1982" y="19099"/>
                </a:lnTo>
                <a:lnTo>
                  <a:pt x="1862" y="18979"/>
                </a:lnTo>
                <a:lnTo>
                  <a:pt x="1682" y="18979"/>
                </a:lnTo>
                <a:lnTo>
                  <a:pt x="1502" y="19039"/>
                </a:lnTo>
                <a:lnTo>
                  <a:pt x="1381" y="19159"/>
                </a:lnTo>
                <a:lnTo>
                  <a:pt x="1261" y="19459"/>
                </a:lnTo>
                <a:lnTo>
                  <a:pt x="1201" y="19820"/>
                </a:lnTo>
                <a:lnTo>
                  <a:pt x="1141" y="20180"/>
                </a:lnTo>
                <a:lnTo>
                  <a:pt x="1261" y="20540"/>
                </a:lnTo>
                <a:lnTo>
                  <a:pt x="1381" y="20961"/>
                </a:lnTo>
                <a:lnTo>
                  <a:pt x="1562" y="21321"/>
                </a:lnTo>
                <a:lnTo>
                  <a:pt x="1742" y="21681"/>
                </a:lnTo>
                <a:lnTo>
                  <a:pt x="2042" y="21982"/>
                </a:lnTo>
                <a:lnTo>
                  <a:pt x="2342" y="22342"/>
                </a:lnTo>
                <a:lnTo>
                  <a:pt x="2643" y="22642"/>
                </a:lnTo>
                <a:lnTo>
                  <a:pt x="3003" y="22882"/>
                </a:lnTo>
                <a:lnTo>
                  <a:pt x="3363" y="23123"/>
                </a:lnTo>
                <a:lnTo>
                  <a:pt x="3784" y="23303"/>
                </a:lnTo>
                <a:lnTo>
                  <a:pt x="4144" y="23483"/>
                </a:lnTo>
                <a:lnTo>
                  <a:pt x="4504" y="23543"/>
                </a:lnTo>
                <a:lnTo>
                  <a:pt x="4865" y="23603"/>
                </a:lnTo>
                <a:lnTo>
                  <a:pt x="4925" y="23663"/>
                </a:lnTo>
                <a:lnTo>
                  <a:pt x="5045" y="23783"/>
                </a:lnTo>
                <a:lnTo>
                  <a:pt x="4985" y="26786"/>
                </a:lnTo>
                <a:lnTo>
                  <a:pt x="4444" y="26426"/>
                </a:lnTo>
                <a:lnTo>
                  <a:pt x="3964" y="26005"/>
                </a:lnTo>
                <a:lnTo>
                  <a:pt x="3724" y="25705"/>
                </a:lnTo>
                <a:lnTo>
                  <a:pt x="3483" y="25405"/>
                </a:lnTo>
                <a:lnTo>
                  <a:pt x="3123" y="24684"/>
                </a:lnTo>
                <a:lnTo>
                  <a:pt x="2703" y="24084"/>
                </a:lnTo>
                <a:lnTo>
                  <a:pt x="2402" y="23783"/>
                </a:lnTo>
                <a:lnTo>
                  <a:pt x="2162" y="23603"/>
                </a:lnTo>
                <a:lnTo>
                  <a:pt x="1982" y="23543"/>
                </a:lnTo>
                <a:lnTo>
                  <a:pt x="1862" y="23543"/>
                </a:lnTo>
                <a:lnTo>
                  <a:pt x="1742" y="23603"/>
                </a:lnTo>
                <a:lnTo>
                  <a:pt x="1622" y="23723"/>
                </a:lnTo>
                <a:lnTo>
                  <a:pt x="1502" y="23903"/>
                </a:lnTo>
                <a:lnTo>
                  <a:pt x="1442" y="24144"/>
                </a:lnTo>
                <a:lnTo>
                  <a:pt x="1381" y="24564"/>
                </a:lnTo>
                <a:lnTo>
                  <a:pt x="1442" y="25044"/>
                </a:lnTo>
                <a:lnTo>
                  <a:pt x="1622" y="25525"/>
                </a:lnTo>
                <a:lnTo>
                  <a:pt x="1862" y="26005"/>
                </a:lnTo>
                <a:lnTo>
                  <a:pt x="2102" y="26426"/>
                </a:lnTo>
                <a:lnTo>
                  <a:pt x="2643" y="27146"/>
                </a:lnTo>
                <a:lnTo>
                  <a:pt x="3123" y="27627"/>
                </a:lnTo>
                <a:lnTo>
                  <a:pt x="3664" y="28107"/>
                </a:lnTo>
                <a:lnTo>
                  <a:pt x="4324" y="28528"/>
                </a:lnTo>
                <a:lnTo>
                  <a:pt x="4625" y="28708"/>
                </a:lnTo>
                <a:lnTo>
                  <a:pt x="4985" y="28828"/>
                </a:lnTo>
                <a:lnTo>
                  <a:pt x="4985" y="30510"/>
                </a:lnTo>
                <a:lnTo>
                  <a:pt x="4925" y="30870"/>
                </a:lnTo>
                <a:lnTo>
                  <a:pt x="4504" y="30510"/>
                </a:lnTo>
                <a:lnTo>
                  <a:pt x="4084" y="30149"/>
                </a:lnTo>
                <a:lnTo>
                  <a:pt x="3303" y="29248"/>
                </a:lnTo>
                <a:lnTo>
                  <a:pt x="2583" y="28288"/>
                </a:lnTo>
                <a:lnTo>
                  <a:pt x="2463" y="28167"/>
                </a:lnTo>
                <a:lnTo>
                  <a:pt x="2342" y="28107"/>
                </a:lnTo>
                <a:lnTo>
                  <a:pt x="2042" y="28107"/>
                </a:lnTo>
                <a:lnTo>
                  <a:pt x="1922" y="28167"/>
                </a:lnTo>
                <a:lnTo>
                  <a:pt x="1802" y="28288"/>
                </a:lnTo>
                <a:lnTo>
                  <a:pt x="1802" y="28468"/>
                </a:lnTo>
                <a:lnTo>
                  <a:pt x="1802" y="28588"/>
                </a:lnTo>
                <a:lnTo>
                  <a:pt x="1982" y="29308"/>
                </a:lnTo>
                <a:lnTo>
                  <a:pt x="2222" y="29909"/>
                </a:lnTo>
                <a:lnTo>
                  <a:pt x="2583" y="30510"/>
                </a:lnTo>
                <a:lnTo>
                  <a:pt x="3063" y="31050"/>
                </a:lnTo>
                <a:lnTo>
                  <a:pt x="3423" y="31471"/>
                </a:lnTo>
                <a:lnTo>
                  <a:pt x="3904" y="31831"/>
                </a:lnTo>
                <a:lnTo>
                  <a:pt x="4144" y="31951"/>
                </a:lnTo>
                <a:lnTo>
                  <a:pt x="4384" y="32071"/>
                </a:lnTo>
                <a:lnTo>
                  <a:pt x="4625" y="32131"/>
                </a:lnTo>
                <a:lnTo>
                  <a:pt x="4925" y="32191"/>
                </a:lnTo>
                <a:lnTo>
                  <a:pt x="4865" y="34113"/>
                </a:lnTo>
                <a:lnTo>
                  <a:pt x="4805" y="36095"/>
                </a:lnTo>
                <a:lnTo>
                  <a:pt x="3844" y="35134"/>
                </a:lnTo>
                <a:lnTo>
                  <a:pt x="3363" y="34593"/>
                </a:lnTo>
                <a:lnTo>
                  <a:pt x="2883" y="34113"/>
                </a:lnTo>
                <a:lnTo>
                  <a:pt x="2282" y="33272"/>
                </a:lnTo>
                <a:lnTo>
                  <a:pt x="1682" y="32491"/>
                </a:lnTo>
                <a:lnTo>
                  <a:pt x="1381" y="32071"/>
                </a:lnTo>
                <a:lnTo>
                  <a:pt x="1021" y="31711"/>
                </a:lnTo>
                <a:lnTo>
                  <a:pt x="661" y="31350"/>
                </a:lnTo>
                <a:lnTo>
                  <a:pt x="240" y="31110"/>
                </a:lnTo>
                <a:lnTo>
                  <a:pt x="120" y="31050"/>
                </a:lnTo>
                <a:lnTo>
                  <a:pt x="60" y="31110"/>
                </a:lnTo>
                <a:lnTo>
                  <a:pt x="0" y="31170"/>
                </a:lnTo>
                <a:lnTo>
                  <a:pt x="0" y="31230"/>
                </a:lnTo>
                <a:lnTo>
                  <a:pt x="0" y="31771"/>
                </a:lnTo>
                <a:lnTo>
                  <a:pt x="60" y="32251"/>
                </a:lnTo>
                <a:lnTo>
                  <a:pt x="240" y="32792"/>
                </a:lnTo>
                <a:lnTo>
                  <a:pt x="481" y="33272"/>
                </a:lnTo>
                <a:lnTo>
                  <a:pt x="781" y="33693"/>
                </a:lnTo>
                <a:lnTo>
                  <a:pt x="1081" y="34173"/>
                </a:lnTo>
                <a:lnTo>
                  <a:pt x="1742" y="35014"/>
                </a:lnTo>
                <a:lnTo>
                  <a:pt x="2402" y="35795"/>
                </a:lnTo>
                <a:lnTo>
                  <a:pt x="3123" y="36575"/>
                </a:lnTo>
                <a:lnTo>
                  <a:pt x="3544" y="36936"/>
                </a:lnTo>
                <a:lnTo>
                  <a:pt x="3964" y="37236"/>
                </a:lnTo>
                <a:lnTo>
                  <a:pt x="4384" y="37536"/>
                </a:lnTo>
                <a:lnTo>
                  <a:pt x="4865" y="37776"/>
                </a:lnTo>
                <a:lnTo>
                  <a:pt x="4985" y="39518"/>
                </a:lnTo>
                <a:lnTo>
                  <a:pt x="5045" y="39638"/>
                </a:lnTo>
                <a:lnTo>
                  <a:pt x="5105" y="39698"/>
                </a:lnTo>
                <a:lnTo>
                  <a:pt x="5285" y="39818"/>
                </a:lnTo>
                <a:lnTo>
                  <a:pt x="5405" y="39818"/>
                </a:lnTo>
                <a:lnTo>
                  <a:pt x="5465" y="39758"/>
                </a:lnTo>
                <a:lnTo>
                  <a:pt x="5585" y="39698"/>
                </a:lnTo>
                <a:lnTo>
                  <a:pt x="5585" y="39578"/>
                </a:lnTo>
                <a:lnTo>
                  <a:pt x="5766" y="38317"/>
                </a:lnTo>
                <a:lnTo>
                  <a:pt x="5826" y="36996"/>
                </a:lnTo>
                <a:lnTo>
                  <a:pt x="6426" y="36335"/>
                </a:lnTo>
                <a:lnTo>
                  <a:pt x="6967" y="35674"/>
                </a:lnTo>
                <a:lnTo>
                  <a:pt x="8048" y="34413"/>
                </a:lnTo>
                <a:lnTo>
                  <a:pt x="8648" y="33633"/>
                </a:lnTo>
                <a:lnTo>
                  <a:pt x="9249" y="32912"/>
                </a:lnTo>
                <a:lnTo>
                  <a:pt x="9729" y="32131"/>
                </a:lnTo>
                <a:lnTo>
                  <a:pt x="10210" y="31290"/>
                </a:lnTo>
                <a:lnTo>
                  <a:pt x="10210" y="31170"/>
                </a:lnTo>
                <a:lnTo>
                  <a:pt x="10210" y="31050"/>
                </a:lnTo>
                <a:lnTo>
                  <a:pt x="10090" y="30990"/>
                </a:lnTo>
                <a:lnTo>
                  <a:pt x="9970" y="31050"/>
                </a:lnTo>
                <a:lnTo>
                  <a:pt x="9189" y="31651"/>
                </a:lnTo>
                <a:lnTo>
                  <a:pt x="8408" y="32311"/>
                </a:lnTo>
                <a:lnTo>
                  <a:pt x="7747" y="32972"/>
                </a:lnTo>
                <a:lnTo>
                  <a:pt x="7027" y="33693"/>
                </a:lnTo>
                <a:lnTo>
                  <a:pt x="5886" y="34954"/>
                </a:lnTo>
                <a:lnTo>
                  <a:pt x="5946" y="32431"/>
                </a:lnTo>
                <a:lnTo>
                  <a:pt x="6366" y="32431"/>
                </a:lnTo>
                <a:lnTo>
                  <a:pt x="6787" y="32311"/>
                </a:lnTo>
                <a:lnTo>
                  <a:pt x="7207" y="32011"/>
                </a:lnTo>
                <a:lnTo>
                  <a:pt x="7627" y="31711"/>
                </a:lnTo>
                <a:lnTo>
                  <a:pt x="7988" y="31350"/>
                </a:lnTo>
                <a:lnTo>
                  <a:pt x="8348" y="30930"/>
                </a:lnTo>
                <a:lnTo>
                  <a:pt x="8949" y="30269"/>
                </a:lnTo>
                <a:lnTo>
                  <a:pt x="9489" y="29609"/>
                </a:lnTo>
                <a:lnTo>
                  <a:pt x="10090" y="28768"/>
                </a:lnTo>
                <a:lnTo>
                  <a:pt x="10330" y="28348"/>
                </a:lnTo>
                <a:lnTo>
                  <a:pt x="10510" y="27867"/>
                </a:lnTo>
                <a:lnTo>
                  <a:pt x="10570" y="27447"/>
                </a:lnTo>
                <a:lnTo>
                  <a:pt x="10570" y="26966"/>
                </a:lnTo>
                <a:lnTo>
                  <a:pt x="10510" y="26906"/>
                </a:lnTo>
                <a:lnTo>
                  <a:pt x="10390" y="26906"/>
                </a:lnTo>
                <a:lnTo>
                  <a:pt x="10030" y="27146"/>
                </a:lnTo>
                <a:lnTo>
                  <a:pt x="9729" y="27387"/>
                </a:lnTo>
                <a:lnTo>
                  <a:pt x="9189" y="28047"/>
                </a:lnTo>
                <a:lnTo>
                  <a:pt x="8528" y="28828"/>
                </a:lnTo>
                <a:lnTo>
                  <a:pt x="7808" y="29609"/>
                </a:lnTo>
                <a:lnTo>
                  <a:pt x="7387" y="30029"/>
                </a:lnTo>
                <a:lnTo>
                  <a:pt x="6907" y="30389"/>
                </a:lnTo>
                <a:lnTo>
                  <a:pt x="6366" y="30810"/>
                </a:lnTo>
                <a:lnTo>
                  <a:pt x="5946" y="31290"/>
                </a:lnTo>
                <a:lnTo>
                  <a:pt x="5946" y="31230"/>
                </a:lnTo>
                <a:lnTo>
                  <a:pt x="6006" y="28828"/>
                </a:lnTo>
                <a:lnTo>
                  <a:pt x="6066" y="28768"/>
                </a:lnTo>
                <a:lnTo>
                  <a:pt x="6186" y="28708"/>
                </a:lnTo>
                <a:lnTo>
                  <a:pt x="6366" y="28588"/>
                </a:lnTo>
                <a:lnTo>
                  <a:pt x="6426" y="28408"/>
                </a:lnTo>
                <a:lnTo>
                  <a:pt x="6486" y="28227"/>
                </a:lnTo>
                <a:lnTo>
                  <a:pt x="7027" y="27687"/>
                </a:lnTo>
                <a:lnTo>
                  <a:pt x="7507" y="27086"/>
                </a:lnTo>
                <a:lnTo>
                  <a:pt x="8408" y="25885"/>
                </a:lnTo>
                <a:lnTo>
                  <a:pt x="9789" y="24024"/>
                </a:lnTo>
                <a:lnTo>
                  <a:pt x="11111" y="22102"/>
                </a:lnTo>
                <a:lnTo>
                  <a:pt x="11111" y="21922"/>
                </a:lnTo>
                <a:lnTo>
                  <a:pt x="11051" y="21861"/>
                </a:lnTo>
                <a:lnTo>
                  <a:pt x="10931" y="21801"/>
                </a:lnTo>
                <a:lnTo>
                  <a:pt x="10810" y="21861"/>
                </a:lnTo>
                <a:lnTo>
                  <a:pt x="9069" y="23483"/>
                </a:lnTo>
                <a:lnTo>
                  <a:pt x="7447" y="25165"/>
                </a:lnTo>
                <a:lnTo>
                  <a:pt x="6727" y="25825"/>
                </a:lnTo>
                <a:lnTo>
                  <a:pt x="6066" y="26606"/>
                </a:lnTo>
                <a:lnTo>
                  <a:pt x="6126" y="23423"/>
                </a:lnTo>
                <a:lnTo>
                  <a:pt x="6426" y="23183"/>
                </a:lnTo>
                <a:lnTo>
                  <a:pt x="6727" y="22882"/>
                </a:lnTo>
                <a:lnTo>
                  <a:pt x="7267" y="22222"/>
                </a:lnTo>
                <a:lnTo>
                  <a:pt x="7808" y="21561"/>
                </a:lnTo>
                <a:lnTo>
                  <a:pt x="8288" y="20961"/>
                </a:lnTo>
                <a:lnTo>
                  <a:pt x="9009" y="20120"/>
                </a:lnTo>
                <a:lnTo>
                  <a:pt x="9729" y="19219"/>
                </a:lnTo>
                <a:lnTo>
                  <a:pt x="10330" y="18318"/>
                </a:lnTo>
                <a:lnTo>
                  <a:pt x="10931" y="17297"/>
                </a:lnTo>
                <a:lnTo>
                  <a:pt x="10931" y="17237"/>
                </a:lnTo>
                <a:lnTo>
                  <a:pt x="10870" y="17117"/>
                </a:lnTo>
                <a:lnTo>
                  <a:pt x="10810" y="17057"/>
                </a:lnTo>
                <a:lnTo>
                  <a:pt x="10690" y="17117"/>
                </a:lnTo>
                <a:lnTo>
                  <a:pt x="9729" y="17778"/>
                </a:lnTo>
                <a:lnTo>
                  <a:pt x="8889" y="18558"/>
                </a:lnTo>
                <a:lnTo>
                  <a:pt x="8048" y="19399"/>
                </a:lnTo>
                <a:lnTo>
                  <a:pt x="7267" y="20240"/>
                </a:lnTo>
                <a:lnTo>
                  <a:pt x="6186" y="21381"/>
                </a:lnTo>
                <a:lnTo>
                  <a:pt x="6186" y="19279"/>
                </a:lnTo>
                <a:lnTo>
                  <a:pt x="6366" y="19219"/>
                </a:lnTo>
                <a:lnTo>
                  <a:pt x="6486" y="19099"/>
                </a:lnTo>
                <a:lnTo>
                  <a:pt x="6666" y="18859"/>
                </a:lnTo>
                <a:lnTo>
                  <a:pt x="7207" y="18378"/>
                </a:lnTo>
                <a:lnTo>
                  <a:pt x="7747" y="17778"/>
                </a:lnTo>
                <a:lnTo>
                  <a:pt x="8588" y="16697"/>
                </a:lnTo>
                <a:lnTo>
                  <a:pt x="9249" y="15796"/>
                </a:lnTo>
                <a:lnTo>
                  <a:pt x="9849" y="14835"/>
                </a:lnTo>
                <a:lnTo>
                  <a:pt x="10090" y="14294"/>
                </a:lnTo>
                <a:lnTo>
                  <a:pt x="10330" y="13754"/>
                </a:lnTo>
                <a:lnTo>
                  <a:pt x="10510" y="13213"/>
                </a:lnTo>
                <a:lnTo>
                  <a:pt x="10630" y="12673"/>
                </a:lnTo>
                <a:lnTo>
                  <a:pt x="10570" y="12613"/>
                </a:lnTo>
                <a:lnTo>
                  <a:pt x="10570" y="12553"/>
                </a:lnTo>
                <a:lnTo>
                  <a:pt x="10450" y="12553"/>
                </a:lnTo>
                <a:lnTo>
                  <a:pt x="9609" y="13394"/>
                </a:lnTo>
                <a:lnTo>
                  <a:pt x="8889" y="14294"/>
                </a:lnTo>
                <a:lnTo>
                  <a:pt x="8168" y="15195"/>
                </a:lnTo>
                <a:lnTo>
                  <a:pt x="7447" y="16096"/>
                </a:lnTo>
                <a:lnTo>
                  <a:pt x="6907" y="16697"/>
                </a:lnTo>
                <a:lnTo>
                  <a:pt x="6246" y="17297"/>
                </a:lnTo>
                <a:lnTo>
                  <a:pt x="6306" y="15435"/>
                </a:lnTo>
                <a:lnTo>
                  <a:pt x="6666" y="15255"/>
                </a:lnTo>
                <a:lnTo>
                  <a:pt x="6847" y="15135"/>
                </a:lnTo>
                <a:lnTo>
                  <a:pt x="6907" y="14955"/>
                </a:lnTo>
                <a:lnTo>
                  <a:pt x="6967" y="14775"/>
                </a:lnTo>
                <a:lnTo>
                  <a:pt x="6907" y="14535"/>
                </a:lnTo>
                <a:lnTo>
                  <a:pt x="7447" y="13934"/>
                </a:lnTo>
                <a:lnTo>
                  <a:pt x="7988" y="13213"/>
                </a:lnTo>
                <a:lnTo>
                  <a:pt x="8408" y="12493"/>
                </a:lnTo>
                <a:lnTo>
                  <a:pt x="8768" y="11832"/>
                </a:lnTo>
                <a:lnTo>
                  <a:pt x="9429" y="10631"/>
                </a:lnTo>
                <a:lnTo>
                  <a:pt x="9669" y="9970"/>
                </a:lnTo>
                <a:lnTo>
                  <a:pt x="9910" y="9310"/>
                </a:lnTo>
                <a:lnTo>
                  <a:pt x="10090" y="8649"/>
                </a:lnTo>
                <a:lnTo>
                  <a:pt x="10210" y="7988"/>
                </a:lnTo>
                <a:lnTo>
                  <a:pt x="10270" y="7328"/>
                </a:lnTo>
                <a:lnTo>
                  <a:pt x="10270" y="6607"/>
                </a:lnTo>
                <a:lnTo>
                  <a:pt x="10210" y="6487"/>
                </a:lnTo>
                <a:lnTo>
                  <a:pt x="10090" y="6367"/>
                </a:lnTo>
                <a:lnTo>
                  <a:pt x="9970" y="6367"/>
                </a:lnTo>
                <a:lnTo>
                  <a:pt x="9849" y="6487"/>
                </a:lnTo>
                <a:lnTo>
                  <a:pt x="9309" y="7688"/>
                </a:lnTo>
                <a:lnTo>
                  <a:pt x="8768" y="8889"/>
                </a:lnTo>
                <a:lnTo>
                  <a:pt x="8288" y="10030"/>
                </a:lnTo>
                <a:lnTo>
                  <a:pt x="7988" y="10631"/>
                </a:lnTo>
                <a:lnTo>
                  <a:pt x="7687" y="11171"/>
                </a:lnTo>
                <a:lnTo>
                  <a:pt x="7147" y="12012"/>
                </a:lnTo>
                <a:lnTo>
                  <a:pt x="6606" y="12733"/>
                </a:lnTo>
                <a:lnTo>
                  <a:pt x="6606" y="12493"/>
                </a:lnTo>
                <a:lnTo>
                  <a:pt x="6546" y="12312"/>
                </a:lnTo>
                <a:lnTo>
                  <a:pt x="6426" y="12132"/>
                </a:lnTo>
                <a:lnTo>
                  <a:pt x="6306" y="11952"/>
                </a:lnTo>
                <a:lnTo>
                  <a:pt x="6306" y="11352"/>
                </a:lnTo>
                <a:lnTo>
                  <a:pt x="6426" y="11352"/>
                </a:lnTo>
                <a:lnTo>
                  <a:pt x="6486" y="11292"/>
                </a:lnTo>
                <a:lnTo>
                  <a:pt x="6847" y="10811"/>
                </a:lnTo>
                <a:lnTo>
                  <a:pt x="7207" y="10331"/>
                </a:lnTo>
                <a:lnTo>
                  <a:pt x="7447" y="9730"/>
                </a:lnTo>
                <a:lnTo>
                  <a:pt x="7687" y="9129"/>
                </a:lnTo>
                <a:lnTo>
                  <a:pt x="7868" y="8529"/>
                </a:lnTo>
                <a:lnTo>
                  <a:pt x="7988" y="7928"/>
                </a:lnTo>
                <a:lnTo>
                  <a:pt x="8228" y="6727"/>
                </a:lnTo>
                <a:lnTo>
                  <a:pt x="8348" y="5466"/>
                </a:lnTo>
                <a:lnTo>
                  <a:pt x="8408" y="4265"/>
                </a:lnTo>
                <a:lnTo>
                  <a:pt x="8288" y="3004"/>
                </a:lnTo>
                <a:lnTo>
                  <a:pt x="8108" y="1803"/>
                </a:lnTo>
                <a:lnTo>
                  <a:pt x="8108" y="1743"/>
                </a:lnTo>
                <a:lnTo>
                  <a:pt x="7988" y="1743"/>
                </a:lnTo>
                <a:lnTo>
                  <a:pt x="7928" y="1803"/>
                </a:lnTo>
                <a:lnTo>
                  <a:pt x="7928" y="3064"/>
                </a:lnTo>
                <a:lnTo>
                  <a:pt x="7868" y="4265"/>
                </a:lnTo>
                <a:lnTo>
                  <a:pt x="7687" y="5526"/>
                </a:lnTo>
                <a:lnTo>
                  <a:pt x="7507" y="6727"/>
                </a:lnTo>
                <a:lnTo>
                  <a:pt x="7207" y="7688"/>
                </a:lnTo>
                <a:lnTo>
                  <a:pt x="6907" y="8649"/>
                </a:lnTo>
                <a:lnTo>
                  <a:pt x="6606" y="9550"/>
                </a:lnTo>
                <a:lnTo>
                  <a:pt x="6306" y="10511"/>
                </a:lnTo>
                <a:lnTo>
                  <a:pt x="6306" y="8709"/>
                </a:lnTo>
                <a:lnTo>
                  <a:pt x="6306" y="6847"/>
                </a:lnTo>
                <a:lnTo>
                  <a:pt x="6366" y="6007"/>
                </a:lnTo>
                <a:lnTo>
                  <a:pt x="6366" y="5166"/>
                </a:lnTo>
                <a:lnTo>
                  <a:pt x="6306" y="4265"/>
                </a:lnTo>
                <a:lnTo>
                  <a:pt x="6186" y="3424"/>
                </a:lnTo>
                <a:lnTo>
                  <a:pt x="6006" y="2523"/>
                </a:lnTo>
                <a:lnTo>
                  <a:pt x="5766" y="1562"/>
                </a:lnTo>
                <a:lnTo>
                  <a:pt x="5585" y="1082"/>
                </a:lnTo>
                <a:lnTo>
                  <a:pt x="5405" y="662"/>
                </a:lnTo>
                <a:lnTo>
                  <a:pt x="5105" y="301"/>
                </a:lnTo>
                <a:lnTo>
                  <a:pt x="4745"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25" name="Shape 25"/>
          <p:cNvSpPr/>
          <p:nvPr/>
        </p:nvSpPr>
        <p:spPr>
          <a:xfrm rot="5765632" flipH="1">
            <a:off x="8944292" y="4254009"/>
            <a:ext cx="499869" cy="1308449"/>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26" name="Shape 26"/>
          <p:cNvSpPr/>
          <p:nvPr/>
        </p:nvSpPr>
        <p:spPr>
          <a:xfrm>
            <a:off x="3345633" y="1164801"/>
            <a:ext cx="5500800" cy="4528399"/>
          </a:xfrm>
          <a:prstGeom prst="rect">
            <a:avLst/>
          </a:prstGeom>
          <a:solidFill>
            <a:srgbClr val="CE2F1C"/>
          </a:solidFill>
          <a:ln w="76200" cap="flat" cmpd="sng">
            <a:solidFill>
              <a:srgbClr val="FFFFFF"/>
            </a:solidFill>
            <a:prstDash val="solid"/>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27" name="Shape 27"/>
          <p:cNvSpPr/>
          <p:nvPr/>
        </p:nvSpPr>
        <p:spPr>
          <a:xfrm>
            <a:off x="3514333" y="1326001"/>
            <a:ext cx="5163199" cy="4205999"/>
          </a:xfrm>
          <a:prstGeom prst="rect">
            <a:avLst/>
          </a:prstGeom>
          <a:noFill/>
          <a:ln w="9525" cap="flat" cmpd="sng">
            <a:solidFill>
              <a:srgbClr val="FFFFFF"/>
            </a:solidFill>
            <a:prstDash val="dot"/>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28" name="Shape 28"/>
          <p:cNvSpPr txBox="1">
            <a:spLocks noGrp="1"/>
          </p:cNvSpPr>
          <p:nvPr>
            <p:ph type="ctrTitle"/>
          </p:nvPr>
        </p:nvSpPr>
        <p:spPr>
          <a:xfrm>
            <a:off x="3514334" y="1326001"/>
            <a:ext cx="5163199" cy="4205999"/>
          </a:xfrm>
          <a:prstGeom prst="rect">
            <a:avLst/>
          </a:prstGeom>
        </p:spPr>
        <p:txBody>
          <a:bodyPr lIns="91425" tIns="91425" rIns="91425" bIns="91425" anchor="ctr" anchorCtr="0"/>
          <a:lstStyle>
            <a:lvl1pPr lvl="0">
              <a:spcBef>
                <a:spcPts val="0"/>
              </a:spcBef>
              <a:buClr>
                <a:srgbClr val="FFFFFF"/>
              </a:buClr>
              <a:buSzPct val="100000"/>
              <a:defRPr sz="4800">
                <a:solidFill>
                  <a:srgbClr val="FFFFFF"/>
                </a:solidFill>
              </a:defRPr>
            </a:lvl1pPr>
            <a:lvl2pPr lvl="1">
              <a:spcBef>
                <a:spcPts val="0"/>
              </a:spcBef>
              <a:buClr>
                <a:srgbClr val="FFFFFF"/>
              </a:buClr>
              <a:buSzPct val="100000"/>
              <a:defRPr sz="4800">
                <a:solidFill>
                  <a:srgbClr val="FFFFFF"/>
                </a:solidFill>
              </a:defRPr>
            </a:lvl2pPr>
            <a:lvl3pPr lvl="2">
              <a:spcBef>
                <a:spcPts val="0"/>
              </a:spcBef>
              <a:buClr>
                <a:srgbClr val="FFFFFF"/>
              </a:buClr>
              <a:buSzPct val="100000"/>
              <a:defRPr sz="4800">
                <a:solidFill>
                  <a:srgbClr val="FFFFFF"/>
                </a:solidFill>
              </a:defRPr>
            </a:lvl3pPr>
            <a:lvl4pPr lvl="3">
              <a:spcBef>
                <a:spcPts val="0"/>
              </a:spcBef>
              <a:buClr>
                <a:srgbClr val="FFFFFF"/>
              </a:buClr>
              <a:buSzPct val="100000"/>
              <a:defRPr sz="4800">
                <a:solidFill>
                  <a:srgbClr val="FFFFFF"/>
                </a:solidFill>
              </a:defRPr>
            </a:lvl4pPr>
            <a:lvl5pPr lvl="4">
              <a:spcBef>
                <a:spcPts val="0"/>
              </a:spcBef>
              <a:buClr>
                <a:srgbClr val="FFFFFF"/>
              </a:buClr>
              <a:buSzPct val="100000"/>
              <a:defRPr sz="4800">
                <a:solidFill>
                  <a:srgbClr val="FFFFFF"/>
                </a:solidFill>
              </a:defRPr>
            </a:lvl5pPr>
            <a:lvl6pPr lvl="5">
              <a:spcBef>
                <a:spcPts val="0"/>
              </a:spcBef>
              <a:buClr>
                <a:srgbClr val="FFFFFF"/>
              </a:buClr>
              <a:buSzPct val="100000"/>
              <a:defRPr sz="4800">
                <a:solidFill>
                  <a:srgbClr val="FFFFFF"/>
                </a:solidFill>
              </a:defRPr>
            </a:lvl6pPr>
            <a:lvl7pPr lvl="6">
              <a:spcBef>
                <a:spcPts val="0"/>
              </a:spcBef>
              <a:buClr>
                <a:srgbClr val="FFFFFF"/>
              </a:buClr>
              <a:buSzPct val="100000"/>
              <a:defRPr sz="4800">
                <a:solidFill>
                  <a:srgbClr val="FFFFFF"/>
                </a:solidFill>
              </a:defRPr>
            </a:lvl7pPr>
            <a:lvl8pPr lvl="7">
              <a:spcBef>
                <a:spcPts val="0"/>
              </a:spcBef>
              <a:buClr>
                <a:srgbClr val="FFFFFF"/>
              </a:buClr>
              <a:buSzPct val="100000"/>
              <a:defRPr sz="4800">
                <a:solidFill>
                  <a:srgbClr val="FFFFFF"/>
                </a:solidFill>
              </a:defRPr>
            </a:lvl8pPr>
            <a:lvl9pPr lvl="8">
              <a:spcBef>
                <a:spcPts val="0"/>
              </a:spcBef>
              <a:buClr>
                <a:srgbClr val="FFFFFF"/>
              </a:buClr>
              <a:buSzPct val="100000"/>
              <a:defRPr sz="4800">
                <a:solidFill>
                  <a:srgbClr val="FFFFFF"/>
                </a:solidFill>
              </a:defRPr>
            </a:lvl9pPr>
          </a:lstStyle>
          <a:p>
            <a:endParaRPr/>
          </a:p>
        </p:txBody>
      </p:sp>
      <p:sp>
        <p:nvSpPr>
          <p:cNvPr id="29" name="Shape 29"/>
          <p:cNvSpPr/>
          <p:nvPr/>
        </p:nvSpPr>
        <p:spPr>
          <a:xfrm rot="-2593752" flipH="1">
            <a:off x="5592032" y="5134710"/>
            <a:ext cx="1211133" cy="1067004"/>
          </a:xfrm>
          <a:custGeom>
            <a:avLst/>
            <a:gdLst/>
            <a:ahLst/>
            <a:cxnLst/>
            <a:rect l="0" t="0" r="0" b="0"/>
            <a:pathLst>
              <a:path w="36335" h="32011" extrusionOk="0">
                <a:moveTo>
                  <a:pt x="33392" y="2222"/>
                </a:moveTo>
                <a:lnTo>
                  <a:pt x="33452" y="2282"/>
                </a:lnTo>
                <a:lnTo>
                  <a:pt x="33392" y="2342"/>
                </a:lnTo>
                <a:lnTo>
                  <a:pt x="33031" y="2823"/>
                </a:lnTo>
                <a:lnTo>
                  <a:pt x="32551" y="3183"/>
                </a:lnTo>
                <a:lnTo>
                  <a:pt x="31530" y="3904"/>
                </a:lnTo>
                <a:lnTo>
                  <a:pt x="29728" y="5465"/>
                </a:lnTo>
                <a:lnTo>
                  <a:pt x="28707" y="6306"/>
                </a:lnTo>
                <a:lnTo>
                  <a:pt x="27746" y="7207"/>
                </a:lnTo>
                <a:lnTo>
                  <a:pt x="26845" y="8108"/>
                </a:lnTo>
                <a:lnTo>
                  <a:pt x="25945" y="9069"/>
                </a:lnTo>
                <a:lnTo>
                  <a:pt x="24263" y="10930"/>
                </a:lnTo>
                <a:lnTo>
                  <a:pt x="22762" y="12912"/>
                </a:lnTo>
                <a:lnTo>
                  <a:pt x="21981" y="13993"/>
                </a:lnTo>
                <a:lnTo>
                  <a:pt x="21260" y="15074"/>
                </a:lnTo>
                <a:lnTo>
                  <a:pt x="20660" y="16035"/>
                </a:lnTo>
                <a:lnTo>
                  <a:pt x="20359" y="16516"/>
                </a:lnTo>
                <a:lnTo>
                  <a:pt x="20179" y="16756"/>
                </a:lnTo>
                <a:lnTo>
                  <a:pt x="19939" y="16936"/>
                </a:lnTo>
                <a:lnTo>
                  <a:pt x="19639" y="16936"/>
                </a:lnTo>
                <a:lnTo>
                  <a:pt x="19518" y="16816"/>
                </a:lnTo>
                <a:lnTo>
                  <a:pt x="19458" y="16636"/>
                </a:lnTo>
                <a:lnTo>
                  <a:pt x="19518" y="16336"/>
                </a:lnTo>
                <a:lnTo>
                  <a:pt x="19639" y="16095"/>
                </a:lnTo>
                <a:lnTo>
                  <a:pt x="19939" y="15555"/>
                </a:lnTo>
                <a:lnTo>
                  <a:pt x="20599" y="14534"/>
                </a:lnTo>
                <a:lnTo>
                  <a:pt x="21320" y="13513"/>
                </a:lnTo>
                <a:lnTo>
                  <a:pt x="22041" y="12492"/>
                </a:lnTo>
                <a:lnTo>
                  <a:pt x="22822" y="11471"/>
                </a:lnTo>
                <a:lnTo>
                  <a:pt x="23662" y="10450"/>
                </a:lnTo>
                <a:lnTo>
                  <a:pt x="24503" y="9489"/>
                </a:lnTo>
                <a:lnTo>
                  <a:pt x="25404" y="8528"/>
                </a:lnTo>
                <a:lnTo>
                  <a:pt x="27206" y="6726"/>
                </a:lnTo>
                <a:lnTo>
                  <a:pt x="28167" y="5886"/>
                </a:lnTo>
                <a:lnTo>
                  <a:pt x="29128" y="5045"/>
                </a:lnTo>
                <a:lnTo>
                  <a:pt x="30088" y="4264"/>
                </a:lnTo>
                <a:lnTo>
                  <a:pt x="31109" y="3543"/>
                </a:lnTo>
                <a:lnTo>
                  <a:pt x="32130" y="2763"/>
                </a:lnTo>
                <a:lnTo>
                  <a:pt x="32731" y="2462"/>
                </a:lnTo>
                <a:lnTo>
                  <a:pt x="33271" y="2222"/>
                </a:lnTo>
                <a:close/>
                <a:moveTo>
                  <a:pt x="16035" y="17417"/>
                </a:moveTo>
                <a:lnTo>
                  <a:pt x="16155" y="17477"/>
                </a:lnTo>
                <a:lnTo>
                  <a:pt x="16215" y="17597"/>
                </a:lnTo>
                <a:lnTo>
                  <a:pt x="16335" y="17717"/>
                </a:lnTo>
                <a:lnTo>
                  <a:pt x="16335" y="17837"/>
                </a:lnTo>
                <a:lnTo>
                  <a:pt x="16335" y="18017"/>
                </a:lnTo>
                <a:lnTo>
                  <a:pt x="16335" y="18137"/>
                </a:lnTo>
                <a:lnTo>
                  <a:pt x="16215" y="18257"/>
                </a:lnTo>
                <a:lnTo>
                  <a:pt x="16155" y="18317"/>
                </a:lnTo>
                <a:lnTo>
                  <a:pt x="15855" y="18437"/>
                </a:lnTo>
                <a:lnTo>
                  <a:pt x="15735" y="18377"/>
                </a:lnTo>
                <a:lnTo>
                  <a:pt x="15615" y="18377"/>
                </a:lnTo>
                <a:lnTo>
                  <a:pt x="15615" y="18317"/>
                </a:lnTo>
                <a:lnTo>
                  <a:pt x="15435" y="18197"/>
                </a:lnTo>
                <a:lnTo>
                  <a:pt x="15375" y="17957"/>
                </a:lnTo>
                <a:lnTo>
                  <a:pt x="15375" y="17777"/>
                </a:lnTo>
                <a:lnTo>
                  <a:pt x="15495" y="17597"/>
                </a:lnTo>
                <a:lnTo>
                  <a:pt x="15495" y="17537"/>
                </a:lnTo>
                <a:lnTo>
                  <a:pt x="15615" y="17477"/>
                </a:lnTo>
                <a:lnTo>
                  <a:pt x="15735" y="17417"/>
                </a:lnTo>
                <a:close/>
                <a:moveTo>
                  <a:pt x="20479" y="21200"/>
                </a:moveTo>
                <a:lnTo>
                  <a:pt x="20840" y="21260"/>
                </a:lnTo>
                <a:lnTo>
                  <a:pt x="21080" y="21440"/>
                </a:lnTo>
                <a:lnTo>
                  <a:pt x="21260" y="21741"/>
                </a:lnTo>
                <a:lnTo>
                  <a:pt x="21320" y="22041"/>
                </a:lnTo>
                <a:lnTo>
                  <a:pt x="21320" y="22221"/>
                </a:lnTo>
                <a:lnTo>
                  <a:pt x="21260" y="22401"/>
                </a:lnTo>
                <a:lnTo>
                  <a:pt x="21080" y="22641"/>
                </a:lnTo>
                <a:lnTo>
                  <a:pt x="20780" y="22822"/>
                </a:lnTo>
                <a:lnTo>
                  <a:pt x="20479" y="22882"/>
                </a:lnTo>
                <a:lnTo>
                  <a:pt x="20179" y="22822"/>
                </a:lnTo>
                <a:lnTo>
                  <a:pt x="19879" y="22641"/>
                </a:lnTo>
                <a:lnTo>
                  <a:pt x="19699" y="22401"/>
                </a:lnTo>
                <a:lnTo>
                  <a:pt x="19639" y="22041"/>
                </a:lnTo>
                <a:lnTo>
                  <a:pt x="19639" y="21921"/>
                </a:lnTo>
                <a:lnTo>
                  <a:pt x="19699" y="21741"/>
                </a:lnTo>
                <a:lnTo>
                  <a:pt x="19879" y="21440"/>
                </a:lnTo>
                <a:lnTo>
                  <a:pt x="20179" y="21260"/>
                </a:lnTo>
                <a:lnTo>
                  <a:pt x="20479" y="21200"/>
                </a:lnTo>
                <a:close/>
                <a:moveTo>
                  <a:pt x="15855" y="21921"/>
                </a:moveTo>
                <a:lnTo>
                  <a:pt x="16035" y="21981"/>
                </a:lnTo>
                <a:lnTo>
                  <a:pt x="16215" y="22101"/>
                </a:lnTo>
                <a:lnTo>
                  <a:pt x="16335" y="22281"/>
                </a:lnTo>
                <a:lnTo>
                  <a:pt x="16395" y="22461"/>
                </a:lnTo>
                <a:lnTo>
                  <a:pt x="16335" y="22702"/>
                </a:lnTo>
                <a:lnTo>
                  <a:pt x="16215" y="22882"/>
                </a:lnTo>
                <a:lnTo>
                  <a:pt x="16035" y="23002"/>
                </a:lnTo>
                <a:lnTo>
                  <a:pt x="15855" y="23062"/>
                </a:lnTo>
                <a:lnTo>
                  <a:pt x="15615" y="23002"/>
                </a:lnTo>
                <a:lnTo>
                  <a:pt x="15435" y="22882"/>
                </a:lnTo>
                <a:lnTo>
                  <a:pt x="15314" y="22702"/>
                </a:lnTo>
                <a:lnTo>
                  <a:pt x="15254" y="22461"/>
                </a:lnTo>
                <a:lnTo>
                  <a:pt x="15314" y="22281"/>
                </a:lnTo>
                <a:lnTo>
                  <a:pt x="15435" y="22101"/>
                </a:lnTo>
                <a:lnTo>
                  <a:pt x="15615" y="21981"/>
                </a:lnTo>
                <a:lnTo>
                  <a:pt x="15855" y="21921"/>
                </a:lnTo>
                <a:close/>
                <a:moveTo>
                  <a:pt x="25764" y="0"/>
                </a:moveTo>
                <a:lnTo>
                  <a:pt x="25704" y="60"/>
                </a:lnTo>
                <a:lnTo>
                  <a:pt x="25584" y="300"/>
                </a:lnTo>
                <a:lnTo>
                  <a:pt x="25524" y="481"/>
                </a:lnTo>
                <a:lnTo>
                  <a:pt x="25344" y="300"/>
                </a:lnTo>
                <a:lnTo>
                  <a:pt x="25284" y="300"/>
                </a:lnTo>
                <a:lnTo>
                  <a:pt x="25224" y="360"/>
                </a:lnTo>
                <a:lnTo>
                  <a:pt x="24984" y="1021"/>
                </a:lnTo>
                <a:lnTo>
                  <a:pt x="24924" y="1381"/>
                </a:lnTo>
                <a:lnTo>
                  <a:pt x="24803" y="1682"/>
                </a:lnTo>
                <a:lnTo>
                  <a:pt x="24563" y="1982"/>
                </a:lnTo>
                <a:lnTo>
                  <a:pt x="24323" y="2282"/>
                </a:lnTo>
                <a:lnTo>
                  <a:pt x="24083" y="2523"/>
                </a:lnTo>
                <a:lnTo>
                  <a:pt x="23782" y="2763"/>
                </a:lnTo>
                <a:lnTo>
                  <a:pt x="23422" y="3003"/>
                </a:lnTo>
                <a:lnTo>
                  <a:pt x="23062" y="3123"/>
                </a:lnTo>
                <a:lnTo>
                  <a:pt x="22221" y="3363"/>
                </a:lnTo>
                <a:lnTo>
                  <a:pt x="21440" y="3483"/>
                </a:lnTo>
                <a:lnTo>
                  <a:pt x="20599" y="3604"/>
                </a:lnTo>
                <a:lnTo>
                  <a:pt x="20479" y="3664"/>
                </a:lnTo>
                <a:lnTo>
                  <a:pt x="20359" y="3724"/>
                </a:lnTo>
                <a:lnTo>
                  <a:pt x="20179" y="3844"/>
                </a:lnTo>
                <a:lnTo>
                  <a:pt x="20179" y="3964"/>
                </a:lnTo>
                <a:lnTo>
                  <a:pt x="20239" y="4384"/>
                </a:lnTo>
                <a:lnTo>
                  <a:pt x="20359" y="4745"/>
                </a:lnTo>
                <a:lnTo>
                  <a:pt x="20479" y="5165"/>
                </a:lnTo>
                <a:lnTo>
                  <a:pt x="20539" y="5525"/>
                </a:lnTo>
                <a:lnTo>
                  <a:pt x="20539" y="6066"/>
                </a:lnTo>
                <a:lnTo>
                  <a:pt x="20419" y="6546"/>
                </a:lnTo>
                <a:lnTo>
                  <a:pt x="20239" y="7027"/>
                </a:lnTo>
                <a:lnTo>
                  <a:pt x="19939" y="7447"/>
                </a:lnTo>
                <a:lnTo>
                  <a:pt x="19639" y="7747"/>
                </a:lnTo>
                <a:lnTo>
                  <a:pt x="19218" y="7988"/>
                </a:lnTo>
                <a:lnTo>
                  <a:pt x="18858" y="8228"/>
                </a:lnTo>
                <a:lnTo>
                  <a:pt x="18437" y="8348"/>
                </a:lnTo>
                <a:lnTo>
                  <a:pt x="17837" y="8468"/>
                </a:lnTo>
                <a:lnTo>
                  <a:pt x="17597" y="8528"/>
                </a:lnTo>
                <a:lnTo>
                  <a:pt x="17356" y="8648"/>
                </a:lnTo>
                <a:lnTo>
                  <a:pt x="17176" y="8708"/>
                </a:lnTo>
                <a:lnTo>
                  <a:pt x="17056" y="8828"/>
                </a:lnTo>
                <a:lnTo>
                  <a:pt x="16996" y="8949"/>
                </a:lnTo>
                <a:lnTo>
                  <a:pt x="17056" y="9129"/>
                </a:lnTo>
                <a:lnTo>
                  <a:pt x="17236" y="9429"/>
                </a:lnTo>
                <a:lnTo>
                  <a:pt x="17416" y="9729"/>
                </a:lnTo>
                <a:lnTo>
                  <a:pt x="17657" y="9970"/>
                </a:lnTo>
                <a:lnTo>
                  <a:pt x="17837" y="10270"/>
                </a:lnTo>
                <a:lnTo>
                  <a:pt x="18017" y="10630"/>
                </a:lnTo>
                <a:lnTo>
                  <a:pt x="18137" y="11051"/>
                </a:lnTo>
                <a:lnTo>
                  <a:pt x="18197" y="11411"/>
                </a:lnTo>
                <a:lnTo>
                  <a:pt x="18197" y="11831"/>
                </a:lnTo>
                <a:lnTo>
                  <a:pt x="18137" y="12252"/>
                </a:lnTo>
                <a:lnTo>
                  <a:pt x="18077" y="12552"/>
                </a:lnTo>
                <a:lnTo>
                  <a:pt x="17897" y="12912"/>
                </a:lnTo>
                <a:lnTo>
                  <a:pt x="17777" y="13213"/>
                </a:lnTo>
                <a:lnTo>
                  <a:pt x="17356" y="13753"/>
                </a:lnTo>
                <a:lnTo>
                  <a:pt x="16876" y="14354"/>
                </a:lnTo>
                <a:lnTo>
                  <a:pt x="16876" y="14294"/>
                </a:lnTo>
                <a:lnTo>
                  <a:pt x="16756" y="14294"/>
                </a:lnTo>
                <a:lnTo>
                  <a:pt x="16636" y="14354"/>
                </a:lnTo>
                <a:lnTo>
                  <a:pt x="16576" y="14414"/>
                </a:lnTo>
                <a:lnTo>
                  <a:pt x="16576" y="14534"/>
                </a:lnTo>
                <a:lnTo>
                  <a:pt x="16936" y="15255"/>
                </a:lnTo>
                <a:lnTo>
                  <a:pt x="17056" y="15615"/>
                </a:lnTo>
                <a:lnTo>
                  <a:pt x="17176" y="16035"/>
                </a:lnTo>
                <a:lnTo>
                  <a:pt x="17176" y="16336"/>
                </a:lnTo>
                <a:lnTo>
                  <a:pt x="17176" y="16696"/>
                </a:lnTo>
                <a:lnTo>
                  <a:pt x="16816" y="16576"/>
                </a:lnTo>
                <a:lnTo>
                  <a:pt x="16456" y="16456"/>
                </a:lnTo>
                <a:lnTo>
                  <a:pt x="16095" y="16396"/>
                </a:lnTo>
                <a:lnTo>
                  <a:pt x="15735" y="16336"/>
                </a:lnTo>
                <a:lnTo>
                  <a:pt x="15375" y="16396"/>
                </a:lnTo>
                <a:lnTo>
                  <a:pt x="15014" y="16456"/>
                </a:lnTo>
                <a:lnTo>
                  <a:pt x="14654" y="16576"/>
                </a:lnTo>
                <a:lnTo>
                  <a:pt x="14354" y="16816"/>
                </a:lnTo>
                <a:lnTo>
                  <a:pt x="14053" y="16996"/>
                </a:lnTo>
                <a:lnTo>
                  <a:pt x="13813" y="17236"/>
                </a:lnTo>
                <a:lnTo>
                  <a:pt x="13573" y="17537"/>
                </a:lnTo>
                <a:lnTo>
                  <a:pt x="13393" y="17777"/>
                </a:lnTo>
                <a:lnTo>
                  <a:pt x="13273" y="18077"/>
                </a:lnTo>
                <a:lnTo>
                  <a:pt x="13152" y="18437"/>
                </a:lnTo>
                <a:lnTo>
                  <a:pt x="13092" y="18738"/>
                </a:lnTo>
                <a:lnTo>
                  <a:pt x="13032" y="19098"/>
                </a:lnTo>
                <a:lnTo>
                  <a:pt x="13092" y="19458"/>
                </a:lnTo>
                <a:lnTo>
                  <a:pt x="13152" y="19879"/>
                </a:lnTo>
                <a:lnTo>
                  <a:pt x="13333" y="20239"/>
                </a:lnTo>
                <a:lnTo>
                  <a:pt x="13513" y="20539"/>
                </a:lnTo>
                <a:lnTo>
                  <a:pt x="12672" y="20720"/>
                </a:lnTo>
                <a:lnTo>
                  <a:pt x="12312" y="20780"/>
                </a:lnTo>
                <a:lnTo>
                  <a:pt x="11891" y="20840"/>
                </a:lnTo>
                <a:lnTo>
                  <a:pt x="11171" y="20840"/>
                </a:lnTo>
                <a:lnTo>
                  <a:pt x="10510" y="20720"/>
                </a:lnTo>
                <a:lnTo>
                  <a:pt x="9849" y="20539"/>
                </a:lnTo>
                <a:lnTo>
                  <a:pt x="9189" y="20299"/>
                </a:lnTo>
                <a:lnTo>
                  <a:pt x="8948" y="20239"/>
                </a:lnTo>
                <a:lnTo>
                  <a:pt x="8708" y="20359"/>
                </a:lnTo>
                <a:lnTo>
                  <a:pt x="8588" y="20539"/>
                </a:lnTo>
                <a:lnTo>
                  <a:pt x="8588" y="20600"/>
                </a:lnTo>
                <a:lnTo>
                  <a:pt x="8588" y="20780"/>
                </a:lnTo>
                <a:lnTo>
                  <a:pt x="8648" y="21140"/>
                </a:lnTo>
                <a:lnTo>
                  <a:pt x="8648" y="21560"/>
                </a:lnTo>
                <a:lnTo>
                  <a:pt x="8588" y="21921"/>
                </a:lnTo>
                <a:lnTo>
                  <a:pt x="8408" y="22281"/>
                </a:lnTo>
                <a:lnTo>
                  <a:pt x="8168" y="22641"/>
                </a:lnTo>
                <a:lnTo>
                  <a:pt x="7867" y="22882"/>
                </a:lnTo>
                <a:lnTo>
                  <a:pt x="7507" y="23122"/>
                </a:lnTo>
                <a:lnTo>
                  <a:pt x="7147" y="23302"/>
                </a:lnTo>
                <a:lnTo>
                  <a:pt x="6786" y="23422"/>
                </a:lnTo>
                <a:lnTo>
                  <a:pt x="6366" y="23542"/>
                </a:lnTo>
                <a:lnTo>
                  <a:pt x="5585" y="23602"/>
                </a:lnTo>
                <a:lnTo>
                  <a:pt x="4744" y="23542"/>
                </a:lnTo>
                <a:lnTo>
                  <a:pt x="3964" y="23482"/>
                </a:lnTo>
                <a:lnTo>
                  <a:pt x="3844" y="23542"/>
                </a:lnTo>
                <a:lnTo>
                  <a:pt x="3663" y="23602"/>
                </a:lnTo>
                <a:lnTo>
                  <a:pt x="3603" y="23662"/>
                </a:lnTo>
                <a:lnTo>
                  <a:pt x="3483" y="23783"/>
                </a:lnTo>
                <a:lnTo>
                  <a:pt x="3483" y="23963"/>
                </a:lnTo>
                <a:lnTo>
                  <a:pt x="3483" y="24083"/>
                </a:lnTo>
                <a:lnTo>
                  <a:pt x="3543" y="24263"/>
                </a:lnTo>
                <a:lnTo>
                  <a:pt x="3603" y="24383"/>
                </a:lnTo>
                <a:lnTo>
                  <a:pt x="3964" y="24743"/>
                </a:lnTo>
                <a:lnTo>
                  <a:pt x="4144" y="25104"/>
                </a:lnTo>
                <a:lnTo>
                  <a:pt x="4264" y="25524"/>
                </a:lnTo>
                <a:lnTo>
                  <a:pt x="4264" y="26005"/>
                </a:lnTo>
                <a:lnTo>
                  <a:pt x="4204" y="26425"/>
                </a:lnTo>
                <a:lnTo>
                  <a:pt x="4024" y="26905"/>
                </a:lnTo>
                <a:lnTo>
                  <a:pt x="3784" y="27266"/>
                </a:lnTo>
                <a:lnTo>
                  <a:pt x="3483" y="27626"/>
                </a:lnTo>
                <a:lnTo>
                  <a:pt x="3123" y="27986"/>
                </a:lnTo>
                <a:lnTo>
                  <a:pt x="2763" y="28287"/>
                </a:lnTo>
                <a:lnTo>
                  <a:pt x="2342" y="28527"/>
                </a:lnTo>
                <a:lnTo>
                  <a:pt x="1922" y="28707"/>
                </a:lnTo>
                <a:lnTo>
                  <a:pt x="1081" y="29067"/>
                </a:lnTo>
                <a:lnTo>
                  <a:pt x="240" y="29488"/>
                </a:lnTo>
                <a:lnTo>
                  <a:pt x="60" y="29668"/>
                </a:lnTo>
                <a:lnTo>
                  <a:pt x="0" y="29908"/>
                </a:lnTo>
                <a:lnTo>
                  <a:pt x="60" y="30088"/>
                </a:lnTo>
                <a:lnTo>
                  <a:pt x="180" y="30269"/>
                </a:lnTo>
                <a:lnTo>
                  <a:pt x="120" y="30389"/>
                </a:lnTo>
                <a:lnTo>
                  <a:pt x="60" y="30569"/>
                </a:lnTo>
                <a:lnTo>
                  <a:pt x="120" y="30689"/>
                </a:lnTo>
                <a:lnTo>
                  <a:pt x="180" y="30809"/>
                </a:lnTo>
                <a:lnTo>
                  <a:pt x="300" y="30869"/>
                </a:lnTo>
                <a:lnTo>
                  <a:pt x="420" y="30929"/>
                </a:lnTo>
                <a:lnTo>
                  <a:pt x="541" y="30929"/>
                </a:lnTo>
                <a:lnTo>
                  <a:pt x="721" y="30869"/>
                </a:lnTo>
                <a:lnTo>
                  <a:pt x="1441" y="30569"/>
                </a:lnTo>
                <a:lnTo>
                  <a:pt x="2222" y="30329"/>
                </a:lnTo>
                <a:lnTo>
                  <a:pt x="2582" y="30209"/>
                </a:lnTo>
                <a:lnTo>
                  <a:pt x="3003" y="30209"/>
                </a:lnTo>
                <a:lnTo>
                  <a:pt x="3363" y="30149"/>
                </a:lnTo>
                <a:lnTo>
                  <a:pt x="3784" y="30209"/>
                </a:lnTo>
                <a:lnTo>
                  <a:pt x="4204" y="30269"/>
                </a:lnTo>
                <a:lnTo>
                  <a:pt x="4624" y="30389"/>
                </a:lnTo>
                <a:lnTo>
                  <a:pt x="4985" y="30509"/>
                </a:lnTo>
                <a:lnTo>
                  <a:pt x="5405" y="30689"/>
                </a:lnTo>
                <a:lnTo>
                  <a:pt x="5705" y="30869"/>
                </a:lnTo>
                <a:lnTo>
                  <a:pt x="6066" y="31169"/>
                </a:lnTo>
                <a:lnTo>
                  <a:pt x="6366" y="31410"/>
                </a:lnTo>
                <a:lnTo>
                  <a:pt x="6606" y="31710"/>
                </a:lnTo>
                <a:lnTo>
                  <a:pt x="6786" y="31890"/>
                </a:lnTo>
                <a:lnTo>
                  <a:pt x="6907" y="31950"/>
                </a:lnTo>
                <a:lnTo>
                  <a:pt x="7087" y="32010"/>
                </a:lnTo>
                <a:lnTo>
                  <a:pt x="7447" y="32010"/>
                </a:lnTo>
                <a:lnTo>
                  <a:pt x="7567" y="31890"/>
                </a:lnTo>
                <a:lnTo>
                  <a:pt x="7687" y="31770"/>
                </a:lnTo>
                <a:lnTo>
                  <a:pt x="7807" y="31590"/>
                </a:lnTo>
                <a:lnTo>
                  <a:pt x="7927" y="31169"/>
                </a:lnTo>
                <a:lnTo>
                  <a:pt x="8108" y="30809"/>
                </a:lnTo>
                <a:lnTo>
                  <a:pt x="8348" y="30449"/>
                </a:lnTo>
                <a:lnTo>
                  <a:pt x="8588" y="30149"/>
                </a:lnTo>
                <a:lnTo>
                  <a:pt x="8888" y="29848"/>
                </a:lnTo>
                <a:lnTo>
                  <a:pt x="9189" y="29608"/>
                </a:lnTo>
                <a:lnTo>
                  <a:pt x="9489" y="29368"/>
                </a:lnTo>
                <a:lnTo>
                  <a:pt x="9849" y="29188"/>
                </a:lnTo>
                <a:lnTo>
                  <a:pt x="10210" y="29067"/>
                </a:lnTo>
                <a:lnTo>
                  <a:pt x="10570" y="28947"/>
                </a:lnTo>
                <a:lnTo>
                  <a:pt x="10930" y="28887"/>
                </a:lnTo>
                <a:lnTo>
                  <a:pt x="11771" y="28887"/>
                </a:lnTo>
                <a:lnTo>
                  <a:pt x="12192" y="28947"/>
                </a:lnTo>
                <a:lnTo>
                  <a:pt x="12552" y="29067"/>
                </a:lnTo>
                <a:lnTo>
                  <a:pt x="12972" y="29248"/>
                </a:lnTo>
                <a:lnTo>
                  <a:pt x="13212" y="29308"/>
                </a:lnTo>
                <a:lnTo>
                  <a:pt x="13453" y="29248"/>
                </a:lnTo>
                <a:lnTo>
                  <a:pt x="13633" y="29128"/>
                </a:lnTo>
                <a:lnTo>
                  <a:pt x="13753" y="29007"/>
                </a:lnTo>
                <a:lnTo>
                  <a:pt x="13813" y="28827"/>
                </a:lnTo>
                <a:lnTo>
                  <a:pt x="13813" y="28587"/>
                </a:lnTo>
                <a:lnTo>
                  <a:pt x="13753" y="28407"/>
                </a:lnTo>
                <a:lnTo>
                  <a:pt x="13573" y="28227"/>
                </a:lnTo>
                <a:lnTo>
                  <a:pt x="13273" y="28047"/>
                </a:lnTo>
                <a:lnTo>
                  <a:pt x="13032" y="27806"/>
                </a:lnTo>
                <a:lnTo>
                  <a:pt x="12852" y="27506"/>
                </a:lnTo>
                <a:lnTo>
                  <a:pt x="12732" y="27206"/>
                </a:lnTo>
                <a:lnTo>
                  <a:pt x="12672" y="26905"/>
                </a:lnTo>
                <a:lnTo>
                  <a:pt x="12612" y="26545"/>
                </a:lnTo>
                <a:lnTo>
                  <a:pt x="12672" y="26245"/>
                </a:lnTo>
                <a:lnTo>
                  <a:pt x="12792" y="25884"/>
                </a:lnTo>
                <a:lnTo>
                  <a:pt x="12912" y="25704"/>
                </a:lnTo>
                <a:lnTo>
                  <a:pt x="13092" y="25464"/>
                </a:lnTo>
                <a:lnTo>
                  <a:pt x="13453" y="25224"/>
                </a:lnTo>
                <a:lnTo>
                  <a:pt x="14354" y="24743"/>
                </a:lnTo>
                <a:lnTo>
                  <a:pt x="14594" y="24924"/>
                </a:lnTo>
                <a:lnTo>
                  <a:pt x="14834" y="24984"/>
                </a:lnTo>
                <a:lnTo>
                  <a:pt x="15134" y="25104"/>
                </a:lnTo>
                <a:lnTo>
                  <a:pt x="15435" y="25104"/>
                </a:lnTo>
                <a:lnTo>
                  <a:pt x="15795" y="25044"/>
                </a:lnTo>
                <a:lnTo>
                  <a:pt x="16155" y="24924"/>
                </a:lnTo>
                <a:lnTo>
                  <a:pt x="16516" y="24803"/>
                </a:lnTo>
                <a:lnTo>
                  <a:pt x="16756" y="24563"/>
                </a:lnTo>
                <a:lnTo>
                  <a:pt x="16996" y="24323"/>
                </a:lnTo>
                <a:lnTo>
                  <a:pt x="17116" y="24083"/>
                </a:lnTo>
                <a:lnTo>
                  <a:pt x="17296" y="24383"/>
                </a:lnTo>
                <a:lnTo>
                  <a:pt x="17537" y="24683"/>
                </a:lnTo>
                <a:lnTo>
                  <a:pt x="17777" y="24984"/>
                </a:lnTo>
                <a:lnTo>
                  <a:pt x="18077" y="25224"/>
                </a:lnTo>
                <a:lnTo>
                  <a:pt x="18437" y="25404"/>
                </a:lnTo>
                <a:lnTo>
                  <a:pt x="18798" y="25524"/>
                </a:lnTo>
                <a:lnTo>
                  <a:pt x="19158" y="25644"/>
                </a:lnTo>
                <a:lnTo>
                  <a:pt x="19939" y="25644"/>
                </a:lnTo>
                <a:lnTo>
                  <a:pt x="20299" y="25584"/>
                </a:lnTo>
                <a:lnTo>
                  <a:pt x="20660" y="25464"/>
                </a:lnTo>
                <a:lnTo>
                  <a:pt x="21020" y="25344"/>
                </a:lnTo>
                <a:lnTo>
                  <a:pt x="21380" y="25104"/>
                </a:lnTo>
                <a:lnTo>
                  <a:pt x="21680" y="24864"/>
                </a:lnTo>
                <a:lnTo>
                  <a:pt x="21981" y="24623"/>
                </a:lnTo>
                <a:lnTo>
                  <a:pt x="22221" y="24263"/>
                </a:lnTo>
                <a:lnTo>
                  <a:pt x="22401" y="23843"/>
                </a:lnTo>
                <a:lnTo>
                  <a:pt x="22581" y="23362"/>
                </a:lnTo>
                <a:lnTo>
                  <a:pt x="22641" y="22882"/>
                </a:lnTo>
                <a:lnTo>
                  <a:pt x="22581" y="22401"/>
                </a:lnTo>
                <a:lnTo>
                  <a:pt x="22461" y="21921"/>
                </a:lnTo>
                <a:lnTo>
                  <a:pt x="22281" y="21440"/>
                </a:lnTo>
                <a:lnTo>
                  <a:pt x="22041" y="21020"/>
                </a:lnTo>
                <a:lnTo>
                  <a:pt x="21680" y="20660"/>
                </a:lnTo>
                <a:lnTo>
                  <a:pt x="21260" y="20359"/>
                </a:lnTo>
                <a:lnTo>
                  <a:pt x="20780" y="20119"/>
                </a:lnTo>
                <a:lnTo>
                  <a:pt x="20840" y="20059"/>
                </a:lnTo>
                <a:lnTo>
                  <a:pt x="20900" y="19639"/>
                </a:lnTo>
                <a:lnTo>
                  <a:pt x="20900" y="19218"/>
                </a:lnTo>
                <a:lnTo>
                  <a:pt x="21260" y="18798"/>
                </a:lnTo>
                <a:lnTo>
                  <a:pt x="21440" y="18618"/>
                </a:lnTo>
                <a:lnTo>
                  <a:pt x="21680" y="18498"/>
                </a:lnTo>
                <a:lnTo>
                  <a:pt x="22041" y="18317"/>
                </a:lnTo>
                <a:lnTo>
                  <a:pt x="22341" y="18257"/>
                </a:lnTo>
                <a:lnTo>
                  <a:pt x="23062" y="18077"/>
                </a:lnTo>
                <a:lnTo>
                  <a:pt x="23182" y="18137"/>
                </a:lnTo>
                <a:lnTo>
                  <a:pt x="23242" y="18137"/>
                </a:lnTo>
                <a:lnTo>
                  <a:pt x="23302" y="18077"/>
                </a:lnTo>
                <a:lnTo>
                  <a:pt x="23903" y="17296"/>
                </a:lnTo>
                <a:lnTo>
                  <a:pt x="24503" y="16576"/>
                </a:lnTo>
                <a:lnTo>
                  <a:pt x="24863" y="16215"/>
                </a:lnTo>
                <a:lnTo>
                  <a:pt x="25224" y="15915"/>
                </a:lnTo>
                <a:lnTo>
                  <a:pt x="25644" y="15675"/>
                </a:lnTo>
                <a:lnTo>
                  <a:pt x="26125" y="15495"/>
                </a:lnTo>
                <a:lnTo>
                  <a:pt x="26665" y="15375"/>
                </a:lnTo>
                <a:lnTo>
                  <a:pt x="27266" y="15375"/>
                </a:lnTo>
                <a:lnTo>
                  <a:pt x="27866" y="15435"/>
                </a:lnTo>
                <a:lnTo>
                  <a:pt x="28167" y="15495"/>
                </a:lnTo>
                <a:lnTo>
                  <a:pt x="28467" y="15495"/>
                </a:lnTo>
                <a:lnTo>
                  <a:pt x="28647" y="15435"/>
                </a:lnTo>
                <a:lnTo>
                  <a:pt x="28707" y="15555"/>
                </a:lnTo>
                <a:lnTo>
                  <a:pt x="28827" y="15675"/>
                </a:lnTo>
                <a:lnTo>
                  <a:pt x="29067" y="15675"/>
                </a:lnTo>
                <a:lnTo>
                  <a:pt x="29188" y="15615"/>
                </a:lnTo>
                <a:lnTo>
                  <a:pt x="29248" y="15375"/>
                </a:lnTo>
                <a:lnTo>
                  <a:pt x="29308" y="14954"/>
                </a:lnTo>
                <a:lnTo>
                  <a:pt x="29248" y="14534"/>
                </a:lnTo>
                <a:lnTo>
                  <a:pt x="29248" y="14053"/>
                </a:lnTo>
                <a:lnTo>
                  <a:pt x="29308" y="13633"/>
                </a:lnTo>
                <a:lnTo>
                  <a:pt x="29428" y="13153"/>
                </a:lnTo>
                <a:lnTo>
                  <a:pt x="29608" y="12732"/>
                </a:lnTo>
                <a:lnTo>
                  <a:pt x="29908" y="12312"/>
                </a:lnTo>
                <a:lnTo>
                  <a:pt x="30209" y="12011"/>
                </a:lnTo>
                <a:lnTo>
                  <a:pt x="30509" y="11711"/>
                </a:lnTo>
                <a:lnTo>
                  <a:pt x="30869" y="11471"/>
                </a:lnTo>
                <a:lnTo>
                  <a:pt x="31230" y="11291"/>
                </a:lnTo>
                <a:lnTo>
                  <a:pt x="31650" y="11171"/>
                </a:lnTo>
                <a:lnTo>
                  <a:pt x="32130" y="11051"/>
                </a:lnTo>
                <a:lnTo>
                  <a:pt x="32551" y="10870"/>
                </a:lnTo>
                <a:lnTo>
                  <a:pt x="32731" y="10930"/>
                </a:lnTo>
                <a:lnTo>
                  <a:pt x="32851" y="10930"/>
                </a:lnTo>
                <a:lnTo>
                  <a:pt x="32911" y="10870"/>
                </a:lnTo>
                <a:lnTo>
                  <a:pt x="32911" y="10570"/>
                </a:lnTo>
                <a:lnTo>
                  <a:pt x="32911" y="10330"/>
                </a:lnTo>
                <a:lnTo>
                  <a:pt x="32791" y="9849"/>
                </a:lnTo>
                <a:lnTo>
                  <a:pt x="32731" y="9369"/>
                </a:lnTo>
                <a:lnTo>
                  <a:pt x="32731" y="8889"/>
                </a:lnTo>
                <a:lnTo>
                  <a:pt x="32851" y="8408"/>
                </a:lnTo>
                <a:lnTo>
                  <a:pt x="33091" y="7928"/>
                </a:lnTo>
                <a:lnTo>
                  <a:pt x="33392" y="7627"/>
                </a:lnTo>
                <a:lnTo>
                  <a:pt x="33692" y="7387"/>
                </a:lnTo>
                <a:lnTo>
                  <a:pt x="33992" y="7267"/>
                </a:lnTo>
                <a:lnTo>
                  <a:pt x="34292" y="7147"/>
                </a:lnTo>
                <a:lnTo>
                  <a:pt x="35013" y="6967"/>
                </a:lnTo>
                <a:lnTo>
                  <a:pt x="35734" y="6787"/>
                </a:lnTo>
                <a:lnTo>
                  <a:pt x="35794" y="6726"/>
                </a:lnTo>
                <a:lnTo>
                  <a:pt x="36154" y="6666"/>
                </a:lnTo>
                <a:lnTo>
                  <a:pt x="36214" y="6606"/>
                </a:lnTo>
                <a:lnTo>
                  <a:pt x="36274" y="6546"/>
                </a:lnTo>
                <a:lnTo>
                  <a:pt x="36334" y="6426"/>
                </a:lnTo>
                <a:lnTo>
                  <a:pt x="36274" y="6306"/>
                </a:lnTo>
                <a:lnTo>
                  <a:pt x="36094" y="6126"/>
                </a:lnTo>
                <a:lnTo>
                  <a:pt x="35914" y="5946"/>
                </a:lnTo>
                <a:lnTo>
                  <a:pt x="35674" y="5826"/>
                </a:lnTo>
                <a:lnTo>
                  <a:pt x="35433" y="5645"/>
                </a:lnTo>
                <a:lnTo>
                  <a:pt x="35193" y="5345"/>
                </a:lnTo>
                <a:lnTo>
                  <a:pt x="34953" y="4985"/>
                </a:lnTo>
                <a:lnTo>
                  <a:pt x="34773" y="4564"/>
                </a:lnTo>
                <a:lnTo>
                  <a:pt x="34653" y="4204"/>
                </a:lnTo>
                <a:lnTo>
                  <a:pt x="34593" y="3724"/>
                </a:lnTo>
                <a:lnTo>
                  <a:pt x="34593" y="3243"/>
                </a:lnTo>
                <a:lnTo>
                  <a:pt x="34653" y="2763"/>
                </a:lnTo>
                <a:lnTo>
                  <a:pt x="34773" y="2282"/>
                </a:lnTo>
                <a:lnTo>
                  <a:pt x="35013" y="1381"/>
                </a:lnTo>
                <a:lnTo>
                  <a:pt x="35253" y="421"/>
                </a:lnTo>
                <a:lnTo>
                  <a:pt x="35253" y="360"/>
                </a:lnTo>
                <a:lnTo>
                  <a:pt x="35193" y="300"/>
                </a:lnTo>
                <a:lnTo>
                  <a:pt x="35073" y="180"/>
                </a:lnTo>
                <a:lnTo>
                  <a:pt x="34953" y="120"/>
                </a:lnTo>
                <a:lnTo>
                  <a:pt x="34773" y="120"/>
                </a:lnTo>
                <a:lnTo>
                  <a:pt x="33692" y="541"/>
                </a:lnTo>
                <a:lnTo>
                  <a:pt x="32611" y="901"/>
                </a:lnTo>
                <a:lnTo>
                  <a:pt x="31530" y="1141"/>
                </a:lnTo>
                <a:lnTo>
                  <a:pt x="30929" y="1261"/>
                </a:lnTo>
                <a:lnTo>
                  <a:pt x="30389" y="1321"/>
                </a:lnTo>
                <a:lnTo>
                  <a:pt x="28527" y="1321"/>
                </a:lnTo>
                <a:lnTo>
                  <a:pt x="27866" y="1261"/>
                </a:lnTo>
                <a:lnTo>
                  <a:pt x="27266" y="1141"/>
                </a:lnTo>
                <a:lnTo>
                  <a:pt x="26665" y="901"/>
                </a:lnTo>
                <a:lnTo>
                  <a:pt x="26425" y="781"/>
                </a:lnTo>
                <a:lnTo>
                  <a:pt x="26245" y="601"/>
                </a:lnTo>
                <a:lnTo>
                  <a:pt x="26065" y="360"/>
                </a:lnTo>
                <a:lnTo>
                  <a:pt x="25884" y="120"/>
                </a:lnTo>
                <a:lnTo>
                  <a:pt x="25824" y="60"/>
                </a:lnTo>
                <a:lnTo>
                  <a:pt x="25764" y="0"/>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Tree>
    <p:extLst>
      <p:ext uri="{BB962C8B-B14F-4D97-AF65-F5344CB8AC3E}">
        <p14:creationId xmlns:p14="http://schemas.microsoft.com/office/powerpoint/2010/main" val="17443564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Subtitle">
    <p:spTree>
      <p:nvGrpSpPr>
        <p:cNvPr id="1" name="Shape 30"/>
        <p:cNvGrpSpPr/>
        <p:nvPr/>
      </p:nvGrpSpPr>
      <p:grpSpPr>
        <a:xfrm>
          <a:off x="0" y="0"/>
          <a:ext cx="0" cy="0"/>
          <a:chOff x="0" y="0"/>
          <a:chExt cx="0" cy="0"/>
        </a:xfrm>
      </p:grpSpPr>
      <p:sp>
        <p:nvSpPr>
          <p:cNvPr id="31" name="Shape 31"/>
          <p:cNvSpPr/>
          <p:nvPr/>
        </p:nvSpPr>
        <p:spPr>
          <a:xfrm>
            <a:off x="709000" y="4777053"/>
            <a:ext cx="435101" cy="432497"/>
          </a:xfrm>
          <a:custGeom>
            <a:avLst/>
            <a:gdLst/>
            <a:ahLst/>
            <a:cxnLst/>
            <a:rect l="0" t="0" r="0" b="0"/>
            <a:pathLst>
              <a:path w="20060" h="19940" extrusionOk="0">
                <a:moveTo>
                  <a:pt x="12372" y="13093"/>
                </a:moveTo>
                <a:lnTo>
                  <a:pt x="12913" y="13574"/>
                </a:lnTo>
                <a:lnTo>
                  <a:pt x="12973" y="13874"/>
                </a:lnTo>
                <a:lnTo>
                  <a:pt x="13093" y="14114"/>
                </a:lnTo>
                <a:lnTo>
                  <a:pt x="13093" y="14114"/>
                </a:lnTo>
                <a:lnTo>
                  <a:pt x="12372" y="13093"/>
                </a:lnTo>
                <a:close/>
                <a:moveTo>
                  <a:pt x="14114" y="1"/>
                </a:moveTo>
                <a:lnTo>
                  <a:pt x="13874" y="962"/>
                </a:lnTo>
                <a:lnTo>
                  <a:pt x="13694" y="1983"/>
                </a:lnTo>
                <a:lnTo>
                  <a:pt x="13694" y="2463"/>
                </a:lnTo>
                <a:lnTo>
                  <a:pt x="13694" y="3004"/>
                </a:lnTo>
                <a:lnTo>
                  <a:pt x="13754" y="3484"/>
                </a:lnTo>
                <a:lnTo>
                  <a:pt x="13934" y="3965"/>
                </a:lnTo>
                <a:lnTo>
                  <a:pt x="10090" y="9130"/>
                </a:lnTo>
                <a:lnTo>
                  <a:pt x="10030" y="9250"/>
                </a:lnTo>
                <a:lnTo>
                  <a:pt x="10090" y="7328"/>
                </a:lnTo>
                <a:lnTo>
                  <a:pt x="10150" y="6067"/>
                </a:lnTo>
                <a:lnTo>
                  <a:pt x="10391" y="5947"/>
                </a:lnTo>
                <a:lnTo>
                  <a:pt x="10571" y="5826"/>
                </a:lnTo>
                <a:lnTo>
                  <a:pt x="10751" y="5646"/>
                </a:lnTo>
                <a:lnTo>
                  <a:pt x="10871" y="5406"/>
                </a:lnTo>
                <a:lnTo>
                  <a:pt x="10931" y="5226"/>
                </a:lnTo>
                <a:lnTo>
                  <a:pt x="10931" y="4986"/>
                </a:lnTo>
                <a:lnTo>
                  <a:pt x="10931" y="4745"/>
                </a:lnTo>
                <a:lnTo>
                  <a:pt x="10811" y="4565"/>
                </a:lnTo>
                <a:lnTo>
                  <a:pt x="10751" y="4325"/>
                </a:lnTo>
                <a:lnTo>
                  <a:pt x="10571" y="4145"/>
                </a:lnTo>
                <a:lnTo>
                  <a:pt x="10451" y="4025"/>
                </a:lnTo>
                <a:lnTo>
                  <a:pt x="10210" y="3905"/>
                </a:lnTo>
                <a:lnTo>
                  <a:pt x="10030" y="3845"/>
                </a:lnTo>
                <a:lnTo>
                  <a:pt x="9550" y="3845"/>
                </a:lnTo>
                <a:lnTo>
                  <a:pt x="9310" y="3905"/>
                </a:lnTo>
                <a:lnTo>
                  <a:pt x="9129" y="4025"/>
                </a:lnTo>
                <a:lnTo>
                  <a:pt x="8949" y="4145"/>
                </a:lnTo>
                <a:lnTo>
                  <a:pt x="8829" y="4325"/>
                </a:lnTo>
                <a:lnTo>
                  <a:pt x="8709" y="4565"/>
                </a:lnTo>
                <a:lnTo>
                  <a:pt x="8649" y="4745"/>
                </a:lnTo>
                <a:lnTo>
                  <a:pt x="8649" y="4986"/>
                </a:lnTo>
                <a:lnTo>
                  <a:pt x="8709" y="5346"/>
                </a:lnTo>
                <a:lnTo>
                  <a:pt x="8889" y="5706"/>
                </a:lnTo>
                <a:lnTo>
                  <a:pt x="9129" y="5947"/>
                </a:lnTo>
                <a:lnTo>
                  <a:pt x="9490" y="6067"/>
                </a:lnTo>
                <a:lnTo>
                  <a:pt x="9430" y="6847"/>
                </a:lnTo>
                <a:lnTo>
                  <a:pt x="9250" y="8469"/>
                </a:lnTo>
                <a:lnTo>
                  <a:pt x="6907" y="5166"/>
                </a:lnTo>
                <a:lnTo>
                  <a:pt x="6006" y="3965"/>
                </a:lnTo>
                <a:lnTo>
                  <a:pt x="6427" y="2764"/>
                </a:lnTo>
                <a:lnTo>
                  <a:pt x="6547" y="2463"/>
                </a:lnTo>
                <a:lnTo>
                  <a:pt x="6607" y="2163"/>
                </a:lnTo>
                <a:lnTo>
                  <a:pt x="6667" y="1863"/>
                </a:lnTo>
                <a:lnTo>
                  <a:pt x="6547" y="1562"/>
                </a:lnTo>
                <a:lnTo>
                  <a:pt x="6487" y="1502"/>
                </a:lnTo>
                <a:lnTo>
                  <a:pt x="6367" y="1502"/>
                </a:lnTo>
                <a:lnTo>
                  <a:pt x="6127" y="1683"/>
                </a:lnTo>
                <a:lnTo>
                  <a:pt x="5946" y="1923"/>
                </a:lnTo>
                <a:lnTo>
                  <a:pt x="5826" y="2163"/>
                </a:lnTo>
                <a:lnTo>
                  <a:pt x="5706" y="2463"/>
                </a:lnTo>
                <a:lnTo>
                  <a:pt x="5406" y="3244"/>
                </a:lnTo>
                <a:lnTo>
                  <a:pt x="5226" y="2944"/>
                </a:lnTo>
                <a:lnTo>
                  <a:pt x="4565" y="2043"/>
                </a:lnTo>
                <a:lnTo>
                  <a:pt x="4205" y="1683"/>
                </a:lnTo>
                <a:lnTo>
                  <a:pt x="3965" y="1502"/>
                </a:lnTo>
                <a:lnTo>
                  <a:pt x="3724" y="1382"/>
                </a:lnTo>
                <a:lnTo>
                  <a:pt x="3604" y="1382"/>
                </a:lnTo>
                <a:lnTo>
                  <a:pt x="3604" y="1442"/>
                </a:lnTo>
                <a:lnTo>
                  <a:pt x="3724" y="1923"/>
                </a:lnTo>
                <a:lnTo>
                  <a:pt x="3904" y="2343"/>
                </a:lnTo>
                <a:lnTo>
                  <a:pt x="4505" y="3124"/>
                </a:lnTo>
                <a:lnTo>
                  <a:pt x="5046" y="3965"/>
                </a:lnTo>
                <a:lnTo>
                  <a:pt x="4385" y="3905"/>
                </a:lnTo>
                <a:lnTo>
                  <a:pt x="3784" y="3845"/>
                </a:lnTo>
                <a:lnTo>
                  <a:pt x="3544" y="3784"/>
                </a:lnTo>
                <a:lnTo>
                  <a:pt x="3244" y="3845"/>
                </a:lnTo>
                <a:lnTo>
                  <a:pt x="3064" y="3905"/>
                </a:lnTo>
                <a:lnTo>
                  <a:pt x="3004" y="4025"/>
                </a:lnTo>
                <a:lnTo>
                  <a:pt x="2944" y="4205"/>
                </a:lnTo>
                <a:lnTo>
                  <a:pt x="3064" y="4385"/>
                </a:lnTo>
                <a:lnTo>
                  <a:pt x="3304" y="4505"/>
                </a:lnTo>
                <a:lnTo>
                  <a:pt x="3604" y="4685"/>
                </a:lnTo>
                <a:lnTo>
                  <a:pt x="3904" y="4745"/>
                </a:lnTo>
                <a:lnTo>
                  <a:pt x="4265" y="4805"/>
                </a:lnTo>
                <a:lnTo>
                  <a:pt x="4565" y="4865"/>
                </a:lnTo>
                <a:lnTo>
                  <a:pt x="4925" y="4865"/>
                </a:lnTo>
                <a:lnTo>
                  <a:pt x="5226" y="4805"/>
                </a:lnTo>
                <a:lnTo>
                  <a:pt x="5466" y="4685"/>
                </a:lnTo>
                <a:lnTo>
                  <a:pt x="5526" y="4625"/>
                </a:lnTo>
                <a:lnTo>
                  <a:pt x="6067" y="5406"/>
                </a:lnTo>
                <a:lnTo>
                  <a:pt x="8229" y="8469"/>
                </a:lnTo>
                <a:lnTo>
                  <a:pt x="7148" y="7688"/>
                </a:lnTo>
                <a:lnTo>
                  <a:pt x="6847" y="7388"/>
                </a:lnTo>
                <a:lnTo>
                  <a:pt x="6487" y="7208"/>
                </a:lnTo>
                <a:lnTo>
                  <a:pt x="6487" y="7148"/>
                </a:lnTo>
                <a:lnTo>
                  <a:pt x="6427" y="6787"/>
                </a:lnTo>
                <a:lnTo>
                  <a:pt x="6247" y="6487"/>
                </a:lnTo>
                <a:lnTo>
                  <a:pt x="5946" y="6307"/>
                </a:lnTo>
                <a:lnTo>
                  <a:pt x="5766" y="6247"/>
                </a:lnTo>
                <a:lnTo>
                  <a:pt x="5406" y="6247"/>
                </a:lnTo>
                <a:lnTo>
                  <a:pt x="5226" y="6307"/>
                </a:lnTo>
                <a:lnTo>
                  <a:pt x="4925" y="6487"/>
                </a:lnTo>
                <a:lnTo>
                  <a:pt x="4685" y="6787"/>
                </a:lnTo>
                <a:lnTo>
                  <a:pt x="4685" y="6967"/>
                </a:lnTo>
                <a:lnTo>
                  <a:pt x="4625" y="7148"/>
                </a:lnTo>
                <a:lnTo>
                  <a:pt x="4745" y="7508"/>
                </a:lnTo>
                <a:lnTo>
                  <a:pt x="4925" y="7808"/>
                </a:lnTo>
                <a:lnTo>
                  <a:pt x="5226" y="7988"/>
                </a:lnTo>
                <a:lnTo>
                  <a:pt x="5406" y="8048"/>
                </a:lnTo>
                <a:lnTo>
                  <a:pt x="5826" y="8048"/>
                </a:lnTo>
                <a:lnTo>
                  <a:pt x="6127" y="7928"/>
                </a:lnTo>
                <a:lnTo>
                  <a:pt x="6487" y="8229"/>
                </a:lnTo>
                <a:lnTo>
                  <a:pt x="6907" y="8589"/>
                </a:lnTo>
                <a:lnTo>
                  <a:pt x="7328" y="8949"/>
                </a:lnTo>
                <a:lnTo>
                  <a:pt x="7328" y="8949"/>
                </a:lnTo>
                <a:lnTo>
                  <a:pt x="4925" y="8409"/>
                </a:lnTo>
                <a:lnTo>
                  <a:pt x="4565" y="8289"/>
                </a:lnTo>
                <a:lnTo>
                  <a:pt x="4265" y="7928"/>
                </a:lnTo>
                <a:lnTo>
                  <a:pt x="3965" y="7568"/>
                </a:lnTo>
                <a:lnTo>
                  <a:pt x="2884" y="6367"/>
                </a:lnTo>
                <a:lnTo>
                  <a:pt x="2823" y="6307"/>
                </a:lnTo>
                <a:lnTo>
                  <a:pt x="2703" y="6367"/>
                </a:lnTo>
                <a:lnTo>
                  <a:pt x="2643" y="6487"/>
                </a:lnTo>
                <a:lnTo>
                  <a:pt x="2643" y="6607"/>
                </a:lnTo>
                <a:lnTo>
                  <a:pt x="3664" y="7988"/>
                </a:lnTo>
                <a:lnTo>
                  <a:pt x="3724" y="8109"/>
                </a:lnTo>
                <a:lnTo>
                  <a:pt x="3724" y="8109"/>
                </a:lnTo>
                <a:lnTo>
                  <a:pt x="2823" y="7868"/>
                </a:lnTo>
                <a:lnTo>
                  <a:pt x="1983" y="7688"/>
                </a:lnTo>
                <a:lnTo>
                  <a:pt x="1082" y="7508"/>
                </a:lnTo>
                <a:lnTo>
                  <a:pt x="61" y="7508"/>
                </a:lnTo>
                <a:lnTo>
                  <a:pt x="1" y="7628"/>
                </a:lnTo>
                <a:lnTo>
                  <a:pt x="61" y="7748"/>
                </a:lnTo>
                <a:lnTo>
                  <a:pt x="121" y="7868"/>
                </a:lnTo>
                <a:lnTo>
                  <a:pt x="601" y="8048"/>
                </a:lnTo>
                <a:lnTo>
                  <a:pt x="1082" y="8289"/>
                </a:lnTo>
                <a:lnTo>
                  <a:pt x="2043" y="8589"/>
                </a:lnTo>
                <a:lnTo>
                  <a:pt x="4085" y="9009"/>
                </a:lnTo>
                <a:lnTo>
                  <a:pt x="3664" y="9310"/>
                </a:lnTo>
                <a:lnTo>
                  <a:pt x="3244" y="9550"/>
                </a:lnTo>
                <a:lnTo>
                  <a:pt x="2523" y="10030"/>
                </a:lnTo>
                <a:lnTo>
                  <a:pt x="2163" y="10271"/>
                </a:lnTo>
                <a:lnTo>
                  <a:pt x="1863" y="10571"/>
                </a:lnTo>
                <a:lnTo>
                  <a:pt x="1863" y="10691"/>
                </a:lnTo>
                <a:lnTo>
                  <a:pt x="1863" y="10751"/>
                </a:lnTo>
                <a:lnTo>
                  <a:pt x="1923" y="10811"/>
                </a:lnTo>
                <a:lnTo>
                  <a:pt x="2043" y="10811"/>
                </a:lnTo>
                <a:lnTo>
                  <a:pt x="2403" y="10631"/>
                </a:lnTo>
                <a:lnTo>
                  <a:pt x="2763" y="10451"/>
                </a:lnTo>
                <a:lnTo>
                  <a:pt x="3484" y="9970"/>
                </a:lnTo>
                <a:lnTo>
                  <a:pt x="4085" y="9550"/>
                </a:lnTo>
                <a:lnTo>
                  <a:pt x="4325" y="9370"/>
                </a:lnTo>
                <a:lnTo>
                  <a:pt x="4625" y="9130"/>
                </a:lnTo>
                <a:lnTo>
                  <a:pt x="4745" y="9190"/>
                </a:lnTo>
                <a:lnTo>
                  <a:pt x="8469" y="10150"/>
                </a:lnTo>
                <a:lnTo>
                  <a:pt x="7087" y="10571"/>
                </a:lnTo>
                <a:lnTo>
                  <a:pt x="6367" y="10871"/>
                </a:lnTo>
                <a:lnTo>
                  <a:pt x="5706" y="11171"/>
                </a:lnTo>
                <a:lnTo>
                  <a:pt x="5526" y="10991"/>
                </a:lnTo>
                <a:lnTo>
                  <a:pt x="5286" y="10931"/>
                </a:lnTo>
                <a:lnTo>
                  <a:pt x="4986" y="10871"/>
                </a:lnTo>
                <a:lnTo>
                  <a:pt x="4685" y="10931"/>
                </a:lnTo>
                <a:lnTo>
                  <a:pt x="4445" y="10991"/>
                </a:lnTo>
                <a:lnTo>
                  <a:pt x="4205" y="11171"/>
                </a:lnTo>
                <a:lnTo>
                  <a:pt x="4085" y="11352"/>
                </a:lnTo>
                <a:lnTo>
                  <a:pt x="3965" y="11532"/>
                </a:lnTo>
                <a:lnTo>
                  <a:pt x="3904" y="11712"/>
                </a:lnTo>
                <a:lnTo>
                  <a:pt x="3904" y="11952"/>
                </a:lnTo>
                <a:lnTo>
                  <a:pt x="3904" y="12132"/>
                </a:lnTo>
                <a:lnTo>
                  <a:pt x="3965" y="12373"/>
                </a:lnTo>
                <a:lnTo>
                  <a:pt x="4085" y="12553"/>
                </a:lnTo>
                <a:lnTo>
                  <a:pt x="4205" y="12733"/>
                </a:lnTo>
                <a:lnTo>
                  <a:pt x="4445" y="12913"/>
                </a:lnTo>
                <a:lnTo>
                  <a:pt x="4685" y="12973"/>
                </a:lnTo>
                <a:lnTo>
                  <a:pt x="4986" y="13033"/>
                </a:lnTo>
                <a:lnTo>
                  <a:pt x="5286" y="12973"/>
                </a:lnTo>
                <a:lnTo>
                  <a:pt x="5526" y="12853"/>
                </a:lnTo>
                <a:lnTo>
                  <a:pt x="5826" y="12673"/>
                </a:lnTo>
                <a:lnTo>
                  <a:pt x="6006" y="12373"/>
                </a:lnTo>
                <a:lnTo>
                  <a:pt x="6067" y="12072"/>
                </a:lnTo>
                <a:lnTo>
                  <a:pt x="6727" y="11952"/>
                </a:lnTo>
                <a:lnTo>
                  <a:pt x="7328" y="11712"/>
                </a:lnTo>
                <a:lnTo>
                  <a:pt x="8529" y="11231"/>
                </a:lnTo>
                <a:lnTo>
                  <a:pt x="8529" y="11231"/>
                </a:lnTo>
                <a:lnTo>
                  <a:pt x="6127" y="14595"/>
                </a:lnTo>
                <a:lnTo>
                  <a:pt x="5286" y="15856"/>
                </a:lnTo>
                <a:lnTo>
                  <a:pt x="4865" y="15736"/>
                </a:lnTo>
                <a:lnTo>
                  <a:pt x="4445" y="15616"/>
                </a:lnTo>
                <a:lnTo>
                  <a:pt x="3904" y="15495"/>
                </a:lnTo>
                <a:lnTo>
                  <a:pt x="3304" y="15435"/>
                </a:lnTo>
                <a:lnTo>
                  <a:pt x="3064" y="15375"/>
                </a:lnTo>
                <a:lnTo>
                  <a:pt x="2884" y="15435"/>
                </a:lnTo>
                <a:lnTo>
                  <a:pt x="2463" y="15495"/>
                </a:lnTo>
                <a:lnTo>
                  <a:pt x="2403" y="15616"/>
                </a:lnTo>
                <a:lnTo>
                  <a:pt x="2403" y="15676"/>
                </a:lnTo>
                <a:lnTo>
                  <a:pt x="2703" y="15976"/>
                </a:lnTo>
                <a:lnTo>
                  <a:pt x="3004" y="16156"/>
                </a:lnTo>
                <a:lnTo>
                  <a:pt x="3664" y="16336"/>
                </a:lnTo>
                <a:lnTo>
                  <a:pt x="4265" y="16456"/>
                </a:lnTo>
                <a:lnTo>
                  <a:pt x="4745" y="16577"/>
                </a:lnTo>
                <a:lnTo>
                  <a:pt x="4205" y="17357"/>
                </a:lnTo>
                <a:lnTo>
                  <a:pt x="3965" y="17718"/>
                </a:lnTo>
                <a:lnTo>
                  <a:pt x="3724" y="18018"/>
                </a:lnTo>
                <a:lnTo>
                  <a:pt x="3604" y="18378"/>
                </a:lnTo>
                <a:lnTo>
                  <a:pt x="3604" y="18618"/>
                </a:lnTo>
                <a:lnTo>
                  <a:pt x="3664" y="18799"/>
                </a:lnTo>
                <a:lnTo>
                  <a:pt x="3724" y="18859"/>
                </a:lnTo>
                <a:lnTo>
                  <a:pt x="3965" y="18799"/>
                </a:lnTo>
                <a:lnTo>
                  <a:pt x="4205" y="18739"/>
                </a:lnTo>
                <a:lnTo>
                  <a:pt x="4385" y="18558"/>
                </a:lnTo>
                <a:lnTo>
                  <a:pt x="4565" y="18438"/>
                </a:lnTo>
                <a:lnTo>
                  <a:pt x="4865" y="18018"/>
                </a:lnTo>
                <a:lnTo>
                  <a:pt x="5166" y="17597"/>
                </a:lnTo>
                <a:lnTo>
                  <a:pt x="5646" y="16997"/>
                </a:lnTo>
                <a:lnTo>
                  <a:pt x="5766" y="17778"/>
                </a:lnTo>
                <a:lnTo>
                  <a:pt x="5886" y="18558"/>
                </a:lnTo>
                <a:lnTo>
                  <a:pt x="6067" y="19279"/>
                </a:lnTo>
                <a:lnTo>
                  <a:pt x="6187" y="19579"/>
                </a:lnTo>
                <a:lnTo>
                  <a:pt x="6367" y="19940"/>
                </a:lnTo>
                <a:lnTo>
                  <a:pt x="6427" y="19940"/>
                </a:lnTo>
                <a:lnTo>
                  <a:pt x="6547" y="19880"/>
                </a:lnTo>
                <a:lnTo>
                  <a:pt x="6547" y="19519"/>
                </a:lnTo>
                <a:lnTo>
                  <a:pt x="6547" y="19159"/>
                </a:lnTo>
                <a:lnTo>
                  <a:pt x="6427" y="18438"/>
                </a:lnTo>
                <a:lnTo>
                  <a:pt x="6247" y="17597"/>
                </a:lnTo>
                <a:lnTo>
                  <a:pt x="6006" y="16757"/>
                </a:lnTo>
                <a:lnTo>
                  <a:pt x="5946" y="16637"/>
                </a:lnTo>
                <a:lnTo>
                  <a:pt x="7208" y="14955"/>
                </a:lnTo>
                <a:lnTo>
                  <a:pt x="8949" y="12673"/>
                </a:lnTo>
                <a:lnTo>
                  <a:pt x="8829" y="14655"/>
                </a:lnTo>
                <a:lnTo>
                  <a:pt x="8589" y="14715"/>
                </a:lnTo>
                <a:lnTo>
                  <a:pt x="8409" y="14775"/>
                </a:lnTo>
                <a:lnTo>
                  <a:pt x="8289" y="14895"/>
                </a:lnTo>
                <a:lnTo>
                  <a:pt x="8169" y="15015"/>
                </a:lnTo>
                <a:lnTo>
                  <a:pt x="7988" y="15375"/>
                </a:lnTo>
                <a:lnTo>
                  <a:pt x="7928" y="15736"/>
                </a:lnTo>
                <a:lnTo>
                  <a:pt x="8048" y="16096"/>
                </a:lnTo>
                <a:lnTo>
                  <a:pt x="8229" y="16396"/>
                </a:lnTo>
                <a:lnTo>
                  <a:pt x="8349" y="16516"/>
                </a:lnTo>
                <a:lnTo>
                  <a:pt x="8529" y="16637"/>
                </a:lnTo>
                <a:lnTo>
                  <a:pt x="8709" y="16697"/>
                </a:lnTo>
                <a:lnTo>
                  <a:pt x="8949" y="16697"/>
                </a:lnTo>
                <a:lnTo>
                  <a:pt x="9250" y="16637"/>
                </a:lnTo>
                <a:lnTo>
                  <a:pt x="9550" y="16516"/>
                </a:lnTo>
                <a:lnTo>
                  <a:pt x="9730" y="16336"/>
                </a:lnTo>
                <a:lnTo>
                  <a:pt x="9850" y="16096"/>
                </a:lnTo>
                <a:lnTo>
                  <a:pt x="9910" y="15796"/>
                </a:lnTo>
                <a:lnTo>
                  <a:pt x="9910" y="15495"/>
                </a:lnTo>
                <a:lnTo>
                  <a:pt x="9850" y="15255"/>
                </a:lnTo>
                <a:lnTo>
                  <a:pt x="9730" y="15015"/>
                </a:lnTo>
                <a:lnTo>
                  <a:pt x="9910" y="11352"/>
                </a:lnTo>
                <a:lnTo>
                  <a:pt x="10030" y="11171"/>
                </a:lnTo>
                <a:lnTo>
                  <a:pt x="10150" y="11231"/>
                </a:lnTo>
                <a:lnTo>
                  <a:pt x="12493" y="14775"/>
                </a:lnTo>
                <a:lnTo>
                  <a:pt x="13634" y="16456"/>
                </a:lnTo>
                <a:lnTo>
                  <a:pt x="13514" y="16577"/>
                </a:lnTo>
                <a:lnTo>
                  <a:pt x="13393" y="16697"/>
                </a:lnTo>
                <a:lnTo>
                  <a:pt x="13213" y="16997"/>
                </a:lnTo>
                <a:lnTo>
                  <a:pt x="13033" y="17658"/>
                </a:lnTo>
                <a:lnTo>
                  <a:pt x="12913" y="18018"/>
                </a:lnTo>
                <a:lnTo>
                  <a:pt x="12793" y="18438"/>
                </a:lnTo>
                <a:lnTo>
                  <a:pt x="12793" y="18799"/>
                </a:lnTo>
                <a:lnTo>
                  <a:pt x="12793" y="18979"/>
                </a:lnTo>
                <a:lnTo>
                  <a:pt x="12913" y="19159"/>
                </a:lnTo>
                <a:lnTo>
                  <a:pt x="12973" y="19219"/>
                </a:lnTo>
                <a:lnTo>
                  <a:pt x="13093" y="19219"/>
                </a:lnTo>
                <a:lnTo>
                  <a:pt x="13213" y="19099"/>
                </a:lnTo>
                <a:lnTo>
                  <a:pt x="13393" y="18979"/>
                </a:lnTo>
                <a:lnTo>
                  <a:pt x="13574" y="18678"/>
                </a:lnTo>
                <a:lnTo>
                  <a:pt x="13694" y="18378"/>
                </a:lnTo>
                <a:lnTo>
                  <a:pt x="13814" y="18018"/>
                </a:lnTo>
                <a:lnTo>
                  <a:pt x="13934" y="17597"/>
                </a:lnTo>
                <a:lnTo>
                  <a:pt x="14054" y="17117"/>
                </a:lnTo>
                <a:lnTo>
                  <a:pt x="14835" y="18138"/>
                </a:lnTo>
                <a:lnTo>
                  <a:pt x="15676" y="19099"/>
                </a:lnTo>
                <a:lnTo>
                  <a:pt x="15736" y="19159"/>
                </a:lnTo>
                <a:lnTo>
                  <a:pt x="15856" y="19159"/>
                </a:lnTo>
                <a:lnTo>
                  <a:pt x="15916" y="19039"/>
                </a:lnTo>
                <a:lnTo>
                  <a:pt x="15916" y="18919"/>
                </a:lnTo>
                <a:lnTo>
                  <a:pt x="15556" y="18078"/>
                </a:lnTo>
                <a:lnTo>
                  <a:pt x="15075" y="17237"/>
                </a:lnTo>
                <a:lnTo>
                  <a:pt x="15616" y="17237"/>
                </a:lnTo>
                <a:lnTo>
                  <a:pt x="16697" y="17417"/>
                </a:lnTo>
                <a:lnTo>
                  <a:pt x="17237" y="17477"/>
                </a:lnTo>
                <a:lnTo>
                  <a:pt x="17718" y="17477"/>
                </a:lnTo>
                <a:lnTo>
                  <a:pt x="17898" y="17417"/>
                </a:lnTo>
                <a:lnTo>
                  <a:pt x="17958" y="17237"/>
                </a:lnTo>
                <a:lnTo>
                  <a:pt x="17958" y="17117"/>
                </a:lnTo>
                <a:lnTo>
                  <a:pt x="17838" y="16997"/>
                </a:lnTo>
                <a:lnTo>
                  <a:pt x="17357" y="16877"/>
                </a:lnTo>
                <a:lnTo>
                  <a:pt x="16817" y="16757"/>
                </a:lnTo>
                <a:lnTo>
                  <a:pt x="15736" y="16577"/>
                </a:lnTo>
                <a:lnTo>
                  <a:pt x="15135" y="16456"/>
                </a:lnTo>
                <a:lnTo>
                  <a:pt x="14535" y="16336"/>
                </a:lnTo>
                <a:lnTo>
                  <a:pt x="13333" y="14535"/>
                </a:lnTo>
                <a:lnTo>
                  <a:pt x="13093" y="14174"/>
                </a:lnTo>
                <a:lnTo>
                  <a:pt x="13273" y="14354"/>
                </a:lnTo>
                <a:lnTo>
                  <a:pt x="13454" y="14535"/>
                </a:lnTo>
                <a:lnTo>
                  <a:pt x="13634" y="14595"/>
                </a:lnTo>
                <a:lnTo>
                  <a:pt x="13814" y="14655"/>
                </a:lnTo>
                <a:lnTo>
                  <a:pt x="14054" y="14655"/>
                </a:lnTo>
                <a:lnTo>
                  <a:pt x="14294" y="14595"/>
                </a:lnTo>
                <a:lnTo>
                  <a:pt x="14474" y="14475"/>
                </a:lnTo>
                <a:lnTo>
                  <a:pt x="14655" y="14354"/>
                </a:lnTo>
                <a:lnTo>
                  <a:pt x="14715" y="14174"/>
                </a:lnTo>
                <a:lnTo>
                  <a:pt x="14835" y="13994"/>
                </a:lnTo>
                <a:lnTo>
                  <a:pt x="14895" y="13634"/>
                </a:lnTo>
                <a:lnTo>
                  <a:pt x="14835" y="13273"/>
                </a:lnTo>
                <a:lnTo>
                  <a:pt x="14715" y="13093"/>
                </a:lnTo>
                <a:lnTo>
                  <a:pt x="14655" y="12913"/>
                </a:lnTo>
                <a:lnTo>
                  <a:pt x="14474" y="12793"/>
                </a:lnTo>
                <a:lnTo>
                  <a:pt x="14294" y="12673"/>
                </a:lnTo>
                <a:lnTo>
                  <a:pt x="14054" y="12613"/>
                </a:lnTo>
                <a:lnTo>
                  <a:pt x="13694" y="12613"/>
                </a:lnTo>
                <a:lnTo>
                  <a:pt x="13454" y="12733"/>
                </a:lnTo>
                <a:lnTo>
                  <a:pt x="11111" y="10811"/>
                </a:lnTo>
                <a:lnTo>
                  <a:pt x="14414" y="11592"/>
                </a:lnTo>
                <a:lnTo>
                  <a:pt x="16096" y="12072"/>
                </a:lnTo>
                <a:lnTo>
                  <a:pt x="16216" y="12433"/>
                </a:lnTo>
                <a:lnTo>
                  <a:pt x="16456" y="12793"/>
                </a:lnTo>
                <a:lnTo>
                  <a:pt x="16937" y="13394"/>
                </a:lnTo>
                <a:lnTo>
                  <a:pt x="17477" y="14174"/>
                </a:lnTo>
                <a:lnTo>
                  <a:pt x="17718" y="14535"/>
                </a:lnTo>
                <a:lnTo>
                  <a:pt x="18018" y="14895"/>
                </a:lnTo>
                <a:lnTo>
                  <a:pt x="18138" y="14955"/>
                </a:lnTo>
                <a:lnTo>
                  <a:pt x="18198" y="14895"/>
                </a:lnTo>
                <a:lnTo>
                  <a:pt x="18258" y="14835"/>
                </a:lnTo>
                <a:lnTo>
                  <a:pt x="18258" y="14775"/>
                </a:lnTo>
                <a:lnTo>
                  <a:pt x="18018" y="14354"/>
                </a:lnTo>
                <a:lnTo>
                  <a:pt x="17778" y="13934"/>
                </a:lnTo>
                <a:lnTo>
                  <a:pt x="17297" y="13153"/>
                </a:lnTo>
                <a:lnTo>
                  <a:pt x="17057" y="12733"/>
                </a:lnTo>
                <a:lnTo>
                  <a:pt x="16757" y="12252"/>
                </a:lnTo>
                <a:lnTo>
                  <a:pt x="16757" y="12252"/>
                </a:lnTo>
                <a:lnTo>
                  <a:pt x="18138" y="12553"/>
                </a:lnTo>
                <a:lnTo>
                  <a:pt x="18799" y="12673"/>
                </a:lnTo>
                <a:lnTo>
                  <a:pt x="19519" y="12793"/>
                </a:lnTo>
                <a:lnTo>
                  <a:pt x="19699" y="12733"/>
                </a:lnTo>
                <a:lnTo>
                  <a:pt x="19820" y="12673"/>
                </a:lnTo>
                <a:lnTo>
                  <a:pt x="19940" y="12553"/>
                </a:lnTo>
                <a:lnTo>
                  <a:pt x="20060" y="12433"/>
                </a:lnTo>
                <a:lnTo>
                  <a:pt x="20060" y="12252"/>
                </a:lnTo>
                <a:lnTo>
                  <a:pt x="20060" y="12132"/>
                </a:lnTo>
                <a:lnTo>
                  <a:pt x="20000" y="12012"/>
                </a:lnTo>
                <a:lnTo>
                  <a:pt x="19820" y="11892"/>
                </a:lnTo>
                <a:lnTo>
                  <a:pt x="18739" y="11532"/>
                </a:lnTo>
                <a:lnTo>
                  <a:pt x="17657" y="11231"/>
                </a:lnTo>
                <a:lnTo>
                  <a:pt x="18018" y="11051"/>
                </a:lnTo>
                <a:lnTo>
                  <a:pt x="18618" y="10631"/>
                </a:lnTo>
                <a:lnTo>
                  <a:pt x="18919" y="10391"/>
                </a:lnTo>
                <a:lnTo>
                  <a:pt x="19219" y="10090"/>
                </a:lnTo>
                <a:lnTo>
                  <a:pt x="19279" y="9970"/>
                </a:lnTo>
                <a:lnTo>
                  <a:pt x="19279" y="9850"/>
                </a:lnTo>
                <a:lnTo>
                  <a:pt x="19279" y="9670"/>
                </a:lnTo>
                <a:lnTo>
                  <a:pt x="19219" y="9550"/>
                </a:lnTo>
                <a:lnTo>
                  <a:pt x="19159" y="9490"/>
                </a:lnTo>
                <a:lnTo>
                  <a:pt x="19039" y="9370"/>
                </a:lnTo>
                <a:lnTo>
                  <a:pt x="18739" y="9370"/>
                </a:lnTo>
                <a:lnTo>
                  <a:pt x="18378" y="9550"/>
                </a:lnTo>
                <a:lnTo>
                  <a:pt x="18018" y="9790"/>
                </a:lnTo>
                <a:lnTo>
                  <a:pt x="17417" y="10271"/>
                </a:lnTo>
                <a:lnTo>
                  <a:pt x="16937" y="10631"/>
                </a:lnTo>
                <a:lnTo>
                  <a:pt x="16516" y="10991"/>
                </a:lnTo>
                <a:lnTo>
                  <a:pt x="15075" y="10691"/>
                </a:lnTo>
                <a:lnTo>
                  <a:pt x="11952" y="9970"/>
                </a:lnTo>
                <a:lnTo>
                  <a:pt x="13153" y="9430"/>
                </a:lnTo>
                <a:lnTo>
                  <a:pt x="13333" y="9610"/>
                </a:lnTo>
                <a:lnTo>
                  <a:pt x="13574" y="9730"/>
                </a:lnTo>
                <a:lnTo>
                  <a:pt x="13874" y="9850"/>
                </a:lnTo>
                <a:lnTo>
                  <a:pt x="14174" y="9730"/>
                </a:lnTo>
                <a:lnTo>
                  <a:pt x="14414" y="9610"/>
                </a:lnTo>
                <a:lnTo>
                  <a:pt x="14595" y="9310"/>
                </a:lnTo>
                <a:lnTo>
                  <a:pt x="14655" y="9009"/>
                </a:lnTo>
                <a:lnTo>
                  <a:pt x="14655" y="8949"/>
                </a:lnTo>
                <a:lnTo>
                  <a:pt x="14655" y="8769"/>
                </a:lnTo>
                <a:lnTo>
                  <a:pt x="14595" y="8649"/>
                </a:lnTo>
                <a:lnTo>
                  <a:pt x="14414" y="8409"/>
                </a:lnTo>
                <a:lnTo>
                  <a:pt x="14174" y="8229"/>
                </a:lnTo>
                <a:lnTo>
                  <a:pt x="13994" y="8169"/>
                </a:lnTo>
                <a:lnTo>
                  <a:pt x="13634" y="8169"/>
                </a:lnTo>
                <a:lnTo>
                  <a:pt x="13454" y="8289"/>
                </a:lnTo>
                <a:lnTo>
                  <a:pt x="13273" y="8409"/>
                </a:lnTo>
                <a:lnTo>
                  <a:pt x="13153" y="8589"/>
                </a:lnTo>
                <a:lnTo>
                  <a:pt x="12372" y="8769"/>
                </a:lnTo>
                <a:lnTo>
                  <a:pt x="11652" y="9009"/>
                </a:lnTo>
                <a:lnTo>
                  <a:pt x="14775" y="4745"/>
                </a:lnTo>
                <a:lnTo>
                  <a:pt x="14835" y="4745"/>
                </a:lnTo>
                <a:lnTo>
                  <a:pt x="15676" y="4865"/>
                </a:lnTo>
                <a:lnTo>
                  <a:pt x="16576" y="4926"/>
                </a:lnTo>
                <a:lnTo>
                  <a:pt x="17057" y="4926"/>
                </a:lnTo>
                <a:lnTo>
                  <a:pt x="17477" y="4865"/>
                </a:lnTo>
                <a:lnTo>
                  <a:pt x="17898" y="4745"/>
                </a:lnTo>
                <a:lnTo>
                  <a:pt x="18258" y="4565"/>
                </a:lnTo>
                <a:lnTo>
                  <a:pt x="18378" y="4505"/>
                </a:lnTo>
                <a:lnTo>
                  <a:pt x="18378" y="4385"/>
                </a:lnTo>
                <a:lnTo>
                  <a:pt x="18318" y="4265"/>
                </a:lnTo>
                <a:lnTo>
                  <a:pt x="18198" y="4265"/>
                </a:lnTo>
                <a:lnTo>
                  <a:pt x="17898" y="4205"/>
                </a:lnTo>
                <a:lnTo>
                  <a:pt x="17537" y="4145"/>
                </a:lnTo>
                <a:lnTo>
                  <a:pt x="16817" y="4145"/>
                </a:lnTo>
                <a:lnTo>
                  <a:pt x="16096" y="4205"/>
                </a:lnTo>
                <a:lnTo>
                  <a:pt x="15195" y="4205"/>
                </a:lnTo>
                <a:lnTo>
                  <a:pt x="15255" y="4145"/>
                </a:lnTo>
                <a:lnTo>
                  <a:pt x="17237" y="1442"/>
                </a:lnTo>
                <a:lnTo>
                  <a:pt x="17357" y="1142"/>
                </a:lnTo>
                <a:lnTo>
                  <a:pt x="17357" y="962"/>
                </a:lnTo>
                <a:lnTo>
                  <a:pt x="17237" y="782"/>
                </a:lnTo>
                <a:lnTo>
                  <a:pt x="17057" y="662"/>
                </a:lnTo>
                <a:lnTo>
                  <a:pt x="16817" y="601"/>
                </a:lnTo>
                <a:lnTo>
                  <a:pt x="16576" y="662"/>
                </a:lnTo>
                <a:lnTo>
                  <a:pt x="16336" y="782"/>
                </a:lnTo>
                <a:lnTo>
                  <a:pt x="16096" y="1022"/>
                </a:lnTo>
                <a:lnTo>
                  <a:pt x="14414" y="3304"/>
                </a:lnTo>
                <a:lnTo>
                  <a:pt x="14294" y="2223"/>
                </a:lnTo>
                <a:lnTo>
                  <a:pt x="14234" y="1142"/>
                </a:lnTo>
                <a:lnTo>
                  <a:pt x="14234" y="1"/>
                </a:lnTo>
                <a:close/>
              </a:path>
            </a:pathLst>
          </a:custGeom>
          <a:solidFill>
            <a:srgbClr val="79C6CC"/>
          </a:solidFill>
          <a:ln>
            <a:noFill/>
          </a:ln>
        </p:spPr>
        <p:txBody>
          <a:bodyPr lIns="121900" tIns="121900" rIns="121900" bIns="121900" anchor="ctr" anchorCtr="0">
            <a:noAutofit/>
          </a:bodyPr>
          <a:lstStyle/>
          <a:p>
            <a:pPr lvl="0" rtl="0">
              <a:spcBef>
                <a:spcPts val="0"/>
              </a:spcBef>
              <a:buNone/>
            </a:pPr>
            <a:endParaRPr sz="2400"/>
          </a:p>
        </p:txBody>
      </p:sp>
      <p:sp>
        <p:nvSpPr>
          <p:cNvPr id="32" name="Shape 32"/>
          <p:cNvSpPr/>
          <p:nvPr/>
        </p:nvSpPr>
        <p:spPr>
          <a:xfrm>
            <a:off x="1071626" y="2179163"/>
            <a:ext cx="372433" cy="362903"/>
          </a:xfrm>
          <a:custGeom>
            <a:avLst/>
            <a:gdLst/>
            <a:ahLst/>
            <a:cxnLst/>
            <a:rect l="0" t="0" r="0" b="0"/>
            <a:pathLst>
              <a:path w="21141" h="20600" extrusionOk="0">
                <a:moveTo>
                  <a:pt x="10991" y="7687"/>
                </a:moveTo>
                <a:lnTo>
                  <a:pt x="11411" y="7867"/>
                </a:lnTo>
                <a:lnTo>
                  <a:pt x="11771" y="7988"/>
                </a:lnTo>
                <a:lnTo>
                  <a:pt x="10931" y="8888"/>
                </a:lnTo>
                <a:lnTo>
                  <a:pt x="10991" y="7687"/>
                </a:lnTo>
                <a:close/>
                <a:moveTo>
                  <a:pt x="10090" y="7507"/>
                </a:moveTo>
                <a:lnTo>
                  <a:pt x="10030" y="9549"/>
                </a:lnTo>
                <a:lnTo>
                  <a:pt x="8048" y="8708"/>
                </a:lnTo>
                <a:lnTo>
                  <a:pt x="8709" y="8288"/>
                </a:lnTo>
                <a:lnTo>
                  <a:pt x="10090" y="7507"/>
                </a:lnTo>
                <a:close/>
                <a:moveTo>
                  <a:pt x="12973" y="7988"/>
                </a:moveTo>
                <a:lnTo>
                  <a:pt x="12973" y="8348"/>
                </a:lnTo>
                <a:lnTo>
                  <a:pt x="13033" y="8648"/>
                </a:lnTo>
                <a:lnTo>
                  <a:pt x="13153" y="9369"/>
                </a:lnTo>
                <a:lnTo>
                  <a:pt x="13273" y="10270"/>
                </a:lnTo>
                <a:lnTo>
                  <a:pt x="13453" y="11110"/>
                </a:lnTo>
                <a:lnTo>
                  <a:pt x="13453" y="11110"/>
                </a:lnTo>
                <a:lnTo>
                  <a:pt x="11351" y="10150"/>
                </a:lnTo>
                <a:lnTo>
                  <a:pt x="11051" y="10029"/>
                </a:lnTo>
                <a:lnTo>
                  <a:pt x="12792" y="8168"/>
                </a:lnTo>
                <a:lnTo>
                  <a:pt x="12912" y="8108"/>
                </a:lnTo>
                <a:lnTo>
                  <a:pt x="12973" y="7988"/>
                </a:lnTo>
                <a:close/>
                <a:moveTo>
                  <a:pt x="7207" y="9549"/>
                </a:moveTo>
                <a:lnTo>
                  <a:pt x="9369" y="10570"/>
                </a:lnTo>
                <a:lnTo>
                  <a:pt x="7267" y="12672"/>
                </a:lnTo>
                <a:lnTo>
                  <a:pt x="7327" y="11831"/>
                </a:lnTo>
                <a:lnTo>
                  <a:pt x="7327" y="10990"/>
                </a:lnTo>
                <a:lnTo>
                  <a:pt x="7327" y="10270"/>
                </a:lnTo>
                <a:lnTo>
                  <a:pt x="7267" y="9909"/>
                </a:lnTo>
                <a:lnTo>
                  <a:pt x="7207" y="9549"/>
                </a:lnTo>
                <a:close/>
                <a:moveTo>
                  <a:pt x="9910" y="11171"/>
                </a:moveTo>
                <a:lnTo>
                  <a:pt x="9790" y="14233"/>
                </a:lnTo>
                <a:lnTo>
                  <a:pt x="9429" y="13993"/>
                </a:lnTo>
                <a:lnTo>
                  <a:pt x="9009" y="13813"/>
                </a:lnTo>
                <a:lnTo>
                  <a:pt x="8168" y="13513"/>
                </a:lnTo>
                <a:lnTo>
                  <a:pt x="7808" y="13393"/>
                </a:lnTo>
                <a:lnTo>
                  <a:pt x="9910" y="11171"/>
                </a:lnTo>
                <a:close/>
                <a:moveTo>
                  <a:pt x="10931" y="11291"/>
                </a:moveTo>
                <a:lnTo>
                  <a:pt x="11171" y="11411"/>
                </a:lnTo>
                <a:lnTo>
                  <a:pt x="13573" y="12492"/>
                </a:lnTo>
                <a:lnTo>
                  <a:pt x="12552" y="13152"/>
                </a:lnTo>
                <a:lnTo>
                  <a:pt x="11651" y="13693"/>
                </a:lnTo>
                <a:lnTo>
                  <a:pt x="10871" y="14233"/>
                </a:lnTo>
                <a:lnTo>
                  <a:pt x="10931" y="11291"/>
                </a:lnTo>
                <a:close/>
                <a:moveTo>
                  <a:pt x="10750" y="0"/>
                </a:moveTo>
                <a:lnTo>
                  <a:pt x="10630" y="60"/>
                </a:lnTo>
                <a:lnTo>
                  <a:pt x="10570" y="120"/>
                </a:lnTo>
                <a:lnTo>
                  <a:pt x="10450" y="661"/>
                </a:lnTo>
                <a:lnTo>
                  <a:pt x="10330" y="1141"/>
                </a:lnTo>
                <a:lnTo>
                  <a:pt x="10270" y="2162"/>
                </a:lnTo>
                <a:lnTo>
                  <a:pt x="10210" y="4264"/>
                </a:lnTo>
                <a:lnTo>
                  <a:pt x="9850" y="3904"/>
                </a:lnTo>
                <a:lnTo>
                  <a:pt x="9489" y="3543"/>
                </a:lnTo>
                <a:lnTo>
                  <a:pt x="8889" y="2943"/>
                </a:lnTo>
                <a:lnTo>
                  <a:pt x="8588" y="2642"/>
                </a:lnTo>
                <a:lnTo>
                  <a:pt x="8228" y="2402"/>
                </a:lnTo>
                <a:lnTo>
                  <a:pt x="8168" y="2402"/>
                </a:lnTo>
                <a:lnTo>
                  <a:pt x="8108" y="2462"/>
                </a:lnTo>
                <a:lnTo>
                  <a:pt x="8048" y="2522"/>
                </a:lnTo>
                <a:lnTo>
                  <a:pt x="8048" y="2582"/>
                </a:lnTo>
                <a:lnTo>
                  <a:pt x="8288" y="2943"/>
                </a:lnTo>
                <a:lnTo>
                  <a:pt x="8588" y="3303"/>
                </a:lnTo>
                <a:lnTo>
                  <a:pt x="9189" y="3844"/>
                </a:lnTo>
                <a:lnTo>
                  <a:pt x="9669" y="4384"/>
                </a:lnTo>
                <a:lnTo>
                  <a:pt x="9910" y="4624"/>
                </a:lnTo>
                <a:lnTo>
                  <a:pt x="10210" y="4805"/>
                </a:lnTo>
                <a:lnTo>
                  <a:pt x="10210" y="4925"/>
                </a:lnTo>
                <a:lnTo>
                  <a:pt x="10090" y="6666"/>
                </a:lnTo>
                <a:lnTo>
                  <a:pt x="8348" y="7687"/>
                </a:lnTo>
                <a:lnTo>
                  <a:pt x="7808" y="7988"/>
                </a:lnTo>
                <a:lnTo>
                  <a:pt x="7267" y="8348"/>
                </a:lnTo>
                <a:lnTo>
                  <a:pt x="5165" y="7447"/>
                </a:lnTo>
                <a:lnTo>
                  <a:pt x="3784" y="6786"/>
                </a:lnTo>
                <a:lnTo>
                  <a:pt x="3784" y="6366"/>
                </a:lnTo>
                <a:lnTo>
                  <a:pt x="3784" y="6006"/>
                </a:lnTo>
                <a:lnTo>
                  <a:pt x="3844" y="5405"/>
                </a:lnTo>
                <a:lnTo>
                  <a:pt x="3784" y="4805"/>
                </a:lnTo>
                <a:lnTo>
                  <a:pt x="3784" y="4564"/>
                </a:lnTo>
                <a:lnTo>
                  <a:pt x="3724" y="4384"/>
                </a:lnTo>
                <a:lnTo>
                  <a:pt x="3544" y="3964"/>
                </a:lnTo>
                <a:lnTo>
                  <a:pt x="3363" y="3964"/>
                </a:lnTo>
                <a:lnTo>
                  <a:pt x="3183" y="4324"/>
                </a:lnTo>
                <a:lnTo>
                  <a:pt x="3063" y="4684"/>
                </a:lnTo>
                <a:lnTo>
                  <a:pt x="3003" y="5345"/>
                </a:lnTo>
                <a:lnTo>
                  <a:pt x="3003" y="6006"/>
                </a:lnTo>
                <a:lnTo>
                  <a:pt x="2943" y="6486"/>
                </a:lnTo>
                <a:lnTo>
                  <a:pt x="2102" y="6066"/>
                </a:lnTo>
                <a:lnTo>
                  <a:pt x="1682" y="5886"/>
                </a:lnTo>
                <a:lnTo>
                  <a:pt x="1322" y="5765"/>
                </a:lnTo>
                <a:lnTo>
                  <a:pt x="721" y="5765"/>
                </a:lnTo>
                <a:lnTo>
                  <a:pt x="541" y="5886"/>
                </a:lnTo>
                <a:lnTo>
                  <a:pt x="601" y="6126"/>
                </a:lnTo>
                <a:lnTo>
                  <a:pt x="721" y="6366"/>
                </a:lnTo>
                <a:lnTo>
                  <a:pt x="901" y="6546"/>
                </a:lnTo>
                <a:lnTo>
                  <a:pt x="1141" y="6666"/>
                </a:lnTo>
                <a:lnTo>
                  <a:pt x="1562" y="6907"/>
                </a:lnTo>
                <a:lnTo>
                  <a:pt x="2042" y="7087"/>
                </a:lnTo>
                <a:lnTo>
                  <a:pt x="2703" y="7447"/>
                </a:lnTo>
                <a:lnTo>
                  <a:pt x="1982" y="7687"/>
                </a:lnTo>
                <a:lnTo>
                  <a:pt x="1261" y="7988"/>
                </a:lnTo>
                <a:lnTo>
                  <a:pt x="601" y="8288"/>
                </a:lnTo>
                <a:lnTo>
                  <a:pt x="301" y="8468"/>
                </a:lnTo>
                <a:lnTo>
                  <a:pt x="0" y="8708"/>
                </a:lnTo>
                <a:lnTo>
                  <a:pt x="0" y="8828"/>
                </a:lnTo>
                <a:lnTo>
                  <a:pt x="60" y="8888"/>
                </a:lnTo>
                <a:lnTo>
                  <a:pt x="421" y="8828"/>
                </a:lnTo>
                <a:lnTo>
                  <a:pt x="781" y="8768"/>
                </a:lnTo>
                <a:lnTo>
                  <a:pt x="1442" y="8468"/>
                </a:lnTo>
                <a:lnTo>
                  <a:pt x="2282" y="8168"/>
                </a:lnTo>
                <a:lnTo>
                  <a:pt x="3063" y="7747"/>
                </a:lnTo>
                <a:lnTo>
                  <a:pt x="3123" y="7627"/>
                </a:lnTo>
                <a:lnTo>
                  <a:pt x="5105" y="8588"/>
                </a:lnTo>
                <a:lnTo>
                  <a:pt x="6607" y="9249"/>
                </a:lnTo>
                <a:lnTo>
                  <a:pt x="6486" y="9669"/>
                </a:lnTo>
                <a:lnTo>
                  <a:pt x="6546" y="10150"/>
                </a:lnTo>
                <a:lnTo>
                  <a:pt x="6607" y="10990"/>
                </a:lnTo>
                <a:lnTo>
                  <a:pt x="6546" y="11651"/>
                </a:lnTo>
                <a:lnTo>
                  <a:pt x="6486" y="12312"/>
                </a:lnTo>
                <a:lnTo>
                  <a:pt x="6426" y="12972"/>
                </a:lnTo>
                <a:lnTo>
                  <a:pt x="6426" y="13573"/>
                </a:lnTo>
                <a:lnTo>
                  <a:pt x="6306" y="13693"/>
                </a:lnTo>
                <a:lnTo>
                  <a:pt x="4865" y="15134"/>
                </a:lnTo>
                <a:lnTo>
                  <a:pt x="4745" y="15014"/>
                </a:lnTo>
                <a:lnTo>
                  <a:pt x="4625" y="14954"/>
                </a:lnTo>
                <a:lnTo>
                  <a:pt x="4264" y="14834"/>
                </a:lnTo>
                <a:lnTo>
                  <a:pt x="3604" y="14774"/>
                </a:lnTo>
                <a:lnTo>
                  <a:pt x="3183" y="14714"/>
                </a:lnTo>
                <a:lnTo>
                  <a:pt x="2823" y="14714"/>
                </a:lnTo>
                <a:lnTo>
                  <a:pt x="2403" y="14774"/>
                </a:lnTo>
                <a:lnTo>
                  <a:pt x="2282" y="14834"/>
                </a:lnTo>
                <a:lnTo>
                  <a:pt x="2102" y="14954"/>
                </a:lnTo>
                <a:lnTo>
                  <a:pt x="2042" y="15074"/>
                </a:lnTo>
                <a:lnTo>
                  <a:pt x="2102" y="15134"/>
                </a:lnTo>
                <a:lnTo>
                  <a:pt x="2222" y="15314"/>
                </a:lnTo>
                <a:lnTo>
                  <a:pt x="2343" y="15374"/>
                </a:lnTo>
                <a:lnTo>
                  <a:pt x="2643" y="1555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6"/>
                </a:lnTo>
                <a:lnTo>
                  <a:pt x="4444" y="16696"/>
                </a:lnTo>
                <a:lnTo>
                  <a:pt x="4505" y="17236"/>
                </a:lnTo>
                <a:lnTo>
                  <a:pt x="4565" y="18317"/>
                </a:lnTo>
                <a:lnTo>
                  <a:pt x="4625" y="18858"/>
                </a:lnTo>
                <a:lnTo>
                  <a:pt x="4745" y="19338"/>
                </a:lnTo>
                <a:lnTo>
                  <a:pt x="4865" y="19458"/>
                </a:lnTo>
                <a:lnTo>
                  <a:pt x="4985" y="19518"/>
                </a:lnTo>
                <a:lnTo>
                  <a:pt x="5105" y="19518"/>
                </a:lnTo>
                <a:lnTo>
                  <a:pt x="5225" y="19338"/>
                </a:lnTo>
                <a:lnTo>
                  <a:pt x="5225" y="18858"/>
                </a:lnTo>
                <a:lnTo>
                  <a:pt x="5225" y="18317"/>
                </a:lnTo>
                <a:lnTo>
                  <a:pt x="5225" y="17236"/>
                </a:lnTo>
                <a:lnTo>
                  <a:pt x="5225" y="16636"/>
                </a:lnTo>
                <a:lnTo>
                  <a:pt x="5165" y="15975"/>
                </a:lnTo>
                <a:lnTo>
                  <a:pt x="6727" y="14474"/>
                </a:lnTo>
                <a:lnTo>
                  <a:pt x="7147" y="14053"/>
                </a:lnTo>
                <a:lnTo>
                  <a:pt x="7387" y="14173"/>
                </a:lnTo>
                <a:lnTo>
                  <a:pt x="7688" y="14354"/>
                </a:lnTo>
                <a:lnTo>
                  <a:pt x="8228" y="14534"/>
                </a:lnTo>
                <a:lnTo>
                  <a:pt x="9009" y="14894"/>
                </a:lnTo>
                <a:lnTo>
                  <a:pt x="9369" y="15014"/>
                </a:lnTo>
                <a:lnTo>
                  <a:pt x="9790" y="15134"/>
                </a:lnTo>
                <a:lnTo>
                  <a:pt x="9669" y="16636"/>
                </a:lnTo>
                <a:lnTo>
                  <a:pt x="9369" y="16876"/>
                </a:lnTo>
                <a:lnTo>
                  <a:pt x="9069" y="17176"/>
                </a:lnTo>
                <a:lnTo>
                  <a:pt x="8588" y="17777"/>
                </a:lnTo>
                <a:lnTo>
                  <a:pt x="7928" y="18437"/>
                </a:lnTo>
                <a:lnTo>
                  <a:pt x="7567" y="18738"/>
                </a:lnTo>
                <a:lnTo>
                  <a:pt x="7327" y="19158"/>
                </a:lnTo>
                <a:lnTo>
                  <a:pt x="7267" y="19218"/>
                </a:lnTo>
                <a:lnTo>
                  <a:pt x="7327" y="19278"/>
                </a:lnTo>
                <a:lnTo>
                  <a:pt x="7387" y="19338"/>
                </a:lnTo>
                <a:lnTo>
                  <a:pt x="7447" y="19278"/>
                </a:lnTo>
                <a:lnTo>
                  <a:pt x="7808" y="19038"/>
                </a:lnTo>
                <a:lnTo>
                  <a:pt x="8168" y="18678"/>
                </a:lnTo>
                <a:lnTo>
                  <a:pt x="8829" y="18017"/>
                </a:lnTo>
                <a:lnTo>
                  <a:pt x="9249" y="17717"/>
                </a:lnTo>
                <a:lnTo>
                  <a:pt x="9669" y="17296"/>
                </a:lnTo>
                <a:lnTo>
                  <a:pt x="9609" y="18738"/>
                </a:lnTo>
                <a:lnTo>
                  <a:pt x="9669" y="19458"/>
                </a:lnTo>
                <a:lnTo>
                  <a:pt x="9669" y="20119"/>
                </a:lnTo>
                <a:lnTo>
                  <a:pt x="9729" y="20299"/>
                </a:lnTo>
                <a:lnTo>
                  <a:pt x="9850" y="20419"/>
                </a:lnTo>
                <a:lnTo>
                  <a:pt x="9970" y="20539"/>
                </a:lnTo>
                <a:lnTo>
                  <a:pt x="10150" y="20599"/>
                </a:lnTo>
                <a:lnTo>
                  <a:pt x="10330" y="20599"/>
                </a:lnTo>
                <a:lnTo>
                  <a:pt x="10450" y="20539"/>
                </a:lnTo>
                <a:lnTo>
                  <a:pt x="10570" y="20419"/>
                </a:lnTo>
                <a:lnTo>
                  <a:pt x="10630" y="20239"/>
                </a:lnTo>
                <a:lnTo>
                  <a:pt x="10750" y="19158"/>
                </a:lnTo>
                <a:lnTo>
                  <a:pt x="10811" y="18017"/>
                </a:lnTo>
                <a:lnTo>
                  <a:pt x="11111" y="18317"/>
                </a:lnTo>
                <a:lnTo>
                  <a:pt x="11651" y="18858"/>
                </a:lnTo>
                <a:lnTo>
                  <a:pt x="11952" y="19098"/>
                </a:lnTo>
                <a:lnTo>
                  <a:pt x="12252" y="19278"/>
                </a:lnTo>
                <a:lnTo>
                  <a:pt x="12372" y="19338"/>
                </a:lnTo>
                <a:lnTo>
                  <a:pt x="12552" y="19338"/>
                </a:lnTo>
                <a:lnTo>
                  <a:pt x="12672" y="19278"/>
                </a:lnTo>
                <a:lnTo>
                  <a:pt x="12792" y="19218"/>
                </a:lnTo>
                <a:lnTo>
                  <a:pt x="12852" y="19098"/>
                </a:lnTo>
                <a:lnTo>
                  <a:pt x="12912" y="18978"/>
                </a:lnTo>
                <a:lnTo>
                  <a:pt x="12912" y="18858"/>
                </a:lnTo>
                <a:lnTo>
                  <a:pt x="12852" y="18678"/>
                </a:lnTo>
                <a:lnTo>
                  <a:pt x="12612" y="18377"/>
                </a:lnTo>
                <a:lnTo>
                  <a:pt x="12312" y="18077"/>
                </a:lnTo>
                <a:lnTo>
                  <a:pt x="11711" y="17536"/>
                </a:lnTo>
                <a:lnTo>
                  <a:pt x="11291" y="17176"/>
                </a:lnTo>
                <a:lnTo>
                  <a:pt x="10811" y="16816"/>
                </a:lnTo>
                <a:lnTo>
                  <a:pt x="10811" y="15374"/>
                </a:lnTo>
                <a:lnTo>
                  <a:pt x="10811" y="15314"/>
                </a:lnTo>
                <a:lnTo>
                  <a:pt x="11892" y="14654"/>
                </a:lnTo>
                <a:lnTo>
                  <a:pt x="12912" y="13873"/>
                </a:lnTo>
                <a:lnTo>
                  <a:pt x="13573" y="13393"/>
                </a:lnTo>
                <a:lnTo>
                  <a:pt x="14234" y="12792"/>
                </a:lnTo>
                <a:lnTo>
                  <a:pt x="16576" y="13873"/>
                </a:lnTo>
                <a:lnTo>
                  <a:pt x="16576" y="13933"/>
                </a:lnTo>
                <a:lnTo>
                  <a:pt x="16636" y="14774"/>
                </a:lnTo>
                <a:lnTo>
                  <a:pt x="16756" y="15675"/>
                </a:lnTo>
                <a:lnTo>
                  <a:pt x="16876" y="16095"/>
                </a:lnTo>
                <a:lnTo>
                  <a:pt x="17056" y="16516"/>
                </a:lnTo>
                <a:lnTo>
                  <a:pt x="17237" y="16936"/>
                </a:lnTo>
                <a:lnTo>
                  <a:pt x="17477" y="17236"/>
                </a:lnTo>
                <a:lnTo>
                  <a:pt x="17597" y="17296"/>
                </a:lnTo>
                <a:lnTo>
                  <a:pt x="17657" y="17296"/>
                </a:lnTo>
                <a:lnTo>
                  <a:pt x="17777" y="17236"/>
                </a:lnTo>
                <a:lnTo>
                  <a:pt x="17777" y="17116"/>
                </a:lnTo>
                <a:lnTo>
                  <a:pt x="17777" y="16816"/>
                </a:lnTo>
                <a:lnTo>
                  <a:pt x="17717" y="16455"/>
                </a:lnTo>
                <a:lnTo>
                  <a:pt x="17597" y="15735"/>
                </a:lnTo>
                <a:lnTo>
                  <a:pt x="17357" y="15074"/>
                </a:lnTo>
                <a:lnTo>
                  <a:pt x="17237" y="14354"/>
                </a:lnTo>
                <a:lnTo>
                  <a:pt x="17237" y="14173"/>
                </a:lnTo>
                <a:lnTo>
                  <a:pt x="17297" y="14173"/>
                </a:lnTo>
                <a:lnTo>
                  <a:pt x="20360" y="15615"/>
                </a:lnTo>
                <a:lnTo>
                  <a:pt x="20600" y="15675"/>
                </a:lnTo>
                <a:lnTo>
                  <a:pt x="20840" y="15615"/>
                </a:lnTo>
                <a:lnTo>
                  <a:pt x="20960" y="15495"/>
                </a:lnTo>
                <a:lnTo>
                  <a:pt x="21080" y="15254"/>
                </a:lnTo>
                <a:lnTo>
                  <a:pt x="21080" y="15014"/>
                </a:lnTo>
                <a:lnTo>
                  <a:pt x="20960" y="14774"/>
                </a:lnTo>
                <a:lnTo>
                  <a:pt x="20780" y="14534"/>
                </a:lnTo>
                <a:lnTo>
                  <a:pt x="20480" y="14354"/>
                </a:lnTo>
                <a:lnTo>
                  <a:pt x="17957" y="13212"/>
                </a:lnTo>
                <a:lnTo>
                  <a:pt x="18918" y="12912"/>
                </a:lnTo>
                <a:lnTo>
                  <a:pt x="19999" y="12612"/>
                </a:lnTo>
                <a:lnTo>
                  <a:pt x="21080" y="12372"/>
                </a:lnTo>
                <a:lnTo>
                  <a:pt x="21140" y="12312"/>
                </a:lnTo>
                <a:lnTo>
                  <a:pt x="21080" y="12252"/>
                </a:lnTo>
                <a:lnTo>
                  <a:pt x="19098" y="12252"/>
                </a:lnTo>
                <a:lnTo>
                  <a:pt x="18558" y="12312"/>
                </a:lnTo>
                <a:lnTo>
                  <a:pt x="18077" y="12432"/>
                </a:lnTo>
                <a:lnTo>
                  <a:pt x="17597" y="12612"/>
                </a:lnTo>
                <a:lnTo>
                  <a:pt x="17177" y="12852"/>
                </a:lnTo>
                <a:lnTo>
                  <a:pt x="14474" y="11591"/>
                </a:lnTo>
                <a:lnTo>
                  <a:pt x="14414" y="11050"/>
                </a:lnTo>
                <a:lnTo>
                  <a:pt x="14354" y="10450"/>
                </a:lnTo>
                <a:lnTo>
                  <a:pt x="14054" y="9309"/>
                </a:lnTo>
                <a:lnTo>
                  <a:pt x="13873" y="8348"/>
                </a:lnTo>
                <a:lnTo>
                  <a:pt x="13693" y="7867"/>
                </a:lnTo>
                <a:lnTo>
                  <a:pt x="13513" y="7687"/>
                </a:lnTo>
                <a:lnTo>
                  <a:pt x="13393" y="7507"/>
                </a:lnTo>
                <a:lnTo>
                  <a:pt x="14534" y="6246"/>
                </a:lnTo>
                <a:lnTo>
                  <a:pt x="15555" y="5105"/>
                </a:lnTo>
                <a:lnTo>
                  <a:pt x="16876" y="5285"/>
                </a:lnTo>
                <a:lnTo>
                  <a:pt x="17177" y="5345"/>
                </a:lnTo>
                <a:lnTo>
                  <a:pt x="17477" y="5345"/>
                </a:lnTo>
                <a:lnTo>
                  <a:pt x="17717" y="5285"/>
                </a:lnTo>
                <a:lnTo>
                  <a:pt x="18017" y="5165"/>
                </a:lnTo>
                <a:lnTo>
                  <a:pt x="18077" y="5045"/>
                </a:lnTo>
                <a:lnTo>
                  <a:pt x="18077" y="4925"/>
                </a:lnTo>
                <a:lnTo>
                  <a:pt x="17837" y="4744"/>
                </a:lnTo>
                <a:lnTo>
                  <a:pt x="17537" y="4624"/>
                </a:lnTo>
                <a:lnTo>
                  <a:pt x="17237" y="4564"/>
                </a:lnTo>
                <a:lnTo>
                  <a:pt x="16936" y="4504"/>
                </a:lnTo>
                <a:lnTo>
                  <a:pt x="16156" y="4384"/>
                </a:lnTo>
                <a:lnTo>
                  <a:pt x="16396" y="4144"/>
                </a:lnTo>
                <a:lnTo>
                  <a:pt x="17116" y="3303"/>
                </a:lnTo>
                <a:lnTo>
                  <a:pt x="17417" y="2883"/>
                </a:lnTo>
                <a:lnTo>
                  <a:pt x="17537" y="2642"/>
                </a:lnTo>
                <a:lnTo>
                  <a:pt x="17597" y="2342"/>
                </a:lnTo>
                <a:lnTo>
                  <a:pt x="17597" y="2282"/>
                </a:lnTo>
                <a:lnTo>
                  <a:pt x="17477" y="2222"/>
                </a:lnTo>
                <a:lnTo>
                  <a:pt x="17056" y="2462"/>
                </a:lnTo>
                <a:lnTo>
                  <a:pt x="16696" y="2763"/>
                </a:lnTo>
                <a:lnTo>
                  <a:pt x="16035" y="3483"/>
                </a:lnTo>
                <a:lnTo>
                  <a:pt x="15375" y="4204"/>
                </a:lnTo>
                <a:lnTo>
                  <a:pt x="15255" y="3483"/>
                </a:lnTo>
                <a:lnTo>
                  <a:pt x="15255" y="2943"/>
                </a:lnTo>
                <a:lnTo>
                  <a:pt x="15195" y="2642"/>
                </a:lnTo>
                <a:lnTo>
                  <a:pt x="15135" y="2402"/>
                </a:lnTo>
                <a:lnTo>
                  <a:pt x="15014" y="2222"/>
                </a:lnTo>
                <a:lnTo>
                  <a:pt x="14894" y="2162"/>
                </a:lnTo>
                <a:lnTo>
                  <a:pt x="14714" y="2222"/>
                </a:lnTo>
                <a:lnTo>
                  <a:pt x="14534" y="2342"/>
                </a:lnTo>
                <a:lnTo>
                  <a:pt x="14474" y="2582"/>
                </a:lnTo>
                <a:lnTo>
                  <a:pt x="14354" y="2883"/>
                </a:lnTo>
                <a:lnTo>
                  <a:pt x="14354" y="3243"/>
                </a:lnTo>
                <a:lnTo>
                  <a:pt x="14354" y="3543"/>
                </a:lnTo>
                <a:lnTo>
                  <a:pt x="14414" y="3904"/>
                </a:lnTo>
                <a:lnTo>
                  <a:pt x="14474" y="4264"/>
                </a:lnTo>
                <a:lnTo>
                  <a:pt x="14594" y="4504"/>
                </a:lnTo>
                <a:lnTo>
                  <a:pt x="14774" y="4744"/>
                </a:lnTo>
                <a:lnTo>
                  <a:pt x="14774" y="4805"/>
                </a:lnTo>
                <a:lnTo>
                  <a:pt x="14114" y="5465"/>
                </a:lnTo>
                <a:lnTo>
                  <a:pt x="12552" y="7147"/>
                </a:lnTo>
                <a:lnTo>
                  <a:pt x="12192" y="6967"/>
                </a:lnTo>
                <a:lnTo>
                  <a:pt x="11771" y="6786"/>
                </a:lnTo>
                <a:lnTo>
                  <a:pt x="11351" y="6666"/>
                </a:lnTo>
                <a:lnTo>
                  <a:pt x="10991" y="6546"/>
                </a:lnTo>
                <a:lnTo>
                  <a:pt x="10991" y="4925"/>
                </a:lnTo>
                <a:lnTo>
                  <a:pt x="11051" y="4564"/>
                </a:lnTo>
                <a:lnTo>
                  <a:pt x="11351" y="4204"/>
                </a:lnTo>
                <a:lnTo>
                  <a:pt x="11591" y="3844"/>
                </a:lnTo>
                <a:lnTo>
                  <a:pt x="12612" y="2582"/>
                </a:lnTo>
                <a:lnTo>
                  <a:pt x="12612" y="2462"/>
                </a:lnTo>
                <a:lnTo>
                  <a:pt x="12552" y="2342"/>
                </a:lnTo>
                <a:lnTo>
                  <a:pt x="12432" y="2282"/>
                </a:lnTo>
                <a:lnTo>
                  <a:pt x="12312" y="2342"/>
                </a:lnTo>
                <a:lnTo>
                  <a:pt x="11111" y="3663"/>
                </a:lnTo>
                <a:lnTo>
                  <a:pt x="11051" y="3724"/>
                </a:lnTo>
                <a:lnTo>
                  <a:pt x="11111" y="2823"/>
                </a:lnTo>
                <a:lnTo>
                  <a:pt x="11111" y="1922"/>
                </a:lnTo>
                <a:lnTo>
                  <a:pt x="11051" y="1021"/>
                </a:lnTo>
                <a:lnTo>
                  <a:pt x="10931" y="120"/>
                </a:lnTo>
                <a:lnTo>
                  <a:pt x="10871" y="60"/>
                </a:lnTo>
                <a:lnTo>
                  <a:pt x="1075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33" name="Shape 33"/>
          <p:cNvSpPr/>
          <p:nvPr/>
        </p:nvSpPr>
        <p:spPr>
          <a:xfrm rot="2077429">
            <a:off x="11017608" y="3133252"/>
            <a:ext cx="465347" cy="453437"/>
          </a:xfrm>
          <a:custGeom>
            <a:avLst/>
            <a:gdLst/>
            <a:ahLst/>
            <a:cxnLst/>
            <a:rect l="0" t="0" r="0" b="0"/>
            <a:pathLst>
              <a:path w="21141" h="20600" extrusionOk="0">
                <a:moveTo>
                  <a:pt x="10630" y="1"/>
                </a:moveTo>
                <a:lnTo>
                  <a:pt x="10570" y="121"/>
                </a:lnTo>
                <a:lnTo>
                  <a:pt x="10450" y="601"/>
                </a:lnTo>
                <a:lnTo>
                  <a:pt x="10330" y="1142"/>
                </a:lnTo>
                <a:lnTo>
                  <a:pt x="10270" y="2163"/>
                </a:lnTo>
                <a:lnTo>
                  <a:pt x="10210" y="4265"/>
                </a:lnTo>
                <a:lnTo>
                  <a:pt x="9850" y="3904"/>
                </a:lnTo>
                <a:lnTo>
                  <a:pt x="9489" y="3544"/>
                </a:lnTo>
                <a:lnTo>
                  <a:pt x="8889" y="2943"/>
                </a:lnTo>
                <a:lnTo>
                  <a:pt x="8588" y="2643"/>
                </a:lnTo>
                <a:lnTo>
                  <a:pt x="8228" y="2403"/>
                </a:lnTo>
                <a:lnTo>
                  <a:pt x="8108" y="2403"/>
                </a:lnTo>
                <a:lnTo>
                  <a:pt x="8048" y="2523"/>
                </a:lnTo>
                <a:lnTo>
                  <a:pt x="8048" y="2583"/>
                </a:lnTo>
                <a:lnTo>
                  <a:pt x="8288" y="2943"/>
                </a:lnTo>
                <a:lnTo>
                  <a:pt x="8588" y="3244"/>
                </a:lnTo>
                <a:lnTo>
                  <a:pt x="9189" y="3844"/>
                </a:lnTo>
                <a:lnTo>
                  <a:pt x="9669" y="4325"/>
                </a:lnTo>
                <a:lnTo>
                  <a:pt x="9910" y="4565"/>
                </a:lnTo>
                <a:lnTo>
                  <a:pt x="10210" y="4745"/>
                </a:lnTo>
                <a:lnTo>
                  <a:pt x="10210" y="4925"/>
                </a:lnTo>
                <a:lnTo>
                  <a:pt x="10030" y="9550"/>
                </a:lnTo>
                <a:lnTo>
                  <a:pt x="5165" y="7388"/>
                </a:lnTo>
                <a:lnTo>
                  <a:pt x="3784" y="6787"/>
                </a:lnTo>
                <a:lnTo>
                  <a:pt x="3784" y="6367"/>
                </a:lnTo>
                <a:lnTo>
                  <a:pt x="3784" y="5946"/>
                </a:lnTo>
                <a:lnTo>
                  <a:pt x="3844" y="5406"/>
                </a:lnTo>
                <a:lnTo>
                  <a:pt x="3784" y="4805"/>
                </a:lnTo>
                <a:lnTo>
                  <a:pt x="3784" y="4565"/>
                </a:lnTo>
                <a:lnTo>
                  <a:pt x="3724" y="4385"/>
                </a:lnTo>
                <a:lnTo>
                  <a:pt x="3544" y="3964"/>
                </a:lnTo>
                <a:lnTo>
                  <a:pt x="3424" y="3904"/>
                </a:lnTo>
                <a:lnTo>
                  <a:pt x="3363" y="3964"/>
                </a:lnTo>
                <a:lnTo>
                  <a:pt x="3183" y="4325"/>
                </a:lnTo>
                <a:lnTo>
                  <a:pt x="3063" y="4685"/>
                </a:lnTo>
                <a:lnTo>
                  <a:pt x="3003" y="5346"/>
                </a:lnTo>
                <a:lnTo>
                  <a:pt x="3003" y="5946"/>
                </a:lnTo>
                <a:lnTo>
                  <a:pt x="2943" y="6427"/>
                </a:lnTo>
                <a:lnTo>
                  <a:pt x="2102" y="6066"/>
                </a:lnTo>
                <a:lnTo>
                  <a:pt x="1682" y="5886"/>
                </a:lnTo>
                <a:lnTo>
                  <a:pt x="1322" y="5766"/>
                </a:lnTo>
                <a:lnTo>
                  <a:pt x="961" y="5706"/>
                </a:lnTo>
                <a:lnTo>
                  <a:pt x="721" y="5766"/>
                </a:lnTo>
                <a:lnTo>
                  <a:pt x="541" y="5826"/>
                </a:lnTo>
                <a:lnTo>
                  <a:pt x="541" y="5886"/>
                </a:lnTo>
                <a:lnTo>
                  <a:pt x="601" y="6126"/>
                </a:lnTo>
                <a:lnTo>
                  <a:pt x="721" y="6307"/>
                </a:lnTo>
                <a:lnTo>
                  <a:pt x="901" y="6487"/>
                </a:lnTo>
                <a:lnTo>
                  <a:pt x="1141" y="6667"/>
                </a:lnTo>
                <a:lnTo>
                  <a:pt x="1562" y="6847"/>
                </a:lnTo>
                <a:lnTo>
                  <a:pt x="2042" y="7087"/>
                </a:lnTo>
                <a:lnTo>
                  <a:pt x="2703" y="7388"/>
                </a:lnTo>
                <a:lnTo>
                  <a:pt x="1982" y="7688"/>
                </a:lnTo>
                <a:lnTo>
                  <a:pt x="1261" y="7988"/>
                </a:lnTo>
                <a:lnTo>
                  <a:pt x="601" y="8288"/>
                </a:lnTo>
                <a:lnTo>
                  <a:pt x="301" y="8469"/>
                </a:lnTo>
                <a:lnTo>
                  <a:pt x="0" y="8709"/>
                </a:lnTo>
                <a:lnTo>
                  <a:pt x="0" y="8769"/>
                </a:lnTo>
                <a:lnTo>
                  <a:pt x="60" y="8829"/>
                </a:lnTo>
                <a:lnTo>
                  <a:pt x="421" y="8829"/>
                </a:lnTo>
                <a:lnTo>
                  <a:pt x="781" y="8709"/>
                </a:lnTo>
                <a:lnTo>
                  <a:pt x="1442" y="8469"/>
                </a:lnTo>
                <a:lnTo>
                  <a:pt x="2282" y="8108"/>
                </a:lnTo>
                <a:lnTo>
                  <a:pt x="3063" y="7688"/>
                </a:lnTo>
                <a:lnTo>
                  <a:pt x="3123" y="7628"/>
                </a:lnTo>
                <a:lnTo>
                  <a:pt x="5105" y="8529"/>
                </a:lnTo>
                <a:lnTo>
                  <a:pt x="9369" y="10510"/>
                </a:lnTo>
                <a:lnTo>
                  <a:pt x="6306" y="13693"/>
                </a:lnTo>
                <a:lnTo>
                  <a:pt x="4865" y="15135"/>
                </a:lnTo>
                <a:lnTo>
                  <a:pt x="4745" y="15015"/>
                </a:lnTo>
                <a:lnTo>
                  <a:pt x="4625" y="14895"/>
                </a:lnTo>
                <a:lnTo>
                  <a:pt x="4264" y="14835"/>
                </a:lnTo>
                <a:lnTo>
                  <a:pt x="3604" y="14774"/>
                </a:lnTo>
                <a:lnTo>
                  <a:pt x="3183" y="14714"/>
                </a:lnTo>
                <a:lnTo>
                  <a:pt x="2823" y="14714"/>
                </a:lnTo>
                <a:lnTo>
                  <a:pt x="2403" y="14774"/>
                </a:lnTo>
                <a:lnTo>
                  <a:pt x="2282" y="14835"/>
                </a:lnTo>
                <a:lnTo>
                  <a:pt x="2102" y="14955"/>
                </a:lnTo>
                <a:lnTo>
                  <a:pt x="2042" y="15015"/>
                </a:lnTo>
                <a:lnTo>
                  <a:pt x="2102" y="15135"/>
                </a:lnTo>
                <a:lnTo>
                  <a:pt x="2222" y="15255"/>
                </a:lnTo>
                <a:lnTo>
                  <a:pt x="2343" y="15375"/>
                </a:lnTo>
                <a:lnTo>
                  <a:pt x="2643" y="1549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7"/>
                </a:lnTo>
                <a:lnTo>
                  <a:pt x="4444" y="16696"/>
                </a:lnTo>
                <a:lnTo>
                  <a:pt x="4505" y="17237"/>
                </a:lnTo>
                <a:lnTo>
                  <a:pt x="4565" y="18258"/>
                </a:lnTo>
                <a:lnTo>
                  <a:pt x="4625" y="18798"/>
                </a:lnTo>
                <a:lnTo>
                  <a:pt x="4745" y="19339"/>
                </a:lnTo>
                <a:lnTo>
                  <a:pt x="4865" y="19459"/>
                </a:lnTo>
                <a:lnTo>
                  <a:pt x="4985" y="19519"/>
                </a:lnTo>
                <a:lnTo>
                  <a:pt x="5105" y="19459"/>
                </a:lnTo>
                <a:lnTo>
                  <a:pt x="5225" y="19339"/>
                </a:lnTo>
                <a:lnTo>
                  <a:pt x="5225" y="18798"/>
                </a:lnTo>
                <a:lnTo>
                  <a:pt x="5225" y="18258"/>
                </a:lnTo>
                <a:lnTo>
                  <a:pt x="5225" y="17237"/>
                </a:lnTo>
                <a:lnTo>
                  <a:pt x="5225" y="16576"/>
                </a:lnTo>
                <a:lnTo>
                  <a:pt x="5165" y="15976"/>
                </a:lnTo>
                <a:lnTo>
                  <a:pt x="6727" y="14414"/>
                </a:lnTo>
                <a:lnTo>
                  <a:pt x="9910" y="11171"/>
                </a:lnTo>
                <a:lnTo>
                  <a:pt x="9790" y="14895"/>
                </a:lnTo>
                <a:lnTo>
                  <a:pt x="9669" y="16636"/>
                </a:lnTo>
                <a:lnTo>
                  <a:pt x="9369" y="16816"/>
                </a:lnTo>
                <a:lnTo>
                  <a:pt x="9069" y="17117"/>
                </a:lnTo>
                <a:lnTo>
                  <a:pt x="8588" y="17717"/>
                </a:lnTo>
                <a:lnTo>
                  <a:pt x="7928" y="18378"/>
                </a:lnTo>
                <a:lnTo>
                  <a:pt x="7567" y="18738"/>
                </a:lnTo>
                <a:lnTo>
                  <a:pt x="7327" y="19099"/>
                </a:lnTo>
                <a:lnTo>
                  <a:pt x="7267" y="19219"/>
                </a:lnTo>
                <a:lnTo>
                  <a:pt x="7327" y="19279"/>
                </a:lnTo>
                <a:lnTo>
                  <a:pt x="7447" y="19279"/>
                </a:lnTo>
                <a:lnTo>
                  <a:pt x="7808" y="18978"/>
                </a:lnTo>
                <a:lnTo>
                  <a:pt x="8168" y="18678"/>
                </a:lnTo>
                <a:lnTo>
                  <a:pt x="8829" y="18018"/>
                </a:lnTo>
                <a:lnTo>
                  <a:pt x="9249" y="17657"/>
                </a:lnTo>
                <a:lnTo>
                  <a:pt x="9669" y="17297"/>
                </a:lnTo>
                <a:lnTo>
                  <a:pt x="9609" y="18738"/>
                </a:lnTo>
                <a:lnTo>
                  <a:pt x="9669" y="19399"/>
                </a:lnTo>
                <a:lnTo>
                  <a:pt x="9669" y="20120"/>
                </a:lnTo>
                <a:lnTo>
                  <a:pt x="9729" y="20300"/>
                </a:lnTo>
                <a:lnTo>
                  <a:pt x="9850" y="20420"/>
                </a:lnTo>
                <a:lnTo>
                  <a:pt x="9970" y="20540"/>
                </a:lnTo>
                <a:lnTo>
                  <a:pt x="10150" y="20600"/>
                </a:lnTo>
                <a:lnTo>
                  <a:pt x="10330" y="20600"/>
                </a:lnTo>
                <a:lnTo>
                  <a:pt x="10450" y="20540"/>
                </a:lnTo>
                <a:lnTo>
                  <a:pt x="10570" y="20420"/>
                </a:lnTo>
                <a:lnTo>
                  <a:pt x="10630" y="20240"/>
                </a:lnTo>
                <a:lnTo>
                  <a:pt x="10750" y="19159"/>
                </a:lnTo>
                <a:lnTo>
                  <a:pt x="10811" y="18018"/>
                </a:lnTo>
                <a:lnTo>
                  <a:pt x="11111" y="18258"/>
                </a:lnTo>
                <a:lnTo>
                  <a:pt x="11651" y="18798"/>
                </a:lnTo>
                <a:lnTo>
                  <a:pt x="11952" y="19099"/>
                </a:lnTo>
                <a:lnTo>
                  <a:pt x="12252" y="19279"/>
                </a:lnTo>
                <a:lnTo>
                  <a:pt x="12672" y="19279"/>
                </a:lnTo>
                <a:lnTo>
                  <a:pt x="12792" y="19159"/>
                </a:lnTo>
                <a:lnTo>
                  <a:pt x="12852" y="19099"/>
                </a:lnTo>
                <a:lnTo>
                  <a:pt x="12912" y="18978"/>
                </a:lnTo>
                <a:lnTo>
                  <a:pt x="12912" y="18798"/>
                </a:lnTo>
                <a:lnTo>
                  <a:pt x="12852" y="18678"/>
                </a:lnTo>
                <a:lnTo>
                  <a:pt x="12612" y="18318"/>
                </a:lnTo>
                <a:lnTo>
                  <a:pt x="12312" y="18078"/>
                </a:lnTo>
                <a:lnTo>
                  <a:pt x="11711" y="17537"/>
                </a:lnTo>
                <a:lnTo>
                  <a:pt x="11291" y="17177"/>
                </a:lnTo>
                <a:lnTo>
                  <a:pt x="10811" y="16816"/>
                </a:lnTo>
                <a:lnTo>
                  <a:pt x="10811" y="15375"/>
                </a:lnTo>
                <a:lnTo>
                  <a:pt x="10931" y="11231"/>
                </a:lnTo>
                <a:lnTo>
                  <a:pt x="11171" y="11351"/>
                </a:lnTo>
                <a:lnTo>
                  <a:pt x="16576" y="13874"/>
                </a:lnTo>
                <a:lnTo>
                  <a:pt x="16636" y="14714"/>
                </a:lnTo>
                <a:lnTo>
                  <a:pt x="16756" y="15675"/>
                </a:lnTo>
                <a:lnTo>
                  <a:pt x="16876" y="16096"/>
                </a:lnTo>
                <a:lnTo>
                  <a:pt x="17056" y="16516"/>
                </a:lnTo>
                <a:lnTo>
                  <a:pt x="17237" y="16876"/>
                </a:lnTo>
                <a:lnTo>
                  <a:pt x="17477" y="17237"/>
                </a:lnTo>
                <a:lnTo>
                  <a:pt x="17597" y="17297"/>
                </a:lnTo>
                <a:lnTo>
                  <a:pt x="17657" y="17297"/>
                </a:lnTo>
                <a:lnTo>
                  <a:pt x="17777" y="17237"/>
                </a:lnTo>
                <a:lnTo>
                  <a:pt x="17777" y="17117"/>
                </a:lnTo>
                <a:lnTo>
                  <a:pt x="17777" y="16756"/>
                </a:lnTo>
                <a:lnTo>
                  <a:pt x="17717" y="16456"/>
                </a:lnTo>
                <a:lnTo>
                  <a:pt x="17597" y="15735"/>
                </a:lnTo>
                <a:lnTo>
                  <a:pt x="17357" y="15015"/>
                </a:lnTo>
                <a:lnTo>
                  <a:pt x="17237" y="14354"/>
                </a:lnTo>
                <a:lnTo>
                  <a:pt x="17237" y="14174"/>
                </a:lnTo>
                <a:lnTo>
                  <a:pt x="17297" y="14174"/>
                </a:lnTo>
                <a:lnTo>
                  <a:pt x="20360" y="15555"/>
                </a:lnTo>
                <a:lnTo>
                  <a:pt x="20600" y="15675"/>
                </a:lnTo>
                <a:lnTo>
                  <a:pt x="20840" y="15615"/>
                </a:lnTo>
                <a:lnTo>
                  <a:pt x="20960" y="15435"/>
                </a:lnTo>
                <a:lnTo>
                  <a:pt x="21080" y="15255"/>
                </a:lnTo>
                <a:lnTo>
                  <a:pt x="21080" y="15015"/>
                </a:lnTo>
                <a:lnTo>
                  <a:pt x="20960" y="14774"/>
                </a:lnTo>
                <a:lnTo>
                  <a:pt x="20780" y="14534"/>
                </a:lnTo>
                <a:lnTo>
                  <a:pt x="20480" y="14354"/>
                </a:lnTo>
                <a:lnTo>
                  <a:pt x="17957" y="13153"/>
                </a:lnTo>
                <a:lnTo>
                  <a:pt x="18918" y="12853"/>
                </a:lnTo>
                <a:lnTo>
                  <a:pt x="19999" y="12612"/>
                </a:lnTo>
                <a:lnTo>
                  <a:pt x="21080" y="12312"/>
                </a:lnTo>
                <a:lnTo>
                  <a:pt x="21140" y="12312"/>
                </a:lnTo>
                <a:lnTo>
                  <a:pt x="21080" y="12252"/>
                </a:lnTo>
                <a:lnTo>
                  <a:pt x="20119" y="12192"/>
                </a:lnTo>
                <a:lnTo>
                  <a:pt x="19098" y="12252"/>
                </a:lnTo>
                <a:lnTo>
                  <a:pt x="18558" y="12312"/>
                </a:lnTo>
                <a:lnTo>
                  <a:pt x="18077" y="12432"/>
                </a:lnTo>
                <a:lnTo>
                  <a:pt x="17597" y="12612"/>
                </a:lnTo>
                <a:lnTo>
                  <a:pt x="17177" y="12853"/>
                </a:lnTo>
                <a:lnTo>
                  <a:pt x="11351" y="10150"/>
                </a:lnTo>
                <a:lnTo>
                  <a:pt x="11051" y="10030"/>
                </a:lnTo>
                <a:lnTo>
                  <a:pt x="12792" y="8108"/>
                </a:lnTo>
                <a:lnTo>
                  <a:pt x="14534" y="6186"/>
                </a:lnTo>
                <a:lnTo>
                  <a:pt x="15555" y="5105"/>
                </a:lnTo>
                <a:lnTo>
                  <a:pt x="16876" y="5286"/>
                </a:lnTo>
                <a:lnTo>
                  <a:pt x="17177" y="5346"/>
                </a:lnTo>
                <a:lnTo>
                  <a:pt x="17477" y="5346"/>
                </a:lnTo>
                <a:lnTo>
                  <a:pt x="17717" y="5286"/>
                </a:lnTo>
                <a:lnTo>
                  <a:pt x="18017" y="5165"/>
                </a:lnTo>
                <a:lnTo>
                  <a:pt x="18077" y="5045"/>
                </a:lnTo>
                <a:lnTo>
                  <a:pt x="18077" y="4925"/>
                </a:lnTo>
                <a:lnTo>
                  <a:pt x="17837" y="4745"/>
                </a:lnTo>
                <a:lnTo>
                  <a:pt x="17537" y="4625"/>
                </a:lnTo>
                <a:lnTo>
                  <a:pt x="17237" y="4505"/>
                </a:lnTo>
                <a:lnTo>
                  <a:pt x="16936" y="4505"/>
                </a:lnTo>
                <a:lnTo>
                  <a:pt x="16156" y="4385"/>
                </a:lnTo>
                <a:lnTo>
                  <a:pt x="16396" y="4084"/>
                </a:lnTo>
                <a:lnTo>
                  <a:pt x="17116" y="3304"/>
                </a:lnTo>
                <a:lnTo>
                  <a:pt x="17417" y="2823"/>
                </a:lnTo>
                <a:lnTo>
                  <a:pt x="17537" y="2583"/>
                </a:lnTo>
                <a:lnTo>
                  <a:pt x="17597" y="2343"/>
                </a:lnTo>
                <a:lnTo>
                  <a:pt x="17597" y="2223"/>
                </a:lnTo>
                <a:lnTo>
                  <a:pt x="17477" y="2223"/>
                </a:lnTo>
                <a:lnTo>
                  <a:pt x="17056" y="2463"/>
                </a:lnTo>
                <a:lnTo>
                  <a:pt x="16696" y="2703"/>
                </a:lnTo>
                <a:lnTo>
                  <a:pt x="16035" y="3424"/>
                </a:lnTo>
                <a:lnTo>
                  <a:pt x="15375" y="4145"/>
                </a:lnTo>
                <a:lnTo>
                  <a:pt x="15255" y="3484"/>
                </a:lnTo>
                <a:lnTo>
                  <a:pt x="15255" y="2943"/>
                </a:lnTo>
                <a:lnTo>
                  <a:pt x="15195" y="2643"/>
                </a:lnTo>
                <a:lnTo>
                  <a:pt x="15135" y="2403"/>
                </a:lnTo>
                <a:lnTo>
                  <a:pt x="15014" y="2223"/>
                </a:lnTo>
                <a:lnTo>
                  <a:pt x="14894" y="2163"/>
                </a:lnTo>
                <a:lnTo>
                  <a:pt x="14714" y="2163"/>
                </a:lnTo>
                <a:lnTo>
                  <a:pt x="14534" y="2283"/>
                </a:lnTo>
                <a:lnTo>
                  <a:pt x="14474" y="2583"/>
                </a:lnTo>
                <a:lnTo>
                  <a:pt x="14354" y="2883"/>
                </a:lnTo>
                <a:lnTo>
                  <a:pt x="14354" y="3184"/>
                </a:lnTo>
                <a:lnTo>
                  <a:pt x="14354" y="3544"/>
                </a:lnTo>
                <a:lnTo>
                  <a:pt x="14414" y="3904"/>
                </a:lnTo>
                <a:lnTo>
                  <a:pt x="14474" y="4205"/>
                </a:lnTo>
                <a:lnTo>
                  <a:pt x="14594" y="4505"/>
                </a:lnTo>
                <a:lnTo>
                  <a:pt x="14774" y="4745"/>
                </a:lnTo>
                <a:lnTo>
                  <a:pt x="14114" y="5466"/>
                </a:lnTo>
                <a:lnTo>
                  <a:pt x="10931" y="8829"/>
                </a:lnTo>
                <a:lnTo>
                  <a:pt x="10991" y="4925"/>
                </a:lnTo>
                <a:lnTo>
                  <a:pt x="11051" y="4565"/>
                </a:lnTo>
                <a:lnTo>
                  <a:pt x="11351" y="4205"/>
                </a:lnTo>
                <a:lnTo>
                  <a:pt x="11591" y="3844"/>
                </a:lnTo>
                <a:lnTo>
                  <a:pt x="12612" y="2523"/>
                </a:lnTo>
                <a:lnTo>
                  <a:pt x="12612" y="2403"/>
                </a:lnTo>
                <a:lnTo>
                  <a:pt x="12552" y="2343"/>
                </a:lnTo>
                <a:lnTo>
                  <a:pt x="12432" y="2283"/>
                </a:lnTo>
                <a:lnTo>
                  <a:pt x="12312" y="2343"/>
                </a:lnTo>
                <a:lnTo>
                  <a:pt x="11111" y="3604"/>
                </a:lnTo>
                <a:lnTo>
                  <a:pt x="11051" y="3724"/>
                </a:lnTo>
                <a:lnTo>
                  <a:pt x="11111" y="2763"/>
                </a:lnTo>
                <a:lnTo>
                  <a:pt x="11111" y="1862"/>
                </a:lnTo>
                <a:lnTo>
                  <a:pt x="11051" y="1022"/>
                </a:lnTo>
                <a:lnTo>
                  <a:pt x="10931" y="121"/>
                </a:lnTo>
                <a:lnTo>
                  <a:pt x="1087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34" name="Shape 34"/>
          <p:cNvSpPr/>
          <p:nvPr/>
        </p:nvSpPr>
        <p:spPr>
          <a:xfrm>
            <a:off x="9474849" y="1077481"/>
            <a:ext cx="424331" cy="441520"/>
          </a:xfrm>
          <a:custGeom>
            <a:avLst/>
            <a:gdLst/>
            <a:ahLst/>
            <a:cxnLst/>
            <a:rect l="0" t="0" r="0" b="0"/>
            <a:pathLst>
              <a:path w="19279" h="20060" extrusionOk="0">
                <a:moveTo>
                  <a:pt x="6727" y="5405"/>
                </a:moveTo>
                <a:lnTo>
                  <a:pt x="7447" y="5946"/>
                </a:lnTo>
                <a:lnTo>
                  <a:pt x="8108" y="6366"/>
                </a:lnTo>
                <a:lnTo>
                  <a:pt x="8528" y="6546"/>
                </a:lnTo>
                <a:lnTo>
                  <a:pt x="8889" y="6666"/>
                </a:lnTo>
                <a:lnTo>
                  <a:pt x="8949" y="8949"/>
                </a:lnTo>
                <a:lnTo>
                  <a:pt x="8949" y="8949"/>
                </a:lnTo>
                <a:lnTo>
                  <a:pt x="6546" y="7567"/>
                </a:lnTo>
                <a:lnTo>
                  <a:pt x="6546" y="7507"/>
                </a:lnTo>
                <a:lnTo>
                  <a:pt x="6606" y="6967"/>
                </a:lnTo>
                <a:lnTo>
                  <a:pt x="6666" y="6486"/>
                </a:lnTo>
                <a:lnTo>
                  <a:pt x="6727" y="5405"/>
                </a:lnTo>
                <a:close/>
                <a:moveTo>
                  <a:pt x="12732" y="4564"/>
                </a:moveTo>
                <a:lnTo>
                  <a:pt x="12432" y="5766"/>
                </a:lnTo>
                <a:lnTo>
                  <a:pt x="12192" y="6666"/>
                </a:lnTo>
                <a:lnTo>
                  <a:pt x="12132" y="7087"/>
                </a:lnTo>
                <a:lnTo>
                  <a:pt x="12132" y="7567"/>
                </a:lnTo>
                <a:lnTo>
                  <a:pt x="10090" y="8828"/>
                </a:lnTo>
                <a:lnTo>
                  <a:pt x="9729" y="9069"/>
                </a:lnTo>
                <a:lnTo>
                  <a:pt x="9789" y="6186"/>
                </a:lnTo>
                <a:lnTo>
                  <a:pt x="10210" y="6006"/>
                </a:lnTo>
                <a:lnTo>
                  <a:pt x="10630" y="5766"/>
                </a:lnTo>
                <a:lnTo>
                  <a:pt x="11471" y="5285"/>
                </a:lnTo>
                <a:lnTo>
                  <a:pt x="12732" y="4564"/>
                </a:lnTo>
                <a:close/>
                <a:moveTo>
                  <a:pt x="12672" y="8228"/>
                </a:moveTo>
                <a:lnTo>
                  <a:pt x="13273" y="8708"/>
                </a:lnTo>
                <a:lnTo>
                  <a:pt x="13873" y="9189"/>
                </a:lnTo>
                <a:lnTo>
                  <a:pt x="15074" y="10210"/>
                </a:lnTo>
                <a:lnTo>
                  <a:pt x="14354" y="10210"/>
                </a:lnTo>
                <a:lnTo>
                  <a:pt x="13693" y="10330"/>
                </a:lnTo>
                <a:lnTo>
                  <a:pt x="12852" y="10570"/>
                </a:lnTo>
                <a:lnTo>
                  <a:pt x="12072" y="10991"/>
                </a:lnTo>
                <a:lnTo>
                  <a:pt x="10330" y="9789"/>
                </a:lnTo>
                <a:lnTo>
                  <a:pt x="10750" y="9489"/>
                </a:lnTo>
                <a:lnTo>
                  <a:pt x="12672" y="8228"/>
                </a:lnTo>
                <a:close/>
                <a:moveTo>
                  <a:pt x="6366" y="8228"/>
                </a:moveTo>
                <a:lnTo>
                  <a:pt x="8708" y="9669"/>
                </a:lnTo>
                <a:lnTo>
                  <a:pt x="6006" y="11411"/>
                </a:lnTo>
                <a:lnTo>
                  <a:pt x="5525" y="11051"/>
                </a:lnTo>
                <a:lnTo>
                  <a:pt x="5045" y="10690"/>
                </a:lnTo>
                <a:lnTo>
                  <a:pt x="4565" y="10390"/>
                </a:lnTo>
                <a:lnTo>
                  <a:pt x="4024" y="10090"/>
                </a:lnTo>
                <a:lnTo>
                  <a:pt x="4504" y="9789"/>
                </a:lnTo>
                <a:lnTo>
                  <a:pt x="4865" y="9489"/>
                </a:lnTo>
                <a:lnTo>
                  <a:pt x="5706" y="8949"/>
                </a:lnTo>
                <a:lnTo>
                  <a:pt x="6126" y="8648"/>
                </a:lnTo>
                <a:lnTo>
                  <a:pt x="6246" y="8468"/>
                </a:lnTo>
                <a:lnTo>
                  <a:pt x="6366" y="8228"/>
                </a:lnTo>
                <a:close/>
                <a:moveTo>
                  <a:pt x="9669" y="10330"/>
                </a:moveTo>
                <a:lnTo>
                  <a:pt x="10991" y="11231"/>
                </a:lnTo>
                <a:lnTo>
                  <a:pt x="10931" y="11411"/>
                </a:lnTo>
                <a:lnTo>
                  <a:pt x="10931" y="11591"/>
                </a:lnTo>
                <a:lnTo>
                  <a:pt x="11471" y="14113"/>
                </a:lnTo>
                <a:lnTo>
                  <a:pt x="11471" y="14113"/>
                </a:lnTo>
                <a:lnTo>
                  <a:pt x="10690" y="13693"/>
                </a:lnTo>
                <a:lnTo>
                  <a:pt x="10150" y="13513"/>
                </a:lnTo>
                <a:lnTo>
                  <a:pt x="9669" y="13273"/>
                </a:lnTo>
                <a:lnTo>
                  <a:pt x="9669" y="10330"/>
                </a:lnTo>
                <a:close/>
                <a:moveTo>
                  <a:pt x="8949" y="10690"/>
                </a:moveTo>
                <a:lnTo>
                  <a:pt x="9009" y="13213"/>
                </a:lnTo>
                <a:lnTo>
                  <a:pt x="8949" y="13213"/>
                </a:lnTo>
                <a:lnTo>
                  <a:pt x="8168" y="13513"/>
                </a:lnTo>
                <a:lnTo>
                  <a:pt x="7387" y="13873"/>
                </a:lnTo>
                <a:lnTo>
                  <a:pt x="5886" y="14654"/>
                </a:lnTo>
                <a:lnTo>
                  <a:pt x="5946" y="14053"/>
                </a:lnTo>
                <a:lnTo>
                  <a:pt x="6126" y="13453"/>
                </a:lnTo>
                <a:lnTo>
                  <a:pt x="6426" y="12312"/>
                </a:lnTo>
                <a:lnTo>
                  <a:pt x="8949" y="10690"/>
                </a:lnTo>
                <a:close/>
                <a:moveTo>
                  <a:pt x="9249" y="0"/>
                </a:moveTo>
                <a:lnTo>
                  <a:pt x="9189" y="60"/>
                </a:lnTo>
                <a:lnTo>
                  <a:pt x="9069" y="1021"/>
                </a:lnTo>
                <a:lnTo>
                  <a:pt x="8949" y="2042"/>
                </a:lnTo>
                <a:lnTo>
                  <a:pt x="8648" y="1982"/>
                </a:lnTo>
                <a:lnTo>
                  <a:pt x="8348" y="1862"/>
                </a:lnTo>
                <a:lnTo>
                  <a:pt x="8108" y="1622"/>
                </a:lnTo>
                <a:lnTo>
                  <a:pt x="7808" y="1261"/>
                </a:lnTo>
                <a:lnTo>
                  <a:pt x="7748" y="1201"/>
                </a:lnTo>
                <a:lnTo>
                  <a:pt x="7627" y="1201"/>
                </a:lnTo>
                <a:lnTo>
                  <a:pt x="7567" y="1261"/>
                </a:lnTo>
                <a:lnTo>
                  <a:pt x="7507" y="1381"/>
                </a:lnTo>
                <a:lnTo>
                  <a:pt x="7507" y="1622"/>
                </a:lnTo>
                <a:lnTo>
                  <a:pt x="7567" y="1862"/>
                </a:lnTo>
                <a:lnTo>
                  <a:pt x="7748" y="2102"/>
                </a:lnTo>
                <a:lnTo>
                  <a:pt x="7928" y="2282"/>
                </a:lnTo>
                <a:lnTo>
                  <a:pt x="8108" y="2463"/>
                </a:lnTo>
                <a:lnTo>
                  <a:pt x="8348" y="2583"/>
                </a:lnTo>
                <a:lnTo>
                  <a:pt x="8889" y="2823"/>
                </a:lnTo>
                <a:lnTo>
                  <a:pt x="8829" y="4204"/>
                </a:lnTo>
                <a:lnTo>
                  <a:pt x="8829" y="5525"/>
                </a:lnTo>
                <a:lnTo>
                  <a:pt x="8048" y="5105"/>
                </a:lnTo>
                <a:lnTo>
                  <a:pt x="7267" y="4625"/>
                </a:lnTo>
                <a:lnTo>
                  <a:pt x="6546" y="4084"/>
                </a:lnTo>
                <a:lnTo>
                  <a:pt x="6426" y="4024"/>
                </a:lnTo>
                <a:lnTo>
                  <a:pt x="6306" y="3964"/>
                </a:lnTo>
                <a:lnTo>
                  <a:pt x="6066" y="4024"/>
                </a:lnTo>
                <a:lnTo>
                  <a:pt x="5946" y="4084"/>
                </a:lnTo>
                <a:lnTo>
                  <a:pt x="5826" y="4144"/>
                </a:lnTo>
                <a:lnTo>
                  <a:pt x="5766" y="4264"/>
                </a:lnTo>
                <a:lnTo>
                  <a:pt x="5766" y="4444"/>
                </a:lnTo>
                <a:lnTo>
                  <a:pt x="5766" y="5826"/>
                </a:lnTo>
                <a:lnTo>
                  <a:pt x="5766" y="6486"/>
                </a:lnTo>
                <a:lnTo>
                  <a:pt x="5826" y="7147"/>
                </a:lnTo>
                <a:lnTo>
                  <a:pt x="5826" y="7147"/>
                </a:lnTo>
                <a:lnTo>
                  <a:pt x="5225" y="6847"/>
                </a:lnTo>
                <a:lnTo>
                  <a:pt x="4204" y="6246"/>
                </a:lnTo>
                <a:lnTo>
                  <a:pt x="3063" y="5646"/>
                </a:lnTo>
                <a:lnTo>
                  <a:pt x="3063" y="5165"/>
                </a:lnTo>
                <a:lnTo>
                  <a:pt x="3063" y="4564"/>
                </a:lnTo>
                <a:lnTo>
                  <a:pt x="3063" y="4264"/>
                </a:lnTo>
                <a:lnTo>
                  <a:pt x="3003" y="3964"/>
                </a:lnTo>
                <a:lnTo>
                  <a:pt x="2943" y="3784"/>
                </a:lnTo>
                <a:lnTo>
                  <a:pt x="2823" y="3724"/>
                </a:lnTo>
                <a:lnTo>
                  <a:pt x="2763" y="3664"/>
                </a:lnTo>
                <a:lnTo>
                  <a:pt x="2463" y="3664"/>
                </a:lnTo>
                <a:lnTo>
                  <a:pt x="2402" y="3724"/>
                </a:lnTo>
                <a:lnTo>
                  <a:pt x="2282" y="3784"/>
                </a:lnTo>
                <a:lnTo>
                  <a:pt x="2222" y="3964"/>
                </a:lnTo>
                <a:lnTo>
                  <a:pt x="2162" y="4264"/>
                </a:lnTo>
                <a:lnTo>
                  <a:pt x="2162" y="4564"/>
                </a:lnTo>
                <a:lnTo>
                  <a:pt x="2162" y="5165"/>
                </a:lnTo>
                <a:lnTo>
                  <a:pt x="2162" y="5285"/>
                </a:lnTo>
                <a:lnTo>
                  <a:pt x="1622" y="5165"/>
                </a:lnTo>
                <a:lnTo>
                  <a:pt x="1141" y="5105"/>
                </a:lnTo>
                <a:lnTo>
                  <a:pt x="1081" y="5165"/>
                </a:lnTo>
                <a:lnTo>
                  <a:pt x="1081" y="5225"/>
                </a:lnTo>
                <a:lnTo>
                  <a:pt x="1562" y="5646"/>
                </a:lnTo>
                <a:lnTo>
                  <a:pt x="2102" y="6006"/>
                </a:lnTo>
                <a:lnTo>
                  <a:pt x="2102" y="6066"/>
                </a:lnTo>
                <a:lnTo>
                  <a:pt x="1382" y="6186"/>
                </a:lnTo>
                <a:lnTo>
                  <a:pt x="661" y="6306"/>
                </a:lnTo>
                <a:lnTo>
                  <a:pt x="361" y="6426"/>
                </a:lnTo>
                <a:lnTo>
                  <a:pt x="120" y="6546"/>
                </a:lnTo>
                <a:lnTo>
                  <a:pt x="0" y="6727"/>
                </a:lnTo>
                <a:lnTo>
                  <a:pt x="0" y="6787"/>
                </a:lnTo>
                <a:lnTo>
                  <a:pt x="0" y="6907"/>
                </a:lnTo>
                <a:lnTo>
                  <a:pt x="60" y="7027"/>
                </a:lnTo>
                <a:lnTo>
                  <a:pt x="180" y="7087"/>
                </a:lnTo>
                <a:lnTo>
                  <a:pt x="481" y="7147"/>
                </a:lnTo>
                <a:lnTo>
                  <a:pt x="1021" y="7207"/>
                </a:lnTo>
                <a:lnTo>
                  <a:pt x="1862" y="7147"/>
                </a:lnTo>
                <a:lnTo>
                  <a:pt x="2703" y="7027"/>
                </a:lnTo>
                <a:lnTo>
                  <a:pt x="2883" y="6967"/>
                </a:lnTo>
                <a:lnTo>
                  <a:pt x="3003" y="6847"/>
                </a:lnTo>
                <a:lnTo>
                  <a:pt x="3063" y="6666"/>
                </a:lnTo>
                <a:lnTo>
                  <a:pt x="3123" y="6546"/>
                </a:lnTo>
                <a:lnTo>
                  <a:pt x="4024" y="6967"/>
                </a:lnTo>
                <a:lnTo>
                  <a:pt x="4925" y="7387"/>
                </a:lnTo>
                <a:lnTo>
                  <a:pt x="5585" y="7747"/>
                </a:lnTo>
                <a:lnTo>
                  <a:pt x="5165" y="7928"/>
                </a:lnTo>
                <a:lnTo>
                  <a:pt x="4805" y="8168"/>
                </a:lnTo>
                <a:lnTo>
                  <a:pt x="4144" y="8648"/>
                </a:lnTo>
                <a:lnTo>
                  <a:pt x="3784" y="8949"/>
                </a:lnTo>
                <a:lnTo>
                  <a:pt x="3363" y="9189"/>
                </a:lnTo>
                <a:lnTo>
                  <a:pt x="3003" y="9549"/>
                </a:lnTo>
                <a:lnTo>
                  <a:pt x="2883" y="9729"/>
                </a:lnTo>
                <a:lnTo>
                  <a:pt x="2823" y="9970"/>
                </a:lnTo>
                <a:lnTo>
                  <a:pt x="2823" y="10090"/>
                </a:lnTo>
                <a:lnTo>
                  <a:pt x="2883" y="10210"/>
                </a:lnTo>
                <a:lnTo>
                  <a:pt x="2943" y="10270"/>
                </a:lnTo>
                <a:lnTo>
                  <a:pt x="3063" y="10330"/>
                </a:lnTo>
                <a:lnTo>
                  <a:pt x="3423" y="10330"/>
                </a:lnTo>
                <a:lnTo>
                  <a:pt x="3664" y="10630"/>
                </a:lnTo>
                <a:lnTo>
                  <a:pt x="3964" y="10870"/>
                </a:lnTo>
                <a:lnTo>
                  <a:pt x="4565" y="11411"/>
                </a:lnTo>
                <a:lnTo>
                  <a:pt x="5165" y="11891"/>
                </a:lnTo>
                <a:lnTo>
                  <a:pt x="4144" y="12492"/>
                </a:lnTo>
                <a:lnTo>
                  <a:pt x="3123" y="13093"/>
                </a:lnTo>
                <a:lnTo>
                  <a:pt x="2583" y="12852"/>
                </a:lnTo>
                <a:lnTo>
                  <a:pt x="2042" y="12672"/>
                </a:lnTo>
                <a:lnTo>
                  <a:pt x="1502" y="12612"/>
                </a:lnTo>
                <a:lnTo>
                  <a:pt x="901" y="12732"/>
                </a:lnTo>
                <a:lnTo>
                  <a:pt x="841" y="12792"/>
                </a:lnTo>
                <a:lnTo>
                  <a:pt x="901" y="12912"/>
                </a:lnTo>
                <a:lnTo>
                  <a:pt x="1622" y="13273"/>
                </a:lnTo>
                <a:lnTo>
                  <a:pt x="2402" y="13693"/>
                </a:lnTo>
                <a:lnTo>
                  <a:pt x="2042" y="13993"/>
                </a:lnTo>
                <a:lnTo>
                  <a:pt x="1682" y="14354"/>
                </a:lnTo>
                <a:lnTo>
                  <a:pt x="1622" y="14474"/>
                </a:lnTo>
                <a:lnTo>
                  <a:pt x="1682" y="14594"/>
                </a:lnTo>
                <a:lnTo>
                  <a:pt x="1742" y="14654"/>
                </a:lnTo>
                <a:lnTo>
                  <a:pt x="1862" y="14654"/>
                </a:lnTo>
                <a:lnTo>
                  <a:pt x="2282" y="14594"/>
                </a:lnTo>
                <a:lnTo>
                  <a:pt x="2162" y="15134"/>
                </a:lnTo>
                <a:lnTo>
                  <a:pt x="2162" y="15675"/>
                </a:lnTo>
                <a:lnTo>
                  <a:pt x="2162" y="15795"/>
                </a:lnTo>
                <a:lnTo>
                  <a:pt x="2282" y="15915"/>
                </a:lnTo>
                <a:lnTo>
                  <a:pt x="2342" y="15975"/>
                </a:lnTo>
                <a:lnTo>
                  <a:pt x="2463" y="16035"/>
                </a:lnTo>
                <a:lnTo>
                  <a:pt x="2583" y="16035"/>
                </a:lnTo>
                <a:lnTo>
                  <a:pt x="2703" y="15975"/>
                </a:lnTo>
                <a:lnTo>
                  <a:pt x="2763" y="15915"/>
                </a:lnTo>
                <a:lnTo>
                  <a:pt x="2823" y="15795"/>
                </a:lnTo>
                <a:lnTo>
                  <a:pt x="2943" y="15014"/>
                </a:lnTo>
                <a:lnTo>
                  <a:pt x="3123" y="14294"/>
                </a:lnTo>
                <a:lnTo>
                  <a:pt x="3724" y="13993"/>
                </a:lnTo>
                <a:lnTo>
                  <a:pt x="4324" y="13633"/>
                </a:lnTo>
                <a:lnTo>
                  <a:pt x="5405" y="12912"/>
                </a:lnTo>
                <a:lnTo>
                  <a:pt x="5225" y="13573"/>
                </a:lnTo>
                <a:lnTo>
                  <a:pt x="5105" y="14174"/>
                </a:lnTo>
                <a:lnTo>
                  <a:pt x="4925" y="15435"/>
                </a:lnTo>
                <a:lnTo>
                  <a:pt x="4925" y="15555"/>
                </a:lnTo>
                <a:lnTo>
                  <a:pt x="4985" y="15675"/>
                </a:lnTo>
                <a:lnTo>
                  <a:pt x="5165" y="15795"/>
                </a:lnTo>
                <a:lnTo>
                  <a:pt x="5405" y="15855"/>
                </a:lnTo>
                <a:lnTo>
                  <a:pt x="5585" y="15795"/>
                </a:lnTo>
                <a:lnTo>
                  <a:pt x="7327" y="15014"/>
                </a:lnTo>
                <a:lnTo>
                  <a:pt x="8228" y="14534"/>
                </a:lnTo>
                <a:lnTo>
                  <a:pt x="9009" y="14053"/>
                </a:lnTo>
                <a:lnTo>
                  <a:pt x="9069" y="17777"/>
                </a:lnTo>
                <a:lnTo>
                  <a:pt x="9009" y="17777"/>
                </a:lnTo>
                <a:lnTo>
                  <a:pt x="8768" y="17837"/>
                </a:lnTo>
                <a:lnTo>
                  <a:pt x="8528" y="17957"/>
                </a:lnTo>
                <a:lnTo>
                  <a:pt x="8288" y="18197"/>
                </a:lnTo>
                <a:lnTo>
                  <a:pt x="8048" y="18438"/>
                </a:lnTo>
                <a:lnTo>
                  <a:pt x="7868" y="18738"/>
                </a:lnTo>
                <a:lnTo>
                  <a:pt x="7748" y="19038"/>
                </a:lnTo>
                <a:lnTo>
                  <a:pt x="7748" y="19338"/>
                </a:lnTo>
                <a:lnTo>
                  <a:pt x="7808" y="19579"/>
                </a:lnTo>
                <a:lnTo>
                  <a:pt x="7868" y="19639"/>
                </a:lnTo>
                <a:lnTo>
                  <a:pt x="7988" y="19699"/>
                </a:lnTo>
                <a:lnTo>
                  <a:pt x="8168" y="19639"/>
                </a:lnTo>
                <a:lnTo>
                  <a:pt x="8288" y="19519"/>
                </a:lnTo>
                <a:lnTo>
                  <a:pt x="8588" y="19278"/>
                </a:lnTo>
                <a:lnTo>
                  <a:pt x="8829" y="18978"/>
                </a:lnTo>
                <a:lnTo>
                  <a:pt x="9069" y="18678"/>
                </a:lnTo>
                <a:lnTo>
                  <a:pt x="9069" y="19759"/>
                </a:lnTo>
                <a:lnTo>
                  <a:pt x="9129" y="19879"/>
                </a:lnTo>
                <a:lnTo>
                  <a:pt x="9189" y="19999"/>
                </a:lnTo>
                <a:lnTo>
                  <a:pt x="9249" y="20059"/>
                </a:lnTo>
                <a:lnTo>
                  <a:pt x="9489" y="20059"/>
                </a:lnTo>
                <a:lnTo>
                  <a:pt x="9549" y="19999"/>
                </a:lnTo>
                <a:lnTo>
                  <a:pt x="9609" y="19879"/>
                </a:lnTo>
                <a:lnTo>
                  <a:pt x="9669" y="19759"/>
                </a:lnTo>
                <a:lnTo>
                  <a:pt x="9669" y="18317"/>
                </a:lnTo>
                <a:lnTo>
                  <a:pt x="9850" y="18377"/>
                </a:lnTo>
                <a:lnTo>
                  <a:pt x="9970" y="18438"/>
                </a:lnTo>
                <a:lnTo>
                  <a:pt x="10090" y="18498"/>
                </a:lnTo>
                <a:lnTo>
                  <a:pt x="10210" y="18618"/>
                </a:lnTo>
                <a:lnTo>
                  <a:pt x="10330" y="18738"/>
                </a:lnTo>
                <a:lnTo>
                  <a:pt x="10390" y="18798"/>
                </a:lnTo>
                <a:lnTo>
                  <a:pt x="10510" y="18738"/>
                </a:lnTo>
                <a:lnTo>
                  <a:pt x="10630" y="18738"/>
                </a:lnTo>
                <a:lnTo>
                  <a:pt x="10690" y="18678"/>
                </a:lnTo>
                <a:lnTo>
                  <a:pt x="10750" y="18558"/>
                </a:lnTo>
                <a:lnTo>
                  <a:pt x="10750" y="18498"/>
                </a:lnTo>
                <a:lnTo>
                  <a:pt x="10690" y="18377"/>
                </a:lnTo>
                <a:lnTo>
                  <a:pt x="10510" y="18077"/>
                </a:lnTo>
                <a:lnTo>
                  <a:pt x="10270" y="17897"/>
                </a:lnTo>
                <a:lnTo>
                  <a:pt x="9970" y="17777"/>
                </a:lnTo>
                <a:lnTo>
                  <a:pt x="9669" y="17717"/>
                </a:lnTo>
                <a:lnTo>
                  <a:pt x="9669" y="14354"/>
                </a:lnTo>
                <a:lnTo>
                  <a:pt x="10210" y="14714"/>
                </a:lnTo>
                <a:lnTo>
                  <a:pt x="10810" y="15014"/>
                </a:lnTo>
                <a:lnTo>
                  <a:pt x="11951" y="15555"/>
                </a:lnTo>
                <a:lnTo>
                  <a:pt x="12132" y="15615"/>
                </a:lnTo>
                <a:lnTo>
                  <a:pt x="12432" y="15615"/>
                </a:lnTo>
                <a:lnTo>
                  <a:pt x="12552" y="15495"/>
                </a:lnTo>
                <a:lnTo>
                  <a:pt x="12612" y="15435"/>
                </a:lnTo>
                <a:lnTo>
                  <a:pt x="12732" y="15315"/>
                </a:lnTo>
                <a:lnTo>
                  <a:pt x="12732" y="15134"/>
                </a:lnTo>
                <a:lnTo>
                  <a:pt x="12732" y="14954"/>
                </a:lnTo>
                <a:lnTo>
                  <a:pt x="12132" y="12072"/>
                </a:lnTo>
                <a:lnTo>
                  <a:pt x="15135" y="14414"/>
                </a:lnTo>
                <a:lnTo>
                  <a:pt x="14834" y="14894"/>
                </a:lnTo>
                <a:lnTo>
                  <a:pt x="14594" y="15435"/>
                </a:lnTo>
                <a:lnTo>
                  <a:pt x="14474" y="16035"/>
                </a:lnTo>
                <a:lnTo>
                  <a:pt x="14474" y="16576"/>
                </a:lnTo>
                <a:lnTo>
                  <a:pt x="14534" y="16756"/>
                </a:lnTo>
                <a:lnTo>
                  <a:pt x="14594" y="16816"/>
                </a:lnTo>
                <a:lnTo>
                  <a:pt x="14714" y="16876"/>
                </a:lnTo>
                <a:lnTo>
                  <a:pt x="14834" y="16876"/>
                </a:lnTo>
                <a:lnTo>
                  <a:pt x="15074" y="16816"/>
                </a:lnTo>
                <a:lnTo>
                  <a:pt x="15195" y="16696"/>
                </a:lnTo>
                <a:lnTo>
                  <a:pt x="15255" y="16576"/>
                </a:lnTo>
                <a:lnTo>
                  <a:pt x="15435" y="15975"/>
                </a:lnTo>
                <a:lnTo>
                  <a:pt x="15615" y="15375"/>
                </a:lnTo>
                <a:lnTo>
                  <a:pt x="15795" y="14894"/>
                </a:lnTo>
                <a:lnTo>
                  <a:pt x="16996" y="15855"/>
                </a:lnTo>
                <a:lnTo>
                  <a:pt x="17116" y="15915"/>
                </a:lnTo>
                <a:lnTo>
                  <a:pt x="17417" y="15915"/>
                </a:lnTo>
                <a:lnTo>
                  <a:pt x="17537" y="15795"/>
                </a:lnTo>
                <a:lnTo>
                  <a:pt x="17597" y="15735"/>
                </a:lnTo>
                <a:lnTo>
                  <a:pt x="17657" y="15555"/>
                </a:lnTo>
                <a:lnTo>
                  <a:pt x="17597" y="15435"/>
                </a:lnTo>
                <a:lnTo>
                  <a:pt x="17537" y="15315"/>
                </a:lnTo>
                <a:lnTo>
                  <a:pt x="16756" y="14654"/>
                </a:lnTo>
                <a:lnTo>
                  <a:pt x="17176" y="14534"/>
                </a:lnTo>
                <a:lnTo>
                  <a:pt x="17477" y="14474"/>
                </a:lnTo>
                <a:lnTo>
                  <a:pt x="17837" y="14354"/>
                </a:lnTo>
                <a:lnTo>
                  <a:pt x="18137" y="14174"/>
                </a:lnTo>
                <a:lnTo>
                  <a:pt x="18197" y="14053"/>
                </a:lnTo>
                <a:lnTo>
                  <a:pt x="18318" y="13933"/>
                </a:lnTo>
                <a:lnTo>
                  <a:pt x="18318" y="13753"/>
                </a:lnTo>
                <a:lnTo>
                  <a:pt x="18257" y="13633"/>
                </a:lnTo>
                <a:lnTo>
                  <a:pt x="18137" y="13513"/>
                </a:lnTo>
                <a:lnTo>
                  <a:pt x="17957" y="13393"/>
                </a:lnTo>
                <a:lnTo>
                  <a:pt x="17597" y="13333"/>
                </a:lnTo>
                <a:lnTo>
                  <a:pt x="17236" y="13333"/>
                </a:lnTo>
                <a:lnTo>
                  <a:pt x="16876" y="13393"/>
                </a:lnTo>
                <a:lnTo>
                  <a:pt x="16276" y="13513"/>
                </a:lnTo>
                <a:lnTo>
                  <a:pt x="15975" y="13573"/>
                </a:lnTo>
                <a:lnTo>
                  <a:pt x="15735" y="13693"/>
                </a:lnTo>
                <a:lnTo>
                  <a:pt x="14354" y="12612"/>
                </a:lnTo>
                <a:lnTo>
                  <a:pt x="13033" y="11591"/>
                </a:lnTo>
                <a:lnTo>
                  <a:pt x="13693" y="11291"/>
                </a:lnTo>
                <a:lnTo>
                  <a:pt x="14354" y="10991"/>
                </a:lnTo>
                <a:lnTo>
                  <a:pt x="15074" y="10750"/>
                </a:lnTo>
                <a:lnTo>
                  <a:pt x="15795" y="10690"/>
                </a:lnTo>
                <a:lnTo>
                  <a:pt x="15915" y="10630"/>
                </a:lnTo>
                <a:lnTo>
                  <a:pt x="16035" y="10510"/>
                </a:lnTo>
                <a:lnTo>
                  <a:pt x="16035" y="10330"/>
                </a:lnTo>
                <a:lnTo>
                  <a:pt x="15975" y="10210"/>
                </a:lnTo>
                <a:lnTo>
                  <a:pt x="15135" y="9549"/>
                </a:lnTo>
                <a:lnTo>
                  <a:pt x="14294" y="8889"/>
                </a:lnTo>
                <a:lnTo>
                  <a:pt x="13693" y="8408"/>
                </a:lnTo>
                <a:lnTo>
                  <a:pt x="13033" y="7988"/>
                </a:lnTo>
                <a:lnTo>
                  <a:pt x="15074" y="6546"/>
                </a:lnTo>
                <a:lnTo>
                  <a:pt x="16756" y="5405"/>
                </a:lnTo>
                <a:lnTo>
                  <a:pt x="16996" y="5525"/>
                </a:lnTo>
                <a:lnTo>
                  <a:pt x="17236" y="5585"/>
                </a:lnTo>
                <a:lnTo>
                  <a:pt x="17717" y="5646"/>
                </a:lnTo>
                <a:lnTo>
                  <a:pt x="18257" y="5525"/>
                </a:lnTo>
                <a:lnTo>
                  <a:pt x="18738" y="5405"/>
                </a:lnTo>
                <a:lnTo>
                  <a:pt x="18858" y="5285"/>
                </a:lnTo>
                <a:lnTo>
                  <a:pt x="18978" y="5165"/>
                </a:lnTo>
                <a:lnTo>
                  <a:pt x="18978" y="4985"/>
                </a:lnTo>
                <a:lnTo>
                  <a:pt x="18978" y="4865"/>
                </a:lnTo>
                <a:lnTo>
                  <a:pt x="18918" y="4745"/>
                </a:lnTo>
                <a:lnTo>
                  <a:pt x="18798" y="4625"/>
                </a:lnTo>
                <a:lnTo>
                  <a:pt x="18678" y="4564"/>
                </a:lnTo>
                <a:lnTo>
                  <a:pt x="18498" y="4625"/>
                </a:lnTo>
                <a:lnTo>
                  <a:pt x="18077" y="4745"/>
                </a:lnTo>
                <a:lnTo>
                  <a:pt x="17837" y="4805"/>
                </a:lnTo>
                <a:lnTo>
                  <a:pt x="17597" y="4865"/>
                </a:lnTo>
                <a:lnTo>
                  <a:pt x="18438" y="4264"/>
                </a:lnTo>
                <a:lnTo>
                  <a:pt x="19218" y="3604"/>
                </a:lnTo>
                <a:lnTo>
                  <a:pt x="19278" y="3483"/>
                </a:lnTo>
                <a:lnTo>
                  <a:pt x="19278" y="3363"/>
                </a:lnTo>
                <a:lnTo>
                  <a:pt x="19278" y="3303"/>
                </a:lnTo>
                <a:lnTo>
                  <a:pt x="19218" y="3183"/>
                </a:lnTo>
                <a:lnTo>
                  <a:pt x="19038" y="3063"/>
                </a:lnTo>
                <a:lnTo>
                  <a:pt x="18918" y="3063"/>
                </a:lnTo>
                <a:lnTo>
                  <a:pt x="18798" y="3123"/>
                </a:lnTo>
                <a:lnTo>
                  <a:pt x="18077" y="3483"/>
                </a:lnTo>
                <a:lnTo>
                  <a:pt x="17357" y="3964"/>
                </a:lnTo>
                <a:lnTo>
                  <a:pt x="17477" y="3724"/>
                </a:lnTo>
                <a:lnTo>
                  <a:pt x="17597" y="3483"/>
                </a:lnTo>
                <a:lnTo>
                  <a:pt x="17657" y="3243"/>
                </a:lnTo>
                <a:lnTo>
                  <a:pt x="17537" y="3003"/>
                </a:lnTo>
                <a:lnTo>
                  <a:pt x="17477" y="2883"/>
                </a:lnTo>
                <a:lnTo>
                  <a:pt x="17176" y="2883"/>
                </a:lnTo>
                <a:lnTo>
                  <a:pt x="17116" y="2943"/>
                </a:lnTo>
                <a:lnTo>
                  <a:pt x="16996" y="3123"/>
                </a:lnTo>
                <a:lnTo>
                  <a:pt x="16876" y="3363"/>
                </a:lnTo>
                <a:lnTo>
                  <a:pt x="16576" y="3784"/>
                </a:lnTo>
                <a:lnTo>
                  <a:pt x="16396" y="4204"/>
                </a:lnTo>
                <a:lnTo>
                  <a:pt x="16336" y="4444"/>
                </a:lnTo>
                <a:lnTo>
                  <a:pt x="16336" y="4685"/>
                </a:lnTo>
                <a:lnTo>
                  <a:pt x="14474" y="6006"/>
                </a:lnTo>
                <a:lnTo>
                  <a:pt x="12972" y="7027"/>
                </a:lnTo>
                <a:lnTo>
                  <a:pt x="13213" y="5946"/>
                </a:lnTo>
                <a:lnTo>
                  <a:pt x="13633" y="3844"/>
                </a:lnTo>
                <a:lnTo>
                  <a:pt x="13633" y="3664"/>
                </a:lnTo>
                <a:lnTo>
                  <a:pt x="13513" y="3483"/>
                </a:lnTo>
                <a:lnTo>
                  <a:pt x="13333" y="3423"/>
                </a:lnTo>
                <a:lnTo>
                  <a:pt x="13093" y="3483"/>
                </a:lnTo>
                <a:lnTo>
                  <a:pt x="12072" y="4024"/>
                </a:lnTo>
                <a:lnTo>
                  <a:pt x="11111" y="4625"/>
                </a:lnTo>
                <a:lnTo>
                  <a:pt x="10450" y="5045"/>
                </a:lnTo>
                <a:lnTo>
                  <a:pt x="9789" y="5465"/>
                </a:lnTo>
                <a:lnTo>
                  <a:pt x="9789" y="4144"/>
                </a:lnTo>
                <a:lnTo>
                  <a:pt x="9729" y="2883"/>
                </a:lnTo>
                <a:lnTo>
                  <a:pt x="9970" y="2763"/>
                </a:lnTo>
                <a:lnTo>
                  <a:pt x="10210" y="2643"/>
                </a:lnTo>
                <a:lnTo>
                  <a:pt x="10570" y="2282"/>
                </a:lnTo>
                <a:lnTo>
                  <a:pt x="11171" y="1622"/>
                </a:lnTo>
                <a:lnTo>
                  <a:pt x="11471" y="1261"/>
                </a:lnTo>
                <a:lnTo>
                  <a:pt x="11591" y="901"/>
                </a:lnTo>
                <a:lnTo>
                  <a:pt x="11591" y="721"/>
                </a:lnTo>
                <a:lnTo>
                  <a:pt x="11591" y="601"/>
                </a:lnTo>
                <a:lnTo>
                  <a:pt x="11471" y="481"/>
                </a:lnTo>
                <a:lnTo>
                  <a:pt x="11351" y="421"/>
                </a:lnTo>
                <a:lnTo>
                  <a:pt x="11111" y="421"/>
                </a:lnTo>
                <a:lnTo>
                  <a:pt x="10870" y="481"/>
                </a:lnTo>
                <a:lnTo>
                  <a:pt x="10630" y="601"/>
                </a:lnTo>
                <a:lnTo>
                  <a:pt x="10450" y="781"/>
                </a:lnTo>
                <a:lnTo>
                  <a:pt x="10150" y="1201"/>
                </a:lnTo>
                <a:lnTo>
                  <a:pt x="9789" y="1562"/>
                </a:lnTo>
                <a:lnTo>
                  <a:pt x="9609" y="1742"/>
                </a:lnTo>
                <a:lnTo>
                  <a:pt x="9549" y="901"/>
                </a:lnTo>
                <a:lnTo>
                  <a:pt x="9369" y="60"/>
                </a:lnTo>
                <a:lnTo>
                  <a:pt x="9369"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35" name="Shape 35"/>
          <p:cNvSpPr/>
          <p:nvPr/>
        </p:nvSpPr>
        <p:spPr>
          <a:xfrm rot="-2852650" flipH="1">
            <a:off x="2395847" y="874243"/>
            <a:ext cx="549012" cy="1875732"/>
          </a:xfrm>
          <a:custGeom>
            <a:avLst/>
            <a:gdLst/>
            <a:ahLst/>
            <a:cxnLst/>
            <a:rect l="0" t="0" r="0" b="0"/>
            <a:pathLst>
              <a:path w="12973" h="44323" extrusionOk="0">
                <a:moveTo>
                  <a:pt x="5645" y="1"/>
                </a:moveTo>
                <a:lnTo>
                  <a:pt x="5465" y="61"/>
                </a:lnTo>
                <a:lnTo>
                  <a:pt x="5465" y="181"/>
                </a:lnTo>
                <a:lnTo>
                  <a:pt x="5405" y="241"/>
                </a:lnTo>
                <a:lnTo>
                  <a:pt x="5525" y="1803"/>
                </a:lnTo>
                <a:lnTo>
                  <a:pt x="5585" y="2403"/>
                </a:lnTo>
                <a:lnTo>
                  <a:pt x="5345" y="2223"/>
                </a:lnTo>
                <a:lnTo>
                  <a:pt x="4685" y="1803"/>
                </a:lnTo>
                <a:lnTo>
                  <a:pt x="4084" y="1322"/>
                </a:lnTo>
                <a:lnTo>
                  <a:pt x="3363" y="962"/>
                </a:lnTo>
                <a:lnTo>
                  <a:pt x="3003" y="842"/>
                </a:lnTo>
                <a:lnTo>
                  <a:pt x="2643" y="722"/>
                </a:lnTo>
                <a:lnTo>
                  <a:pt x="2462" y="782"/>
                </a:lnTo>
                <a:lnTo>
                  <a:pt x="2282" y="902"/>
                </a:lnTo>
                <a:lnTo>
                  <a:pt x="2222" y="1082"/>
                </a:lnTo>
                <a:lnTo>
                  <a:pt x="2222" y="1262"/>
                </a:lnTo>
                <a:lnTo>
                  <a:pt x="2402" y="1562"/>
                </a:lnTo>
                <a:lnTo>
                  <a:pt x="2643" y="1923"/>
                </a:lnTo>
                <a:lnTo>
                  <a:pt x="3123" y="2523"/>
                </a:lnTo>
                <a:lnTo>
                  <a:pt x="3784" y="3004"/>
                </a:lnTo>
                <a:lnTo>
                  <a:pt x="4384" y="3484"/>
                </a:lnTo>
                <a:lnTo>
                  <a:pt x="5345" y="4325"/>
                </a:lnTo>
                <a:lnTo>
                  <a:pt x="5285" y="4565"/>
                </a:lnTo>
                <a:lnTo>
                  <a:pt x="4925" y="4265"/>
                </a:lnTo>
                <a:lnTo>
                  <a:pt x="3423" y="3004"/>
                </a:lnTo>
                <a:lnTo>
                  <a:pt x="2643" y="2403"/>
                </a:lnTo>
                <a:lnTo>
                  <a:pt x="1862" y="1803"/>
                </a:lnTo>
                <a:lnTo>
                  <a:pt x="1682" y="1803"/>
                </a:lnTo>
                <a:lnTo>
                  <a:pt x="1502" y="1863"/>
                </a:lnTo>
                <a:lnTo>
                  <a:pt x="1441" y="2043"/>
                </a:lnTo>
                <a:lnTo>
                  <a:pt x="1441" y="2103"/>
                </a:lnTo>
                <a:lnTo>
                  <a:pt x="1441" y="2223"/>
                </a:lnTo>
                <a:lnTo>
                  <a:pt x="2042" y="3004"/>
                </a:lnTo>
                <a:lnTo>
                  <a:pt x="2643" y="3784"/>
                </a:lnTo>
                <a:lnTo>
                  <a:pt x="3964" y="5286"/>
                </a:lnTo>
                <a:lnTo>
                  <a:pt x="4624" y="6007"/>
                </a:lnTo>
                <a:lnTo>
                  <a:pt x="5285" y="6787"/>
                </a:lnTo>
                <a:lnTo>
                  <a:pt x="5285" y="6907"/>
                </a:lnTo>
                <a:lnTo>
                  <a:pt x="4624" y="6067"/>
                </a:lnTo>
                <a:lnTo>
                  <a:pt x="3844" y="5286"/>
                </a:lnTo>
                <a:lnTo>
                  <a:pt x="3423" y="4926"/>
                </a:lnTo>
                <a:lnTo>
                  <a:pt x="2943" y="4565"/>
                </a:lnTo>
                <a:lnTo>
                  <a:pt x="2523" y="4325"/>
                </a:lnTo>
                <a:lnTo>
                  <a:pt x="1982" y="4145"/>
                </a:lnTo>
                <a:lnTo>
                  <a:pt x="1802" y="4145"/>
                </a:lnTo>
                <a:lnTo>
                  <a:pt x="1622" y="4265"/>
                </a:lnTo>
                <a:lnTo>
                  <a:pt x="1562" y="4445"/>
                </a:lnTo>
                <a:lnTo>
                  <a:pt x="1562" y="4565"/>
                </a:lnTo>
                <a:lnTo>
                  <a:pt x="1622" y="4685"/>
                </a:lnTo>
                <a:lnTo>
                  <a:pt x="1862" y="5106"/>
                </a:lnTo>
                <a:lnTo>
                  <a:pt x="2162" y="5466"/>
                </a:lnTo>
                <a:lnTo>
                  <a:pt x="2883" y="6187"/>
                </a:lnTo>
                <a:lnTo>
                  <a:pt x="3604" y="6907"/>
                </a:lnTo>
                <a:lnTo>
                  <a:pt x="4264" y="7688"/>
                </a:lnTo>
                <a:lnTo>
                  <a:pt x="4624" y="8289"/>
                </a:lnTo>
                <a:lnTo>
                  <a:pt x="3243" y="6847"/>
                </a:lnTo>
                <a:lnTo>
                  <a:pt x="1862" y="5526"/>
                </a:lnTo>
                <a:lnTo>
                  <a:pt x="1742" y="5406"/>
                </a:lnTo>
                <a:lnTo>
                  <a:pt x="1502" y="5406"/>
                </a:lnTo>
                <a:lnTo>
                  <a:pt x="1381" y="5466"/>
                </a:lnTo>
                <a:lnTo>
                  <a:pt x="1261" y="5586"/>
                </a:lnTo>
                <a:lnTo>
                  <a:pt x="1201" y="5706"/>
                </a:lnTo>
                <a:lnTo>
                  <a:pt x="1201" y="5826"/>
                </a:lnTo>
                <a:lnTo>
                  <a:pt x="1261" y="6007"/>
                </a:lnTo>
                <a:lnTo>
                  <a:pt x="2342" y="7448"/>
                </a:lnTo>
                <a:lnTo>
                  <a:pt x="3423" y="8889"/>
                </a:lnTo>
                <a:lnTo>
                  <a:pt x="4324" y="10030"/>
                </a:lnTo>
                <a:lnTo>
                  <a:pt x="4745" y="10571"/>
                </a:lnTo>
                <a:lnTo>
                  <a:pt x="5285" y="11111"/>
                </a:lnTo>
                <a:lnTo>
                  <a:pt x="5285" y="11652"/>
                </a:lnTo>
                <a:lnTo>
                  <a:pt x="5105" y="11472"/>
                </a:lnTo>
                <a:lnTo>
                  <a:pt x="4564" y="10811"/>
                </a:lnTo>
                <a:lnTo>
                  <a:pt x="4024" y="10150"/>
                </a:lnTo>
                <a:lnTo>
                  <a:pt x="3423" y="9610"/>
                </a:lnTo>
                <a:lnTo>
                  <a:pt x="2763" y="9069"/>
                </a:lnTo>
                <a:lnTo>
                  <a:pt x="2703" y="9009"/>
                </a:lnTo>
                <a:lnTo>
                  <a:pt x="2583" y="9009"/>
                </a:lnTo>
                <a:lnTo>
                  <a:pt x="2402" y="9129"/>
                </a:lnTo>
                <a:lnTo>
                  <a:pt x="2282" y="9310"/>
                </a:lnTo>
                <a:lnTo>
                  <a:pt x="2282" y="9370"/>
                </a:lnTo>
                <a:lnTo>
                  <a:pt x="2342" y="9490"/>
                </a:lnTo>
                <a:lnTo>
                  <a:pt x="2763" y="10271"/>
                </a:lnTo>
                <a:lnTo>
                  <a:pt x="3243" y="10991"/>
                </a:lnTo>
                <a:lnTo>
                  <a:pt x="4204" y="12433"/>
                </a:lnTo>
                <a:lnTo>
                  <a:pt x="4685" y="13273"/>
                </a:lnTo>
                <a:lnTo>
                  <a:pt x="4985" y="13694"/>
                </a:lnTo>
                <a:lnTo>
                  <a:pt x="5285" y="14114"/>
                </a:lnTo>
                <a:lnTo>
                  <a:pt x="5225" y="14835"/>
                </a:lnTo>
                <a:lnTo>
                  <a:pt x="4564" y="13874"/>
                </a:lnTo>
                <a:lnTo>
                  <a:pt x="3904" y="13033"/>
                </a:lnTo>
                <a:lnTo>
                  <a:pt x="2763" y="11472"/>
                </a:lnTo>
                <a:lnTo>
                  <a:pt x="2162" y="10691"/>
                </a:lnTo>
                <a:lnTo>
                  <a:pt x="1502" y="9910"/>
                </a:lnTo>
                <a:lnTo>
                  <a:pt x="1381" y="9850"/>
                </a:lnTo>
                <a:lnTo>
                  <a:pt x="1261" y="9790"/>
                </a:lnTo>
                <a:lnTo>
                  <a:pt x="1141" y="9850"/>
                </a:lnTo>
                <a:lnTo>
                  <a:pt x="1081" y="9910"/>
                </a:lnTo>
                <a:lnTo>
                  <a:pt x="961" y="9970"/>
                </a:lnTo>
                <a:lnTo>
                  <a:pt x="961" y="10090"/>
                </a:lnTo>
                <a:lnTo>
                  <a:pt x="901" y="10210"/>
                </a:lnTo>
                <a:lnTo>
                  <a:pt x="961" y="10331"/>
                </a:lnTo>
                <a:lnTo>
                  <a:pt x="1441" y="11352"/>
                </a:lnTo>
                <a:lnTo>
                  <a:pt x="1922" y="12252"/>
                </a:lnTo>
                <a:lnTo>
                  <a:pt x="1742" y="12072"/>
                </a:lnTo>
                <a:lnTo>
                  <a:pt x="1682" y="12012"/>
                </a:lnTo>
                <a:lnTo>
                  <a:pt x="1502" y="12012"/>
                </a:lnTo>
                <a:lnTo>
                  <a:pt x="1381" y="12072"/>
                </a:lnTo>
                <a:lnTo>
                  <a:pt x="1261" y="12252"/>
                </a:lnTo>
                <a:lnTo>
                  <a:pt x="1261" y="12312"/>
                </a:lnTo>
                <a:lnTo>
                  <a:pt x="1321" y="12433"/>
                </a:lnTo>
                <a:lnTo>
                  <a:pt x="1862" y="13514"/>
                </a:lnTo>
                <a:lnTo>
                  <a:pt x="2402" y="14595"/>
                </a:lnTo>
                <a:lnTo>
                  <a:pt x="3063" y="15616"/>
                </a:lnTo>
                <a:lnTo>
                  <a:pt x="3724" y="16637"/>
                </a:lnTo>
                <a:lnTo>
                  <a:pt x="4504" y="17958"/>
                </a:lnTo>
                <a:lnTo>
                  <a:pt x="4504" y="18078"/>
                </a:lnTo>
                <a:lnTo>
                  <a:pt x="4564" y="18198"/>
                </a:lnTo>
                <a:lnTo>
                  <a:pt x="4745" y="18318"/>
                </a:lnTo>
                <a:lnTo>
                  <a:pt x="4925" y="18678"/>
                </a:lnTo>
                <a:lnTo>
                  <a:pt x="5045" y="18859"/>
                </a:lnTo>
                <a:lnTo>
                  <a:pt x="5225" y="19039"/>
                </a:lnTo>
                <a:lnTo>
                  <a:pt x="5225" y="19099"/>
                </a:lnTo>
                <a:lnTo>
                  <a:pt x="5105" y="19039"/>
                </a:lnTo>
                <a:lnTo>
                  <a:pt x="4985" y="18919"/>
                </a:lnTo>
                <a:lnTo>
                  <a:pt x="4865" y="18739"/>
                </a:lnTo>
                <a:lnTo>
                  <a:pt x="4504" y="18318"/>
                </a:lnTo>
                <a:lnTo>
                  <a:pt x="4204" y="17838"/>
                </a:lnTo>
                <a:lnTo>
                  <a:pt x="3664" y="16937"/>
                </a:lnTo>
                <a:lnTo>
                  <a:pt x="3183" y="15976"/>
                </a:lnTo>
                <a:lnTo>
                  <a:pt x="2583" y="15075"/>
                </a:lnTo>
                <a:lnTo>
                  <a:pt x="2462" y="14955"/>
                </a:lnTo>
                <a:lnTo>
                  <a:pt x="2282" y="14895"/>
                </a:lnTo>
                <a:lnTo>
                  <a:pt x="2102" y="14835"/>
                </a:lnTo>
                <a:lnTo>
                  <a:pt x="1982" y="14835"/>
                </a:lnTo>
                <a:lnTo>
                  <a:pt x="1802" y="14895"/>
                </a:lnTo>
                <a:lnTo>
                  <a:pt x="1682" y="15015"/>
                </a:lnTo>
                <a:lnTo>
                  <a:pt x="1562" y="15195"/>
                </a:lnTo>
                <a:lnTo>
                  <a:pt x="1562" y="15375"/>
                </a:lnTo>
                <a:lnTo>
                  <a:pt x="1622" y="15916"/>
                </a:lnTo>
                <a:lnTo>
                  <a:pt x="1802" y="16456"/>
                </a:lnTo>
                <a:lnTo>
                  <a:pt x="1982" y="17057"/>
                </a:lnTo>
                <a:lnTo>
                  <a:pt x="2282" y="17537"/>
                </a:lnTo>
                <a:lnTo>
                  <a:pt x="2883" y="18618"/>
                </a:lnTo>
                <a:lnTo>
                  <a:pt x="3483" y="19519"/>
                </a:lnTo>
                <a:lnTo>
                  <a:pt x="4264" y="20480"/>
                </a:lnTo>
                <a:lnTo>
                  <a:pt x="4745" y="21021"/>
                </a:lnTo>
                <a:lnTo>
                  <a:pt x="5225" y="21441"/>
                </a:lnTo>
                <a:lnTo>
                  <a:pt x="5225" y="22822"/>
                </a:lnTo>
                <a:lnTo>
                  <a:pt x="5225" y="23603"/>
                </a:lnTo>
                <a:lnTo>
                  <a:pt x="4564" y="22522"/>
                </a:lnTo>
                <a:lnTo>
                  <a:pt x="3904" y="21441"/>
                </a:lnTo>
                <a:lnTo>
                  <a:pt x="3303" y="20420"/>
                </a:lnTo>
                <a:lnTo>
                  <a:pt x="2643" y="19339"/>
                </a:lnTo>
                <a:lnTo>
                  <a:pt x="2342" y="18859"/>
                </a:lnTo>
                <a:lnTo>
                  <a:pt x="1982" y="18378"/>
                </a:lnTo>
                <a:lnTo>
                  <a:pt x="1562" y="17898"/>
                </a:lnTo>
                <a:lnTo>
                  <a:pt x="1081" y="17477"/>
                </a:lnTo>
                <a:lnTo>
                  <a:pt x="901" y="17477"/>
                </a:lnTo>
                <a:lnTo>
                  <a:pt x="841" y="17537"/>
                </a:lnTo>
                <a:lnTo>
                  <a:pt x="841" y="17657"/>
                </a:lnTo>
                <a:lnTo>
                  <a:pt x="961" y="18258"/>
                </a:lnTo>
                <a:lnTo>
                  <a:pt x="1141" y="18859"/>
                </a:lnTo>
                <a:lnTo>
                  <a:pt x="1321" y="19399"/>
                </a:lnTo>
                <a:lnTo>
                  <a:pt x="1622" y="19940"/>
                </a:lnTo>
                <a:lnTo>
                  <a:pt x="2222" y="21081"/>
                </a:lnTo>
                <a:lnTo>
                  <a:pt x="2823" y="22102"/>
                </a:lnTo>
                <a:lnTo>
                  <a:pt x="3604" y="23663"/>
                </a:lnTo>
                <a:lnTo>
                  <a:pt x="4024" y="24444"/>
                </a:lnTo>
                <a:lnTo>
                  <a:pt x="4504" y="25225"/>
                </a:lnTo>
                <a:lnTo>
                  <a:pt x="4504" y="25345"/>
                </a:lnTo>
                <a:lnTo>
                  <a:pt x="4024" y="24744"/>
                </a:lnTo>
                <a:lnTo>
                  <a:pt x="3123" y="23723"/>
                </a:lnTo>
                <a:lnTo>
                  <a:pt x="2222" y="22702"/>
                </a:lnTo>
                <a:lnTo>
                  <a:pt x="1862" y="22282"/>
                </a:lnTo>
                <a:lnTo>
                  <a:pt x="1502" y="21982"/>
                </a:lnTo>
                <a:lnTo>
                  <a:pt x="1141" y="21741"/>
                </a:lnTo>
                <a:lnTo>
                  <a:pt x="901" y="21621"/>
                </a:lnTo>
                <a:lnTo>
                  <a:pt x="601" y="21621"/>
                </a:lnTo>
                <a:lnTo>
                  <a:pt x="601" y="21861"/>
                </a:lnTo>
                <a:lnTo>
                  <a:pt x="661" y="22102"/>
                </a:lnTo>
                <a:lnTo>
                  <a:pt x="781" y="22522"/>
                </a:lnTo>
                <a:lnTo>
                  <a:pt x="1021" y="22942"/>
                </a:lnTo>
                <a:lnTo>
                  <a:pt x="1321" y="23363"/>
                </a:lnTo>
                <a:lnTo>
                  <a:pt x="2222" y="24564"/>
                </a:lnTo>
                <a:lnTo>
                  <a:pt x="3123" y="25765"/>
                </a:lnTo>
                <a:lnTo>
                  <a:pt x="4084" y="27146"/>
                </a:lnTo>
                <a:lnTo>
                  <a:pt x="4624" y="27927"/>
                </a:lnTo>
                <a:lnTo>
                  <a:pt x="4925" y="28287"/>
                </a:lnTo>
                <a:lnTo>
                  <a:pt x="5225" y="28588"/>
                </a:lnTo>
                <a:lnTo>
                  <a:pt x="5225" y="30209"/>
                </a:lnTo>
                <a:lnTo>
                  <a:pt x="4564" y="29308"/>
                </a:lnTo>
                <a:lnTo>
                  <a:pt x="3904" y="28408"/>
                </a:lnTo>
                <a:lnTo>
                  <a:pt x="2703" y="26306"/>
                </a:lnTo>
                <a:lnTo>
                  <a:pt x="2222" y="25285"/>
                </a:lnTo>
                <a:lnTo>
                  <a:pt x="1922" y="24864"/>
                </a:lnTo>
                <a:lnTo>
                  <a:pt x="1682" y="24684"/>
                </a:lnTo>
                <a:lnTo>
                  <a:pt x="1502" y="24504"/>
                </a:lnTo>
                <a:lnTo>
                  <a:pt x="1381" y="24444"/>
                </a:lnTo>
                <a:lnTo>
                  <a:pt x="1261" y="24504"/>
                </a:lnTo>
                <a:lnTo>
                  <a:pt x="1141" y="24564"/>
                </a:lnTo>
                <a:lnTo>
                  <a:pt x="1081" y="24684"/>
                </a:lnTo>
                <a:lnTo>
                  <a:pt x="1021" y="24924"/>
                </a:lnTo>
                <a:lnTo>
                  <a:pt x="961" y="25225"/>
                </a:lnTo>
                <a:lnTo>
                  <a:pt x="1021" y="25825"/>
                </a:lnTo>
                <a:lnTo>
                  <a:pt x="1201" y="26486"/>
                </a:lnTo>
                <a:lnTo>
                  <a:pt x="1441" y="27146"/>
                </a:lnTo>
                <a:lnTo>
                  <a:pt x="1742" y="27747"/>
                </a:lnTo>
                <a:lnTo>
                  <a:pt x="2042" y="28348"/>
                </a:lnTo>
                <a:lnTo>
                  <a:pt x="2643" y="29369"/>
                </a:lnTo>
                <a:lnTo>
                  <a:pt x="3183" y="30269"/>
                </a:lnTo>
                <a:lnTo>
                  <a:pt x="3784" y="31170"/>
                </a:lnTo>
                <a:lnTo>
                  <a:pt x="4084" y="31591"/>
                </a:lnTo>
                <a:lnTo>
                  <a:pt x="4444" y="32011"/>
                </a:lnTo>
                <a:lnTo>
                  <a:pt x="4805" y="32371"/>
                </a:lnTo>
                <a:lnTo>
                  <a:pt x="5225" y="32672"/>
                </a:lnTo>
                <a:lnTo>
                  <a:pt x="5225" y="34053"/>
                </a:lnTo>
                <a:lnTo>
                  <a:pt x="4144" y="32792"/>
                </a:lnTo>
                <a:lnTo>
                  <a:pt x="3604" y="32191"/>
                </a:lnTo>
                <a:lnTo>
                  <a:pt x="3123" y="31591"/>
                </a:lnTo>
                <a:lnTo>
                  <a:pt x="2462" y="30570"/>
                </a:lnTo>
                <a:lnTo>
                  <a:pt x="1862" y="29489"/>
                </a:lnTo>
                <a:lnTo>
                  <a:pt x="1261" y="28408"/>
                </a:lnTo>
                <a:lnTo>
                  <a:pt x="901" y="27927"/>
                </a:lnTo>
                <a:lnTo>
                  <a:pt x="541" y="27447"/>
                </a:lnTo>
                <a:lnTo>
                  <a:pt x="481" y="27387"/>
                </a:lnTo>
                <a:lnTo>
                  <a:pt x="360" y="27327"/>
                </a:lnTo>
                <a:lnTo>
                  <a:pt x="240" y="27387"/>
                </a:lnTo>
                <a:lnTo>
                  <a:pt x="60" y="27507"/>
                </a:lnTo>
                <a:lnTo>
                  <a:pt x="0" y="27687"/>
                </a:lnTo>
                <a:lnTo>
                  <a:pt x="60" y="28287"/>
                </a:lnTo>
                <a:lnTo>
                  <a:pt x="180" y="28948"/>
                </a:lnTo>
                <a:lnTo>
                  <a:pt x="360" y="29549"/>
                </a:lnTo>
                <a:lnTo>
                  <a:pt x="601" y="30209"/>
                </a:lnTo>
                <a:lnTo>
                  <a:pt x="901" y="30810"/>
                </a:lnTo>
                <a:lnTo>
                  <a:pt x="1201" y="31410"/>
                </a:lnTo>
                <a:lnTo>
                  <a:pt x="1862" y="32552"/>
                </a:lnTo>
                <a:lnTo>
                  <a:pt x="1922" y="33092"/>
                </a:lnTo>
                <a:lnTo>
                  <a:pt x="2102" y="33633"/>
                </a:lnTo>
                <a:lnTo>
                  <a:pt x="2342" y="34173"/>
                </a:lnTo>
                <a:lnTo>
                  <a:pt x="2583" y="34714"/>
                </a:lnTo>
                <a:lnTo>
                  <a:pt x="3664" y="36755"/>
                </a:lnTo>
                <a:lnTo>
                  <a:pt x="4084" y="37656"/>
                </a:lnTo>
                <a:lnTo>
                  <a:pt x="4564" y="38677"/>
                </a:lnTo>
                <a:lnTo>
                  <a:pt x="4264" y="38377"/>
                </a:lnTo>
                <a:lnTo>
                  <a:pt x="3664" y="37656"/>
                </a:lnTo>
                <a:lnTo>
                  <a:pt x="2943" y="36996"/>
                </a:lnTo>
                <a:lnTo>
                  <a:pt x="2222" y="36335"/>
                </a:lnTo>
                <a:lnTo>
                  <a:pt x="1502" y="35795"/>
                </a:lnTo>
                <a:lnTo>
                  <a:pt x="1141" y="35795"/>
                </a:lnTo>
                <a:lnTo>
                  <a:pt x="1021" y="35855"/>
                </a:lnTo>
                <a:lnTo>
                  <a:pt x="961" y="36095"/>
                </a:lnTo>
                <a:lnTo>
                  <a:pt x="961" y="36215"/>
                </a:lnTo>
                <a:lnTo>
                  <a:pt x="961" y="36335"/>
                </a:lnTo>
                <a:lnTo>
                  <a:pt x="1381" y="37116"/>
                </a:lnTo>
                <a:lnTo>
                  <a:pt x="1862" y="37897"/>
                </a:lnTo>
                <a:lnTo>
                  <a:pt x="2462" y="38617"/>
                </a:lnTo>
                <a:lnTo>
                  <a:pt x="3003" y="39338"/>
                </a:lnTo>
                <a:lnTo>
                  <a:pt x="4024" y="40659"/>
                </a:lnTo>
                <a:lnTo>
                  <a:pt x="4564" y="41260"/>
                </a:lnTo>
                <a:lnTo>
                  <a:pt x="4925" y="41500"/>
                </a:lnTo>
                <a:lnTo>
                  <a:pt x="5225" y="41740"/>
                </a:lnTo>
                <a:lnTo>
                  <a:pt x="5225" y="41980"/>
                </a:lnTo>
                <a:lnTo>
                  <a:pt x="4624" y="41500"/>
                </a:lnTo>
                <a:lnTo>
                  <a:pt x="4084" y="41019"/>
                </a:lnTo>
                <a:lnTo>
                  <a:pt x="3543" y="40539"/>
                </a:lnTo>
                <a:lnTo>
                  <a:pt x="2943" y="40179"/>
                </a:lnTo>
                <a:lnTo>
                  <a:pt x="2763" y="40119"/>
                </a:lnTo>
                <a:lnTo>
                  <a:pt x="2643" y="40059"/>
                </a:lnTo>
                <a:lnTo>
                  <a:pt x="2462" y="40059"/>
                </a:lnTo>
                <a:lnTo>
                  <a:pt x="2342" y="40179"/>
                </a:lnTo>
                <a:lnTo>
                  <a:pt x="2222" y="40239"/>
                </a:lnTo>
                <a:lnTo>
                  <a:pt x="2102" y="40359"/>
                </a:lnTo>
                <a:lnTo>
                  <a:pt x="2042" y="40479"/>
                </a:lnTo>
                <a:lnTo>
                  <a:pt x="2042" y="40659"/>
                </a:lnTo>
                <a:lnTo>
                  <a:pt x="2042" y="40839"/>
                </a:lnTo>
                <a:lnTo>
                  <a:pt x="2222" y="41200"/>
                </a:lnTo>
                <a:lnTo>
                  <a:pt x="2402" y="41500"/>
                </a:lnTo>
                <a:lnTo>
                  <a:pt x="2943" y="42161"/>
                </a:lnTo>
                <a:lnTo>
                  <a:pt x="3543" y="42761"/>
                </a:lnTo>
                <a:lnTo>
                  <a:pt x="4144" y="43242"/>
                </a:lnTo>
                <a:lnTo>
                  <a:pt x="4745" y="43722"/>
                </a:lnTo>
                <a:lnTo>
                  <a:pt x="5045" y="43962"/>
                </a:lnTo>
                <a:lnTo>
                  <a:pt x="5405" y="44142"/>
                </a:lnTo>
                <a:lnTo>
                  <a:pt x="5766" y="44263"/>
                </a:lnTo>
                <a:lnTo>
                  <a:pt x="6126" y="44323"/>
                </a:lnTo>
                <a:lnTo>
                  <a:pt x="6486" y="44323"/>
                </a:lnTo>
                <a:lnTo>
                  <a:pt x="6847" y="44202"/>
                </a:lnTo>
                <a:lnTo>
                  <a:pt x="6967" y="44082"/>
                </a:lnTo>
                <a:lnTo>
                  <a:pt x="7027" y="43962"/>
                </a:lnTo>
                <a:lnTo>
                  <a:pt x="7027" y="43842"/>
                </a:lnTo>
                <a:lnTo>
                  <a:pt x="7027" y="43722"/>
                </a:lnTo>
                <a:lnTo>
                  <a:pt x="6967" y="43422"/>
                </a:lnTo>
                <a:lnTo>
                  <a:pt x="6847" y="43242"/>
                </a:lnTo>
                <a:lnTo>
                  <a:pt x="6666" y="43001"/>
                </a:lnTo>
                <a:lnTo>
                  <a:pt x="6486" y="42821"/>
                </a:lnTo>
                <a:lnTo>
                  <a:pt x="7147" y="41920"/>
                </a:lnTo>
                <a:lnTo>
                  <a:pt x="7928" y="40839"/>
                </a:lnTo>
                <a:lnTo>
                  <a:pt x="8648" y="39758"/>
                </a:lnTo>
                <a:lnTo>
                  <a:pt x="9309" y="38677"/>
                </a:lnTo>
                <a:lnTo>
                  <a:pt x="10030" y="37536"/>
                </a:lnTo>
                <a:lnTo>
                  <a:pt x="10330" y="36936"/>
                </a:lnTo>
                <a:lnTo>
                  <a:pt x="10630" y="36275"/>
                </a:lnTo>
                <a:lnTo>
                  <a:pt x="10810" y="35674"/>
                </a:lnTo>
                <a:lnTo>
                  <a:pt x="10930" y="35014"/>
                </a:lnTo>
                <a:lnTo>
                  <a:pt x="10930" y="34954"/>
                </a:lnTo>
                <a:lnTo>
                  <a:pt x="10870" y="34954"/>
                </a:lnTo>
                <a:lnTo>
                  <a:pt x="10330" y="35314"/>
                </a:lnTo>
                <a:lnTo>
                  <a:pt x="9849" y="35734"/>
                </a:lnTo>
                <a:lnTo>
                  <a:pt x="9429" y="36215"/>
                </a:lnTo>
                <a:lnTo>
                  <a:pt x="8949" y="36695"/>
                </a:lnTo>
                <a:lnTo>
                  <a:pt x="8168" y="37776"/>
                </a:lnTo>
                <a:lnTo>
                  <a:pt x="7507" y="38857"/>
                </a:lnTo>
                <a:lnTo>
                  <a:pt x="6907" y="39698"/>
                </a:lnTo>
                <a:lnTo>
                  <a:pt x="6847" y="39578"/>
                </a:lnTo>
                <a:lnTo>
                  <a:pt x="7447" y="38797"/>
                </a:lnTo>
                <a:lnTo>
                  <a:pt x="7988" y="37957"/>
                </a:lnTo>
                <a:lnTo>
                  <a:pt x="9009" y="36335"/>
                </a:lnTo>
                <a:lnTo>
                  <a:pt x="9669" y="35254"/>
                </a:lnTo>
                <a:lnTo>
                  <a:pt x="10270" y="34233"/>
                </a:lnTo>
                <a:lnTo>
                  <a:pt x="11471" y="32071"/>
                </a:lnTo>
                <a:lnTo>
                  <a:pt x="11531" y="31951"/>
                </a:lnTo>
                <a:lnTo>
                  <a:pt x="11531" y="31891"/>
                </a:lnTo>
                <a:lnTo>
                  <a:pt x="11351" y="31651"/>
                </a:lnTo>
                <a:lnTo>
                  <a:pt x="11291" y="31591"/>
                </a:lnTo>
                <a:lnTo>
                  <a:pt x="11171" y="31591"/>
                </a:lnTo>
                <a:lnTo>
                  <a:pt x="11051" y="31651"/>
                </a:lnTo>
                <a:lnTo>
                  <a:pt x="10991" y="31711"/>
                </a:lnTo>
                <a:lnTo>
                  <a:pt x="9549" y="33452"/>
                </a:lnTo>
                <a:lnTo>
                  <a:pt x="8168" y="35194"/>
                </a:lnTo>
                <a:lnTo>
                  <a:pt x="8828" y="33873"/>
                </a:lnTo>
                <a:lnTo>
                  <a:pt x="9429" y="32612"/>
                </a:lnTo>
                <a:lnTo>
                  <a:pt x="10030" y="31410"/>
                </a:lnTo>
                <a:lnTo>
                  <a:pt x="10630" y="30209"/>
                </a:lnTo>
                <a:lnTo>
                  <a:pt x="11711" y="27747"/>
                </a:lnTo>
                <a:lnTo>
                  <a:pt x="11711" y="27627"/>
                </a:lnTo>
                <a:lnTo>
                  <a:pt x="11711" y="27507"/>
                </a:lnTo>
                <a:lnTo>
                  <a:pt x="11651" y="27447"/>
                </a:lnTo>
                <a:lnTo>
                  <a:pt x="11591" y="27387"/>
                </a:lnTo>
                <a:lnTo>
                  <a:pt x="11471" y="27327"/>
                </a:lnTo>
                <a:lnTo>
                  <a:pt x="11411" y="27327"/>
                </a:lnTo>
                <a:lnTo>
                  <a:pt x="11291" y="27387"/>
                </a:lnTo>
                <a:lnTo>
                  <a:pt x="11231" y="27447"/>
                </a:lnTo>
                <a:lnTo>
                  <a:pt x="9669" y="29669"/>
                </a:lnTo>
                <a:lnTo>
                  <a:pt x="8889" y="30750"/>
                </a:lnTo>
                <a:lnTo>
                  <a:pt x="8168" y="31891"/>
                </a:lnTo>
                <a:lnTo>
                  <a:pt x="7147" y="33512"/>
                </a:lnTo>
                <a:lnTo>
                  <a:pt x="6606" y="34353"/>
                </a:lnTo>
                <a:lnTo>
                  <a:pt x="6186" y="35194"/>
                </a:lnTo>
                <a:lnTo>
                  <a:pt x="6186" y="33993"/>
                </a:lnTo>
                <a:lnTo>
                  <a:pt x="6426" y="33933"/>
                </a:lnTo>
                <a:lnTo>
                  <a:pt x="6606" y="33813"/>
                </a:lnTo>
                <a:lnTo>
                  <a:pt x="6967" y="33452"/>
                </a:lnTo>
                <a:lnTo>
                  <a:pt x="7327" y="33032"/>
                </a:lnTo>
                <a:lnTo>
                  <a:pt x="7928" y="32131"/>
                </a:lnTo>
                <a:lnTo>
                  <a:pt x="9069" y="30329"/>
                </a:lnTo>
                <a:lnTo>
                  <a:pt x="10270" y="28408"/>
                </a:lnTo>
                <a:lnTo>
                  <a:pt x="11411" y="26426"/>
                </a:lnTo>
                <a:lnTo>
                  <a:pt x="11411" y="26246"/>
                </a:lnTo>
                <a:lnTo>
                  <a:pt x="11411" y="26065"/>
                </a:lnTo>
                <a:lnTo>
                  <a:pt x="11351" y="25885"/>
                </a:lnTo>
                <a:lnTo>
                  <a:pt x="11231" y="25765"/>
                </a:lnTo>
                <a:lnTo>
                  <a:pt x="11111" y="25705"/>
                </a:lnTo>
                <a:lnTo>
                  <a:pt x="10930" y="25645"/>
                </a:lnTo>
                <a:lnTo>
                  <a:pt x="10750" y="25705"/>
                </a:lnTo>
                <a:lnTo>
                  <a:pt x="10630" y="25825"/>
                </a:lnTo>
                <a:lnTo>
                  <a:pt x="9309" y="27567"/>
                </a:lnTo>
                <a:lnTo>
                  <a:pt x="7988" y="29369"/>
                </a:lnTo>
                <a:lnTo>
                  <a:pt x="8108" y="29188"/>
                </a:lnTo>
                <a:lnTo>
                  <a:pt x="9429" y="26846"/>
                </a:lnTo>
                <a:lnTo>
                  <a:pt x="10270" y="25645"/>
                </a:lnTo>
                <a:lnTo>
                  <a:pt x="11111" y="24384"/>
                </a:lnTo>
                <a:lnTo>
                  <a:pt x="11951" y="23243"/>
                </a:lnTo>
                <a:lnTo>
                  <a:pt x="12912" y="22102"/>
                </a:lnTo>
                <a:lnTo>
                  <a:pt x="12972" y="21982"/>
                </a:lnTo>
                <a:lnTo>
                  <a:pt x="12972" y="21861"/>
                </a:lnTo>
                <a:lnTo>
                  <a:pt x="12972" y="21741"/>
                </a:lnTo>
                <a:lnTo>
                  <a:pt x="12912" y="21681"/>
                </a:lnTo>
                <a:lnTo>
                  <a:pt x="12792" y="21561"/>
                </a:lnTo>
                <a:lnTo>
                  <a:pt x="12552" y="21561"/>
                </a:lnTo>
                <a:lnTo>
                  <a:pt x="12432" y="21621"/>
                </a:lnTo>
                <a:lnTo>
                  <a:pt x="11471" y="22522"/>
                </a:lnTo>
                <a:lnTo>
                  <a:pt x="10570" y="23423"/>
                </a:lnTo>
                <a:lnTo>
                  <a:pt x="9729" y="24324"/>
                </a:lnTo>
                <a:lnTo>
                  <a:pt x="8889" y="25345"/>
                </a:lnTo>
                <a:lnTo>
                  <a:pt x="9129" y="24864"/>
                </a:lnTo>
                <a:lnTo>
                  <a:pt x="11351" y="21081"/>
                </a:lnTo>
                <a:lnTo>
                  <a:pt x="11411" y="20901"/>
                </a:lnTo>
                <a:lnTo>
                  <a:pt x="11351" y="20720"/>
                </a:lnTo>
                <a:lnTo>
                  <a:pt x="11291" y="20600"/>
                </a:lnTo>
                <a:lnTo>
                  <a:pt x="11171" y="20540"/>
                </a:lnTo>
                <a:lnTo>
                  <a:pt x="11051" y="20480"/>
                </a:lnTo>
                <a:lnTo>
                  <a:pt x="10870" y="20480"/>
                </a:lnTo>
                <a:lnTo>
                  <a:pt x="10690" y="20540"/>
                </a:lnTo>
                <a:lnTo>
                  <a:pt x="10570" y="20660"/>
                </a:lnTo>
                <a:lnTo>
                  <a:pt x="7988" y="24204"/>
                </a:lnTo>
                <a:lnTo>
                  <a:pt x="7087" y="25465"/>
                </a:lnTo>
                <a:lnTo>
                  <a:pt x="6606" y="26065"/>
                </a:lnTo>
                <a:lnTo>
                  <a:pt x="6186" y="26726"/>
                </a:lnTo>
                <a:lnTo>
                  <a:pt x="6186" y="25345"/>
                </a:lnTo>
                <a:lnTo>
                  <a:pt x="6606" y="24984"/>
                </a:lnTo>
                <a:lnTo>
                  <a:pt x="6967" y="24624"/>
                </a:lnTo>
                <a:lnTo>
                  <a:pt x="7627" y="23723"/>
                </a:lnTo>
                <a:lnTo>
                  <a:pt x="8889" y="22042"/>
                </a:lnTo>
                <a:lnTo>
                  <a:pt x="10450" y="20000"/>
                </a:lnTo>
                <a:lnTo>
                  <a:pt x="12011" y="17898"/>
                </a:lnTo>
                <a:lnTo>
                  <a:pt x="12072" y="17778"/>
                </a:lnTo>
                <a:lnTo>
                  <a:pt x="12072" y="17657"/>
                </a:lnTo>
                <a:lnTo>
                  <a:pt x="12011" y="17537"/>
                </a:lnTo>
                <a:lnTo>
                  <a:pt x="11891" y="17417"/>
                </a:lnTo>
                <a:lnTo>
                  <a:pt x="11771" y="17357"/>
                </a:lnTo>
                <a:lnTo>
                  <a:pt x="11651" y="17297"/>
                </a:lnTo>
                <a:lnTo>
                  <a:pt x="11471" y="17357"/>
                </a:lnTo>
                <a:lnTo>
                  <a:pt x="11351" y="17417"/>
                </a:lnTo>
                <a:lnTo>
                  <a:pt x="8949" y="19940"/>
                </a:lnTo>
                <a:lnTo>
                  <a:pt x="9309" y="19219"/>
                </a:lnTo>
                <a:lnTo>
                  <a:pt x="10270" y="17357"/>
                </a:lnTo>
                <a:lnTo>
                  <a:pt x="11231" y="15495"/>
                </a:lnTo>
                <a:lnTo>
                  <a:pt x="11291" y="15435"/>
                </a:lnTo>
                <a:lnTo>
                  <a:pt x="11231" y="15315"/>
                </a:lnTo>
                <a:lnTo>
                  <a:pt x="11111" y="15135"/>
                </a:lnTo>
                <a:lnTo>
                  <a:pt x="10930" y="15135"/>
                </a:lnTo>
                <a:lnTo>
                  <a:pt x="10870" y="15195"/>
                </a:lnTo>
                <a:lnTo>
                  <a:pt x="10750" y="15255"/>
                </a:lnTo>
                <a:lnTo>
                  <a:pt x="9549" y="16937"/>
                </a:lnTo>
                <a:lnTo>
                  <a:pt x="8348" y="18678"/>
                </a:lnTo>
                <a:lnTo>
                  <a:pt x="7567" y="19820"/>
                </a:lnTo>
                <a:lnTo>
                  <a:pt x="7147" y="20420"/>
                </a:lnTo>
                <a:lnTo>
                  <a:pt x="6787" y="21021"/>
                </a:lnTo>
                <a:lnTo>
                  <a:pt x="6666" y="20660"/>
                </a:lnTo>
                <a:lnTo>
                  <a:pt x="7027" y="20300"/>
                </a:lnTo>
                <a:lnTo>
                  <a:pt x="7327" y="19880"/>
                </a:lnTo>
                <a:lnTo>
                  <a:pt x="7928" y="18919"/>
                </a:lnTo>
                <a:lnTo>
                  <a:pt x="8949" y="17057"/>
                </a:lnTo>
                <a:lnTo>
                  <a:pt x="10270" y="14835"/>
                </a:lnTo>
                <a:lnTo>
                  <a:pt x="10930" y="13694"/>
                </a:lnTo>
                <a:lnTo>
                  <a:pt x="11411" y="12493"/>
                </a:lnTo>
                <a:lnTo>
                  <a:pt x="11411" y="12373"/>
                </a:lnTo>
                <a:lnTo>
                  <a:pt x="11411" y="12312"/>
                </a:lnTo>
                <a:lnTo>
                  <a:pt x="11291" y="12192"/>
                </a:lnTo>
                <a:lnTo>
                  <a:pt x="11111" y="12132"/>
                </a:lnTo>
                <a:lnTo>
                  <a:pt x="10991" y="12132"/>
                </a:lnTo>
                <a:lnTo>
                  <a:pt x="10930" y="12192"/>
                </a:lnTo>
                <a:lnTo>
                  <a:pt x="10090" y="13153"/>
                </a:lnTo>
                <a:lnTo>
                  <a:pt x="9309" y="14114"/>
                </a:lnTo>
                <a:lnTo>
                  <a:pt x="7868" y="16156"/>
                </a:lnTo>
                <a:lnTo>
                  <a:pt x="7207" y="17117"/>
                </a:lnTo>
                <a:lnTo>
                  <a:pt x="6426" y="18138"/>
                </a:lnTo>
                <a:lnTo>
                  <a:pt x="6246" y="17838"/>
                </a:lnTo>
                <a:lnTo>
                  <a:pt x="6246" y="17297"/>
                </a:lnTo>
                <a:lnTo>
                  <a:pt x="6726" y="16637"/>
                </a:lnTo>
                <a:lnTo>
                  <a:pt x="7087" y="15976"/>
                </a:lnTo>
                <a:lnTo>
                  <a:pt x="7868" y="14715"/>
                </a:lnTo>
                <a:lnTo>
                  <a:pt x="9189" y="12433"/>
                </a:lnTo>
                <a:lnTo>
                  <a:pt x="10450" y="10090"/>
                </a:lnTo>
                <a:lnTo>
                  <a:pt x="10510" y="9970"/>
                </a:lnTo>
                <a:lnTo>
                  <a:pt x="10510" y="9790"/>
                </a:lnTo>
                <a:lnTo>
                  <a:pt x="10450" y="9670"/>
                </a:lnTo>
                <a:lnTo>
                  <a:pt x="10330" y="9610"/>
                </a:lnTo>
                <a:lnTo>
                  <a:pt x="10210" y="9490"/>
                </a:lnTo>
                <a:lnTo>
                  <a:pt x="9970" y="9490"/>
                </a:lnTo>
                <a:lnTo>
                  <a:pt x="9849" y="9610"/>
                </a:lnTo>
                <a:lnTo>
                  <a:pt x="8288" y="11712"/>
                </a:lnTo>
                <a:lnTo>
                  <a:pt x="6847" y="13814"/>
                </a:lnTo>
                <a:lnTo>
                  <a:pt x="6546" y="14234"/>
                </a:lnTo>
                <a:lnTo>
                  <a:pt x="6486" y="13994"/>
                </a:lnTo>
                <a:lnTo>
                  <a:pt x="6847" y="13634"/>
                </a:lnTo>
                <a:lnTo>
                  <a:pt x="7207" y="13213"/>
                </a:lnTo>
                <a:lnTo>
                  <a:pt x="7747" y="12312"/>
                </a:lnTo>
                <a:lnTo>
                  <a:pt x="8228" y="11352"/>
                </a:lnTo>
                <a:lnTo>
                  <a:pt x="8708" y="10451"/>
                </a:lnTo>
                <a:lnTo>
                  <a:pt x="9669" y="8409"/>
                </a:lnTo>
                <a:lnTo>
                  <a:pt x="10570" y="6307"/>
                </a:lnTo>
                <a:lnTo>
                  <a:pt x="10570" y="6247"/>
                </a:lnTo>
                <a:lnTo>
                  <a:pt x="10570" y="6127"/>
                </a:lnTo>
                <a:lnTo>
                  <a:pt x="10390" y="6007"/>
                </a:lnTo>
                <a:lnTo>
                  <a:pt x="10210" y="6007"/>
                </a:lnTo>
                <a:lnTo>
                  <a:pt x="10150" y="6067"/>
                </a:lnTo>
                <a:lnTo>
                  <a:pt x="10090" y="6127"/>
                </a:lnTo>
                <a:lnTo>
                  <a:pt x="8949" y="8169"/>
                </a:lnTo>
                <a:lnTo>
                  <a:pt x="7687" y="10150"/>
                </a:lnTo>
                <a:lnTo>
                  <a:pt x="6967" y="11171"/>
                </a:lnTo>
                <a:lnTo>
                  <a:pt x="6186" y="12192"/>
                </a:lnTo>
                <a:lnTo>
                  <a:pt x="6186" y="11592"/>
                </a:lnTo>
                <a:lnTo>
                  <a:pt x="6366" y="11532"/>
                </a:lnTo>
                <a:lnTo>
                  <a:pt x="6486" y="11412"/>
                </a:lnTo>
                <a:lnTo>
                  <a:pt x="6606" y="11292"/>
                </a:lnTo>
                <a:lnTo>
                  <a:pt x="6666" y="11111"/>
                </a:lnTo>
                <a:lnTo>
                  <a:pt x="6847" y="11051"/>
                </a:lnTo>
                <a:lnTo>
                  <a:pt x="7027" y="10931"/>
                </a:lnTo>
                <a:lnTo>
                  <a:pt x="7147" y="10751"/>
                </a:lnTo>
                <a:lnTo>
                  <a:pt x="7207" y="10571"/>
                </a:lnTo>
                <a:lnTo>
                  <a:pt x="7147" y="10271"/>
                </a:lnTo>
                <a:lnTo>
                  <a:pt x="7087" y="9910"/>
                </a:lnTo>
                <a:lnTo>
                  <a:pt x="7507" y="9310"/>
                </a:lnTo>
                <a:lnTo>
                  <a:pt x="7868" y="8649"/>
                </a:lnTo>
                <a:lnTo>
                  <a:pt x="8528" y="7388"/>
                </a:lnTo>
                <a:lnTo>
                  <a:pt x="9129" y="6367"/>
                </a:lnTo>
                <a:lnTo>
                  <a:pt x="9669" y="5346"/>
                </a:lnTo>
                <a:lnTo>
                  <a:pt x="10630" y="3184"/>
                </a:lnTo>
                <a:lnTo>
                  <a:pt x="10630" y="3124"/>
                </a:lnTo>
                <a:lnTo>
                  <a:pt x="10570" y="3004"/>
                </a:lnTo>
                <a:lnTo>
                  <a:pt x="10510" y="3004"/>
                </a:lnTo>
                <a:lnTo>
                  <a:pt x="10450" y="3064"/>
                </a:lnTo>
                <a:lnTo>
                  <a:pt x="9009" y="4805"/>
                </a:lnTo>
                <a:lnTo>
                  <a:pt x="8348" y="5706"/>
                </a:lnTo>
                <a:lnTo>
                  <a:pt x="7687" y="6607"/>
                </a:lnTo>
                <a:lnTo>
                  <a:pt x="7447" y="6967"/>
                </a:lnTo>
                <a:lnTo>
                  <a:pt x="7327" y="6727"/>
                </a:lnTo>
                <a:lnTo>
                  <a:pt x="7627" y="6307"/>
                </a:lnTo>
                <a:lnTo>
                  <a:pt x="7807" y="5766"/>
                </a:lnTo>
                <a:lnTo>
                  <a:pt x="8228" y="4805"/>
                </a:lnTo>
                <a:lnTo>
                  <a:pt x="8468" y="4025"/>
                </a:lnTo>
                <a:lnTo>
                  <a:pt x="8708" y="3244"/>
                </a:lnTo>
                <a:lnTo>
                  <a:pt x="9129" y="1682"/>
                </a:lnTo>
                <a:lnTo>
                  <a:pt x="9129" y="1622"/>
                </a:lnTo>
                <a:lnTo>
                  <a:pt x="9009" y="1622"/>
                </a:lnTo>
                <a:lnTo>
                  <a:pt x="8168" y="2944"/>
                </a:lnTo>
                <a:lnTo>
                  <a:pt x="7387" y="4265"/>
                </a:lnTo>
                <a:lnTo>
                  <a:pt x="7267" y="3965"/>
                </a:lnTo>
                <a:lnTo>
                  <a:pt x="7087" y="3724"/>
                </a:lnTo>
                <a:lnTo>
                  <a:pt x="7267" y="2944"/>
                </a:lnTo>
                <a:lnTo>
                  <a:pt x="7447" y="1743"/>
                </a:lnTo>
                <a:lnTo>
                  <a:pt x="7567" y="481"/>
                </a:lnTo>
                <a:lnTo>
                  <a:pt x="7567" y="421"/>
                </a:lnTo>
                <a:lnTo>
                  <a:pt x="7447" y="361"/>
                </a:lnTo>
                <a:lnTo>
                  <a:pt x="7387" y="361"/>
                </a:lnTo>
                <a:lnTo>
                  <a:pt x="7327" y="421"/>
                </a:lnTo>
                <a:lnTo>
                  <a:pt x="6847" y="1562"/>
                </a:lnTo>
                <a:lnTo>
                  <a:pt x="6426" y="2703"/>
                </a:lnTo>
                <a:lnTo>
                  <a:pt x="6366" y="3004"/>
                </a:lnTo>
                <a:lnTo>
                  <a:pt x="6126" y="2824"/>
                </a:lnTo>
                <a:lnTo>
                  <a:pt x="6186" y="2163"/>
                </a:lnTo>
                <a:lnTo>
                  <a:pt x="6066" y="1502"/>
                </a:lnTo>
                <a:lnTo>
                  <a:pt x="5886" y="181"/>
                </a:lnTo>
                <a:lnTo>
                  <a:pt x="5886" y="121"/>
                </a:lnTo>
                <a:lnTo>
                  <a:pt x="5826" y="61"/>
                </a:lnTo>
                <a:lnTo>
                  <a:pt x="5645"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36" name="Shape 36"/>
          <p:cNvSpPr/>
          <p:nvPr/>
        </p:nvSpPr>
        <p:spPr>
          <a:xfrm rot="7785253" flipH="1">
            <a:off x="8567183" y="5269394"/>
            <a:ext cx="450469" cy="1179141"/>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37" name="Shape 37"/>
          <p:cNvSpPr/>
          <p:nvPr/>
        </p:nvSpPr>
        <p:spPr>
          <a:xfrm rot="-1632801" flipH="1">
            <a:off x="2894304" y="988318"/>
            <a:ext cx="370361" cy="1327284"/>
          </a:xfrm>
          <a:custGeom>
            <a:avLst/>
            <a:gdLst/>
            <a:ahLst/>
            <a:cxnLst/>
            <a:rect l="0" t="0" r="0" b="0"/>
            <a:pathLst>
              <a:path w="11111" h="39819" extrusionOk="0">
                <a:moveTo>
                  <a:pt x="4625" y="1"/>
                </a:moveTo>
                <a:lnTo>
                  <a:pt x="4564" y="61"/>
                </a:lnTo>
                <a:lnTo>
                  <a:pt x="4504" y="481"/>
                </a:lnTo>
                <a:lnTo>
                  <a:pt x="4504" y="962"/>
                </a:lnTo>
                <a:lnTo>
                  <a:pt x="4564" y="1382"/>
                </a:lnTo>
                <a:lnTo>
                  <a:pt x="4625" y="1803"/>
                </a:lnTo>
                <a:lnTo>
                  <a:pt x="4925" y="2643"/>
                </a:lnTo>
                <a:lnTo>
                  <a:pt x="5105" y="3484"/>
                </a:lnTo>
                <a:lnTo>
                  <a:pt x="5285" y="4865"/>
                </a:lnTo>
                <a:lnTo>
                  <a:pt x="5465" y="6187"/>
                </a:lnTo>
                <a:lnTo>
                  <a:pt x="5345" y="7448"/>
                </a:lnTo>
                <a:lnTo>
                  <a:pt x="5285" y="8769"/>
                </a:lnTo>
                <a:lnTo>
                  <a:pt x="5225" y="11292"/>
                </a:lnTo>
                <a:lnTo>
                  <a:pt x="5045" y="11171"/>
                </a:lnTo>
                <a:lnTo>
                  <a:pt x="4625" y="10811"/>
                </a:lnTo>
                <a:lnTo>
                  <a:pt x="4264" y="10451"/>
                </a:lnTo>
                <a:lnTo>
                  <a:pt x="3904" y="9970"/>
                </a:lnTo>
                <a:lnTo>
                  <a:pt x="3604" y="9490"/>
                </a:lnTo>
                <a:lnTo>
                  <a:pt x="3303" y="8949"/>
                </a:lnTo>
                <a:lnTo>
                  <a:pt x="3123" y="8409"/>
                </a:lnTo>
                <a:lnTo>
                  <a:pt x="3003" y="7868"/>
                </a:lnTo>
                <a:lnTo>
                  <a:pt x="2883" y="7268"/>
                </a:lnTo>
                <a:lnTo>
                  <a:pt x="2883" y="6787"/>
                </a:lnTo>
                <a:lnTo>
                  <a:pt x="2883" y="6307"/>
                </a:lnTo>
                <a:lnTo>
                  <a:pt x="2883" y="5886"/>
                </a:lnTo>
                <a:lnTo>
                  <a:pt x="2883" y="5406"/>
                </a:lnTo>
                <a:lnTo>
                  <a:pt x="2823" y="5286"/>
                </a:lnTo>
                <a:lnTo>
                  <a:pt x="2703" y="5226"/>
                </a:lnTo>
                <a:lnTo>
                  <a:pt x="2583" y="5226"/>
                </a:lnTo>
                <a:lnTo>
                  <a:pt x="2463" y="5286"/>
                </a:lnTo>
                <a:lnTo>
                  <a:pt x="2222" y="5526"/>
                </a:lnTo>
                <a:lnTo>
                  <a:pt x="2042" y="5766"/>
                </a:lnTo>
                <a:lnTo>
                  <a:pt x="1922" y="6067"/>
                </a:lnTo>
                <a:lnTo>
                  <a:pt x="1802" y="6367"/>
                </a:lnTo>
                <a:lnTo>
                  <a:pt x="1682" y="6967"/>
                </a:lnTo>
                <a:lnTo>
                  <a:pt x="1682" y="7688"/>
                </a:lnTo>
                <a:lnTo>
                  <a:pt x="1742" y="8349"/>
                </a:lnTo>
                <a:lnTo>
                  <a:pt x="1922" y="9069"/>
                </a:lnTo>
                <a:lnTo>
                  <a:pt x="2102" y="9670"/>
                </a:lnTo>
                <a:lnTo>
                  <a:pt x="2342" y="10211"/>
                </a:lnTo>
                <a:lnTo>
                  <a:pt x="2823" y="11051"/>
                </a:lnTo>
                <a:lnTo>
                  <a:pt x="3123" y="11472"/>
                </a:lnTo>
                <a:lnTo>
                  <a:pt x="3483" y="11892"/>
                </a:lnTo>
                <a:lnTo>
                  <a:pt x="3844" y="12312"/>
                </a:lnTo>
                <a:lnTo>
                  <a:pt x="4264" y="12673"/>
                </a:lnTo>
                <a:lnTo>
                  <a:pt x="4745" y="12973"/>
                </a:lnTo>
                <a:lnTo>
                  <a:pt x="5165" y="13153"/>
                </a:lnTo>
                <a:lnTo>
                  <a:pt x="5165" y="13994"/>
                </a:lnTo>
                <a:lnTo>
                  <a:pt x="4324" y="13874"/>
                </a:lnTo>
                <a:lnTo>
                  <a:pt x="3904" y="13754"/>
                </a:lnTo>
                <a:lnTo>
                  <a:pt x="3483" y="13634"/>
                </a:lnTo>
                <a:lnTo>
                  <a:pt x="2703" y="13273"/>
                </a:lnTo>
                <a:lnTo>
                  <a:pt x="1982" y="12853"/>
                </a:lnTo>
                <a:lnTo>
                  <a:pt x="1321" y="12312"/>
                </a:lnTo>
                <a:lnTo>
                  <a:pt x="721" y="11712"/>
                </a:lnTo>
                <a:lnTo>
                  <a:pt x="601" y="11652"/>
                </a:lnTo>
                <a:lnTo>
                  <a:pt x="481" y="11712"/>
                </a:lnTo>
                <a:lnTo>
                  <a:pt x="361" y="11832"/>
                </a:lnTo>
                <a:lnTo>
                  <a:pt x="361" y="11952"/>
                </a:lnTo>
                <a:lnTo>
                  <a:pt x="541" y="12433"/>
                </a:lnTo>
                <a:lnTo>
                  <a:pt x="781" y="12853"/>
                </a:lnTo>
                <a:lnTo>
                  <a:pt x="1021" y="13273"/>
                </a:lnTo>
                <a:lnTo>
                  <a:pt x="1321" y="13634"/>
                </a:lnTo>
                <a:lnTo>
                  <a:pt x="1682" y="13994"/>
                </a:lnTo>
                <a:lnTo>
                  <a:pt x="2042" y="14354"/>
                </a:lnTo>
                <a:lnTo>
                  <a:pt x="2402" y="14595"/>
                </a:lnTo>
                <a:lnTo>
                  <a:pt x="2823" y="14895"/>
                </a:lnTo>
                <a:lnTo>
                  <a:pt x="3363" y="15075"/>
                </a:lnTo>
                <a:lnTo>
                  <a:pt x="3904" y="15315"/>
                </a:lnTo>
                <a:lnTo>
                  <a:pt x="4504" y="15495"/>
                </a:lnTo>
                <a:lnTo>
                  <a:pt x="5105" y="15556"/>
                </a:lnTo>
                <a:lnTo>
                  <a:pt x="5105" y="17778"/>
                </a:lnTo>
                <a:lnTo>
                  <a:pt x="4084" y="17537"/>
                </a:lnTo>
                <a:lnTo>
                  <a:pt x="3063" y="17117"/>
                </a:lnTo>
                <a:lnTo>
                  <a:pt x="2162" y="16576"/>
                </a:lnTo>
                <a:lnTo>
                  <a:pt x="1201" y="16036"/>
                </a:lnTo>
                <a:lnTo>
                  <a:pt x="1081" y="15976"/>
                </a:lnTo>
                <a:lnTo>
                  <a:pt x="961" y="16036"/>
                </a:lnTo>
                <a:lnTo>
                  <a:pt x="901" y="16156"/>
                </a:lnTo>
                <a:lnTo>
                  <a:pt x="961" y="16276"/>
                </a:lnTo>
                <a:lnTo>
                  <a:pt x="1321" y="16817"/>
                </a:lnTo>
                <a:lnTo>
                  <a:pt x="1742" y="17297"/>
                </a:lnTo>
                <a:lnTo>
                  <a:pt x="2222" y="17778"/>
                </a:lnTo>
                <a:lnTo>
                  <a:pt x="2703" y="18138"/>
                </a:lnTo>
                <a:lnTo>
                  <a:pt x="3243" y="18438"/>
                </a:lnTo>
                <a:lnTo>
                  <a:pt x="3844" y="18739"/>
                </a:lnTo>
                <a:lnTo>
                  <a:pt x="4444" y="18979"/>
                </a:lnTo>
                <a:lnTo>
                  <a:pt x="5045" y="19099"/>
                </a:lnTo>
                <a:lnTo>
                  <a:pt x="5045" y="21741"/>
                </a:lnTo>
                <a:lnTo>
                  <a:pt x="5045" y="22042"/>
                </a:lnTo>
                <a:lnTo>
                  <a:pt x="4324" y="21741"/>
                </a:lnTo>
                <a:lnTo>
                  <a:pt x="4024" y="21561"/>
                </a:lnTo>
                <a:lnTo>
                  <a:pt x="3664" y="21321"/>
                </a:lnTo>
                <a:lnTo>
                  <a:pt x="3423" y="21081"/>
                </a:lnTo>
                <a:lnTo>
                  <a:pt x="3183" y="20841"/>
                </a:lnTo>
                <a:lnTo>
                  <a:pt x="2823" y="20240"/>
                </a:lnTo>
                <a:lnTo>
                  <a:pt x="2402" y="19639"/>
                </a:lnTo>
                <a:lnTo>
                  <a:pt x="2222" y="19339"/>
                </a:lnTo>
                <a:lnTo>
                  <a:pt x="1982" y="19099"/>
                </a:lnTo>
                <a:lnTo>
                  <a:pt x="1862" y="18979"/>
                </a:lnTo>
                <a:lnTo>
                  <a:pt x="1682" y="18979"/>
                </a:lnTo>
                <a:lnTo>
                  <a:pt x="1502" y="19039"/>
                </a:lnTo>
                <a:lnTo>
                  <a:pt x="1381" y="19159"/>
                </a:lnTo>
                <a:lnTo>
                  <a:pt x="1261" y="19459"/>
                </a:lnTo>
                <a:lnTo>
                  <a:pt x="1201" y="19820"/>
                </a:lnTo>
                <a:lnTo>
                  <a:pt x="1141" y="20180"/>
                </a:lnTo>
                <a:lnTo>
                  <a:pt x="1261" y="20540"/>
                </a:lnTo>
                <a:lnTo>
                  <a:pt x="1381" y="20961"/>
                </a:lnTo>
                <a:lnTo>
                  <a:pt x="1562" y="21321"/>
                </a:lnTo>
                <a:lnTo>
                  <a:pt x="1742" y="21681"/>
                </a:lnTo>
                <a:lnTo>
                  <a:pt x="2042" y="21982"/>
                </a:lnTo>
                <a:lnTo>
                  <a:pt x="2342" y="22342"/>
                </a:lnTo>
                <a:lnTo>
                  <a:pt x="2643" y="22642"/>
                </a:lnTo>
                <a:lnTo>
                  <a:pt x="3003" y="22882"/>
                </a:lnTo>
                <a:lnTo>
                  <a:pt x="3363" y="23123"/>
                </a:lnTo>
                <a:lnTo>
                  <a:pt x="3784" y="23303"/>
                </a:lnTo>
                <a:lnTo>
                  <a:pt x="4144" y="23483"/>
                </a:lnTo>
                <a:lnTo>
                  <a:pt x="4504" y="23543"/>
                </a:lnTo>
                <a:lnTo>
                  <a:pt x="4865" y="23603"/>
                </a:lnTo>
                <a:lnTo>
                  <a:pt x="4925" y="23663"/>
                </a:lnTo>
                <a:lnTo>
                  <a:pt x="5045" y="23783"/>
                </a:lnTo>
                <a:lnTo>
                  <a:pt x="4985" y="26786"/>
                </a:lnTo>
                <a:lnTo>
                  <a:pt x="4444" y="26426"/>
                </a:lnTo>
                <a:lnTo>
                  <a:pt x="3964" y="26005"/>
                </a:lnTo>
                <a:lnTo>
                  <a:pt x="3724" y="25705"/>
                </a:lnTo>
                <a:lnTo>
                  <a:pt x="3483" y="25405"/>
                </a:lnTo>
                <a:lnTo>
                  <a:pt x="3123" y="24684"/>
                </a:lnTo>
                <a:lnTo>
                  <a:pt x="2703" y="24084"/>
                </a:lnTo>
                <a:lnTo>
                  <a:pt x="2402" y="23783"/>
                </a:lnTo>
                <a:lnTo>
                  <a:pt x="2162" y="23603"/>
                </a:lnTo>
                <a:lnTo>
                  <a:pt x="1982" y="23543"/>
                </a:lnTo>
                <a:lnTo>
                  <a:pt x="1862" y="23543"/>
                </a:lnTo>
                <a:lnTo>
                  <a:pt x="1742" y="23603"/>
                </a:lnTo>
                <a:lnTo>
                  <a:pt x="1622" y="23723"/>
                </a:lnTo>
                <a:lnTo>
                  <a:pt x="1502" y="23903"/>
                </a:lnTo>
                <a:lnTo>
                  <a:pt x="1442" y="24144"/>
                </a:lnTo>
                <a:lnTo>
                  <a:pt x="1381" y="24564"/>
                </a:lnTo>
                <a:lnTo>
                  <a:pt x="1442" y="25044"/>
                </a:lnTo>
                <a:lnTo>
                  <a:pt x="1622" y="25525"/>
                </a:lnTo>
                <a:lnTo>
                  <a:pt x="1862" y="26005"/>
                </a:lnTo>
                <a:lnTo>
                  <a:pt x="2102" y="26426"/>
                </a:lnTo>
                <a:lnTo>
                  <a:pt x="2643" y="27146"/>
                </a:lnTo>
                <a:lnTo>
                  <a:pt x="3123" y="27627"/>
                </a:lnTo>
                <a:lnTo>
                  <a:pt x="3664" y="28107"/>
                </a:lnTo>
                <a:lnTo>
                  <a:pt x="4324" y="28528"/>
                </a:lnTo>
                <a:lnTo>
                  <a:pt x="4625" y="28708"/>
                </a:lnTo>
                <a:lnTo>
                  <a:pt x="4985" y="28828"/>
                </a:lnTo>
                <a:lnTo>
                  <a:pt x="4985" y="30510"/>
                </a:lnTo>
                <a:lnTo>
                  <a:pt x="4925" y="30870"/>
                </a:lnTo>
                <a:lnTo>
                  <a:pt x="4504" y="30510"/>
                </a:lnTo>
                <a:lnTo>
                  <a:pt x="4084" y="30149"/>
                </a:lnTo>
                <a:lnTo>
                  <a:pt x="3303" y="29248"/>
                </a:lnTo>
                <a:lnTo>
                  <a:pt x="2583" y="28288"/>
                </a:lnTo>
                <a:lnTo>
                  <a:pt x="2463" y="28167"/>
                </a:lnTo>
                <a:lnTo>
                  <a:pt x="2342" y="28107"/>
                </a:lnTo>
                <a:lnTo>
                  <a:pt x="2042" y="28107"/>
                </a:lnTo>
                <a:lnTo>
                  <a:pt x="1922" y="28167"/>
                </a:lnTo>
                <a:lnTo>
                  <a:pt x="1802" y="28288"/>
                </a:lnTo>
                <a:lnTo>
                  <a:pt x="1802" y="28468"/>
                </a:lnTo>
                <a:lnTo>
                  <a:pt x="1802" y="28588"/>
                </a:lnTo>
                <a:lnTo>
                  <a:pt x="1982" y="29308"/>
                </a:lnTo>
                <a:lnTo>
                  <a:pt x="2222" y="29909"/>
                </a:lnTo>
                <a:lnTo>
                  <a:pt x="2583" y="30510"/>
                </a:lnTo>
                <a:lnTo>
                  <a:pt x="3063" y="31050"/>
                </a:lnTo>
                <a:lnTo>
                  <a:pt x="3423" y="31471"/>
                </a:lnTo>
                <a:lnTo>
                  <a:pt x="3904" y="31831"/>
                </a:lnTo>
                <a:lnTo>
                  <a:pt x="4144" y="31951"/>
                </a:lnTo>
                <a:lnTo>
                  <a:pt x="4384" y="32071"/>
                </a:lnTo>
                <a:lnTo>
                  <a:pt x="4625" y="32131"/>
                </a:lnTo>
                <a:lnTo>
                  <a:pt x="4925" y="32191"/>
                </a:lnTo>
                <a:lnTo>
                  <a:pt x="4865" y="34113"/>
                </a:lnTo>
                <a:lnTo>
                  <a:pt x="4805" y="36095"/>
                </a:lnTo>
                <a:lnTo>
                  <a:pt x="3844" y="35134"/>
                </a:lnTo>
                <a:lnTo>
                  <a:pt x="3363" y="34593"/>
                </a:lnTo>
                <a:lnTo>
                  <a:pt x="2883" y="34113"/>
                </a:lnTo>
                <a:lnTo>
                  <a:pt x="2282" y="33272"/>
                </a:lnTo>
                <a:lnTo>
                  <a:pt x="1682" y="32491"/>
                </a:lnTo>
                <a:lnTo>
                  <a:pt x="1381" y="32071"/>
                </a:lnTo>
                <a:lnTo>
                  <a:pt x="1021" y="31711"/>
                </a:lnTo>
                <a:lnTo>
                  <a:pt x="661" y="31350"/>
                </a:lnTo>
                <a:lnTo>
                  <a:pt x="240" y="31110"/>
                </a:lnTo>
                <a:lnTo>
                  <a:pt x="120" y="31050"/>
                </a:lnTo>
                <a:lnTo>
                  <a:pt x="60" y="31110"/>
                </a:lnTo>
                <a:lnTo>
                  <a:pt x="0" y="31170"/>
                </a:lnTo>
                <a:lnTo>
                  <a:pt x="0" y="31230"/>
                </a:lnTo>
                <a:lnTo>
                  <a:pt x="0" y="31771"/>
                </a:lnTo>
                <a:lnTo>
                  <a:pt x="60" y="32251"/>
                </a:lnTo>
                <a:lnTo>
                  <a:pt x="240" y="32792"/>
                </a:lnTo>
                <a:lnTo>
                  <a:pt x="481" y="33272"/>
                </a:lnTo>
                <a:lnTo>
                  <a:pt x="781" y="33693"/>
                </a:lnTo>
                <a:lnTo>
                  <a:pt x="1081" y="34173"/>
                </a:lnTo>
                <a:lnTo>
                  <a:pt x="1742" y="35014"/>
                </a:lnTo>
                <a:lnTo>
                  <a:pt x="2402" y="35795"/>
                </a:lnTo>
                <a:lnTo>
                  <a:pt x="3123" y="36575"/>
                </a:lnTo>
                <a:lnTo>
                  <a:pt x="3544" y="36936"/>
                </a:lnTo>
                <a:lnTo>
                  <a:pt x="3964" y="37236"/>
                </a:lnTo>
                <a:lnTo>
                  <a:pt x="4384" y="37536"/>
                </a:lnTo>
                <a:lnTo>
                  <a:pt x="4865" y="37776"/>
                </a:lnTo>
                <a:lnTo>
                  <a:pt x="4985" y="39518"/>
                </a:lnTo>
                <a:lnTo>
                  <a:pt x="5045" y="39638"/>
                </a:lnTo>
                <a:lnTo>
                  <a:pt x="5105" y="39698"/>
                </a:lnTo>
                <a:lnTo>
                  <a:pt x="5285" y="39818"/>
                </a:lnTo>
                <a:lnTo>
                  <a:pt x="5405" y="39818"/>
                </a:lnTo>
                <a:lnTo>
                  <a:pt x="5465" y="39758"/>
                </a:lnTo>
                <a:lnTo>
                  <a:pt x="5585" y="39698"/>
                </a:lnTo>
                <a:lnTo>
                  <a:pt x="5585" y="39578"/>
                </a:lnTo>
                <a:lnTo>
                  <a:pt x="5766" y="38317"/>
                </a:lnTo>
                <a:lnTo>
                  <a:pt x="5826" y="36996"/>
                </a:lnTo>
                <a:lnTo>
                  <a:pt x="6426" y="36335"/>
                </a:lnTo>
                <a:lnTo>
                  <a:pt x="6967" y="35674"/>
                </a:lnTo>
                <a:lnTo>
                  <a:pt x="8048" y="34413"/>
                </a:lnTo>
                <a:lnTo>
                  <a:pt x="8648" y="33633"/>
                </a:lnTo>
                <a:lnTo>
                  <a:pt x="9249" y="32912"/>
                </a:lnTo>
                <a:lnTo>
                  <a:pt x="9729" y="32131"/>
                </a:lnTo>
                <a:lnTo>
                  <a:pt x="10210" y="31290"/>
                </a:lnTo>
                <a:lnTo>
                  <a:pt x="10210" y="31170"/>
                </a:lnTo>
                <a:lnTo>
                  <a:pt x="10210" y="31050"/>
                </a:lnTo>
                <a:lnTo>
                  <a:pt x="10090" y="30990"/>
                </a:lnTo>
                <a:lnTo>
                  <a:pt x="9970" y="31050"/>
                </a:lnTo>
                <a:lnTo>
                  <a:pt x="9189" y="31651"/>
                </a:lnTo>
                <a:lnTo>
                  <a:pt x="8408" y="32311"/>
                </a:lnTo>
                <a:lnTo>
                  <a:pt x="7747" y="32972"/>
                </a:lnTo>
                <a:lnTo>
                  <a:pt x="7027" y="33693"/>
                </a:lnTo>
                <a:lnTo>
                  <a:pt x="5886" y="34954"/>
                </a:lnTo>
                <a:lnTo>
                  <a:pt x="5946" y="32431"/>
                </a:lnTo>
                <a:lnTo>
                  <a:pt x="6366" y="32431"/>
                </a:lnTo>
                <a:lnTo>
                  <a:pt x="6787" y="32311"/>
                </a:lnTo>
                <a:lnTo>
                  <a:pt x="7207" y="32011"/>
                </a:lnTo>
                <a:lnTo>
                  <a:pt x="7627" y="31711"/>
                </a:lnTo>
                <a:lnTo>
                  <a:pt x="7988" y="31350"/>
                </a:lnTo>
                <a:lnTo>
                  <a:pt x="8348" y="30930"/>
                </a:lnTo>
                <a:lnTo>
                  <a:pt x="8949" y="30269"/>
                </a:lnTo>
                <a:lnTo>
                  <a:pt x="9489" y="29609"/>
                </a:lnTo>
                <a:lnTo>
                  <a:pt x="10090" y="28768"/>
                </a:lnTo>
                <a:lnTo>
                  <a:pt x="10330" y="28348"/>
                </a:lnTo>
                <a:lnTo>
                  <a:pt x="10510" y="27867"/>
                </a:lnTo>
                <a:lnTo>
                  <a:pt x="10570" y="27447"/>
                </a:lnTo>
                <a:lnTo>
                  <a:pt x="10570" y="26966"/>
                </a:lnTo>
                <a:lnTo>
                  <a:pt x="10510" y="26906"/>
                </a:lnTo>
                <a:lnTo>
                  <a:pt x="10390" y="26906"/>
                </a:lnTo>
                <a:lnTo>
                  <a:pt x="10030" y="27146"/>
                </a:lnTo>
                <a:lnTo>
                  <a:pt x="9729" y="27387"/>
                </a:lnTo>
                <a:lnTo>
                  <a:pt x="9189" y="28047"/>
                </a:lnTo>
                <a:lnTo>
                  <a:pt x="8528" y="28828"/>
                </a:lnTo>
                <a:lnTo>
                  <a:pt x="7808" y="29609"/>
                </a:lnTo>
                <a:lnTo>
                  <a:pt x="7387" y="30029"/>
                </a:lnTo>
                <a:lnTo>
                  <a:pt x="6907" y="30389"/>
                </a:lnTo>
                <a:lnTo>
                  <a:pt x="6366" y="30810"/>
                </a:lnTo>
                <a:lnTo>
                  <a:pt x="5946" y="31290"/>
                </a:lnTo>
                <a:lnTo>
                  <a:pt x="5946" y="31230"/>
                </a:lnTo>
                <a:lnTo>
                  <a:pt x="6006" y="28828"/>
                </a:lnTo>
                <a:lnTo>
                  <a:pt x="6066" y="28768"/>
                </a:lnTo>
                <a:lnTo>
                  <a:pt x="6186" y="28708"/>
                </a:lnTo>
                <a:lnTo>
                  <a:pt x="6366" y="28588"/>
                </a:lnTo>
                <a:lnTo>
                  <a:pt x="6426" y="28408"/>
                </a:lnTo>
                <a:lnTo>
                  <a:pt x="6486" y="28227"/>
                </a:lnTo>
                <a:lnTo>
                  <a:pt x="7027" y="27687"/>
                </a:lnTo>
                <a:lnTo>
                  <a:pt x="7507" y="27086"/>
                </a:lnTo>
                <a:lnTo>
                  <a:pt x="8408" y="25885"/>
                </a:lnTo>
                <a:lnTo>
                  <a:pt x="9789" y="24024"/>
                </a:lnTo>
                <a:lnTo>
                  <a:pt x="11111" y="22102"/>
                </a:lnTo>
                <a:lnTo>
                  <a:pt x="11111" y="21922"/>
                </a:lnTo>
                <a:lnTo>
                  <a:pt x="11051" y="21861"/>
                </a:lnTo>
                <a:lnTo>
                  <a:pt x="10931" y="21801"/>
                </a:lnTo>
                <a:lnTo>
                  <a:pt x="10810" y="21861"/>
                </a:lnTo>
                <a:lnTo>
                  <a:pt x="9069" y="23483"/>
                </a:lnTo>
                <a:lnTo>
                  <a:pt x="7447" y="25165"/>
                </a:lnTo>
                <a:lnTo>
                  <a:pt x="6727" y="25825"/>
                </a:lnTo>
                <a:lnTo>
                  <a:pt x="6066" y="26606"/>
                </a:lnTo>
                <a:lnTo>
                  <a:pt x="6126" y="23423"/>
                </a:lnTo>
                <a:lnTo>
                  <a:pt x="6426" y="23183"/>
                </a:lnTo>
                <a:lnTo>
                  <a:pt x="6727" y="22882"/>
                </a:lnTo>
                <a:lnTo>
                  <a:pt x="7267" y="22222"/>
                </a:lnTo>
                <a:lnTo>
                  <a:pt x="7808" y="21561"/>
                </a:lnTo>
                <a:lnTo>
                  <a:pt x="8288" y="20961"/>
                </a:lnTo>
                <a:lnTo>
                  <a:pt x="9009" y="20120"/>
                </a:lnTo>
                <a:lnTo>
                  <a:pt x="9729" y="19219"/>
                </a:lnTo>
                <a:lnTo>
                  <a:pt x="10330" y="18318"/>
                </a:lnTo>
                <a:lnTo>
                  <a:pt x="10931" y="17297"/>
                </a:lnTo>
                <a:lnTo>
                  <a:pt x="10931" y="17237"/>
                </a:lnTo>
                <a:lnTo>
                  <a:pt x="10870" y="17117"/>
                </a:lnTo>
                <a:lnTo>
                  <a:pt x="10810" y="17057"/>
                </a:lnTo>
                <a:lnTo>
                  <a:pt x="10690" y="17117"/>
                </a:lnTo>
                <a:lnTo>
                  <a:pt x="9729" y="17778"/>
                </a:lnTo>
                <a:lnTo>
                  <a:pt x="8889" y="18558"/>
                </a:lnTo>
                <a:lnTo>
                  <a:pt x="8048" y="19399"/>
                </a:lnTo>
                <a:lnTo>
                  <a:pt x="7267" y="20240"/>
                </a:lnTo>
                <a:lnTo>
                  <a:pt x="6186" y="21381"/>
                </a:lnTo>
                <a:lnTo>
                  <a:pt x="6186" y="19279"/>
                </a:lnTo>
                <a:lnTo>
                  <a:pt x="6366" y="19219"/>
                </a:lnTo>
                <a:lnTo>
                  <a:pt x="6486" y="19099"/>
                </a:lnTo>
                <a:lnTo>
                  <a:pt x="6666" y="18859"/>
                </a:lnTo>
                <a:lnTo>
                  <a:pt x="7207" y="18378"/>
                </a:lnTo>
                <a:lnTo>
                  <a:pt x="7747" y="17778"/>
                </a:lnTo>
                <a:lnTo>
                  <a:pt x="8588" y="16697"/>
                </a:lnTo>
                <a:lnTo>
                  <a:pt x="9249" y="15796"/>
                </a:lnTo>
                <a:lnTo>
                  <a:pt x="9849" y="14835"/>
                </a:lnTo>
                <a:lnTo>
                  <a:pt x="10090" y="14294"/>
                </a:lnTo>
                <a:lnTo>
                  <a:pt x="10330" y="13754"/>
                </a:lnTo>
                <a:lnTo>
                  <a:pt x="10510" y="13213"/>
                </a:lnTo>
                <a:lnTo>
                  <a:pt x="10630" y="12673"/>
                </a:lnTo>
                <a:lnTo>
                  <a:pt x="10570" y="12613"/>
                </a:lnTo>
                <a:lnTo>
                  <a:pt x="10570" y="12553"/>
                </a:lnTo>
                <a:lnTo>
                  <a:pt x="10450" y="12553"/>
                </a:lnTo>
                <a:lnTo>
                  <a:pt x="9609" y="13394"/>
                </a:lnTo>
                <a:lnTo>
                  <a:pt x="8889" y="14294"/>
                </a:lnTo>
                <a:lnTo>
                  <a:pt x="8168" y="15195"/>
                </a:lnTo>
                <a:lnTo>
                  <a:pt x="7447" y="16096"/>
                </a:lnTo>
                <a:lnTo>
                  <a:pt x="6907" y="16697"/>
                </a:lnTo>
                <a:lnTo>
                  <a:pt x="6246" y="17297"/>
                </a:lnTo>
                <a:lnTo>
                  <a:pt x="6306" y="15435"/>
                </a:lnTo>
                <a:lnTo>
                  <a:pt x="6666" y="15255"/>
                </a:lnTo>
                <a:lnTo>
                  <a:pt x="6847" y="15135"/>
                </a:lnTo>
                <a:lnTo>
                  <a:pt x="6907" y="14955"/>
                </a:lnTo>
                <a:lnTo>
                  <a:pt x="6967" y="14775"/>
                </a:lnTo>
                <a:lnTo>
                  <a:pt x="6907" y="14535"/>
                </a:lnTo>
                <a:lnTo>
                  <a:pt x="7447" y="13934"/>
                </a:lnTo>
                <a:lnTo>
                  <a:pt x="7988" y="13213"/>
                </a:lnTo>
                <a:lnTo>
                  <a:pt x="8408" y="12493"/>
                </a:lnTo>
                <a:lnTo>
                  <a:pt x="8768" y="11832"/>
                </a:lnTo>
                <a:lnTo>
                  <a:pt x="9429" y="10631"/>
                </a:lnTo>
                <a:lnTo>
                  <a:pt x="9669" y="9970"/>
                </a:lnTo>
                <a:lnTo>
                  <a:pt x="9910" y="9310"/>
                </a:lnTo>
                <a:lnTo>
                  <a:pt x="10090" y="8649"/>
                </a:lnTo>
                <a:lnTo>
                  <a:pt x="10210" y="7988"/>
                </a:lnTo>
                <a:lnTo>
                  <a:pt x="10270" y="7328"/>
                </a:lnTo>
                <a:lnTo>
                  <a:pt x="10270" y="6607"/>
                </a:lnTo>
                <a:lnTo>
                  <a:pt x="10210" y="6487"/>
                </a:lnTo>
                <a:lnTo>
                  <a:pt x="10090" y="6367"/>
                </a:lnTo>
                <a:lnTo>
                  <a:pt x="9970" y="6367"/>
                </a:lnTo>
                <a:lnTo>
                  <a:pt x="9849" y="6487"/>
                </a:lnTo>
                <a:lnTo>
                  <a:pt x="9309" y="7688"/>
                </a:lnTo>
                <a:lnTo>
                  <a:pt x="8768" y="8889"/>
                </a:lnTo>
                <a:lnTo>
                  <a:pt x="8288" y="10030"/>
                </a:lnTo>
                <a:lnTo>
                  <a:pt x="7988" y="10631"/>
                </a:lnTo>
                <a:lnTo>
                  <a:pt x="7687" y="11171"/>
                </a:lnTo>
                <a:lnTo>
                  <a:pt x="7147" y="12012"/>
                </a:lnTo>
                <a:lnTo>
                  <a:pt x="6606" y="12733"/>
                </a:lnTo>
                <a:lnTo>
                  <a:pt x="6606" y="12493"/>
                </a:lnTo>
                <a:lnTo>
                  <a:pt x="6546" y="12312"/>
                </a:lnTo>
                <a:lnTo>
                  <a:pt x="6426" y="12132"/>
                </a:lnTo>
                <a:lnTo>
                  <a:pt x="6306" y="11952"/>
                </a:lnTo>
                <a:lnTo>
                  <a:pt x="6306" y="11352"/>
                </a:lnTo>
                <a:lnTo>
                  <a:pt x="6426" y="11352"/>
                </a:lnTo>
                <a:lnTo>
                  <a:pt x="6486" y="11292"/>
                </a:lnTo>
                <a:lnTo>
                  <a:pt x="6847" y="10811"/>
                </a:lnTo>
                <a:lnTo>
                  <a:pt x="7207" y="10331"/>
                </a:lnTo>
                <a:lnTo>
                  <a:pt x="7447" y="9730"/>
                </a:lnTo>
                <a:lnTo>
                  <a:pt x="7687" y="9129"/>
                </a:lnTo>
                <a:lnTo>
                  <a:pt x="7868" y="8529"/>
                </a:lnTo>
                <a:lnTo>
                  <a:pt x="7988" y="7928"/>
                </a:lnTo>
                <a:lnTo>
                  <a:pt x="8228" y="6727"/>
                </a:lnTo>
                <a:lnTo>
                  <a:pt x="8348" y="5466"/>
                </a:lnTo>
                <a:lnTo>
                  <a:pt x="8408" y="4265"/>
                </a:lnTo>
                <a:lnTo>
                  <a:pt x="8288" y="3004"/>
                </a:lnTo>
                <a:lnTo>
                  <a:pt x="8108" y="1803"/>
                </a:lnTo>
                <a:lnTo>
                  <a:pt x="8108" y="1743"/>
                </a:lnTo>
                <a:lnTo>
                  <a:pt x="7988" y="1743"/>
                </a:lnTo>
                <a:lnTo>
                  <a:pt x="7928" y="1803"/>
                </a:lnTo>
                <a:lnTo>
                  <a:pt x="7928" y="3064"/>
                </a:lnTo>
                <a:lnTo>
                  <a:pt x="7868" y="4265"/>
                </a:lnTo>
                <a:lnTo>
                  <a:pt x="7687" y="5526"/>
                </a:lnTo>
                <a:lnTo>
                  <a:pt x="7507" y="6727"/>
                </a:lnTo>
                <a:lnTo>
                  <a:pt x="7207" y="7688"/>
                </a:lnTo>
                <a:lnTo>
                  <a:pt x="6907" y="8649"/>
                </a:lnTo>
                <a:lnTo>
                  <a:pt x="6606" y="9550"/>
                </a:lnTo>
                <a:lnTo>
                  <a:pt x="6306" y="10511"/>
                </a:lnTo>
                <a:lnTo>
                  <a:pt x="6306" y="8709"/>
                </a:lnTo>
                <a:lnTo>
                  <a:pt x="6306" y="6847"/>
                </a:lnTo>
                <a:lnTo>
                  <a:pt x="6366" y="6007"/>
                </a:lnTo>
                <a:lnTo>
                  <a:pt x="6366" y="5166"/>
                </a:lnTo>
                <a:lnTo>
                  <a:pt x="6306" y="4265"/>
                </a:lnTo>
                <a:lnTo>
                  <a:pt x="6186" y="3424"/>
                </a:lnTo>
                <a:lnTo>
                  <a:pt x="6006" y="2523"/>
                </a:lnTo>
                <a:lnTo>
                  <a:pt x="5766" y="1562"/>
                </a:lnTo>
                <a:lnTo>
                  <a:pt x="5585" y="1082"/>
                </a:lnTo>
                <a:lnTo>
                  <a:pt x="5405" y="662"/>
                </a:lnTo>
                <a:lnTo>
                  <a:pt x="5105" y="301"/>
                </a:lnTo>
                <a:lnTo>
                  <a:pt x="4745"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38" name="Shape 38"/>
          <p:cNvSpPr/>
          <p:nvPr/>
        </p:nvSpPr>
        <p:spPr>
          <a:xfrm rot="-4824913" flipH="1">
            <a:off x="2265380" y="1975650"/>
            <a:ext cx="852797" cy="1201117"/>
          </a:xfrm>
          <a:custGeom>
            <a:avLst/>
            <a:gdLst/>
            <a:ahLst/>
            <a:cxnLst/>
            <a:rect l="0" t="0" r="0" b="0"/>
            <a:pathLst>
              <a:path w="25585" h="36035" extrusionOk="0">
                <a:moveTo>
                  <a:pt x="13874" y="0"/>
                </a:moveTo>
                <a:lnTo>
                  <a:pt x="13514" y="60"/>
                </a:lnTo>
                <a:lnTo>
                  <a:pt x="13213" y="120"/>
                </a:lnTo>
                <a:lnTo>
                  <a:pt x="12973" y="301"/>
                </a:lnTo>
                <a:lnTo>
                  <a:pt x="12733" y="541"/>
                </a:lnTo>
                <a:lnTo>
                  <a:pt x="12553" y="901"/>
                </a:lnTo>
                <a:lnTo>
                  <a:pt x="12493" y="1262"/>
                </a:lnTo>
                <a:lnTo>
                  <a:pt x="12252" y="2162"/>
                </a:lnTo>
                <a:lnTo>
                  <a:pt x="11952" y="3063"/>
                </a:lnTo>
                <a:lnTo>
                  <a:pt x="11292" y="4805"/>
                </a:lnTo>
                <a:lnTo>
                  <a:pt x="10991" y="5526"/>
                </a:lnTo>
                <a:lnTo>
                  <a:pt x="10631" y="6186"/>
                </a:lnTo>
                <a:lnTo>
                  <a:pt x="10271" y="6787"/>
                </a:lnTo>
                <a:lnTo>
                  <a:pt x="9790" y="7387"/>
                </a:lnTo>
                <a:lnTo>
                  <a:pt x="9550" y="6967"/>
                </a:lnTo>
                <a:lnTo>
                  <a:pt x="9310" y="6547"/>
                </a:lnTo>
                <a:lnTo>
                  <a:pt x="9490" y="6366"/>
                </a:lnTo>
                <a:lnTo>
                  <a:pt x="9610" y="6126"/>
                </a:lnTo>
                <a:lnTo>
                  <a:pt x="9610" y="5886"/>
                </a:lnTo>
                <a:lnTo>
                  <a:pt x="9550" y="5586"/>
                </a:lnTo>
                <a:lnTo>
                  <a:pt x="9730" y="5405"/>
                </a:lnTo>
                <a:lnTo>
                  <a:pt x="9910" y="5225"/>
                </a:lnTo>
                <a:lnTo>
                  <a:pt x="9910" y="5165"/>
                </a:lnTo>
                <a:lnTo>
                  <a:pt x="10030" y="5045"/>
                </a:lnTo>
                <a:lnTo>
                  <a:pt x="10150" y="4685"/>
                </a:lnTo>
                <a:lnTo>
                  <a:pt x="10210" y="4384"/>
                </a:lnTo>
                <a:lnTo>
                  <a:pt x="10210" y="4084"/>
                </a:lnTo>
                <a:lnTo>
                  <a:pt x="10150" y="3844"/>
                </a:lnTo>
                <a:lnTo>
                  <a:pt x="10090" y="3664"/>
                </a:lnTo>
                <a:lnTo>
                  <a:pt x="9970" y="3424"/>
                </a:lnTo>
                <a:lnTo>
                  <a:pt x="9790" y="3183"/>
                </a:lnTo>
                <a:lnTo>
                  <a:pt x="9730" y="3123"/>
                </a:lnTo>
                <a:lnTo>
                  <a:pt x="9550" y="2943"/>
                </a:lnTo>
                <a:lnTo>
                  <a:pt x="9250" y="2823"/>
                </a:lnTo>
                <a:lnTo>
                  <a:pt x="9009" y="2763"/>
                </a:lnTo>
                <a:lnTo>
                  <a:pt x="8709" y="2703"/>
                </a:lnTo>
                <a:lnTo>
                  <a:pt x="8409" y="2763"/>
                </a:lnTo>
                <a:lnTo>
                  <a:pt x="8169" y="2823"/>
                </a:lnTo>
                <a:lnTo>
                  <a:pt x="7868" y="2943"/>
                </a:lnTo>
                <a:lnTo>
                  <a:pt x="7688" y="3123"/>
                </a:lnTo>
                <a:lnTo>
                  <a:pt x="7628" y="3183"/>
                </a:lnTo>
                <a:lnTo>
                  <a:pt x="7388" y="3484"/>
                </a:lnTo>
                <a:lnTo>
                  <a:pt x="7268" y="3784"/>
                </a:lnTo>
                <a:lnTo>
                  <a:pt x="7208" y="4084"/>
                </a:lnTo>
                <a:lnTo>
                  <a:pt x="7208" y="4144"/>
                </a:lnTo>
                <a:lnTo>
                  <a:pt x="6847" y="4324"/>
                </a:lnTo>
                <a:lnTo>
                  <a:pt x="6547" y="4505"/>
                </a:lnTo>
                <a:lnTo>
                  <a:pt x="6427" y="4745"/>
                </a:lnTo>
                <a:lnTo>
                  <a:pt x="6307" y="4985"/>
                </a:lnTo>
                <a:lnTo>
                  <a:pt x="6187" y="5225"/>
                </a:lnTo>
                <a:lnTo>
                  <a:pt x="6187" y="5465"/>
                </a:lnTo>
                <a:lnTo>
                  <a:pt x="6187" y="5706"/>
                </a:lnTo>
                <a:lnTo>
                  <a:pt x="6307" y="5946"/>
                </a:lnTo>
                <a:lnTo>
                  <a:pt x="6367" y="6186"/>
                </a:lnTo>
                <a:lnTo>
                  <a:pt x="6547" y="6426"/>
                </a:lnTo>
                <a:lnTo>
                  <a:pt x="6787" y="6547"/>
                </a:lnTo>
                <a:lnTo>
                  <a:pt x="7027" y="6667"/>
                </a:lnTo>
                <a:lnTo>
                  <a:pt x="7268" y="6787"/>
                </a:lnTo>
                <a:lnTo>
                  <a:pt x="7748" y="6787"/>
                </a:lnTo>
                <a:lnTo>
                  <a:pt x="7988" y="6727"/>
                </a:lnTo>
                <a:lnTo>
                  <a:pt x="8229" y="6607"/>
                </a:lnTo>
                <a:lnTo>
                  <a:pt x="8409" y="6426"/>
                </a:lnTo>
                <a:lnTo>
                  <a:pt x="8589" y="6547"/>
                </a:lnTo>
                <a:lnTo>
                  <a:pt x="8769" y="7327"/>
                </a:lnTo>
                <a:lnTo>
                  <a:pt x="8469" y="7207"/>
                </a:lnTo>
                <a:lnTo>
                  <a:pt x="8169" y="7207"/>
                </a:lnTo>
                <a:lnTo>
                  <a:pt x="7808" y="7147"/>
                </a:lnTo>
                <a:lnTo>
                  <a:pt x="7508" y="7087"/>
                </a:lnTo>
                <a:lnTo>
                  <a:pt x="6787" y="6847"/>
                </a:lnTo>
                <a:lnTo>
                  <a:pt x="6007" y="6667"/>
                </a:lnTo>
                <a:lnTo>
                  <a:pt x="5226" y="6486"/>
                </a:lnTo>
                <a:lnTo>
                  <a:pt x="4565" y="6186"/>
                </a:lnTo>
                <a:lnTo>
                  <a:pt x="3844" y="5886"/>
                </a:lnTo>
                <a:lnTo>
                  <a:pt x="3184" y="5526"/>
                </a:lnTo>
                <a:lnTo>
                  <a:pt x="2463" y="5225"/>
                </a:lnTo>
                <a:lnTo>
                  <a:pt x="1983" y="5165"/>
                </a:lnTo>
                <a:lnTo>
                  <a:pt x="1622" y="5225"/>
                </a:lnTo>
                <a:lnTo>
                  <a:pt x="1262" y="5405"/>
                </a:lnTo>
                <a:lnTo>
                  <a:pt x="962" y="5646"/>
                </a:lnTo>
                <a:lnTo>
                  <a:pt x="722" y="5946"/>
                </a:lnTo>
                <a:lnTo>
                  <a:pt x="541" y="6366"/>
                </a:lnTo>
                <a:lnTo>
                  <a:pt x="481" y="6787"/>
                </a:lnTo>
                <a:lnTo>
                  <a:pt x="481" y="7207"/>
                </a:lnTo>
                <a:lnTo>
                  <a:pt x="722" y="7808"/>
                </a:lnTo>
                <a:lnTo>
                  <a:pt x="962" y="8408"/>
                </a:lnTo>
                <a:lnTo>
                  <a:pt x="1382" y="8889"/>
                </a:lnTo>
                <a:lnTo>
                  <a:pt x="1803" y="9309"/>
                </a:lnTo>
                <a:lnTo>
                  <a:pt x="2343" y="9730"/>
                </a:lnTo>
                <a:lnTo>
                  <a:pt x="2944" y="10030"/>
                </a:lnTo>
                <a:lnTo>
                  <a:pt x="3544" y="10330"/>
                </a:lnTo>
                <a:lnTo>
                  <a:pt x="4145" y="10510"/>
                </a:lnTo>
                <a:lnTo>
                  <a:pt x="4805" y="10690"/>
                </a:lnTo>
                <a:lnTo>
                  <a:pt x="5466" y="10811"/>
                </a:lnTo>
                <a:lnTo>
                  <a:pt x="6007" y="10750"/>
                </a:lnTo>
                <a:lnTo>
                  <a:pt x="6607" y="10690"/>
                </a:lnTo>
                <a:lnTo>
                  <a:pt x="7148" y="10510"/>
                </a:lnTo>
                <a:lnTo>
                  <a:pt x="7688" y="10270"/>
                </a:lnTo>
                <a:lnTo>
                  <a:pt x="8829" y="9609"/>
                </a:lnTo>
                <a:lnTo>
                  <a:pt x="9009" y="9489"/>
                </a:lnTo>
                <a:lnTo>
                  <a:pt x="9190" y="9309"/>
                </a:lnTo>
                <a:lnTo>
                  <a:pt x="9310" y="9129"/>
                </a:lnTo>
                <a:lnTo>
                  <a:pt x="9370" y="8949"/>
                </a:lnTo>
                <a:lnTo>
                  <a:pt x="9670" y="9730"/>
                </a:lnTo>
                <a:lnTo>
                  <a:pt x="10271" y="11411"/>
                </a:lnTo>
                <a:lnTo>
                  <a:pt x="10811" y="13093"/>
                </a:lnTo>
                <a:lnTo>
                  <a:pt x="11472" y="15495"/>
                </a:lnTo>
                <a:lnTo>
                  <a:pt x="12012" y="17957"/>
                </a:lnTo>
                <a:lnTo>
                  <a:pt x="12012" y="17957"/>
                </a:lnTo>
                <a:lnTo>
                  <a:pt x="11832" y="17897"/>
                </a:lnTo>
                <a:lnTo>
                  <a:pt x="11712" y="17957"/>
                </a:lnTo>
                <a:lnTo>
                  <a:pt x="11111" y="18137"/>
                </a:lnTo>
                <a:lnTo>
                  <a:pt x="10511" y="18258"/>
                </a:lnTo>
                <a:lnTo>
                  <a:pt x="9970" y="18258"/>
                </a:lnTo>
                <a:lnTo>
                  <a:pt x="9310" y="18077"/>
                </a:lnTo>
                <a:lnTo>
                  <a:pt x="8769" y="17957"/>
                </a:lnTo>
                <a:lnTo>
                  <a:pt x="8229" y="17837"/>
                </a:lnTo>
                <a:lnTo>
                  <a:pt x="7628" y="17777"/>
                </a:lnTo>
                <a:lnTo>
                  <a:pt x="7088" y="17597"/>
                </a:lnTo>
                <a:lnTo>
                  <a:pt x="6067" y="17177"/>
                </a:lnTo>
                <a:lnTo>
                  <a:pt x="5046" y="16756"/>
                </a:lnTo>
                <a:lnTo>
                  <a:pt x="4025" y="16216"/>
                </a:lnTo>
                <a:lnTo>
                  <a:pt x="3064" y="15675"/>
                </a:lnTo>
                <a:lnTo>
                  <a:pt x="2643" y="15435"/>
                </a:lnTo>
                <a:lnTo>
                  <a:pt x="2283" y="15315"/>
                </a:lnTo>
                <a:lnTo>
                  <a:pt x="1863" y="15315"/>
                </a:lnTo>
                <a:lnTo>
                  <a:pt x="1502" y="15375"/>
                </a:lnTo>
                <a:lnTo>
                  <a:pt x="1142" y="15495"/>
                </a:lnTo>
                <a:lnTo>
                  <a:pt x="842" y="15735"/>
                </a:lnTo>
                <a:lnTo>
                  <a:pt x="601" y="16035"/>
                </a:lnTo>
                <a:lnTo>
                  <a:pt x="361" y="16336"/>
                </a:lnTo>
                <a:lnTo>
                  <a:pt x="181" y="16696"/>
                </a:lnTo>
                <a:lnTo>
                  <a:pt x="61" y="17056"/>
                </a:lnTo>
                <a:lnTo>
                  <a:pt x="1" y="17477"/>
                </a:lnTo>
                <a:lnTo>
                  <a:pt x="61" y="17837"/>
                </a:lnTo>
                <a:lnTo>
                  <a:pt x="181" y="18258"/>
                </a:lnTo>
                <a:lnTo>
                  <a:pt x="361" y="18618"/>
                </a:lnTo>
                <a:lnTo>
                  <a:pt x="601" y="18978"/>
                </a:lnTo>
                <a:lnTo>
                  <a:pt x="962" y="19278"/>
                </a:lnTo>
                <a:lnTo>
                  <a:pt x="1622" y="19699"/>
                </a:lnTo>
                <a:lnTo>
                  <a:pt x="2343" y="19999"/>
                </a:lnTo>
                <a:lnTo>
                  <a:pt x="3064" y="20299"/>
                </a:lnTo>
                <a:lnTo>
                  <a:pt x="3784" y="20540"/>
                </a:lnTo>
                <a:lnTo>
                  <a:pt x="4505" y="20720"/>
                </a:lnTo>
                <a:lnTo>
                  <a:pt x="5286" y="20840"/>
                </a:lnTo>
                <a:lnTo>
                  <a:pt x="6787" y="20840"/>
                </a:lnTo>
                <a:lnTo>
                  <a:pt x="7868" y="20720"/>
                </a:lnTo>
                <a:lnTo>
                  <a:pt x="8409" y="20600"/>
                </a:lnTo>
                <a:lnTo>
                  <a:pt x="8949" y="20480"/>
                </a:lnTo>
                <a:lnTo>
                  <a:pt x="9009" y="20840"/>
                </a:lnTo>
                <a:lnTo>
                  <a:pt x="9129" y="21140"/>
                </a:lnTo>
                <a:lnTo>
                  <a:pt x="9250" y="21441"/>
                </a:lnTo>
                <a:lnTo>
                  <a:pt x="9490" y="21741"/>
                </a:lnTo>
                <a:lnTo>
                  <a:pt x="9790" y="21981"/>
                </a:lnTo>
                <a:lnTo>
                  <a:pt x="10150" y="22161"/>
                </a:lnTo>
                <a:lnTo>
                  <a:pt x="10511" y="22281"/>
                </a:lnTo>
                <a:lnTo>
                  <a:pt x="11231" y="22281"/>
                </a:lnTo>
                <a:lnTo>
                  <a:pt x="11592" y="22161"/>
                </a:lnTo>
                <a:lnTo>
                  <a:pt x="11952" y="21981"/>
                </a:lnTo>
                <a:lnTo>
                  <a:pt x="12252" y="21741"/>
                </a:lnTo>
                <a:lnTo>
                  <a:pt x="12493" y="21380"/>
                </a:lnTo>
                <a:lnTo>
                  <a:pt x="12673" y="23122"/>
                </a:lnTo>
                <a:lnTo>
                  <a:pt x="12733" y="24804"/>
                </a:lnTo>
                <a:lnTo>
                  <a:pt x="12793" y="26485"/>
                </a:lnTo>
                <a:lnTo>
                  <a:pt x="12733" y="28167"/>
                </a:lnTo>
                <a:lnTo>
                  <a:pt x="12613" y="29908"/>
                </a:lnTo>
                <a:lnTo>
                  <a:pt x="12553" y="29908"/>
                </a:lnTo>
                <a:lnTo>
                  <a:pt x="11772" y="29788"/>
                </a:lnTo>
                <a:lnTo>
                  <a:pt x="10991" y="29668"/>
                </a:lnTo>
                <a:lnTo>
                  <a:pt x="10271" y="29428"/>
                </a:lnTo>
                <a:lnTo>
                  <a:pt x="9610" y="29188"/>
                </a:lnTo>
                <a:lnTo>
                  <a:pt x="8949" y="28888"/>
                </a:lnTo>
                <a:lnTo>
                  <a:pt x="8289" y="28527"/>
                </a:lnTo>
                <a:lnTo>
                  <a:pt x="7688" y="28047"/>
                </a:lnTo>
                <a:lnTo>
                  <a:pt x="7088" y="27506"/>
                </a:lnTo>
                <a:lnTo>
                  <a:pt x="7027" y="27506"/>
                </a:lnTo>
                <a:lnTo>
                  <a:pt x="7027" y="27566"/>
                </a:lnTo>
                <a:lnTo>
                  <a:pt x="7508" y="28167"/>
                </a:lnTo>
                <a:lnTo>
                  <a:pt x="8109" y="28767"/>
                </a:lnTo>
                <a:lnTo>
                  <a:pt x="8709" y="29308"/>
                </a:lnTo>
                <a:lnTo>
                  <a:pt x="9430" y="29728"/>
                </a:lnTo>
                <a:lnTo>
                  <a:pt x="10150" y="30089"/>
                </a:lnTo>
                <a:lnTo>
                  <a:pt x="10931" y="30389"/>
                </a:lnTo>
                <a:lnTo>
                  <a:pt x="11712" y="30569"/>
                </a:lnTo>
                <a:lnTo>
                  <a:pt x="12553" y="30629"/>
                </a:lnTo>
                <a:lnTo>
                  <a:pt x="12192" y="33212"/>
                </a:lnTo>
                <a:lnTo>
                  <a:pt x="11892" y="35734"/>
                </a:lnTo>
                <a:lnTo>
                  <a:pt x="11892" y="35854"/>
                </a:lnTo>
                <a:lnTo>
                  <a:pt x="11952" y="35914"/>
                </a:lnTo>
                <a:lnTo>
                  <a:pt x="12072" y="35974"/>
                </a:lnTo>
                <a:lnTo>
                  <a:pt x="12192" y="36034"/>
                </a:lnTo>
                <a:lnTo>
                  <a:pt x="12373" y="35974"/>
                </a:lnTo>
                <a:lnTo>
                  <a:pt x="12493" y="35914"/>
                </a:lnTo>
                <a:lnTo>
                  <a:pt x="12553" y="35794"/>
                </a:lnTo>
                <a:lnTo>
                  <a:pt x="12733" y="35193"/>
                </a:lnTo>
                <a:lnTo>
                  <a:pt x="13153" y="35013"/>
                </a:lnTo>
                <a:lnTo>
                  <a:pt x="13574" y="34833"/>
                </a:lnTo>
                <a:lnTo>
                  <a:pt x="14354" y="34353"/>
                </a:lnTo>
                <a:lnTo>
                  <a:pt x="15075" y="33752"/>
                </a:lnTo>
                <a:lnTo>
                  <a:pt x="15796" y="33152"/>
                </a:lnTo>
                <a:lnTo>
                  <a:pt x="16637" y="32431"/>
                </a:lnTo>
                <a:lnTo>
                  <a:pt x="17357" y="31650"/>
                </a:lnTo>
                <a:lnTo>
                  <a:pt x="17958" y="30809"/>
                </a:lnTo>
                <a:lnTo>
                  <a:pt x="18498" y="29848"/>
                </a:lnTo>
                <a:lnTo>
                  <a:pt x="18558" y="29728"/>
                </a:lnTo>
                <a:lnTo>
                  <a:pt x="18498" y="29548"/>
                </a:lnTo>
                <a:lnTo>
                  <a:pt x="18378" y="29488"/>
                </a:lnTo>
                <a:lnTo>
                  <a:pt x="18198" y="29548"/>
                </a:lnTo>
                <a:lnTo>
                  <a:pt x="17417" y="30149"/>
                </a:lnTo>
                <a:lnTo>
                  <a:pt x="16697" y="30749"/>
                </a:lnTo>
                <a:lnTo>
                  <a:pt x="15255" y="32071"/>
                </a:lnTo>
                <a:lnTo>
                  <a:pt x="14174" y="32911"/>
                </a:lnTo>
                <a:lnTo>
                  <a:pt x="13093" y="33752"/>
                </a:lnTo>
                <a:lnTo>
                  <a:pt x="13393" y="32311"/>
                </a:lnTo>
                <a:lnTo>
                  <a:pt x="13634" y="30869"/>
                </a:lnTo>
                <a:lnTo>
                  <a:pt x="13754" y="29428"/>
                </a:lnTo>
                <a:lnTo>
                  <a:pt x="13814" y="27927"/>
                </a:lnTo>
                <a:lnTo>
                  <a:pt x="13874" y="26425"/>
                </a:lnTo>
                <a:lnTo>
                  <a:pt x="13814" y="24924"/>
                </a:lnTo>
                <a:lnTo>
                  <a:pt x="13754" y="23482"/>
                </a:lnTo>
                <a:lnTo>
                  <a:pt x="13634" y="21981"/>
                </a:lnTo>
                <a:lnTo>
                  <a:pt x="14234" y="21801"/>
                </a:lnTo>
                <a:lnTo>
                  <a:pt x="14835" y="21561"/>
                </a:lnTo>
                <a:lnTo>
                  <a:pt x="15375" y="21200"/>
                </a:lnTo>
                <a:lnTo>
                  <a:pt x="15916" y="20840"/>
                </a:lnTo>
                <a:lnTo>
                  <a:pt x="16456" y="20359"/>
                </a:lnTo>
                <a:lnTo>
                  <a:pt x="16937" y="19879"/>
                </a:lnTo>
                <a:lnTo>
                  <a:pt x="17718" y="18978"/>
                </a:lnTo>
                <a:lnTo>
                  <a:pt x="18378" y="18137"/>
                </a:lnTo>
                <a:lnTo>
                  <a:pt x="18979" y="17116"/>
                </a:lnTo>
                <a:lnTo>
                  <a:pt x="19459" y="17297"/>
                </a:lnTo>
                <a:lnTo>
                  <a:pt x="19880" y="17417"/>
                </a:lnTo>
                <a:lnTo>
                  <a:pt x="20360" y="17477"/>
                </a:lnTo>
                <a:lnTo>
                  <a:pt x="20901" y="17477"/>
                </a:lnTo>
                <a:lnTo>
                  <a:pt x="21381" y="17417"/>
                </a:lnTo>
                <a:lnTo>
                  <a:pt x="21861" y="17297"/>
                </a:lnTo>
                <a:lnTo>
                  <a:pt x="22342" y="17116"/>
                </a:lnTo>
                <a:lnTo>
                  <a:pt x="22762" y="16996"/>
                </a:lnTo>
                <a:lnTo>
                  <a:pt x="23243" y="16756"/>
                </a:lnTo>
                <a:lnTo>
                  <a:pt x="23723" y="16396"/>
                </a:lnTo>
                <a:lnTo>
                  <a:pt x="24204" y="16035"/>
                </a:lnTo>
                <a:lnTo>
                  <a:pt x="24624" y="15675"/>
                </a:lnTo>
                <a:lnTo>
                  <a:pt x="25045" y="15195"/>
                </a:lnTo>
                <a:lnTo>
                  <a:pt x="25345" y="14714"/>
                </a:lnTo>
                <a:lnTo>
                  <a:pt x="25525" y="14174"/>
                </a:lnTo>
                <a:lnTo>
                  <a:pt x="25525" y="13933"/>
                </a:lnTo>
                <a:lnTo>
                  <a:pt x="25585" y="13633"/>
                </a:lnTo>
                <a:lnTo>
                  <a:pt x="25465" y="13213"/>
                </a:lnTo>
                <a:lnTo>
                  <a:pt x="25345" y="12852"/>
                </a:lnTo>
                <a:lnTo>
                  <a:pt x="25105" y="12612"/>
                </a:lnTo>
                <a:lnTo>
                  <a:pt x="24804" y="12372"/>
                </a:lnTo>
                <a:lnTo>
                  <a:pt x="24444" y="12252"/>
                </a:lnTo>
                <a:lnTo>
                  <a:pt x="24084" y="12192"/>
                </a:lnTo>
                <a:lnTo>
                  <a:pt x="23723" y="12192"/>
                </a:lnTo>
                <a:lnTo>
                  <a:pt x="23363" y="12372"/>
                </a:lnTo>
                <a:lnTo>
                  <a:pt x="23063" y="12552"/>
                </a:lnTo>
                <a:lnTo>
                  <a:pt x="22762" y="12792"/>
                </a:lnTo>
                <a:lnTo>
                  <a:pt x="22282" y="13393"/>
                </a:lnTo>
                <a:lnTo>
                  <a:pt x="21801" y="13994"/>
                </a:lnTo>
                <a:lnTo>
                  <a:pt x="21561" y="14294"/>
                </a:lnTo>
                <a:lnTo>
                  <a:pt x="21261" y="14534"/>
                </a:lnTo>
                <a:lnTo>
                  <a:pt x="21081" y="14714"/>
                </a:lnTo>
                <a:lnTo>
                  <a:pt x="21141" y="14414"/>
                </a:lnTo>
                <a:lnTo>
                  <a:pt x="21141" y="14114"/>
                </a:lnTo>
                <a:lnTo>
                  <a:pt x="21081" y="13513"/>
                </a:lnTo>
                <a:lnTo>
                  <a:pt x="20961" y="13213"/>
                </a:lnTo>
                <a:lnTo>
                  <a:pt x="20841" y="12912"/>
                </a:lnTo>
                <a:lnTo>
                  <a:pt x="20660" y="12672"/>
                </a:lnTo>
                <a:lnTo>
                  <a:pt x="20480" y="12432"/>
                </a:lnTo>
                <a:lnTo>
                  <a:pt x="20120" y="12192"/>
                </a:lnTo>
                <a:lnTo>
                  <a:pt x="19699" y="11952"/>
                </a:lnTo>
                <a:lnTo>
                  <a:pt x="19279" y="11831"/>
                </a:lnTo>
                <a:lnTo>
                  <a:pt x="18799" y="11771"/>
                </a:lnTo>
                <a:lnTo>
                  <a:pt x="18318" y="11831"/>
                </a:lnTo>
                <a:lnTo>
                  <a:pt x="17898" y="11952"/>
                </a:lnTo>
                <a:lnTo>
                  <a:pt x="17718" y="12072"/>
                </a:lnTo>
                <a:lnTo>
                  <a:pt x="17718" y="11771"/>
                </a:lnTo>
                <a:lnTo>
                  <a:pt x="17658" y="11351"/>
                </a:lnTo>
                <a:lnTo>
                  <a:pt x="17718" y="10931"/>
                </a:lnTo>
                <a:lnTo>
                  <a:pt x="17718" y="10630"/>
                </a:lnTo>
                <a:lnTo>
                  <a:pt x="17718" y="10270"/>
                </a:lnTo>
                <a:lnTo>
                  <a:pt x="17658" y="9970"/>
                </a:lnTo>
                <a:lnTo>
                  <a:pt x="17537" y="9669"/>
                </a:lnTo>
                <a:lnTo>
                  <a:pt x="17357" y="9429"/>
                </a:lnTo>
                <a:lnTo>
                  <a:pt x="17117" y="9189"/>
                </a:lnTo>
                <a:lnTo>
                  <a:pt x="16877" y="9009"/>
                </a:lnTo>
                <a:lnTo>
                  <a:pt x="16516" y="8889"/>
                </a:lnTo>
                <a:lnTo>
                  <a:pt x="16156" y="8829"/>
                </a:lnTo>
                <a:lnTo>
                  <a:pt x="15856" y="8829"/>
                </a:lnTo>
                <a:lnTo>
                  <a:pt x="15556" y="8889"/>
                </a:lnTo>
                <a:lnTo>
                  <a:pt x="15255" y="9069"/>
                </a:lnTo>
                <a:lnTo>
                  <a:pt x="14955" y="9249"/>
                </a:lnTo>
                <a:lnTo>
                  <a:pt x="14775" y="9489"/>
                </a:lnTo>
                <a:lnTo>
                  <a:pt x="14595" y="9730"/>
                </a:lnTo>
                <a:lnTo>
                  <a:pt x="14414" y="10030"/>
                </a:lnTo>
                <a:lnTo>
                  <a:pt x="14294" y="10510"/>
                </a:lnTo>
                <a:lnTo>
                  <a:pt x="14234" y="10991"/>
                </a:lnTo>
                <a:lnTo>
                  <a:pt x="14174" y="11471"/>
                </a:lnTo>
                <a:lnTo>
                  <a:pt x="14234" y="11952"/>
                </a:lnTo>
                <a:lnTo>
                  <a:pt x="14294" y="12372"/>
                </a:lnTo>
                <a:lnTo>
                  <a:pt x="14414" y="12852"/>
                </a:lnTo>
                <a:lnTo>
                  <a:pt x="14655" y="13273"/>
                </a:lnTo>
                <a:lnTo>
                  <a:pt x="14895" y="13633"/>
                </a:lnTo>
                <a:lnTo>
                  <a:pt x="15315" y="14114"/>
                </a:lnTo>
                <a:lnTo>
                  <a:pt x="15736" y="14594"/>
                </a:lnTo>
                <a:lnTo>
                  <a:pt x="16156" y="14954"/>
                </a:lnTo>
                <a:lnTo>
                  <a:pt x="16456" y="15075"/>
                </a:lnTo>
                <a:lnTo>
                  <a:pt x="16697" y="15195"/>
                </a:lnTo>
                <a:lnTo>
                  <a:pt x="16877" y="15495"/>
                </a:lnTo>
                <a:lnTo>
                  <a:pt x="17117" y="15795"/>
                </a:lnTo>
                <a:lnTo>
                  <a:pt x="17537" y="16095"/>
                </a:lnTo>
                <a:lnTo>
                  <a:pt x="18018" y="16336"/>
                </a:lnTo>
                <a:lnTo>
                  <a:pt x="17417" y="17357"/>
                </a:lnTo>
                <a:lnTo>
                  <a:pt x="17057" y="17897"/>
                </a:lnTo>
                <a:lnTo>
                  <a:pt x="16697" y="18378"/>
                </a:lnTo>
                <a:lnTo>
                  <a:pt x="15916" y="19218"/>
                </a:lnTo>
                <a:lnTo>
                  <a:pt x="15015" y="19999"/>
                </a:lnTo>
                <a:lnTo>
                  <a:pt x="14294" y="20540"/>
                </a:lnTo>
                <a:lnTo>
                  <a:pt x="13514" y="21020"/>
                </a:lnTo>
                <a:lnTo>
                  <a:pt x="13454" y="20420"/>
                </a:lnTo>
                <a:lnTo>
                  <a:pt x="13213" y="18558"/>
                </a:lnTo>
                <a:lnTo>
                  <a:pt x="12853" y="16696"/>
                </a:lnTo>
                <a:lnTo>
                  <a:pt x="12433" y="14834"/>
                </a:lnTo>
                <a:lnTo>
                  <a:pt x="11952" y="13033"/>
                </a:lnTo>
                <a:lnTo>
                  <a:pt x="11352" y="11231"/>
                </a:lnTo>
                <a:lnTo>
                  <a:pt x="10691" y="9429"/>
                </a:lnTo>
                <a:lnTo>
                  <a:pt x="10331" y="8588"/>
                </a:lnTo>
                <a:lnTo>
                  <a:pt x="10811" y="8468"/>
                </a:lnTo>
                <a:lnTo>
                  <a:pt x="11292" y="8228"/>
                </a:lnTo>
                <a:lnTo>
                  <a:pt x="12252" y="7748"/>
                </a:lnTo>
                <a:lnTo>
                  <a:pt x="13093" y="7147"/>
                </a:lnTo>
                <a:lnTo>
                  <a:pt x="13874" y="6486"/>
                </a:lnTo>
                <a:lnTo>
                  <a:pt x="14294" y="6066"/>
                </a:lnTo>
                <a:lnTo>
                  <a:pt x="14655" y="5586"/>
                </a:lnTo>
                <a:lnTo>
                  <a:pt x="14955" y="5045"/>
                </a:lnTo>
                <a:lnTo>
                  <a:pt x="15195" y="4505"/>
                </a:lnTo>
                <a:lnTo>
                  <a:pt x="15435" y="3964"/>
                </a:lnTo>
                <a:lnTo>
                  <a:pt x="15616" y="3364"/>
                </a:lnTo>
                <a:lnTo>
                  <a:pt x="15916" y="2222"/>
                </a:lnTo>
                <a:lnTo>
                  <a:pt x="15916" y="1802"/>
                </a:lnTo>
                <a:lnTo>
                  <a:pt x="15916" y="1442"/>
                </a:lnTo>
                <a:lnTo>
                  <a:pt x="15796" y="1081"/>
                </a:lnTo>
                <a:lnTo>
                  <a:pt x="15616" y="781"/>
                </a:lnTo>
                <a:lnTo>
                  <a:pt x="15375" y="541"/>
                </a:lnTo>
                <a:lnTo>
                  <a:pt x="15135" y="361"/>
                </a:lnTo>
                <a:lnTo>
                  <a:pt x="14835" y="181"/>
                </a:lnTo>
                <a:lnTo>
                  <a:pt x="14475" y="60"/>
                </a:lnTo>
                <a:lnTo>
                  <a:pt x="14174" y="0"/>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39" name="Shape 39"/>
          <p:cNvSpPr/>
          <p:nvPr/>
        </p:nvSpPr>
        <p:spPr>
          <a:xfrm>
            <a:off x="10135933" y="5351828"/>
            <a:ext cx="640592" cy="490256"/>
          </a:xfrm>
          <a:custGeom>
            <a:avLst/>
            <a:gdLst/>
            <a:ahLst/>
            <a:cxnLst/>
            <a:rect l="0" t="0" r="0" b="0"/>
            <a:pathLst>
              <a:path w="34293" h="26245" extrusionOk="0">
                <a:moveTo>
                  <a:pt x="12552" y="8949"/>
                </a:moveTo>
                <a:lnTo>
                  <a:pt x="12732" y="9009"/>
                </a:lnTo>
                <a:lnTo>
                  <a:pt x="12973" y="9129"/>
                </a:lnTo>
                <a:lnTo>
                  <a:pt x="13153" y="9309"/>
                </a:lnTo>
                <a:lnTo>
                  <a:pt x="13273" y="9489"/>
                </a:lnTo>
                <a:lnTo>
                  <a:pt x="13393" y="9669"/>
                </a:lnTo>
                <a:lnTo>
                  <a:pt x="13453" y="9909"/>
                </a:lnTo>
                <a:lnTo>
                  <a:pt x="13513" y="10150"/>
                </a:lnTo>
                <a:lnTo>
                  <a:pt x="13453" y="10390"/>
                </a:lnTo>
                <a:lnTo>
                  <a:pt x="13393" y="10570"/>
                </a:lnTo>
                <a:lnTo>
                  <a:pt x="13273" y="10810"/>
                </a:lnTo>
                <a:lnTo>
                  <a:pt x="13153" y="10990"/>
                </a:lnTo>
                <a:lnTo>
                  <a:pt x="13093" y="11050"/>
                </a:lnTo>
                <a:lnTo>
                  <a:pt x="12913" y="11171"/>
                </a:lnTo>
                <a:lnTo>
                  <a:pt x="12732" y="11291"/>
                </a:lnTo>
                <a:lnTo>
                  <a:pt x="12492" y="11351"/>
                </a:lnTo>
                <a:lnTo>
                  <a:pt x="12012" y="11351"/>
                </a:lnTo>
                <a:lnTo>
                  <a:pt x="11832" y="11291"/>
                </a:lnTo>
                <a:lnTo>
                  <a:pt x="11591" y="11171"/>
                </a:lnTo>
                <a:lnTo>
                  <a:pt x="11411" y="11050"/>
                </a:lnTo>
                <a:lnTo>
                  <a:pt x="11291" y="10870"/>
                </a:lnTo>
                <a:lnTo>
                  <a:pt x="11171" y="10630"/>
                </a:lnTo>
                <a:lnTo>
                  <a:pt x="11111" y="10390"/>
                </a:lnTo>
                <a:lnTo>
                  <a:pt x="11051" y="10150"/>
                </a:lnTo>
                <a:lnTo>
                  <a:pt x="11111" y="9969"/>
                </a:lnTo>
                <a:lnTo>
                  <a:pt x="11171" y="9729"/>
                </a:lnTo>
                <a:lnTo>
                  <a:pt x="11291" y="9489"/>
                </a:lnTo>
                <a:lnTo>
                  <a:pt x="11411" y="9309"/>
                </a:lnTo>
                <a:lnTo>
                  <a:pt x="11471" y="9309"/>
                </a:lnTo>
                <a:lnTo>
                  <a:pt x="11651" y="9129"/>
                </a:lnTo>
                <a:lnTo>
                  <a:pt x="11832" y="9009"/>
                </a:lnTo>
                <a:lnTo>
                  <a:pt x="12072" y="8949"/>
                </a:lnTo>
                <a:close/>
                <a:moveTo>
                  <a:pt x="32611" y="0"/>
                </a:moveTo>
                <a:lnTo>
                  <a:pt x="32011" y="60"/>
                </a:lnTo>
                <a:lnTo>
                  <a:pt x="31410" y="120"/>
                </a:lnTo>
                <a:lnTo>
                  <a:pt x="30749" y="300"/>
                </a:lnTo>
                <a:lnTo>
                  <a:pt x="29789" y="601"/>
                </a:lnTo>
                <a:lnTo>
                  <a:pt x="28587" y="1021"/>
                </a:lnTo>
                <a:lnTo>
                  <a:pt x="27446" y="1502"/>
                </a:lnTo>
                <a:lnTo>
                  <a:pt x="26305" y="2102"/>
                </a:lnTo>
                <a:lnTo>
                  <a:pt x="25284" y="2823"/>
                </a:lnTo>
                <a:lnTo>
                  <a:pt x="24323" y="3543"/>
                </a:lnTo>
                <a:lnTo>
                  <a:pt x="23423" y="4324"/>
                </a:lnTo>
                <a:lnTo>
                  <a:pt x="22582" y="5165"/>
                </a:lnTo>
                <a:lnTo>
                  <a:pt x="21801" y="6066"/>
                </a:lnTo>
                <a:lnTo>
                  <a:pt x="21080" y="7027"/>
                </a:lnTo>
                <a:lnTo>
                  <a:pt x="20720" y="7567"/>
                </a:lnTo>
                <a:lnTo>
                  <a:pt x="20420" y="8168"/>
                </a:lnTo>
                <a:lnTo>
                  <a:pt x="19819" y="7687"/>
                </a:lnTo>
                <a:lnTo>
                  <a:pt x="19098" y="7147"/>
                </a:lnTo>
                <a:lnTo>
                  <a:pt x="18258" y="6726"/>
                </a:lnTo>
                <a:lnTo>
                  <a:pt x="17477" y="6426"/>
                </a:lnTo>
                <a:lnTo>
                  <a:pt x="16576" y="6186"/>
                </a:lnTo>
                <a:lnTo>
                  <a:pt x="15735" y="6066"/>
                </a:lnTo>
                <a:lnTo>
                  <a:pt x="14834" y="6066"/>
                </a:lnTo>
                <a:lnTo>
                  <a:pt x="13934" y="6186"/>
                </a:lnTo>
                <a:lnTo>
                  <a:pt x="13033" y="6426"/>
                </a:lnTo>
                <a:lnTo>
                  <a:pt x="12072" y="6726"/>
                </a:lnTo>
                <a:lnTo>
                  <a:pt x="11171" y="7147"/>
                </a:lnTo>
                <a:lnTo>
                  <a:pt x="10270" y="7687"/>
                </a:lnTo>
                <a:lnTo>
                  <a:pt x="9369" y="8288"/>
                </a:lnTo>
                <a:lnTo>
                  <a:pt x="8528" y="8949"/>
                </a:lnTo>
                <a:lnTo>
                  <a:pt x="7748" y="9669"/>
                </a:lnTo>
                <a:lnTo>
                  <a:pt x="7147" y="10450"/>
                </a:lnTo>
                <a:lnTo>
                  <a:pt x="6607" y="11291"/>
                </a:lnTo>
                <a:lnTo>
                  <a:pt x="6607" y="11351"/>
                </a:lnTo>
                <a:lnTo>
                  <a:pt x="6727" y="11411"/>
                </a:lnTo>
                <a:lnTo>
                  <a:pt x="7087" y="11531"/>
                </a:lnTo>
                <a:lnTo>
                  <a:pt x="7688" y="11771"/>
                </a:lnTo>
                <a:lnTo>
                  <a:pt x="8408" y="12071"/>
                </a:lnTo>
                <a:lnTo>
                  <a:pt x="8769" y="12252"/>
                </a:lnTo>
                <a:lnTo>
                  <a:pt x="9129" y="12552"/>
                </a:lnTo>
                <a:lnTo>
                  <a:pt x="9489" y="12852"/>
                </a:lnTo>
                <a:lnTo>
                  <a:pt x="9850" y="13213"/>
                </a:lnTo>
                <a:lnTo>
                  <a:pt x="10150" y="13633"/>
                </a:lnTo>
                <a:lnTo>
                  <a:pt x="10390" y="14173"/>
                </a:lnTo>
                <a:lnTo>
                  <a:pt x="10630" y="14714"/>
                </a:lnTo>
                <a:lnTo>
                  <a:pt x="10751" y="15375"/>
                </a:lnTo>
                <a:lnTo>
                  <a:pt x="10811" y="15615"/>
                </a:lnTo>
                <a:lnTo>
                  <a:pt x="10570" y="15555"/>
                </a:lnTo>
                <a:lnTo>
                  <a:pt x="9850" y="15495"/>
                </a:lnTo>
                <a:lnTo>
                  <a:pt x="9069" y="15555"/>
                </a:lnTo>
                <a:lnTo>
                  <a:pt x="8348" y="15675"/>
                </a:lnTo>
                <a:lnTo>
                  <a:pt x="7628" y="15795"/>
                </a:lnTo>
                <a:lnTo>
                  <a:pt x="6847" y="16035"/>
                </a:lnTo>
                <a:lnTo>
                  <a:pt x="6186" y="16275"/>
                </a:lnTo>
                <a:lnTo>
                  <a:pt x="5466" y="16636"/>
                </a:lnTo>
                <a:lnTo>
                  <a:pt x="4745" y="16936"/>
                </a:lnTo>
                <a:lnTo>
                  <a:pt x="4084" y="17356"/>
                </a:lnTo>
                <a:lnTo>
                  <a:pt x="3484" y="17777"/>
                </a:lnTo>
                <a:lnTo>
                  <a:pt x="2823" y="18257"/>
                </a:lnTo>
                <a:lnTo>
                  <a:pt x="2222" y="18738"/>
                </a:lnTo>
                <a:lnTo>
                  <a:pt x="1682" y="19278"/>
                </a:lnTo>
                <a:lnTo>
                  <a:pt x="1202" y="19819"/>
                </a:lnTo>
                <a:lnTo>
                  <a:pt x="721" y="20359"/>
                </a:lnTo>
                <a:lnTo>
                  <a:pt x="241" y="20960"/>
                </a:lnTo>
                <a:lnTo>
                  <a:pt x="120" y="21140"/>
                </a:lnTo>
                <a:lnTo>
                  <a:pt x="120" y="21200"/>
                </a:lnTo>
                <a:lnTo>
                  <a:pt x="60" y="21260"/>
                </a:lnTo>
                <a:lnTo>
                  <a:pt x="0" y="21380"/>
                </a:lnTo>
                <a:lnTo>
                  <a:pt x="60" y="21620"/>
                </a:lnTo>
                <a:lnTo>
                  <a:pt x="120" y="21801"/>
                </a:lnTo>
                <a:lnTo>
                  <a:pt x="241" y="21981"/>
                </a:lnTo>
                <a:lnTo>
                  <a:pt x="361" y="22161"/>
                </a:lnTo>
                <a:lnTo>
                  <a:pt x="541" y="22281"/>
                </a:lnTo>
                <a:lnTo>
                  <a:pt x="781" y="22341"/>
                </a:lnTo>
                <a:lnTo>
                  <a:pt x="961" y="22401"/>
                </a:lnTo>
                <a:lnTo>
                  <a:pt x="1442" y="22401"/>
                </a:lnTo>
                <a:lnTo>
                  <a:pt x="2162" y="22461"/>
                </a:lnTo>
                <a:lnTo>
                  <a:pt x="2943" y="22401"/>
                </a:lnTo>
                <a:lnTo>
                  <a:pt x="3784" y="22341"/>
                </a:lnTo>
                <a:lnTo>
                  <a:pt x="4505" y="22161"/>
                </a:lnTo>
                <a:lnTo>
                  <a:pt x="4925" y="22822"/>
                </a:lnTo>
                <a:lnTo>
                  <a:pt x="5466" y="23422"/>
                </a:lnTo>
                <a:lnTo>
                  <a:pt x="6006" y="23963"/>
                </a:lnTo>
                <a:lnTo>
                  <a:pt x="6667" y="24443"/>
                </a:lnTo>
                <a:lnTo>
                  <a:pt x="7327" y="24803"/>
                </a:lnTo>
                <a:lnTo>
                  <a:pt x="8048" y="25104"/>
                </a:lnTo>
                <a:lnTo>
                  <a:pt x="8829" y="25344"/>
                </a:lnTo>
                <a:lnTo>
                  <a:pt x="9549" y="25524"/>
                </a:lnTo>
                <a:lnTo>
                  <a:pt x="10330" y="25584"/>
                </a:lnTo>
                <a:lnTo>
                  <a:pt x="11111" y="25584"/>
                </a:lnTo>
                <a:lnTo>
                  <a:pt x="11892" y="25524"/>
                </a:lnTo>
                <a:lnTo>
                  <a:pt x="12672" y="25404"/>
                </a:lnTo>
                <a:lnTo>
                  <a:pt x="13393" y="25164"/>
                </a:lnTo>
                <a:lnTo>
                  <a:pt x="14114" y="24863"/>
                </a:lnTo>
                <a:lnTo>
                  <a:pt x="14774" y="24443"/>
                </a:lnTo>
                <a:lnTo>
                  <a:pt x="15435" y="23963"/>
                </a:lnTo>
                <a:lnTo>
                  <a:pt x="16156" y="24563"/>
                </a:lnTo>
                <a:lnTo>
                  <a:pt x="16996" y="25104"/>
                </a:lnTo>
                <a:lnTo>
                  <a:pt x="17897" y="25524"/>
                </a:lnTo>
                <a:lnTo>
                  <a:pt x="18798" y="25884"/>
                </a:lnTo>
                <a:lnTo>
                  <a:pt x="19339" y="26065"/>
                </a:lnTo>
                <a:lnTo>
                  <a:pt x="19939" y="26185"/>
                </a:lnTo>
                <a:lnTo>
                  <a:pt x="20480" y="26245"/>
                </a:lnTo>
                <a:lnTo>
                  <a:pt x="21621" y="26245"/>
                </a:lnTo>
                <a:lnTo>
                  <a:pt x="22221" y="26185"/>
                </a:lnTo>
                <a:lnTo>
                  <a:pt x="23302" y="26005"/>
                </a:lnTo>
                <a:lnTo>
                  <a:pt x="24443" y="25704"/>
                </a:lnTo>
                <a:lnTo>
                  <a:pt x="25524" y="25284"/>
                </a:lnTo>
                <a:lnTo>
                  <a:pt x="26545" y="24743"/>
                </a:lnTo>
                <a:lnTo>
                  <a:pt x="27506" y="24143"/>
                </a:lnTo>
                <a:lnTo>
                  <a:pt x="27566" y="24083"/>
                </a:lnTo>
                <a:lnTo>
                  <a:pt x="28287" y="24263"/>
                </a:lnTo>
                <a:lnTo>
                  <a:pt x="29008" y="24323"/>
                </a:lnTo>
                <a:lnTo>
                  <a:pt x="29728" y="24323"/>
                </a:lnTo>
                <a:lnTo>
                  <a:pt x="30449" y="24263"/>
                </a:lnTo>
                <a:lnTo>
                  <a:pt x="31110" y="24203"/>
                </a:lnTo>
                <a:lnTo>
                  <a:pt x="31830" y="24083"/>
                </a:lnTo>
                <a:lnTo>
                  <a:pt x="32131" y="23963"/>
                </a:lnTo>
                <a:lnTo>
                  <a:pt x="32431" y="23843"/>
                </a:lnTo>
                <a:lnTo>
                  <a:pt x="32731" y="23602"/>
                </a:lnTo>
                <a:lnTo>
                  <a:pt x="32972" y="23362"/>
                </a:lnTo>
                <a:lnTo>
                  <a:pt x="33032" y="23182"/>
                </a:lnTo>
                <a:lnTo>
                  <a:pt x="32972" y="23002"/>
                </a:lnTo>
                <a:lnTo>
                  <a:pt x="32851" y="22822"/>
                </a:lnTo>
                <a:lnTo>
                  <a:pt x="32671" y="22761"/>
                </a:lnTo>
                <a:lnTo>
                  <a:pt x="32371" y="22641"/>
                </a:lnTo>
                <a:lnTo>
                  <a:pt x="32071" y="22641"/>
                </a:lnTo>
                <a:lnTo>
                  <a:pt x="31410" y="22701"/>
                </a:lnTo>
                <a:lnTo>
                  <a:pt x="30749" y="22882"/>
                </a:lnTo>
                <a:lnTo>
                  <a:pt x="30089" y="23002"/>
                </a:lnTo>
                <a:lnTo>
                  <a:pt x="29428" y="23062"/>
                </a:lnTo>
                <a:lnTo>
                  <a:pt x="28828" y="23062"/>
                </a:lnTo>
                <a:lnTo>
                  <a:pt x="29728" y="22161"/>
                </a:lnTo>
                <a:lnTo>
                  <a:pt x="30569" y="21260"/>
                </a:lnTo>
                <a:lnTo>
                  <a:pt x="31290" y="21200"/>
                </a:lnTo>
                <a:lnTo>
                  <a:pt x="32071" y="21020"/>
                </a:lnTo>
                <a:lnTo>
                  <a:pt x="32791" y="20840"/>
                </a:lnTo>
                <a:lnTo>
                  <a:pt x="33452" y="20599"/>
                </a:lnTo>
                <a:lnTo>
                  <a:pt x="33632" y="20539"/>
                </a:lnTo>
                <a:lnTo>
                  <a:pt x="33812" y="20419"/>
                </a:lnTo>
                <a:lnTo>
                  <a:pt x="33932" y="20239"/>
                </a:lnTo>
                <a:lnTo>
                  <a:pt x="33992" y="20059"/>
                </a:lnTo>
                <a:lnTo>
                  <a:pt x="34053" y="19699"/>
                </a:lnTo>
                <a:lnTo>
                  <a:pt x="33992" y="19579"/>
                </a:lnTo>
                <a:lnTo>
                  <a:pt x="33932" y="19398"/>
                </a:lnTo>
                <a:lnTo>
                  <a:pt x="33752" y="19218"/>
                </a:lnTo>
                <a:lnTo>
                  <a:pt x="33512" y="19098"/>
                </a:lnTo>
                <a:lnTo>
                  <a:pt x="33272" y="19038"/>
                </a:lnTo>
                <a:lnTo>
                  <a:pt x="33032" y="19038"/>
                </a:lnTo>
                <a:lnTo>
                  <a:pt x="32251" y="19158"/>
                </a:lnTo>
                <a:lnTo>
                  <a:pt x="33092" y="17957"/>
                </a:lnTo>
                <a:lnTo>
                  <a:pt x="33512" y="17356"/>
                </a:lnTo>
                <a:lnTo>
                  <a:pt x="33812" y="16756"/>
                </a:lnTo>
                <a:lnTo>
                  <a:pt x="33872" y="16456"/>
                </a:lnTo>
                <a:lnTo>
                  <a:pt x="33812" y="16215"/>
                </a:lnTo>
                <a:lnTo>
                  <a:pt x="33632" y="15915"/>
                </a:lnTo>
                <a:lnTo>
                  <a:pt x="33452" y="15675"/>
                </a:lnTo>
                <a:lnTo>
                  <a:pt x="33032" y="15194"/>
                </a:lnTo>
                <a:lnTo>
                  <a:pt x="32791" y="14954"/>
                </a:lnTo>
                <a:lnTo>
                  <a:pt x="31891" y="14774"/>
                </a:lnTo>
                <a:lnTo>
                  <a:pt x="31050" y="14654"/>
                </a:lnTo>
                <a:lnTo>
                  <a:pt x="30149" y="14534"/>
                </a:lnTo>
                <a:lnTo>
                  <a:pt x="29308" y="14414"/>
                </a:lnTo>
                <a:lnTo>
                  <a:pt x="29728" y="13873"/>
                </a:lnTo>
                <a:lnTo>
                  <a:pt x="30149" y="13273"/>
                </a:lnTo>
                <a:lnTo>
                  <a:pt x="30509" y="12672"/>
                </a:lnTo>
                <a:lnTo>
                  <a:pt x="30809" y="12011"/>
                </a:lnTo>
                <a:lnTo>
                  <a:pt x="30990" y="11351"/>
                </a:lnTo>
                <a:lnTo>
                  <a:pt x="31110" y="10690"/>
                </a:lnTo>
                <a:lnTo>
                  <a:pt x="31170" y="9969"/>
                </a:lnTo>
                <a:lnTo>
                  <a:pt x="31170" y="9309"/>
                </a:lnTo>
                <a:lnTo>
                  <a:pt x="31050" y="8588"/>
                </a:lnTo>
                <a:lnTo>
                  <a:pt x="30870" y="7928"/>
                </a:lnTo>
                <a:lnTo>
                  <a:pt x="30629" y="7267"/>
                </a:lnTo>
                <a:lnTo>
                  <a:pt x="30329" y="6666"/>
                </a:lnTo>
                <a:lnTo>
                  <a:pt x="31110" y="6186"/>
                </a:lnTo>
                <a:lnTo>
                  <a:pt x="31770" y="5585"/>
                </a:lnTo>
                <a:lnTo>
                  <a:pt x="32371" y="4985"/>
                </a:lnTo>
                <a:lnTo>
                  <a:pt x="32911" y="4204"/>
                </a:lnTo>
                <a:lnTo>
                  <a:pt x="33212" y="3724"/>
                </a:lnTo>
                <a:lnTo>
                  <a:pt x="33512" y="3123"/>
                </a:lnTo>
                <a:lnTo>
                  <a:pt x="33692" y="2522"/>
                </a:lnTo>
                <a:lnTo>
                  <a:pt x="33752" y="2222"/>
                </a:lnTo>
                <a:lnTo>
                  <a:pt x="33752" y="1862"/>
                </a:lnTo>
                <a:lnTo>
                  <a:pt x="33992" y="1682"/>
                </a:lnTo>
                <a:lnTo>
                  <a:pt x="34173" y="1441"/>
                </a:lnTo>
                <a:lnTo>
                  <a:pt x="34293" y="1201"/>
                </a:lnTo>
                <a:lnTo>
                  <a:pt x="34293" y="961"/>
                </a:lnTo>
                <a:lnTo>
                  <a:pt x="34233" y="721"/>
                </a:lnTo>
                <a:lnTo>
                  <a:pt x="34053" y="481"/>
                </a:lnTo>
                <a:lnTo>
                  <a:pt x="33872" y="300"/>
                </a:lnTo>
                <a:lnTo>
                  <a:pt x="33692" y="180"/>
                </a:lnTo>
                <a:lnTo>
                  <a:pt x="33452" y="120"/>
                </a:lnTo>
                <a:lnTo>
                  <a:pt x="33212" y="60"/>
                </a:lnTo>
                <a:lnTo>
                  <a:pt x="32611" y="0"/>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40" name="Shape 40"/>
          <p:cNvSpPr/>
          <p:nvPr/>
        </p:nvSpPr>
        <p:spPr>
          <a:xfrm>
            <a:off x="10038001" y="1870001"/>
            <a:ext cx="794767" cy="800767"/>
          </a:xfrm>
          <a:custGeom>
            <a:avLst/>
            <a:gdLst/>
            <a:ahLst/>
            <a:cxnLst/>
            <a:rect l="0" t="0" r="0" b="0"/>
            <a:pathLst>
              <a:path w="23843" h="24023" extrusionOk="0">
                <a:moveTo>
                  <a:pt x="2763" y="10690"/>
                </a:moveTo>
                <a:lnTo>
                  <a:pt x="2883" y="10751"/>
                </a:lnTo>
                <a:lnTo>
                  <a:pt x="3123" y="10931"/>
                </a:lnTo>
                <a:lnTo>
                  <a:pt x="3243" y="11231"/>
                </a:lnTo>
                <a:lnTo>
                  <a:pt x="3303" y="11531"/>
                </a:lnTo>
                <a:lnTo>
                  <a:pt x="3243" y="11832"/>
                </a:lnTo>
                <a:lnTo>
                  <a:pt x="3123" y="12072"/>
                </a:lnTo>
                <a:lnTo>
                  <a:pt x="2883" y="12312"/>
                </a:lnTo>
                <a:lnTo>
                  <a:pt x="2763" y="12372"/>
                </a:lnTo>
                <a:lnTo>
                  <a:pt x="2342" y="12372"/>
                </a:lnTo>
                <a:lnTo>
                  <a:pt x="2162" y="12312"/>
                </a:lnTo>
                <a:lnTo>
                  <a:pt x="2042" y="12192"/>
                </a:lnTo>
                <a:lnTo>
                  <a:pt x="1922" y="12072"/>
                </a:lnTo>
                <a:lnTo>
                  <a:pt x="1742" y="11832"/>
                </a:lnTo>
                <a:lnTo>
                  <a:pt x="1682" y="11531"/>
                </a:lnTo>
                <a:lnTo>
                  <a:pt x="1742" y="11231"/>
                </a:lnTo>
                <a:lnTo>
                  <a:pt x="1922" y="10931"/>
                </a:lnTo>
                <a:lnTo>
                  <a:pt x="2042" y="10811"/>
                </a:lnTo>
                <a:lnTo>
                  <a:pt x="2162" y="10751"/>
                </a:lnTo>
                <a:lnTo>
                  <a:pt x="2342" y="10690"/>
                </a:lnTo>
                <a:close/>
                <a:moveTo>
                  <a:pt x="17236" y="0"/>
                </a:moveTo>
                <a:lnTo>
                  <a:pt x="16816" y="60"/>
                </a:lnTo>
                <a:lnTo>
                  <a:pt x="16335" y="181"/>
                </a:lnTo>
                <a:lnTo>
                  <a:pt x="15915" y="301"/>
                </a:lnTo>
                <a:lnTo>
                  <a:pt x="15495" y="481"/>
                </a:lnTo>
                <a:lnTo>
                  <a:pt x="15074" y="721"/>
                </a:lnTo>
                <a:lnTo>
                  <a:pt x="14714" y="961"/>
                </a:lnTo>
                <a:lnTo>
                  <a:pt x="14294" y="1202"/>
                </a:lnTo>
                <a:lnTo>
                  <a:pt x="13633" y="1862"/>
                </a:lnTo>
                <a:lnTo>
                  <a:pt x="13032" y="2583"/>
                </a:lnTo>
                <a:lnTo>
                  <a:pt x="12552" y="3424"/>
                </a:lnTo>
                <a:lnTo>
                  <a:pt x="12312" y="3964"/>
                </a:lnTo>
                <a:lnTo>
                  <a:pt x="12131" y="4565"/>
                </a:lnTo>
                <a:lnTo>
                  <a:pt x="11951" y="5105"/>
                </a:lnTo>
                <a:lnTo>
                  <a:pt x="11831" y="5646"/>
                </a:lnTo>
                <a:lnTo>
                  <a:pt x="11651" y="6847"/>
                </a:lnTo>
                <a:lnTo>
                  <a:pt x="11591" y="7988"/>
                </a:lnTo>
                <a:lnTo>
                  <a:pt x="11591" y="9129"/>
                </a:lnTo>
                <a:lnTo>
                  <a:pt x="11651" y="10330"/>
                </a:lnTo>
                <a:lnTo>
                  <a:pt x="11831" y="12672"/>
                </a:lnTo>
                <a:lnTo>
                  <a:pt x="11891" y="14114"/>
                </a:lnTo>
                <a:lnTo>
                  <a:pt x="11891" y="15555"/>
                </a:lnTo>
                <a:lnTo>
                  <a:pt x="11831" y="16276"/>
                </a:lnTo>
                <a:lnTo>
                  <a:pt x="11711" y="16996"/>
                </a:lnTo>
                <a:lnTo>
                  <a:pt x="11531" y="17717"/>
                </a:lnTo>
                <a:lnTo>
                  <a:pt x="11291" y="18378"/>
                </a:lnTo>
                <a:lnTo>
                  <a:pt x="10990" y="18918"/>
                </a:lnTo>
                <a:lnTo>
                  <a:pt x="10690" y="19459"/>
                </a:lnTo>
                <a:lnTo>
                  <a:pt x="10330" y="19939"/>
                </a:lnTo>
                <a:lnTo>
                  <a:pt x="9909" y="20360"/>
                </a:lnTo>
                <a:lnTo>
                  <a:pt x="9849" y="20420"/>
                </a:lnTo>
                <a:lnTo>
                  <a:pt x="10330" y="19158"/>
                </a:lnTo>
                <a:lnTo>
                  <a:pt x="10690" y="17837"/>
                </a:lnTo>
                <a:lnTo>
                  <a:pt x="10810" y="17177"/>
                </a:lnTo>
                <a:lnTo>
                  <a:pt x="10870" y="16516"/>
                </a:lnTo>
                <a:lnTo>
                  <a:pt x="10930" y="15795"/>
                </a:lnTo>
                <a:lnTo>
                  <a:pt x="10930" y="15135"/>
                </a:lnTo>
                <a:lnTo>
                  <a:pt x="10870" y="14354"/>
                </a:lnTo>
                <a:lnTo>
                  <a:pt x="10750" y="13513"/>
                </a:lnTo>
                <a:lnTo>
                  <a:pt x="10570" y="12612"/>
                </a:lnTo>
                <a:lnTo>
                  <a:pt x="10270" y="11771"/>
                </a:lnTo>
                <a:lnTo>
                  <a:pt x="9969" y="10871"/>
                </a:lnTo>
                <a:lnTo>
                  <a:pt x="9549" y="10090"/>
                </a:lnTo>
                <a:lnTo>
                  <a:pt x="9069" y="9369"/>
                </a:lnTo>
                <a:lnTo>
                  <a:pt x="8528" y="8769"/>
                </a:lnTo>
                <a:lnTo>
                  <a:pt x="8648" y="8348"/>
                </a:lnTo>
                <a:lnTo>
                  <a:pt x="8768" y="7868"/>
                </a:lnTo>
                <a:lnTo>
                  <a:pt x="8888" y="7327"/>
                </a:lnTo>
                <a:lnTo>
                  <a:pt x="8948" y="6667"/>
                </a:lnTo>
                <a:lnTo>
                  <a:pt x="8888" y="6066"/>
                </a:lnTo>
                <a:lnTo>
                  <a:pt x="8888" y="5766"/>
                </a:lnTo>
                <a:lnTo>
                  <a:pt x="8768" y="5466"/>
                </a:lnTo>
                <a:lnTo>
                  <a:pt x="8648" y="5225"/>
                </a:lnTo>
                <a:lnTo>
                  <a:pt x="8528" y="4985"/>
                </a:lnTo>
                <a:lnTo>
                  <a:pt x="8528" y="4745"/>
                </a:lnTo>
                <a:lnTo>
                  <a:pt x="8468" y="4565"/>
                </a:lnTo>
                <a:lnTo>
                  <a:pt x="8408" y="4445"/>
                </a:lnTo>
                <a:lnTo>
                  <a:pt x="8288" y="4385"/>
                </a:lnTo>
                <a:lnTo>
                  <a:pt x="8048" y="4385"/>
                </a:lnTo>
                <a:lnTo>
                  <a:pt x="7327" y="4685"/>
                </a:lnTo>
                <a:lnTo>
                  <a:pt x="6666" y="5045"/>
                </a:lnTo>
                <a:lnTo>
                  <a:pt x="6066" y="5526"/>
                </a:lnTo>
                <a:lnTo>
                  <a:pt x="5525" y="6066"/>
                </a:lnTo>
                <a:lnTo>
                  <a:pt x="5105" y="6547"/>
                </a:lnTo>
                <a:lnTo>
                  <a:pt x="4624" y="7147"/>
                </a:lnTo>
                <a:lnTo>
                  <a:pt x="4024" y="7207"/>
                </a:lnTo>
                <a:lnTo>
                  <a:pt x="3423" y="7327"/>
                </a:lnTo>
                <a:lnTo>
                  <a:pt x="2943" y="7507"/>
                </a:lnTo>
                <a:lnTo>
                  <a:pt x="2462" y="7688"/>
                </a:lnTo>
                <a:lnTo>
                  <a:pt x="1982" y="7988"/>
                </a:lnTo>
                <a:lnTo>
                  <a:pt x="1622" y="8288"/>
                </a:lnTo>
                <a:lnTo>
                  <a:pt x="1261" y="8588"/>
                </a:lnTo>
                <a:lnTo>
                  <a:pt x="961" y="8949"/>
                </a:lnTo>
                <a:lnTo>
                  <a:pt x="721" y="9309"/>
                </a:lnTo>
                <a:lnTo>
                  <a:pt x="480" y="9730"/>
                </a:lnTo>
                <a:lnTo>
                  <a:pt x="360" y="10150"/>
                </a:lnTo>
                <a:lnTo>
                  <a:pt x="240" y="10570"/>
                </a:lnTo>
                <a:lnTo>
                  <a:pt x="180" y="11051"/>
                </a:lnTo>
                <a:lnTo>
                  <a:pt x="180" y="11471"/>
                </a:lnTo>
                <a:lnTo>
                  <a:pt x="240" y="11892"/>
                </a:lnTo>
                <a:lnTo>
                  <a:pt x="300" y="12312"/>
                </a:lnTo>
                <a:lnTo>
                  <a:pt x="420" y="12552"/>
                </a:lnTo>
                <a:lnTo>
                  <a:pt x="240" y="12732"/>
                </a:lnTo>
                <a:lnTo>
                  <a:pt x="60" y="12973"/>
                </a:lnTo>
                <a:lnTo>
                  <a:pt x="0" y="13093"/>
                </a:lnTo>
                <a:lnTo>
                  <a:pt x="0" y="13273"/>
                </a:lnTo>
                <a:lnTo>
                  <a:pt x="0" y="13453"/>
                </a:lnTo>
                <a:lnTo>
                  <a:pt x="120" y="13633"/>
                </a:lnTo>
                <a:lnTo>
                  <a:pt x="360" y="13994"/>
                </a:lnTo>
                <a:lnTo>
                  <a:pt x="781" y="14294"/>
                </a:lnTo>
                <a:lnTo>
                  <a:pt x="1261" y="14534"/>
                </a:lnTo>
                <a:lnTo>
                  <a:pt x="1802" y="14714"/>
                </a:lnTo>
                <a:lnTo>
                  <a:pt x="2402" y="14834"/>
                </a:lnTo>
                <a:lnTo>
                  <a:pt x="3003" y="14954"/>
                </a:lnTo>
                <a:lnTo>
                  <a:pt x="4144" y="15075"/>
                </a:lnTo>
                <a:lnTo>
                  <a:pt x="3844" y="15615"/>
                </a:lnTo>
                <a:lnTo>
                  <a:pt x="3603" y="16216"/>
                </a:lnTo>
                <a:lnTo>
                  <a:pt x="3603" y="16156"/>
                </a:lnTo>
                <a:lnTo>
                  <a:pt x="3363" y="16035"/>
                </a:lnTo>
                <a:lnTo>
                  <a:pt x="3123" y="15975"/>
                </a:lnTo>
                <a:lnTo>
                  <a:pt x="2943" y="15975"/>
                </a:lnTo>
                <a:lnTo>
                  <a:pt x="2703" y="16035"/>
                </a:lnTo>
                <a:lnTo>
                  <a:pt x="2462" y="16096"/>
                </a:lnTo>
                <a:lnTo>
                  <a:pt x="2282" y="16216"/>
                </a:lnTo>
                <a:lnTo>
                  <a:pt x="2102" y="16396"/>
                </a:lnTo>
                <a:lnTo>
                  <a:pt x="1922" y="16576"/>
                </a:lnTo>
                <a:lnTo>
                  <a:pt x="1862" y="16816"/>
                </a:lnTo>
                <a:lnTo>
                  <a:pt x="1802" y="17056"/>
                </a:lnTo>
                <a:lnTo>
                  <a:pt x="1802" y="17357"/>
                </a:lnTo>
                <a:lnTo>
                  <a:pt x="1862" y="17597"/>
                </a:lnTo>
                <a:lnTo>
                  <a:pt x="1982" y="17837"/>
                </a:lnTo>
                <a:lnTo>
                  <a:pt x="2162" y="18017"/>
                </a:lnTo>
                <a:lnTo>
                  <a:pt x="2402" y="18198"/>
                </a:lnTo>
                <a:lnTo>
                  <a:pt x="2643" y="18318"/>
                </a:lnTo>
                <a:lnTo>
                  <a:pt x="3183" y="18318"/>
                </a:lnTo>
                <a:lnTo>
                  <a:pt x="3183" y="19038"/>
                </a:lnTo>
                <a:lnTo>
                  <a:pt x="3243" y="19699"/>
                </a:lnTo>
                <a:lnTo>
                  <a:pt x="3303" y="20239"/>
                </a:lnTo>
                <a:lnTo>
                  <a:pt x="3423" y="20780"/>
                </a:lnTo>
                <a:lnTo>
                  <a:pt x="3603" y="21320"/>
                </a:lnTo>
                <a:lnTo>
                  <a:pt x="3844" y="21801"/>
                </a:lnTo>
                <a:lnTo>
                  <a:pt x="3303" y="21921"/>
                </a:lnTo>
                <a:lnTo>
                  <a:pt x="2763" y="22041"/>
                </a:lnTo>
                <a:lnTo>
                  <a:pt x="2522" y="22161"/>
                </a:lnTo>
                <a:lnTo>
                  <a:pt x="2342" y="22341"/>
                </a:lnTo>
                <a:lnTo>
                  <a:pt x="2222" y="22582"/>
                </a:lnTo>
                <a:lnTo>
                  <a:pt x="2162" y="22822"/>
                </a:lnTo>
                <a:lnTo>
                  <a:pt x="2222" y="23062"/>
                </a:lnTo>
                <a:lnTo>
                  <a:pt x="2342" y="23302"/>
                </a:lnTo>
                <a:lnTo>
                  <a:pt x="2522" y="23482"/>
                </a:lnTo>
                <a:lnTo>
                  <a:pt x="2763" y="23603"/>
                </a:lnTo>
                <a:lnTo>
                  <a:pt x="3243" y="23723"/>
                </a:lnTo>
                <a:lnTo>
                  <a:pt x="3784" y="23843"/>
                </a:lnTo>
                <a:lnTo>
                  <a:pt x="4925" y="23903"/>
                </a:lnTo>
                <a:lnTo>
                  <a:pt x="6066" y="23963"/>
                </a:lnTo>
                <a:lnTo>
                  <a:pt x="7207" y="23903"/>
                </a:lnTo>
                <a:lnTo>
                  <a:pt x="7807" y="23963"/>
                </a:lnTo>
                <a:lnTo>
                  <a:pt x="8348" y="24023"/>
                </a:lnTo>
                <a:lnTo>
                  <a:pt x="9549" y="24023"/>
                </a:lnTo>
                <a:lnTo>
                  <a:pt x="10690" y="23843"/>
                </a:lnTo>
                <a:lnTo>
                  <a:pt x="11711" y="23663"/>
                </a:lnTo>
                <a:lnTo>
                  <a:pt x="12492" y="23422"/>
                </a:lnTo>
                <a:lnTo>
                  <a:pt x="13212" y="23062"/>
                </a:lnTo>
                <a:lnTo>
                  <a:pt x="13873" y="22702"/>
                </a:lnTo>
                <a:lnTo>
                  <a:pt x="14474" y="22221"/>
                </a:lnTo>
                <a:lnTo>
                  <a:pt x="15014" y="21621"/>
                </a:lnTo>
                <a:lnTo>
                  <a:pt x="15495" y="21020"/>
                </a:lnTo>
                <a:lnTo>
                  <a:pt x="15915" y="20360"/>
                </a:lnTo>
                <a:lnTo>
                  <a:pt x="16275" y="19579"/>
                </a:lnTo>
                <a:lnTo>
                  <a:pt x="16516" y="18738"/>
                </a:lnTo>
                <a:lnTo>
                  <a:pt x="16756" y="17777"/>
                </a:lnTo>
                <a:lnTo>
                  <a:pt x="16876" y="16876"/>
                </a:lnTo>
                <a:lnTo>
                  <a:pt x="16936" y="15975"/>
                </a:lnTo>
                <a:lnTo>
                  <a:pt x="16936" y="14054"/>
                </a:lnTo>
                <a:lnTo>
                  <a:pt x="16996" y="12192"/>
                </a:lnTo>
                <a:lnTo>
                  <a:pt x="17056" y="11171"/>
                </a:lnTo>
                <a:lnTo>
                  <a:pt x="17116" y="10570"/>
                </a:lnTo>
                <a:lnTo>
                  <a:pt x="17236" y="9970"/>
                </a:lnTo>
                <a:lnTo>
                  <a:pt x="17416" y="9429"/>
                </a:lnTo>
                <a:lnTo>
                  <a:pt x="17657" y="8889"/>
                </a:lnTo>
                <a:lnTo>
                  <a:pt x="17957" y="8468"/>
                </a:lnTo>
                <a:lnTo>
                  <a:pt x="18137" y="8228"/>
                </a:lnTo>
                <a:lnTo>
                  <a:pt x="18377" y="8108"/>
                </a:lnTo>
                <a:lnTo>
                  <a:pt x="18678" y="7928"/>
                </a:lnTo>
                <a:lnTo>
                  <a:pt x="18978" y="7868"/>
                </a:lnTo>
                <a:lnTo>
                  <a:pt x="19218" y="7928"/>
                </a:lnTo>
                <a:lnTo>
                  <a:pt x="19458" y="8048"/>
                </a:lnTo>
                <a:lnTo>
                  <a:pt x="19639" y="8168"/>
                </a:lnTo>
                <a:lnTo>
                  <a:pt x="19819" y="8408"/>
                </a:lnTo>
                <a:lnTo>
                  <a:pt x="19939" y="8709"/>
                </a:lnTo>
                <a:lnTo>
                  <a:pt x="19999" y="8949"/>
                </a:lnTo>
                <a:lnTo>
                  <a:pt x="20059" y="9249"/>
                </a:lnTo>
                <a:lnTo>
                  <a:pt x="20059" y="9549"/>
                </a:lnTo>
                <a:lnTo>
                  <a:pt x="19939" y="10150"/>
                </a:lnTo>
                <a:lnTo>
                  <a:pt x="19819" y="10751"/>
                </a:lnTo>
                <a:lnTo>
                  <a:pt x="19699" y="11351"/>
                </a:lnTo>
                <a:lnTo>
                  <a:pt x="19699" y="11471"/>
                </a:lnTo>
                <a:lnTo>
                  <a:pt x="19699" y="11591"/>
                </a:lnTo>
                <a:lnTo>
                  <a:pt x="19819" y="11711"/>
                </a:lnTo>
                <a:lnTo>
                  <a:pt x="19879" y="11771"/>
                </a:lnTo>
                <a:lnTo>
                  <a:pt x="20119" y="11832"/>
                </a:lnTo>
                <a:lnTo>
                  <a:pt x="20479" y="11832"/>
                </a:lnTo>
                <a:lnTo>
                  <a:pt x="20780" y="11771"/>
                </a:lnTo>
                <a:lnTo>
                  <a:pt x="21080" y="11711"/>
                </a:lnTo>
                <a:lnTo>
                  <a:pt x="21260" y="11651"/>
                </a:lnTo>
                <a:lnTo>
                  <a:pt x="21380" y="11591"/>
                </a:lnTo>
                <a:lnTo>
                  <a:pt x="21741" y="11411"/>
                </a:lnTo>
                <a:lnTo>
                  <a:pt x="22101" y="11231"/>
                </a:lnTo>
                <a:lnTo>
                  <a:pt x="22461" y="10931"/>
                </a:lnTo>
                <a:lnTo>
                  <a:pt x="22701" y="10630"/>
                </a:lnTo>
                <a:lnTo>
                  <a:pt x="22942" y="10210"/>
                </a:lnTo>
                <a:lnTo>
                  <a:pt x="23182" y="9790"/>
                </a:lnTo>
                <a:lnTo>
                  <a:pt x="23362" y="9369"/>
                </a:lnTo>
                <a:lnTo>
                  <a:pt x="23542" y="8889"/>
                </a:lnTo>
                <a:lnTo>
                  <a:pt x="23722" y="7868"/>
                </a:lnTo>
                <a:lnTo>
                  <a:pt x="23843" y="6847"/>
                </a:lnTo>
                <a:lnTo>
                  <a:pt x="23843" y="5946"/>
                </a:lnTo>
                <a:lnTo>
                  <a:pt x="23722" y="5165"/>
                </a:lnTo>
                <a:lnTo>
                  <a:pt x="23662" y="4685"/>
                </a:lnTo>
                <a:lnTo>
                  <a:pt x="23482" y="4264"/>
                </a:lnTo>
                <a:lnTo>
                  <a:pt x="23122" y="3364"/>
                </a:lnTo>
                <a:lnTo>
                  <a:pt x="22641" y="2583"/>
                </a:lnTo>
                <a:lnTo>
                  <a:pt x="22041" y="1862"/>
                </a:lnTo>
                <a:lnTo>
                  <a:pt x="21320" y="1262"/>
                </a:lnTo>
                <a:lnTo>
                  <a:pt x="20900" y="961"/>
                </a:lnTo>
                <a:lnTo>
                  <a:pt x="20539" y="721"/>
                </a:lnTo>
                <a:lnTo>
                  <a:pt x="20059" y="481"/>
                </a:lnTo>
                <a:lnTo>
                  <a:pt x="19639" y="361"/>
                </a:lnTo>
                <a:lnTo>
                  <a:pt x="19158" y="181"/>
                </a:lnTo>
                <a:lnTo>
                  <a:pt x="18738" y="60"/>
                </a:lnTo>
                <a:lnTo>
                  <a:pt x="18197" y="0"/>
                </a:lnTo>
                <a:close/>
              </a:path>
            </a:pathLst>
          </a:custGeom>
          <a:solidFill>
            <a:srgbClr val="F56737"/>
          </a:solidFill>
          <a:ln>
            <a:noFill/>
          </a:ln>
        </p:spPr>
        <p:txBody>
          <a:bodyPr lIns="121900" tIns="121900" rIns="121900" bIns="121900" anchor="ctr" anchorCtr="0">
            <a:noAutofit/>
          </a:bodyPr>
          <a:lstStyle/>
          <a:p>
            <a:pPr lvl="0">
              <a:spcBef>
                <a:spcPts val="0"/>
              </a:spcBef>
              <a:buNone/>
            </a:pPr>
            <a:endParaRPr sz="2400"/>
          </a:p>
        </p:txBody>
      </p:sp>
      <p:sp>
        <p:nvSpPr>
          <p:cNvPr id="41" name="Shape 41"/>
          <p:cNvSpPr/>
          <p:nvPr/>
        </p:nvSpPr>
        <p:spPr>
          <a:xfrm rot="-2952317" flipH="1">
            <a:off x="2171965" y="4204081"/>
            <a:ext cx="1040691" cy="1333801"/>
          </a:xfrm>
          <a:custGeom>
            <a:avLst/>
            <a:gdLst/>
            <a:ahLst/>
            <a:cxnLst/>
            <a:rect l="0" t="0" r="0" b="0"/>
            <a:pathLst>
              <a:path w="37957" h="48647" extrusionOk="0">
                <a:moveTo>
                  <a:pt x="20840" y="1"/>
                </a:moveTo>
                <a:lnTo>
                  <a:pt x="20600" y="61"/>
                </a:lnTo>
                <a:lnTo>
                  <a:pt x="20540" y="181"/>
                </a:lnTo>
                <a:lnTo>
                  <a:pt x="20480" y="241"/>
                </a:lnTo>
                <a:lnTo>
                  <a:pt x="20240" y="1322"/>
                </a:lnTo>
                <a:lnTo>
                  <a:pt x="20119" y="2403"/>
                </a:lnTo>
                <a:lnTo>
                  <a:pt x="19939" y="4625"/>
                </a:lnTo>
                <a:lnTo>
                  <a:pt x="19159" y="3905"/>
                </a:lnTo>
                <a:lnTo>
                  <a:pt x="18738" y="3424"/>
                </a:lnTo>
                <a:lnTo>
                  <a:pt x="18258" y="2884"/>
                </a:lnTo>
                <a:lnTo>
                  <a:pt x="17777" y="2463"/>
                </a:lnTo>
                <a:lnTo>
                  <a:pt x="17477" y="2343"/>
                </a:lnTo>
                <a:lnTo>
                  <a:pt x="17177" y="2223"/>
                </a:lnTo>
                <a:lnTo>
                  <a:pt x="17057" y="2223"/>
                </a:lnTo>
                <a:lnTo>
                  <a:pt x="16996" y="2283"/>
                </a:lnTo>
                <a:lnTo>
                  <a:pt x="16996" y="2343"/>
                </a:lnTo>
                <a:lnTo>
                  <a:pt x="16936" y="2403"/>
                </a:lnTo>
                <a:lnTo>
                  <a:pt x="17057" y="2704"/>
                </a:lnTo>
                <a:lnTo>
                  <a:pt x="17177" y="3004"/>
                </a:lnTo>
                <a:lnTo>
                  <a:pt x="17537" y="3544"/>
                </a:lnTo>
                <a:lnTo>
                  <a:pt x="17957" y="4025"/>
                </a:lnTo>
                <a:lnTo>
                  <a:pt x="18378" y="4505"/>
                </a:lnTo>
                <a:lnTo>
                  <a:pt x="19279" y="5586"/>
                </a:lnTo>
                <a:lnTo>
                  <a:pt x="19579" y="5887"/>
                </a:lnTo>
                <a:lnTo>
                  <a:pt x="19819" y="6127"/>
                </a:lnTo>
                <a:lnTo>
                  <a:pt x="19819" y="6307"/>
                </a:lnTo>
                <a:lnTo>
                  <a:pt x="19579" y="7868"/>
                </a:lnTo>
                <a:lnTo>
                  <a:pt x="19279" y="9370"/>
                </a:lnTo>
                <a:lnTo>
                  <a:pt x="18618" y="12373"/>
                </a:lnTo>
                <a:lnTo>
                  <a:pt x="18017" y="15556"/>
                </a:lnTo>
                <a:lnTo>
                  <a:pt x="17537" y="18739"/>
                </a:lnTo>
                <a:lnTo>
                  <a:pt x="16516" y="17838"/>
                </a:lnTo>
                <a:lnTo>
                  <a:pt x="14414" y="15796"/>
                </a:lnTo>
                <a:lnTo>
                  <a:pt x="13093" y="14415"/>
                </a:lnTo>
                <a:lnTo>
                  <a:pt x="11772" y="12913"/>
                </a:lnTo>
                <a:lnTo>
                  <a:pt x="11952" y="12493"/>
                </a:lnTo>
                <a:lnTo>
                  <a:pt x="12372" y="11171"/>
                </a:lnTo>
                <a:lnTo>
                  <a:pt x="12672" y="9790"/>
                </a:lnTo>
                <a:lnTo>
                  <a:pt x="12973" y="8529"/>
                </a:lnTo>
                <a:lnTo>
                  <a:pt x="13153" y="7208"/>
                </a:lnTo>
                <a:lnTo>
                  <a:pt x="13153" y="6547"/>
                </a:lnTo>
                <a:lnTo>
                  <a:pt x="13213" y="5887"/>
                </a:lnTo>
                <a:lnTo>
                  <a:pt x="13153" y="5226"/>
                </a:lnTo>
                <a:lnTo>
                  <a:pt x="13033" y="4625"/>
                </a:lnTo>
                <a:lnTo>
                  <a:pt x="12973" y="4505"/>
                </a:lnTo>
                <a:lnTo>
                  <a:pt x="12913" y="4385"/>
                </a:lnTo>
                <a:lnTo>
                  <a:pt x="12672" y="4325"/>
                </a:lnTo>
                <a:lnTo>
                  <a:pt x="12492" y="4445"/>
                </a:lnTo>
                <a:lnTo>
                  <a:pt x="12432" y="4505"/>
                </a:lnTo>
                <a:lnTo>
                  <a:pt x="12372" y="4625"/>
                </a:lnTo>
                <a:lnTo>
                  <a:pt x="12192" y="5226"/>
                </a:lnTo>
                <a:lnTo>
                  <a:pt x="12132" y="5826"/>
                </a:lnTo>
                <a:lnTo>
                  <a:pt x="11952" y="7148"/>
                </a:lnTo>
                <a:lnTo>
                  <a:pt x="11832" y="8409"/>
                </a:lnTo>
                <a:lnTo>
                  <a:pt x="11591" y="9670"/>
                </a:lnTo>
                <a:lnTo>
                  <a:pt x="11291" y="10811"/>
                </a:lnTo>
                <a:lnTo>
                  <a:pt x="10991" y="11892"/>
                </a:lnTo>
                <a:lnTo>
                  <a:pt x="10931" y="11772"/>
                </a:lnTo>
                <a:lnTo>
                  <a:pt x="10030" y="10511"/>
                </a:lnTo>
                <a:lnTo>
                  <a:pt x="9249" y="9190"/>
                </a:lnTo>
                <a:lnTo>
                  <a:pt x="8528" y="7868"/>
                </a:lnTo>
                <a:lnTo>
                  <a:pt x="7988" y="6427"/>
                </a:lnTo>
                <a:lnTo>
                  <a:pt x="7748" y="5706"/>
                </a:lnTo>
                <a:lnTo>
                  <a:pt x="7568" y="4926"/>
                </a:lnTo>
                <a:lnTo>
                  <a:pt x="7267" y="3424"/>
                </a:lnTo>
                <a:lnTo>
                  <a:pt x="7027" y="1863"/>
                </a:lnTo>
                <a:lnTo>
                  <a:pt x="6907" y="301"/>
                </a:lnTo>
                <a:lnTo>
                  <a:pt x="6847" y="241"/>
                </a:lnTo>
                <a:lnTo>
                  <a:pt x="6787" y="181"/>
                </a:lnTo>
                <a:lnTo>
                  <a:pt x="6727" y="181"/>
                </a:lnTo>
                <a:lnTo>
                  <a:pt x="6667" y="241"/>
                </a:lnTo>
                <a:lnTo>
                  <a:pt x="6426" y="782"/>
                </a:lnTo>
                <a:lnTo>
                  <a:pt x="6306" y="1322"/>
                </a:lnTo>
                <a:lnTo>
                  <a:pt x="6186" y="1923"/>
                </a:lnTo>
                <a:lnTo>
                  <a:pt x="6066" y="2463"/>
                </a:lnTo>
                <a:lnTo>
                  <a:pt x="6066" y="3064"/>
                </a:lnTo>
                <a:lnTo>
                  <a:pt x="6066" y="3664"/>
                </a:lnTo>
                <a:lnTo>
                  <a:pt x="6126" y="4805"/>
                </a:lnTo>
                <a:lnTo>
                  <a:pt x="6306" y="5947"/>
                </a:lnTo>
                <a:lnTo>
                  <a:pt x="6607" y="7148"/>
                </a:lnTo>
                <a:lnTo>
                  <a:pt x="6967" y="8229"/>
                </a:lnTo>
                <a:lnTo>
                  <a:pt x="7327" y="9310"/>
                </a:lnTo>
                <a:lnTo>
                  <a:pt x="7868" y="10511"/>
                </a:lnTo>
                <a:lnTo>
                  <a:pt x="8468" y="11712"/>
                </a:lnTo>
                <a:lnTo>
                  <a:pt x="9189" y="12793"/>
                </a:lnTo>
                <a:lnTo>
                  <a:pt x="9910" y="13874"/>
                </a:lnTo>
                <a:lnTo>
                  <a:pt x="10691" y="14895"/>
                </a:lnTo>
                <a:lnTo>
                  <a:pt x="11591" y="15856"/>
                </a:lnTo>
                <a:lnTo>
                  <a:pt x="12432" y="16817"/>
                </a:lnTo>
                <a:lnTo>
                  <a:pt x="13333" y="17778"/>
                </a:lnTo>
                <a:lnTo>
                  <a:pt x="13633" y="18018"/>
                </a:lnTo>
                <a:lnTo>
                  <a:pt x="13273" y="18018"/>
                </a:lnTo>
                <a:lnTo>
                  <a:pt x="12913" y="18078"/>
                </a:lnTo>
                <a:lnTo>
                  <a:pt x="12072" y="18198"/>
                </a:lnTo>
                <a:lnTo>
                  <a:pt x="10570" y="18378"/>
                </a:lnTo>
                <a:lnTo>
                  <a:pt x="9069" y="18498"/>
                </a:lnTo>
                <a:lnTo>
                  <a:pt x="8408" y="18498"/>
                </a:lnTo>
                <a:lnTo>
                  <a:pt x="7688" y="18438"/>
                </a:lnTo>
                <a:lnTo>
                  <a:pt x="6246" y="18378"/>
                </a:lnTo>
                <a:lnTo>
                  <a:pt x="5586" y="18318"/>
                </a:lnTo>
                <a:lnTo>
                  <a:pt x="4865" y="18318"/>
                </a:lnTo>
                <a:lnTo>
                  <a:pt x="4204" y="18378"/>
                </a:lnTo>
                <a:lnTo>
                  <a:pt x="3544" y="18498"/>
                </a:lnTo>
                <a:lnTo>
                  <a:pt x="3484" y="18558"/>
                </a:lnTo>
                <a:lnTo>
                  <a:pt x="3484" y="18679"/>
                </a:lnTo>
                <a:lnTo>
                  <a:pt x="4084" y="18979"/>
                </a:lnTo>
                <a:lnTo>
                  <a:pt x="4745" y="19219"/>
                </a:lnTo>
                <a:lnTo>
                  <a:pt x="5466" y="19399"/>
                </a:lnTo>
                <a:lnTo>
                  <a:pt x="6186" y="19519"/>
                </a:lnTo>
                <a:lnTo>
                  <a:pt x="7688" y="19639"/>
                </a:lnTo>
                <a:lnTo>
                  <a:pt x="9069" y="19699"/>
                </a:lnTo>
                <a:lnTo>
                  <a:pt x="9850" y="19760"/>
                </a:lnTo>
                <a:lnTo>
                  <a:pt x="10691" y="19760"/>
                </a:lnTo>
                <a:lnTo>
                  <a:pt x="12312" y="19699"/>
                </a:lnTo>
                <a:lnTo>
                  <a:pt x="12913" y="19639"/>
                </a:lnTo>
                <a:lnTo>
                  <a:pt x="13453" y="19579"/>
                </a:lnTo>
                <a:lnTo>
                  <a:pt x="13753" y="19519"/>
                </a:lnTo>
                <a:lnTo>
                  <a:pt x="13994" y="19399"/>
                </a:lnTo>
                <a:lnTo>
                  <a:pt x="14234" y="19219"/>
                </a:lnTo>
                <a:lnTo>
                  <a:pt x="14474" y="19039"/>
                </a:lnTo>
                <a:lnTo>
                  <a:pt x="14534" y="18919"/>
                </a:lnTo>
                <a:lnTo>
                  <a:pt x="15135" y="19519"/>
                </a:lnTo>
                <a:lnTo>
                  <a:pt x="16036" y="20360"/>
                </a:lnTo>
                <a:lnTo>
                  <a:pt x="16516" y="20720"/>
                </a:lnTo>
                <a:lnTo>
                  <a:pt x="16756" y="20901"/>
                </a:lnTo>
                <a:lnTo>
                  <a:pt x="17057" y="21021"/>
                </a:lnTo>
                <a:lnTo>
                  <a:pt x="17177" y="21021"/>
                </a:lnTo>
                <a:lnTo>
                  <a:pt x="16576" y="24384"/>
                </a:lnTo>
                <a:lnTo>
                  <a:pt x="15375" y="30329"/>
                </a:lnTo>
                <a:lnTo>
                  <a:pt x="14714" y="33272"/>
                </a:lnTo>
                <a:lnTo>
                  <a:pt x="14054" y="36215"/>
                </a:lnTo>
                <a:lnTo>
                  <a:pt x="13753" y="37416"/>
                </a:lnTo>
                <a:lnTo>
                  <a:pt x="13213" y="37056"/>
                </a:lnTo>
                <a:lnTo>
                  <a:pt x="12612" y="36695"/>
                </a:lnTo>
                <a:lnTo>
                  <a:pt x="11591" y="36035"/>
                </a:lnTo>
                <a:lnTo>
                  <a:pt x="9790" y="34714"/>
                </a:lnTo>
                <a:lnTo>
                  <a:pt x="9850" y="34654"/>
                </a:lnTo>
                <a:lnTo>
                  <a:pt x="9910" y="34173"/>
                </a:lnTo>
                <a:lnTo>
                  <a:pt x="9910" y="33753"/>
                </a:lnTo>
                <a:lnTo>
                  <a:pt x="9850" y="33272"/>
                </a:lnTo>
                <a:lnTo>
                  <a:pt x="9730" y="32792"/>
                </a:lnTo>
                <a:lnTo>
                  <a:pt x="9369" y="31891"/>
                </a:lnTo>
                <a:lnTo>
                  <a:pt x="9069" y="31050"/>
                </a:lnTo>
                <a:lnTo>
                  <a:pt x="8769" y="30149"/>
                </a:lnTo>
                <a:lnTo>
                  <a:pt x="8468" y="29248"/>
                </a:lnTo>
                <a:lnTo>
                  <a:pt x="8288" y="28828"/>
                </a:lnTo>
                <a:lnTo>
                  <a:pt x="8048" y="28408"/>
                </a:lnTo>
                <a:lnTo>
                  <a:pt x="7808" y="28047"/>
                </a:lnTo>
                <a:lnTo>
                  <a:pt x="7508" y="27687"/>
                </a:lnTo>
                <a:lnTo>
                  <a:pt x="7387" y="27627"/>
                </a:lnTo>
                <a:lnTo>
                  <a:pt x="7207" y="27627"/>
                </a:lnTo>
                <a:lnTo>
                  <a:pt x="7027" y="27687"/>
                </a:lnTo>
                <a:lnTo>
                  <a:pt x="6967" y="27867"/>
                </a:lnTo>
                <a:lnTo>
                  <a:pt x="6907" y="28348"/>
                </a:lnTo>
                <a:lnTo>
                  <a:pt x="6907" y="28828"/>
                </a:lnTo>
                <a:lnTo>
                  <a:pt x="6967" y="29309"/>
                </a:lnTo>
                <a:lnTo>
                  <a:pt x="7087" y="29789"/>
                </a:lnTo>
                <a:lnTo>
                  <a:pt x="7387" y="30750"/>
                </a:lnTo>
                <a:lnTo>
                  <a:pt x="7688" y="31651"/>
                </a:lnTo>
                <a:lnTo>
                  <a:pt x="7988" y="32612"/>
                </a:lnTo>
                <a:lnTo>
                  <a:pt x="8108" y="33152"/>
                </a:lnTo>
                <a:lnTo>
                  <a:pt x="8288" y="33633"/>
                </a:lnTo>
                <a:lnTo>
                  <a:pt x="7387" y="32972"/>
                </a:lnTo>
                <a:lnTo>
                  <a:pt x="5466" y="31531"/>
                </a:lnTo>
                <a:lnTo>
                  <a:pt x="4565" y="30810"/>
                </a:lnTo>
                <a:lnTo>
                  <a:pt x="3664" y="30029"/>
                </a:lnTo>
                <a:lnTo>
                  <a:pt x="2883" y="29188"/>
                </a:lnTo>
                <a:lnTo>
                  <a:pt x="2042" y="28408"/>
                </a:lnTo>
                <a:lnTo>
                  <a:pt x="1622" y="27987"/>
                </a:lnTo>
                <a:lnTo>
                  <a:pt x="1202" y="27627"/>
                </a:lnTo>
                <a:lnTo>
                  <a:pt x="721" y="27327"/>
                </a:lnTo>
                <a:lnTo>
                  <a:pt x="241" y="27086"/>
                </a:lnTo>
                <a:lnTo>
                  <a:pt x="60" y="27086"/>
                </a:lnTo>
                <a:lnTo>
                  <a:pt x="60" y="27147"/>
                </a:lnTo>
                <a:lnTo>
                  <a:pt x="0" y="27207"/>
                </a:lnTo>
                <a:lnTo>
                  <a:pt x="121" y="27687"/>
                </a:lnTo>
                <a:lnTo>
                  <a:pt x="241" y="28167"/>
                </a:lnTo>
                <a:lnTo>
                  <a:pt x="481" y="28588"/>
                </a:lnTo>
                <a:lnTo>
                  <a:pt x="721" y="29008"/>
                </a:lnTo>
                <a:lnTo>
                  <a:pt x="1322" y="29789"/>
                </a:lnTo>
                <a:lnTo>
                  <a:pt x="2042" y="30510"/>
                </a:lnTo>
                <a:lnTo>
                  <a:pt x="2943" y="31411"/>
                </a:lnTo>
                <a:lnTo>
                  <a:pt x="3904" y="32251"/>
                </a:lnTo>
                <a:lnTo>
                  <a:pt x="5886" y="33933"/>
                </a:lnTo>
                <a:lnTo>
                  <a:pt x="10090" y="37176"/>
                </a:lnTo>
                <a:lnTo>
                  <a:pt x="12312" y="38918"/>
                </a:lnTo>
                <a:lnTo>
                  <a:pt x="12793" y="39278"/>
                </a:lnTo>
                <a:lnTo>
                  <a:pt x="13213" y="39578"/>
                </a:lnTo>
                <a:lnTo>
                  <a:pt x="12552" y="42041"/>
                </a:lnTo>
                <a:lnTo>
                  <a:pt x="12132" y="43422"/>
                </a:lnTo>
                <a:lnTo>
                  <a:pt x="11711" y="44923"/>
                </a:lnTo>
                <a:lnTo>
                  <a:pt x="11531" y="45704"/>
                </a:lnTo>
                <a:lnTo>
                  <a:pt x="11411" y="46485"/>
                </a:lnTo>
                <a:lnTo>
                  <a:pt x="11351" y="47205"/>
                </a:lnTo>
                <a:lnTo>
                  <a:pt x="11411" y="47926"/>
                </a:lnTo>
                <a:lnTo>
                  <a:pt x="11531" y="48166"/>
                </a:lnTo>
                <a:lnTo>
                  <a:pt x="11651" y="48346"/>
                </a:lnTo>
                <a:lnTo>
                  <a:pt x="11892" y="48527"/>
                </a:lnTo>
                <a:lnTo>
                  <a:pt x="12132" y="48587"/>
                </a:lnTo>
                <a:lnTo>
                  <a:pt x="12372" y="48647"/>
                </a:lnTo>
                <a:lnTo>
                  <a:pt x="12612" y="48587"/>
                </a:lnTo>
                <a:lnTo>
                  <a:pt x="12853" y="48527"/>
                </a:lnTo>
                <a:lnTo>
                  <a:pt x="13033" y="48346"/>
                </a:lnTo>
                <a:lnTo>
                  <a:pt x="13453" y="47866"/>
                </a:lnTo>
                <a:lnTo>
                  <a:pt x="13753" y="47325"/>
                </a:lnTo>
                <a:lnTo>
                  <a:pt x="14054" y="46725"/>
                </a:lnTo>
                <a:lnTo>
                  <a:pt x="14294" y="46064"/>
                </a:lnTo>
                <a:lnTo>
                  <a:pt x="15315" y="45524"/>
                </a:lnTo>
                <a:lnTo>
                  <a:pt x="16336" y="44923"/>
                </a:lnTo>
                <a:lnTo>
                  <a:pt x="18318" y="43662"/>
                </a:lnTo>
                <a:lnTo>
                  <a:pt x="22762" y="40899"/>
                </a:lnTo>
                <a:lnTo>
                  <a:pt x="24263" y="39939"/>
                </a:lnTo>
                <a:lnTo>
                  <a:pt x="24323" y="39999"/>
                </a:lnTo>
                <a:lnTo>
                  <a:pt x="24383" y="40059"/>
                </a:lnTo>
                <a:lnTo>
                  <a:pt x="24864" y="40239"/>
                </a:lnTo>
                <a:lnTo>
                  <a:pt x="25344" y="40359"/>
                </a:lnTo>
                <a:lnTo>
                  <a:pt x="26906" y="40359"/>
                </a:lnTo>
                <a:lnTo>
                  <a:pt x="27446" y="40239"/>
                </a:lnTo>
                <a:lnTo>
                  <a:pt x="28467" y="39999"/>
                </a:lnTo>
                <a:lnTo>
                  <a:pt x="29368" y="39698"/>
                </a:lnTo>
                <a:lnTo>
                  <a:pt x="29849" y="39518"/>
                </a:lnTo>
                <a:lnTo>
                  <a:pt x="30389" y="39278"/>
                </a:lnTo>
                <a:lnTo>
                  <a:pt x="30810" y="39038"/>
                </a:lnTo>
                <a:lnTo>
                  <a:pt x="31230" y="38737"/>
                </a:lnTo>
                <a:lnTo>
                  <a:pt x="31530" y="38377"/>
                </a:lnTo>
                <a:lnTo>
                  <a:pt x="31650" y="38137"/>
                </a:lnTo>
                <a:lnTo>
                  <a:pt x="31710" y="37897"/>
                </a:lnTo>
                <a:lnTo>
                  <a:pt x="31650" y="37716"/>
                </a:lnTo>
                <a:lnTo>
                  <a:pt x="31590" y="37656"/>
                </a:lnTo>
                <a:lnTo>
                  <a:pt x="31470" y="37596"/>
                </a:lnTo>
                <a:lnTo>
                  <a:pt x="31110" y="37596"/>
                </a:lnTo>
                <a:lnTo>
                  <a:pt x="30689" y="37656"/>
                </a:lnTo>
                <a:lnTo>
                  <a:pt x="30269" y="37776"/>
                </a:lnTo>
                <a:lnTo>
                  <a:pt x="29909" y="37957"/>
                </a:lnTo>
                <a:lnTo>
                  <a:pt x="29068" y="38377"/>
                </a:lnTo>
                <a:lnTo>
                  <a:pt x="28708" y="38557"/>
                </a:lnTo>
                <a:lnTo>
                  <a:pt x="28347" y="38737"/>
                </a:lnTo>
                <a:lnTo>
                  <a:pt x="27446" y="38978"/>
                </a:lnTo>
                <a:lnTo>
                  <a:pt x="26546" y="39218"/>
                </a:lnTo>
                <a:lnTo>
                  <a:pt x="25645" y="39398"/>
                </a:lnTo>
                <a:lnTo>
                  <a:pt x="24804" y="39638"/>
                </a:lnTo>
                <a:lnTo>
                  <a:pt x="24804" y="39638"/>
                </a:lnTo>
                <a:lnTo>
                  <a:pt x="27146" y="38137"/>
                </a:lnTo>
                <a:lnTo>
                  <a:pt x="28047" y="37536"/>
                </a:lnTo>
                <a:lnTo>
                  <a:pt x="29008" y="36876"/>
                </a:lnTo>
                <a:lnTo>
                  <a:pt x="29428" y="36515"/>
                </a:lnTo>
                <a:lnTo>
                  <a:pt x="29789" y="36095"/>
                </a:lnTo>
                <a:lnTo>
                  <a:pt x="30149" y="35675"/>
                </a:lnTo>
                <a:lnTo>
                  <a:pt x="30389" y="35194"/>
                </a:lnTo>
                <a:lnTo>
                  <a:pt x="30389" y="35074"/>
                </a:lnTo>
                <a:lnTo>
                  <a:pt x="30329" y="35014"/>
                </a:lnTo>
                <a:lnTo>
                  <a:pt x="29789" y="35074"/>
                </a:lnTo>
                <a:lnTo>
                  <a:pt x="29248" y="35134"/>
                </a:lnTo>
                <a:lnTo>
                  <a:pt x="28708" y="35314"/>
                </a:lnTo>
                <a:lnTo>
                  <a:pt x="28167" y="35494"/>
                </a:lnTo>
                <a:lnTo>
                  <a:pt x="27206" y="36035"/>
                </a:lnTo>
                <a:lnTo>
                  <a:pt x="26245" y="36575"/>
                </a:lnTo>
                <a:lnTo>
                  <a:pt x="23903" y="37957"/>
                </a:lnTo>
                <a:lnTo>
                  <a:pt x="21561" y="39398"/>
                </a:lnTo>
                <a:lnTo>
                  <a:pt x="21501" y="39398"/>
                </a:lnTo>
                <a:lnTo>
                  <a:pt x="21561" y="39338"/>
                </a:lnTo>
                <a:lnTo>
                  <a:pt x="21921" y="38377"/>
                </a:lnTo>
                <a:lnTo>
                  <a:pt x="22342" y="37416"/>
                </a:lnTo>
                <a:lnTo>
                  <a:pt x="22762" y="36515"/>
                </a:lnTo>
                <a:lnTo>
                  <a:pt x="22942" y="36035"/>
                </a:lnTo>
                <a:lnTo>
                  <a:pt x="23122" y="35554"/>
                </a:lnTo>
                <a:lnTo>
                  <a:pt x="23062" y="35314"/>
                </a:lnTo>
                <a:lnTo>
                  <a:pt x="22942" y="35194"/>
                </a:lnTo>
                <a:lnTo>
                  <a:pt x="22822" y="35074"/>
                </a:lnTo>
                <a:lnTo>
                  <a:pt x="22702" y="35134"/>
                </a:lnTo>
                <a:lnTo>
                  <a:pt x="22582" y="35134"/>
                </a:lnTo>
                <a:lnTo>
                  <a:pt x="22281" y="35434"/>
                </a:lnTo>
                <a:lnTo>
                  <a:pt x="21981" y="35735"/>
                </a:lnTo>
                <a:lnTo>
                  <a:pt x="21681" y="36095"/>
                </a:lnTo>
                <a:lnTo>
                  <a:pt x="21441" y="36455"/>
                </a:lnTo>
                <a:lnTo>
                  <a:pt x="21080" y="37176"/>
                </a:lnTo>
                <a:lnTo>
                  <a:pt x="20720" y="38017"/>
                </a:lnTo>
                <a:lnTo>
                  <a:pt x="20480" y="38437"/>
                </a:lnTo>
                <a:lnTo>
                  <a:pt x="20240" y="39038"/>
                </a:lnTo>
                <a:lnTo>
                  <a:pt x="20059" y="39698"/>
                </a:lnTo>
                <a:lnTo>
                  <a:pt x="20059" y="39999"/>
                </a:lnTo>
                <a:lnTo>
                  <a:pt x="20059" y="40299"/>
                </a:lnTo>
                <a:lnTo>
                  <a:pt x="17117" y="42041"/>
                </a:lnTo>
                <a:lnTo>
                  <a:pt x="15075" y="43302"/>
                </a:lnTo>
                <a:lnTo>
                  <a:pt x="15195" y="42761"/>
                </a:lnTo>
                <a:lnTo>
                  <a:pt x="15976" y="39878"/>
                </a:lnTo>
                <a:lnTo>
                  <a:pt x="16696" y="36996"/>
                </a:lnTo>
                <a:lnTo>
                  <a:pt x="17597" y="33092"/>
                </a:lnTo>
                <a:lnTo>
                  <a:pt x="18438" y="29248"/>
                </a:lnTo>
                <a:lnTo>
                  <a:pt x="18738" y="29128"/>
                </a:lnTo>
                <a:lnTo>
                  <a:pt x="19038" y="28948"/>
                </a:lnTo>
                <a:lnTo>
                  <a:pt x="19639" y="28528"/>
                </a:lnTo>
                <a:lnTo>
                  <a:pt x="20720" y="27567"/>
                </a:lnTo>
                <a:lnTo>
                  <a:pt x="21981" y="26486"/>
                </a:lnTo>
                <a:lnTo>
                  <a:pt x="22101" y="26666"/>
                </a:lnTo>
                <a:lnTo>
                  <a:pt x="22342" y="26786"/>
                </a:lnTo>
                <a:lnTo>
                  <a:pt x="22762" y="26906"/>
                </a:lnTo>
                <a:lnTo>
                  <a:pt x="23242" y="26966"/>
                </a:lnTo>
                <a:lnTo>
                  <a:pt x="23723" y="26966"/>
                </a:lnTo>
                <a:lnTo>
                  <a:pt x="24744" y="27086"/>
                </a:lnTo>
                <a:lnTo>
                  <a:pt x="26786" y="27086"/>
                </a:lnTo>
                <a:lnTo>
                  <a:pt x="27807" y="26966"/>
                </a:lnTo>
                <a:lnTo>
                  <a:pt x="28708" y="26906"/>
                </a:lnTo>
                <a:lnTo>
                  <a:pt x="29608" y="26726"/>
                </a:lnTo>
                <a:lnTo>
                  <a:pt x="30509" y="26546"/>
                </a:lnTo>
                <a:lnTo>
                  <a:pt x="31410" y="26306"/>
                </a:lnTo>
                <a:lnTo>
                  <a:pt x="32311" y="26065"/>
                </a:lnTo>
                <a:lnTo>
                  <a:pt x="33212" y="25765"/>
                </a:lnTo>
                <a:lnTo>
                  <a:pt x="34953" y="25105"/>
                </a:lnTo>
                <a:lnTo>
                  <a:pt x="35074" y="24984"/>
                </a:lnTo>
                <a:lnTo>
                  <a:pt x="35194" y="24864"/>
                </a:lnTo>
                <a:lnTo>
                  <a:pt x="35314" y="24624"/>
                </a:lnTo>
                <a:lnTo>
                  <a:pt x="35314" y="24384"/>
                </a:lnTo>
                <a:lnTo>
                  <a:pt x="35194" y="24144"/>
                </a:lnTo>
                <a:lnTo>
                  <a:pt x="35014" y="23903"/>
                </a:lnTo>
                <a:lnTo>
                  <a:pt x="34773" y="23723"/>
                </a:lnTo>
                <a:lnTo>
                  <a:pt x="34473" y="23723"/>
                </a:lnTo>
                <a:lnTo>
                  <a:pt x="34173" y="23783"/>
                </a:lnTo>
                <a:lnTo>
                  <a:pt x="33272" y="24144"/>
                </a:lnTo>
                <a:lnTo>
                  <a:pt x="32311" y="24504"/>
                </a:lnTo>
                <a:lnTo>
                  <a:pt x="31350" y="24804"/>
                </a:lnTo>
                <a:lnTo>
                  <a:pt x="30449" y="25045"/>
                </a:lnTo>
                <a:lnTo>
                  <a:pt x="29428" y="25225"/>
                </a:lnTo>
                <a:lnTo>
                  <a:pt x="28467" y="25405"/>
                </a:lnTo>
                <a:lnTo>
                  <a:pt x="27506" y="25525"/>
                </a:lnTo>
                <a:lnTo>
                  <a:pt x="26485" y="25585"/>
                </a:lnTo>
                <a:lnTo>
                  <a:pt x="25645" y="25645"/>
                </a:lnTo>
                <a:lnTo>
                  <a:pt x="24744" y="25585"/>
                </a:lnTo>
                <a:lnTo>
                  <a:pt x="23062" y="25465"/>
                </a:lnTo>
                <a:lnTo>
                  <a:pt x="23663" y="24864"/>
                </a:lnTo>
                <a:lnTo>
                  <a:pt x="24984" y="23483"/>
                </a:lnTo>
                <a:lnTo>
                  <a:pt x="26305" y="21982"/>
                </a:lnTo>
                <a:lnTo>
                  <a:pt x="27506" y="20480"/>
                </a:lnTo>
                <a:lnTo>
                  <a:pt x="28647" y="18919"/>
                </a:lnTo>
                <a:lnTo>
                  <a:pt x="29729" y="17237"/>
                </a:lnTo>
                <a:lnTo>
                  <a:pt x="30749" y="15496"/>
                </a:lnTo>
                <a:lnTo>
                  <a:pt x="30990" y="15556"/>
                </a:lnTo>
                <a:lnTo>
                  <a:pt x="31170" y="15496"/>
                </a:lnTo>
                <a:lnTo>
                  <a:pt x="31290" y="15435"/>
                </a:lnTo>
                <a:lnTo>
                  <a:pt x="32371" y="14715"/>
                </a:lnTo>
                <a:lnTo>
                  <a:pt x="33392" y="13934"/>
                </a:lnTo>
                <a:lnTo>
                  <a:pt x="34353" y="13093"/>
                </a:lnTo>
                <a:lnTo>
                  <a:pt x="35254" y="12252"/>
                </a:lnTo>
                <a:lnTo>
                  <a:pt x="36095" y="11352"/>
                </a:lnTo>
                <a:lnTo>
                  <a:pt x="36875" y="10451"/>
                </a:lnTo>
                <a:lnTo>
                  <a:pt x="37176" y="9970"/>
                </a:lnTo>
                <a:lnTo>
                  <a:pt x="37476" y="9490"/>
                </a:lnTo>
                <a:lnTo>
                  <a:pt x="37776" y="8949"/>
                </a:lnTo>
                <a:lnTo>
                  <a:pt x="37956" y="8409"/>
                </a:lnTo>
                <a:lnTo>
                  <a:pt x="37956" y="8229"/>
                </a:lnTo>
                <a:lnTo>
                  <a:pt x="37836" y="8109"/>
                </a:lnTo>
                <a:lnTo>
                  <a:pt x="37716" y="8049"/>
                </a:lnTo>
                <a:lnTo>
                  <a:pt x="37596" y="8109"/>
                </a:lnTo>
                <a:lnTo>
                  <a:pt x="37115" y="8409"/>
                </a:lnTo>
                <a:lnTo>
                  <a:pt x="36695" y="8769"/>
                </a:lnTo>
                <a:lnTo>
                  <a:pt x="35914" y="9550"/>
                </a:lnTo>
                <a:lnTo>
                  <a:pt x="35194" y="10331"/>
                </a:lnTo>
                <a:lnTo>
                  <a:pt x="34413" y="11111"/>
                </a:lnTo>
                <a:lnTo>
                  <a:pt x="33212" y="12132"/>
                </a:lnTo>
                <a:lnTo>
                  <a:pt x="31951" y="13093"/>
                </a:lnTo>
                <a:lnTo>
                  <a:pt x="32371" y="12132"/>
                </a:lnTo>
                <a:lnTo>
                  <a:pt x="33092" y="10391"/>
                </a:lnTo>
                <a:lnTo>
                  <a:pt x="33752" y="8649"/>
                </a:lnTo>
                <a:lnTo>
                  <a:pt x="34053" y="7928"/>
                </a:lnTo>
                <a:lnTo>
                  <a:pt x="34293" y="7088"/>
                </a:lnTo>
                <a:lnTo>
                  <a:pt x="34353" y="6667"/>
                </a:lnTo>
                <a:lnTo>
                  <a:pt x="34353" y="6247"/>
                </a:lnTo>
                <a:lnTo>
                  <a:pt x="34353" y="5887"/>
                </a:lnTo>
                <a:lnTo>
                  <a:pt x="34233" y="5526"/>
                </a:lnTo>
                <a:lnTo>
                  <a:pt x="34113" y="5466"/>
                </a:lnTo>
                <a:lnTo>
                  <a:pt x="34053" y="5466"/>
                </a:lnTo>
                <a:lnTo>
                  <a:pt x="33752" y="5706"/>
                </a:lnTo>
                <a:lnTo>
                  <a:pt x="33512" y="5947"/>
                </a:lnTo>
                <a:lnTo>
                  <a:pt x="33332" y="6247"/>
                </a:lnTo>
                <a:lnTo>
                  <a:pt x="33152" y="6607"/>
                </a:lnTo>
                <a:lnTo>
                  <a:pt x="32912" y="7268"/>
                </a:lnTo>
                <a:lnTo>
                  <a:pt x="32671" y="7928"/>
                </a:lnTo>
                <a:lnTo>
                  <a:pt x="31951" y="9790"/>
                </a:lnTo>
                <a:lnTo>
                  <a:pt x="31110" y="11592"/>
                </a:lnTo>
                <a:lnTo>
                  <a:pt x="30269" y="13213"/>
                </a:lnTo>
                <a:lnTo>
                  <a:pt x="29308" y="14835"/>
                </a:lnTo>
                <a:lnTo>
                  <a:pt x="28347" y="16396"/>
                </a:lnTo>
                <a:lnTo>
                  <a:pt x="27266" y="17898"/>
                </a:lnTo>
                <a:lnTo>
                  <a:pt x="26365" y="19219"/>
                </a:lnTo>
                <a:lnTo>
                  <a:pt x="25344" y="20420"/>
                </a:lnTo>
                <a:lnTo>
                  <a:pt x="25224" y="19219"/>
                </a:lnTo>
                <a:lnTo>
                  <a:pt x="25104" y="17958"/>
                </a:lnTo>
                <a:lnTo>
                  <a:pt x="24924" y="16757"/>
                </a:lnTo>
                <a:lnTo>
                  <a:pt x="24744" y="16156"/>
                </a:lnTo>
                <a:lnTo>
                  <a:pt x="24564" y="15616"/>
                </a:lnTo>
                <a:lnTo>
                  <a:pt x="24504" y="15435"/>
                </a:lnTo>
                <a:lnTo>
                  <a:pt x="24383" y="15315"/>
                </a:lnTo>
                <a:lnTo>
                  <a:pt x="24203" y="15255"/>
                </a:lnTo>
                <a:lnTo>
                  <a:pt x="24023" y="15255"/>
                </a:lnTo>
                <a:lnTo>
                  <a:pt x="23903" y="15315"/>
                </a:lnTo>
                <a:lnTo>
                  <a:pt x="23783" y="15435"/>
                </a:lnTo>
                <a:lnTo>
                  <a:pt x="23663" y="15556"/>
                </a:lnTo>
                <a:lnTo>
                  <a:pt x="23603" y="15736"/>
                </a:lnTo>
                <a:lnTo>
                  <a:pt x="23543" y="16456"/>
                </a:lnTo>
                <a:lnTo>
                  <a:pt x="23543" y="17237"/>
                </a:lnTo>
                <a:lnTo>
                  <a:pt x="23603" y="18018"/>
                </a:lnTo>
                <a:lnTo>
                  <a:pt x="23663" y="18799"/>
                </a:lnTo>
                <a:lnTo>
                  <a:pt x="23903" y="20300"/>
                </a:lnTo>
                <a:lnTo>
                  <a:pt x="24143" y="21801"/>
                </a:lnTo>
                <a:lnTo>
                  <a:pt x="23302" y="22762"/>
                </a:lnTo>
                <a:lnTo>
                  <a:pt x="22402" y="23663"/>
                </a:lnTo>
                <a:lnTo>
                  <a:pt x="21020" y="24924"/>
                </a:lnTo>
                <a:lnTo>
                  <a:pt x="19639" y="26186"/>
                </a:lnTo>
                <a:lnTo>
                  <a:pt x="18918" y="26726"/>
                </a:lnTo>
                <a:lnTo>
                  <a:pt x="19279" y="24624"/>
                </a:lnTo>
                <a:lnTo>
                  <a:pt x="19819" y="21621"/>
                </a:lnTo>
                <a:lnTo>
                  <a:pt x="20240" y="18558"/>
                </a:lnTo>
                <a:lnTo>
                  <a:pt x="20660" y="15496"/>
                </a:lnTo>
                <a:lnTo>
                  <a:pt x="20780" y="13994"/>
                </a:lnTo>
                <a:lnTo>
                  <a:pt x="20900" y="12493"/>
                </a:lnTo>
                <a:lnTo>
                  <a:pt x="20900" y="10931"/>
                </a:lnTo>
                <a:lnTo>
                  <a:pt x="20900" y="9370"/>
                </a:lnTo>
                <a:lnTo>
                  <a:pt x="20960" y="7868"/>
                </a:lnTo>
                <a:lnTo>
                  <a:pt x="20960" y="6307"/>
                </a:lnTo>
                <a:lnTo>
                  <a:pt x="21200" y="3304"/>
                </a:lnTo>
                <a:lnTo>
                  <a:pt x="21261" y="1743"/>
                </a:lnTo>
                <a:lnTo>
                  <a:pt x="21261" y="1022"/>
                </a:lnTo>
                <a:lnTo>
                  <a:pt x="21200" y="241"/>
                </a:lnTo>
                <a:lnTo>
                  <a:pt x="21140" y="121"/>
                </a:lnTo>
                <a:lnTo>
                  <a:pt x="21080" y="61"/>
                </a:lnTo>
                <a:lnTo>
                  <a:pt x="20960"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42" name="Shape 42"/>
          <p:cNvSpPr/>
          <p:nvPr/>
        </p:nvSpPr>
        <p:spPr>
          <a:xfrm rot="4528936" flipH="1">
            <a:off x="8853714" y="4747035"/>
            <a:ext cx="640516" cy="1251733"/>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43" name="Shape 43"/>
          <p:cNvSpPr/>
          <p:nvPr/>
        </p:nvSpPr>
        <p:spPr>
          <a:xfrm flipH="1">
            <a:off x="8744356" y="2597481"/>
            <a:ext cx="1885309" cy="533279"/>
          </a:xfrm>
          <a:custGeom>
            <a:avLst/>
            <a:gdLst/>
            <a:ahLst/>
            <a:cxnLst/>
            <a:rect l="0" t="0" r="0" b="0"/>
            <a:pathLst>
              <a:path w="44803" h="12673" extrusionOk="0">
                <a:moveTo>
                  <a:pt x="25164" y="0"/>
                </a:moveTo>
                <a:lnTo>
                  <a:pt x="25104" y="60"/>
                </a:lnTo>
                <a:lnTo>
                  <a:pt x="25344" y="961"/>
                </a:lnTo>
                <a:lnTo>
                  <a:pt x="25705" y="1802"/>
                </a:lnTo>
                <a:lnTo>
                  <a:pt x="26185" y="2643"/>
                </a:lnTo>
                <a:lnTo>
                  <a:pt x="26666" y="3424"/>
                </a:lnTo>
                <a:lnTo>
                  <a:pt x="27086" y="4084"/>
                </a:lnTo>
                <a:lnTo>
                  <a:pt x="25044" y="3604"/>
                </a:lnTo>
                <a:lnTo>
                  <a:pt x="23062" y="3123"/>
                </a:lnTo>
                <a:lnTo>
                  <a:pt x="20240" y="2583"/>
                </a:lnTo>
                <a:lnTo>
                  <a:pt x="17417" y="2162"/>
                </a:lnTo>
                <a:lnTo>
                  <a:pt x="14594" y="1862"/>
                </a:lnTo>
                <a:lnTo>
                  <a:pt x="11772" y="1622"/>
                </a:lnTo>
                <a:lnTo>
                  <a:pt x="10270" y="1502"/>
                </a:lnTo>
                <a:lnTo>
                  <a:pt x="8769" y="1502"/>
                </a:lnTo>
                <a:lnTo>
                  <a:pt x="7267" y="1442"/>
                </a:lnTo>
                <a:lnTo>
                  <a:pt x="5766" y="1502"/>
                </a:lnTo>
                <a:lnTo>
                  <a:pt x="4385" y="1502"/>
                </a:lnTo>
                <a:lnTo>
                  <a:pt x="2943" y="1562"/>
                </a:lnTo>
                <a:lnTo>
                  <a:pt x="2223" y="1622"/>
                </a:lnTo>
                <a:lnTo>
                  <a:pt x="1502" y="1742"/>
                </a:lnTo>
                <a:lnTo>
                  <a:pt x="781" y="1922"/>
                </a:lnTo>
                <a:lnTo>
                  <a:pt x="181" y="2162"/>
                </a:lnTo>
                <a:lnTo>
                  <a:pt x="61" y="2222"/>
                </a:lnTo>
                <a:lnTo>
                  <a:pt x="1" y="2403"/>
                </a:lnTo>
                <a:lnTo>
                  <a:pt x="1" y="2523"/>
                </a:lnTo>
                <a:lnTo>
                  <a:pt x="181" y="2583"/>
                </a:lnTo>
                <a:lnTo>
                  <a:pt x="781" y="2763"/>
                </a:lnTo>
                <a:lnTo>
                  <a:pt x="1442" y="2823"/>
                </a:lnTo>
                <a:lnTo>
                  <a:pt x="2823" y="2883"/>
                </a:lnTo>
                <a:lnTo>
                  <a:pt x="5586" y="2883"/>
                </a:lnTo>
                <a:lnTo>
                  <a:pt x="8469" y="3063"/>
                </a:lnTo>
                <a:lnTo>
                  <a:pt x="11351" y="3243"/>
                </a:lnTo>
                <a:lnTo>
                  <a:pt x="14174" y="3544"/>
                </a:lnTo>
                <a:lnTo>
                  <a:pt x="16937" y="3904"/>
                </a:lnTo>
                <a:lnTo>
                  <a:pt x="19759" y="4384"/>
                </a:lnTo>
                <a:lnTo>
                  <a:pt x="22522" y="4985"/>
                </a:lnTo>
                <a:lnTo>
                  <a:pt x="24984" y="5586"/>
                </a:lnTo>
                <a:lnTo>
                  <a:pt x="27386" y="6246"/>
                </a:lnTo>
                <a:lnTo>
                  <a:pt x="29789" y="6967"/>
                </a:lnTo>
                <a:lnTo>
                  <a:pt x="32191" y="7808"/>
                </a:lnTo>
                <a:lnTo>
                  <a:pt x="29609" y="7808"/>
                </a:lnTo>
                <a:lnTo>
                  <a:pt x="28347" y="7928"/>
                </a:lnTo>
                <a:lnTo>
                  <a:pt x="27086" y="8048"/>
                </a:lnTo>
                <a:lnTo>
                  <a:pt x="25405" y="8288"/>
                </a:lnTo>
                <a:lnTo>
                  <a:pt x="25344" y="8168"/>
                </a:lnTo>
                <a:lnTo>
                  <a:pt x="25224" y="8108"/>
                </a:lnTo>
                <a:lnTo>
                  <a:pt x="24684" y="7808"/>
                </a:lnTo>
                <a:lnTo>
                  <a:pt x="24083" y="7627"/>
                </a:lnTo>
                <a:lnTo>
                  <a:pt x="23483" y="7447"/>
                </a:lnTo>
                <a:lnTo>
                  <a:pt x="22822" y="7267"/>
                </a:lnTo>
                <a:lnTo>
                  <a:pt x="21501" y="7087"/>
                </a:lnTo>
                <a:lnTo>
                  <a:pt x="20300" y="6847"/>
                </a:lnTo>
                <a:lnTo>
                  <a:pt x="19099" y="6667"/>
                </a:lnTo>
                <a:lnTo>
                  <a:pt x="17897" y="6426"/>
                </a:lnTo>
                <a:lnTo>
                  <a:pt x="17297" y="6366"/>
                </a:lnTo>
                <a:lnTo>
                  <a:pt x="16696" y="6306"/>
                </a:lnTo>
                <a:lnTo>
                  <a:pt x="16156" y="6306"/>
                </a:lnTo>
                <a:lnTo>
                  <a:pt x="15555" y="6366"/>
                </a:lnTo>
                <a:lnTo>
                  <a:pt x="15375" y="6486"/>
                </a:lnTo>
                <a:lnTo>
                  <a:pt x="15315" y="6667"/>
                </a:lnTo>
                <a:lnTo>
                  <a:pt x="15375" y="6787"/>
                </a:lnTo>
                <a:lnTo>
                  <a:pt x="15495" y="6967"/>
                </a:lnTo>
                <a:lnTo>
                  <a:pt x="16036" y="7267"/>
                </a:lnTo>
                <a:lnTo>
                  <a:pt x="16576" y="7507"/>
                </a:lnTo>
                <a:lnTo>
                  <a:pt x="17237" y="7688"/>
                </a:lnTo>
                <a:lnTo>
                  <a:pt x="17837" y="7868"/>
                </a:lnTo>
                <a:lnTo>
                  <a:pt x="19099" y="8108"/>
                </a:lnTo>
                <a:lnTo>
                  <a:pt x="20360" y="8348"/>
                </a:lnTo>
                <a:lnTo>
                  <a:pt x="21501" y="8588"/>
                </a:lnTo>
                <a:lnTo>
                  <a:pt x="22702" y="8829"/>
                </a:lnTo>
                <a:lnTo>
                  <a:pt x="22282" y="8949"/>
                </a:lnTo>
                <a:lnTo>
                  <a:pt x="21141" y="9249"/>
                </a:lnTo>
                <a:lnTo>
                  <a:pt x="19999" y="9609"/>
                </a:lnTo>
                <a:lnTo>
                  <a:pt x="19459" y="9850"/>
                </a:lnTo>
                <a:lnTo>
                  <a:pt x="18918" y="10090"/>
                </a:lnTo>
                <a:lnTo>
                  <a:pt x="18438" y="10390"/>
                </a:lnTo>
                <a:lnTo>
                  <a:pt x="17958" y="10750"/>
                </a:lnTo>
                <a:lnTo>
                  <a:pt x="17897" y="10871"/>
                </a:lnTo>
                <a:lnTo>
                  <a:pt x="17837" y="10991"/>
                </a:lnTo>
                <a:lnTo>
                  <a:pt x="17897" y="11231"/>
                </a:lnTo>
                <a:lnTo>
                  <a:pt x="18018" y="11411"/>
                </a:lnTo>
                <a:lnTo>
                  <a:pt x="18138" y="11471"/>
                </a:lnTo>
                <a:lnTo>
                  <a:pt x="18798" y="11471"/>
                </a:lnTo>
                <a:lnTo>
                  <a:pt x="19399" y="11411"/>
                </a:lnTo>
                <a:lnTo>
                  <a:pt x="20540" y="11231"/>
                </a:lnTo>
                <a:lnTo>
                  <a:pt x="21621" y="10931"/>
                </a:lnTo>
                <a:lnTo>
                  <a:pt x="22762" y="10630"/>
                </a:lnTo>
                <a:lnTo>
                  <a:pt x="25104" y="10210"/>
                </a:lnTo>
                <a:lnTo>
                  <a:pt x="27507" y="9910"/>
                </a:lnTo>
                <a:lnTo>
                  <a:pt x="29849" y="9729"/>
                </a:lnTo>
                <a:lnTo>
                  <a:pt x="32131" y="9669"/>
                </a:lnTo>
                <a:lnTo>
                  <a:pt x="33392" y="9729"/>
                </a:lnTo>
                <a:lnTo>
                  <a:pt x="34593" y="9790"/>
                </a:lnTo>
                <a:lnTo>
                  <a:pt x="35794" y="9850"/>
                </a:lnTo>
                <a:lnTo>
                  <a:pt x="36996" y="9790"/>
                </a:lnTo>
                <a:lnTo>
                  <a:pt x="37176" y="9729"/>
                </a:lnTo>
                <a:lnTo>
                  <a:pt x="38497" y="10330"/>
                </a:lnTo>
                <a:lnTo>
                  <a:pt x="41079" y="11591"/>
                </a:lnTo>
                <a:lnTo>
                  <a:pt x="42461" y="12192"/>
                </a:lnTo>
                <a:lnTo>
                  <a:pt x="43782" y="12672"/>
                </a:lnTo>
                <a:lnTo>
                  <a:pt x="44082" y="12672"/>
                </a:lnTo>
                <a:lnTo>
                  <a:pt x="44262" y="12612"/>
                </a:lnTo>
                <a:lnTo>
                  <a:pt x="44503" y="12492"/>
                </a:lnTo>
                <a:lnTo>
                  <a:pt x="44683" y="12252"/>
                </a:lnTo>
                <a:lnTo>
                  <a:pt x="44743" y="12072"/>
                </a:lnTo>
                <a:lnTo>
                  <a:pt x="44803" y="11831"/>
                </a:lnTo>
                <a:lnTo>
                  <a:pt x="44743" y="11591"/>
                </a:lnTo>
                <a:lnTo>
                  <a:pt x="44563" y="11351"/>
                </a:lnTo>
                <a:lnTo>
                  <a:pt x="43422" y="10510"/>
                </a:lnTo>
                <a:lnTo>
                  <a:pt x="42160" y="9729"/>
                </a:lnTo>
                <a:lnTo>
                  <a:pt x="40899" y="9069"/>
                </a:lnTo>
                <a:lnTo>
                  <a:pt x="39578" y="8408"/>
                </a:lnTo>
                <a:lnTo>
                  <a:pt x="38197" y="7868"/>
                </a:lnTo>
                <a:lnTo>
                  <a:pt x="36815" y="7327"/>
                </a:lnTo>
                <a:lnTo>
                  <a:pt x="34113" y="6306"/>
                </a:lnTo>
                <a:lnTo>
                  <a:pt x="31771" y="5526"/>
                </a:lnTo>
                <a:lnTo>
                  <a:pt x="29428" y="4745"/>
                </a:lnTo>
                <a:lnTo>
                  <a:pt x="29248" y="4444"/>
                </a:lnTo>
                <a:lnTo>
                  <a:pt x="29068" y="4084"/>
                </a:lnTo>
                <a:lnTo>
                  <a:pt x="28648" y="3484"/>
                </a:lnTo>
                <a:lnTo>
                  <a:pt x="27687" y="2343"/>
                </a:lnTo>
                <a:lnTo>
                  <a:pt x="27146" y="1682"/>
                </a:lnTo>
                <a:lnTo>
                  <a:pt x="26546" y="1021"/>
                </a:lnTo>
                <a:lnTo>
                  <a:pt x="25945" y="481"/>
                </a:lnTo>
                <a:lnTo>
                  <a:pt x="25224" y="0"/>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44" name="Shape 44"/>
          <p:cNvSpPr/>
          <p:nvPr/>
        </p:nvSpPr>
        <p:spPr>
          <a:xfrm flipH="1">
            <a:off x="1494145" y="3241234"/>
            <a:ext cx="2020187" cy="533316"/>
          </a:xfrm>
          <a:custGeom>
            <a:avLst/>
            <a:gdLst/>
            <a:ahLst/>
            <a:cxnLst/>
            <a:rect l="0" t="0" r="0" b="0"/>
            <a:pathLst>
              <a:path w="43001" h="11352" extrusionOk="0">
                <a:moveTo>
                  <a:pt x="25464" y="1"/>
                </a:moveTo>
                <a:lnTo>
                  <a:pt x="24683" y="181"/>
                </a:lnTo>
                <a:lnTo>
                  <a:pt x="23903" y="421"/>
                </a:lnTo>
                <a:lnTo>
                  <a:pt x="23122" y="721"/>
                </a:lnTo>
                <a:lnTo>
                  <a:pt x="22341" y="1082"/>
                </a:lnTo>
                <a:lnTo>
                  <a:pt x="20780" y="1983"/>
                </a:lnTo>
                <a:lnTo>
                  <a:pt x="19398" y="2823"/>
                </a:lnTo>
                <a:lnTo>
                  <a:pt x="18377" y="3424"/>
                </a:lnTo>
                <a:lnTo>
                  <a:pt x="18618" y="2763"/>
                </a:lnTo>
                <a:lnTo>
                  <a:pt x="18738" y="2043"/>
                </a:lnTo>
                <a:lnTo>
                  <a:pt x="18918" y="1262"/>
                </a:lnTo>
                <a:lnTo>
                  <a:pt x="18918" y="902"/>
                </a:lnTo>
                <a:lnTo>
                  <a:pt x="18918" y="541"/>
                </a:lnTo>
                <a:lnTo>
                  <a:pt x="18858" y="421"/>
                </a:lnTo>
                <a:lnTo>
                  <a:pt x="18618" y="421"/>
                </a:lnTo>
                <a:lnTo>
                  <a:pt x="18317" y="721"/>
                </a:lnTo>
                <a:lnTo>
                  <a:pt x="18077" y="1082"/>
                </a:lnTo>
                <a:lnTo>
                  <a:pt x="17717" y="1863"/>
                </a:lnTo>
                <a:lnTo>
                  <a:pt x="17356" y="2643"/>
                </a:lnTo>
                <a:lnTo>
                  <a:pt x="17236" y="3004"/>
                </a:lnTo>
                <a:lnTo>
                  <a:pt x="17176" y="3424"/>
                </a:lnTo>
                <a:lnTo>
                  <a:pt x="17176" y="3604"/>
                </a:lnTo>
                <a:lnTo>
                  <a:pt x="17236" y="3784"/>
                </a:lnTo>
                <a:lnTo>
                  <a:pt x="17356" y="3904"/>
                </a:lnTo>
                <a:lnTo>
                  <a:pt x="17477" y="3964"/>
                </a:lnTo>
                <a:lnTo>
                  <a:pt x="16696" y="4445"/>
                </a:lnTo>
                <a:lnTo>
                  <a:pt x="15915" y="4985"/>
                </a:lnTo>
                <a:lnTo>
                  <a:pt x="15194" y="5586"/>
                </a:lnTo>
                <a:lnTo>
                  <a:pt x="14534" y="6187"/>
                </a:lnTo>
                <a:lnTo>
                  <a:pt x="12552" y="6547"/>
                </a:lnTo>
                <a:lnTo>
                  <a:pt x="10630" y="6967"/>
                </a:lnTo>
                <a:lnTo>
                  <a:pt x="7988" y="7568"/>
                </a:lnTo>
                <a:lnTo>
                  <a:pt x="6606" y="7868"/>
                </a:lnTo>
                <a:lnTo>
                  <a:pt x="5285" y="8289"/>
                </a:lnTo>
                <a:lnTo>
                  <a:pt x="3964" y="8709"/>
                </a:lnTo>
                <a:lnTo>
                  <a:pt x="2643" y="9189"/>
                </a:lnTo>
                <a:lnTo>
                  <a:pt x="1381" y="9730"/>
                </a:lnTo>
                <a:lnTo>
                  <a:pt x="180" y="10330"/>
                </a:lnTo>
                <a:lnTo>
                  <a:pt x="60" y="10391"/>
                </a:lnTo>
                <a:lnTo>
                  <a:pt x="0" y="10511"/>
                </a:lnTo>
                <a:lnTo>
                  <a:pt x="0" y="10631"/>
                </a:lnTo>
                <a:lnTo>
                  <a:pt x="0" y="10751"/>
                </a:lnTo>
                <a:lnTo>
                  <a:pt x="120" y="10871"/>
                </a:lnTo>
                <a:lnTo>
                  <a:pt x="180" y="10931"/>
                </a:lnTo>
                <a:lnTo>
                  <a:pt x="300" y="10991"/>
                </a:lnTo>
                <a:lnTo>
                  <a:pt x="480" y="10991"/>
                </a:lnTo>
                <a:lnTo>
                  <a:pt x="1802" y="10691"/>
                </a:lnTo>
                <a:lnTo>
                  <a:pt x="3123" y="10330"/>
                </a:lnTo>
                <a:lnTo>
                  <a:pt x="4384" y="9910"/>
                </a:lnTo>
                <a:lnTo>
                  <a:pt x="5705" y="9550"/>
                </a:lnTo>
                <a:lnTo>
                  <a:pt x="8228" y="8889"/>
                </a:lnTo>
                <a:lnTo>
                  <a:pt x="10810" y="8349"/>
                </a:lnTo>
                <a:lnTo>
                  <a:pt x="12192" y="8048"/>
                </a:lnTo>
                <a:lnTo>
                  <a:pt x="14113" y="9490"/>
                </a:lnTo>
                <a:lnTo>
                  <a:pt x="15254" y="10451"/>
                </a:lnTo>
                <a:lnTo>
                  <a:pt x="15795" y="10871"/>
                </a:lnTo>
                <a:lnTo>
                  <a:pt x="16456" y="11291"/>
                </a:lnTo>
                <a:lnTo>
                  <a:pt x="16816" y="11291"/>
                </a:lnTo>
                <a:lnTo>
                  <a:pt x="16876" y="11231"/>
                </a:lnTo>
                <a:lnTo>
                  <a:pt x="16996" y="10991"/>
                </a:lnTo>
                <a:lnTo>
                  <a:pt x="16996" y="10871"/>
                </a:lnTo>
                <a:lnTo>
                  <a:pt x="16936" y="10751"/>
                </a:lnTo>
                <a:lnTo>
                  <a:pt x="16696" y="10330"/>
                </a:lnTo>
                <a:lnTo>
                  <a:pt x="16456" y="9850"/>
                </a:lnTo>
                <a:lnTo>
                  <a:pt x="16095" y="9430"/>
                </a:lnTo>
                <a:lnTo>
                  <a:pt x="15675" y="9069"/>
                </a:lnTo>
                <a:lnTo>
                  <a:pt x="15314" y="8709"/>
                </a:lnTo>
                <a:lnTo>
                  <a:pt x="14834" y="8349"/>
                </a:lnTo>
                <a:lnTo>
                  <a:pt x="13873" y="7748"/>
                </a:lnTo>
                <a:lnTo>
                  <a:pt x="15795" y="7448"/>
                </a:lnTo>
                <a:lnTo>
                  <a:pt x="17717" y="7147"/>
                </a:lnTo>
                <a:lnTo>
                  <a:pt x="19639" y="6967"/>
                </a:lnTo>
                <a:lnTo>
                  <a:pt x="21620" y="6787"/>
                </a:lnTo>
                <a:lnTo>
                  <a:pt x="24203" y="6607"/>
                </a:lnTo>
                <a:lnTo>
                  <a:pt x="26845" y="6547"/>
                </a:lnTo>
                <a:lnTo>
                  <a:pt x="29428" y="6547"/>
                </a:lnTo>
                <a:lnTo>
                  <a:pt x="32070" y="6667"/>
                </a:lnTo>
                <a:lnTo>
                  <a:pt x="34052" y="6787"/>
                </a:lnTo>
                <a:lnTo>
                  <a:pt x="36034" y="6967"/>
                </a:lnTo>
                <a:lnTo>
                  <a:pt x="36274" y="7508"/>
                </a:lnTo>
                <a:lnTo>
                  <a:pt x="36515" y="7988"/>
                </a:lnTo>
                <a:lnTo>
                  <a:pt x="37175" y="8949"/>
                </a:lnTo>
                <a:lnTo>
                  <a:pt x="38016" y="10210"/>
                </a:lnTo>
                <a:lnTo>
                  <a:pt x="38496" y="10811"/>
                </a:lnTo>
                <a:lnTo>
                  <a:pt x="38737" y="11051"/>
                </a:lnTo>
                <a:lnTo>
                  <a:pt x="38977" y="11291"/>
                </a:lnTo>
                <a:lnTo>
                  <a:pt x="39097" y="11351"/>
                </a:lnTo>
                <a:lnTo>
                  <a:pt x="39217" y="11351"/>
                </a:lnTo>
                <a:lnTo>
                  <a:pt x="39457" y="11291"/>
                </a:lnTo>
                <a:lnTo>
                  <a:pt x="39577" y="11051"/>
                </a:lnTo>
                <a:lnTo>
                  <a:pt x="39637" y="10931"/>
                </a:lnTo>
                <a:lnTo>
                  <a:pt x="39637" y="10811"/>
                </a:lnTo>
                <a:lnTo>
                  <a:pt x="39457" y="10451"/>
                </a:lnTo>
                <a:lnTo>
                  <a:pt x="39337" y="10150"/>
                </a:lnTo>
                <a:lnTo>
                  <a:pt x="38917" y="9490"/>
                </a:lnTo>
                <a:lnTo>
                  <a:pt x="37956" y="8289"/>
                </a:lnTo>
                <a:lnTo>
                  <a:pt x="37535" y="7688"/>
                </a:lnTo>
                <a:lnTo>
                  <a:pt x="37055" y="7087"/>
                </a:lnTo>
                <a:lnTo>
                  <a:pt x="37235" y="7087"/>
                </a:lnTo>
                <a:lnTo>
                  <a:pt x="40058" y="7508"/>
                </a:lnTo>
                <a:lnTo>
                  <a:pt x="41439" y="7628"/>
                </a:lnTo>
                <a:lnTo>
                  <a:pt x="42160" y="7688"/>
                </a:lnTo>
                <a:lnTo>
                  <a:pt x="42820" y="7688"/>
                </a:lnTo>
                <a:lnTo>
                  <a:pt x="42941" y="7628"/>
                </a:lnTo>
                <a:lnTo>
                  <a:pt x="43001" y="7508"/>
                </a:lnTo>
                <a:lnTo>
                  <a:pt x="43001" y="7388"/>
                </a:lnTo>
                <a:lnTo>
                  <a:pt x="42941" y="7328"/>
                </a:lnTo>
                <a:lnTo>
                  <a:pt x="41739" y="6787"/>
                </a:lnTo>
                <a:lnTo>
                  <a:pt x="40478" y="6427"/>
                </a:lnTo>
                <a:lnTo>
                  <a:pt x="39157" y="6127"/>
                </a:lnTo>
                <a:lnTo>
                  <a:pt x="37836" y="5886"/>
                </a:lnTo>
                <a:lnTo>
                  <a:pt x="36454" y="5766"/>
                </a:lnTo>
                <a:lnTo>
                  <a:pt x="35133" y="5646"/>
                </a:lnTo>
                <a:lnTo>
                  <a:pt x="32491" y="5406"/>
                </a:lnTo>
                <a:lnTo>
                  <a:pt x="29728" y="5286"/>
                </a:lnTo>
                <a:lnTo>
                  <a:pt x="26965" y="5226"/>
                </a:lnTo>
                <a:lnTo>
                  <a:pt x="24143" y="5226"/>
                </a:lnTo>
                <a:lnTo>
                  <a:pt x="21380" y="5406"/>
                </a:lnTo>
                <a:lnTo>
                  <a:pt x="19278" y="5586"/>
                </a:lnTo>
                <a:lnTo>
                  <a:pt x="17116" y="5826"/>
                </a:lnTo>
                <a:lnTo>
                  <a:pt x="17537" y="5526"/>
                </a:lnTo>
                <a:lnTo>
                  <a:pt x="18858" y="4685"/>
                </a:lnTo>
                <a:lnTo>
                  <a:pt x="20239" y="3844"/>
                </a:lnTo>
                <a:lnTo>
                  <a:pt x="21620" y="3064"/>
                </a:lnTo>
                <a:lnTo>
                  <a:pt x="23062" y="2343"/>
                </a:lnTo>
                <a:lnTo>
                  <a:pt x="24503" y="1682"/>
                </a:lnTo>
                <a:lnTo>
                  <a:pt x="25224" y="1322"/>
                </a:lnTo>
                <a:lnTo>
                  <a:pt x="25824" y="902"/>
                </a:lnTo>
                <a:lnTo>
                  <a:pt x="25945" y="781"/>
                </a:lnTo>
                <a:lnTo>
                  <a:pt x="26005" y="601"/>
                </a:lnTo>
                <a:lnTo>
                  <a:pt x="26005" y="481"/>
                </a:lnTo>
                <a:lnTo>
                  <a:pt x="25945" y="301"/>
                </a:lnTo>
                <a:lnTo>
                  <a:pt x="25884" y="181"/>
                </a:lnTo>
                <a:lnTo>
                  <a:pt x="25764" y="61"/>
                </a:lnTo>
                <a:lnTo>
                  <a:pt x="25644"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45" name="Shape 45"/>
          <p:cNvSpPr/>
          <p:nvPr/>
        </p:nvSpPr>
        <p:spPr>
          <a:xfrm rot="4024582">
            <a:off x="8992558" y="3704337"/>
            <a:ext cx="549001" cy="1875696"/>
          </a:xfrm>
          <a:custGeom>
            <a:avLst/>
            <a:gdLst/>
            <a:ahLst/>
            <a:cxnLst/>
            <a:rect l="0" t="0" r="0" b="0"/>
            <a:pathLst>
              <a:path w="12973" h="44323" extrusionOk="0">
                <a:moveTo>
                  <a:pt x="5645" y="1"/>
                </a:moveTo>
                <a:lnTo>
                  <a:pt x="5465" y="61"/>
                </a:lnTo>
                <a:lnTo>
                  <a:pt x="5465" y="181"/>
                </a:lnTo>
                <a:lnTo>
                  <a:pt x="5405" y="241"/>
                </a:lnTo>
                <a:lnTo>
                  <a:pt x="5525" y="1803"/>
                </a:lnTo>
                <a:lnTo>
                  <a:pt x="5585" y="2403"/>
                </a:lnTo>
                <a:lnTo>
                  <a:pt x="5345" y="2223"/>
                </a:lnTo>
                <a:lnTo>
                  <a:pt x="4685" y="1803"/>
                </a:lnTo>
                <a:lnTo>
                  <a:pt x="4084" y="1322"/>
                </a:lnTo>
                <a:lnTo>
                  <a:pt x="3363" y="962"/>
                </a:lnTo>
                <a:lnTo>
                  <a:pt x="3003" y="842"/>
                </a:lnTo>
                <a:lnTo>
                  <a:pt x="2643" y="722"/>
                </a:lnTo>
                <a:lnTo>
                  <a:pt x="2462" y="782"/>
                </a:lnTo>
                <a:lnTo>
                  <a:pt x="2282" y="902"/>
                </a:lnTo>
                <a:lnTo>
                  <a:pt x="2222" y="1082"/>
                </a:lnTo>
                <a:lnTo>
                  <a:pt x="2222" y="1262"/>
                </a:lnTo>
                <a:lnTo>
                  <a:pt x="2402" y="1562"/>
                </a:lnTo>
                <a:lnTo>
                  <a:pt x="2643" y="1923"/>
                </a:lnTo>
                <a:lnTo>
                  <a:pt x="3123" y="2523"/>
                </a:lnTo>
                <a:lnTo>
                  <a:pt x="3784" y="3004"/>
                </a:lnTo>
                <a:lnTo>
                  <a:pt x="4384" y="3484"/>
                </a:lnTo>
                <a:lnTo>
                  <a:pt x="5345" y="4325"/>
                </a:lnTo>
                <a:lnTo>
                  <a:pt x="5285" y="4565"/>
                </a:lnTo>
                <a:lnTo>
                  <a:pt x="4925" y="4265"/>
                </a:lnTo>
                <a:lnTo>
                  <a:pt x="3423" y="3004"/>
                </a:lnTo>
                <a:lnTo>
                  <a:pt x="2643" y="2403"/>
                </a:lnTo>
                <a:lnTo>
                  <a:pt x="1862" y="1803"/>
                </a:lnTo>
                <a:lnTo>
                  <a:pt x="1682" y="1803"/>
                </a:lnTo>
                <a:lnTo>
                  <a:pt x="1502" y="1863"/>
                </a:lnTo>
                <a:lnTo>
                  <a:pt x="1441" y="2043"/>
                </a:lnTo>
                <a:lnTo>
                  <a:pt x="1441" y="2103"/>
                </a:lnTo>
                <a:lnTo>
                  <a:pt x="1441" y="2223"/>
                </a:lnTo>
                <a:lnTo>
                  <a:pt x="2042" y="3004"/>
                </a:lnTo>
                <a:lnTo>
                  <a:pt x="2643" y="3784"/>
                </a:lnTo>
                <a:lnTo>
                  <a:pt x="3964" y="5286"/>
                </a:lnTo>
                <a:lnTo>
                  <a:pt x="4624" y="6007"/>
                </a:lnTo>
                <a:lnTo>
                  <a:pt x="5285" y="6787"/>
                </a:lnTo>
                <a:lnTo>
                  <a:pt x="5285" y="6907"/>
                </a:lnTo>
                <a:lnTo>
                  <a:pt x="4624" y="6067"/>
                </a:lnTo>
                <a:lnTo>
                  <a:pt x="3844" y="5286"/>
                </a:lnTo>
                <a:lnTo>
                  <a:pt x="3423" y="4926"/>
                </a:lnTo>
                <a:lnTo>
                  <a:pt x="2943" y="4565"/>
                </a:lnTo>
                <a:lnTo>
                  <a:pt x="2523" y="4325"/>
                </a:lnTo>
                <a:lnTo>
                  <a:pt x="1982" y="4145"/>
                </a:lnTo>
                <a:lnTo>
                  <a:pt x="1802" y="4145"/>
                </a:lnTo>
                <a:lnTo>
                  <a:pt x="1622" y="4265"/>
                </a:lnTo>
                <a:lnTo>
                  <a:pt x="1562" y="4445"/>
                </a:lnTo>
                <a:lnTo>
                  <a:pt x="1562" y="4565"/>
                </a:lnTo>
                <a:lnTo>
                  <a:pt x="1622" y="4685"/>
                </a:lnTo>
                <a:lnTo>
                  <a:pt x="1862" y="5106"/>
                </a:lnTo>
                <a:lnTo>
                  <a:pt x="2162" y="5466"/>
                </a:lnTo>
                <a:lnTo>
                  <a:pt x="2883" y="6187"/>
                </a:lnTo>
                <a:lnTo>
                  <a:pt x="3604" y="6907"/>
                </a:lnTo>
                <a:lnTo>
                  <a:pt x="4264" y="7688"/>
                </a:lnTo>
                <a:lnTo>
                  <a:pt x="4624" y="8289"/>
                </a:lnTo>
                <a:lnTo>
                  <a:pt x="3243" y="6847"/>
                </a:lnTo>
                <a:lnTo>
                  <a:pt x="1862" y="5526"/>
                </a:lnTo>
                <a:lnTo>
                  <a:pt x="1742" y="5406"/>
                </a:lnTo>
                <a:lnTo>
                  <a:pt x="1502" y="5406"/>
                </a:lnTo>
                <a:lnTo>
                  <a:pt x="1381" y="5466"/>
                </a:lnTo>
                <a:lnTo>
                  <a:pt x="1261" y="5586"/>
                </a:lnTo>
                <a:lnTo>
                  <a:pt x="1201" y="5706"/>
                </a:lnTo>
                <a:lnTo>
                  <a:pt x="1201" y="5826"/>
                </a:lnTo>
                <a:lnTo>
                  <a:pt x="1261" y="6007"/>
                </a:lnTo>
                <a:lnTo>
                  <a:pt x="2342" y="7448"/>
                </a:lnTo>
                <a:lnTo>
                  <a:pt x="3423" y="8889"/>
                </a:lnTo>
                <a:lnTo>
                  <a:pt x="4324" y="10030"/>
                </a:lnTo>
                <a:lnTo>
                  <a:pt x="4745" y="10571"/>
                </a:lnTo>
                <a:lnTo>
                  <a:pt x="5285" y="11111"/>
                </a:lnTo>
                <a:lnTo>
                  <a:pt x="5285" y="11652"/>
                </a:lnTo>
                <a:lnTo>
                  <a:pt x="5105" y="11472"/>
                </a:lnTo>
                <a:lnTo>
                  <a:pt x="4564" y="10811"/>
                </a:lnTo>
                <a:lnTo>
                  <a:pt x="4024" y="10150"/>
                </a:lnTo>
                <a:lnTo>
                  <a:pt x="3423" y="9610"/>
                </a:lnTo>
                <a:lnTo>
                  <a:pt x="2763" y="9069"/>
                </a:lnTo>
                <a:lnTo>
                  <a:pt x="2703" y="9009"/>
                </a:lnTo>
                <a:lnTo>
                  <a:pt x="2583" y="9009"/>
                </a:lnTo>
                <a:lnTo>
                  <a:pt x="2402" y="9129"/>
                </a:lnTo>
                <a:lnTo>
                  <a:pt x="2282" y="9310"/>
                </a:lnTo>
                <a:lnTo>
                  <a:pt x="2282" y="9370"/>
                </a:lnTo>
                <a:lnTo>
                  <a:pt x="2342" y="9490"/>
                </a:lnTo>
                <a:lnTo>
                  <a:pt x="2763" y="10271"/>
                </a:lnTo>
                <a:lnTo>
                  <a:pt x="3243" y="10991"/>
                </a:lnTo>
                <a:lnTo>
                  <a:pt x="4204" y="12433"/>
                </a:lnTo>
                <a:lnTo>
                  <a:pt x="4685" y="13273"/>
                </a:lnTo>
                <a:lnTo>
                  <a:pt x="4985" y="13694"/>
                </a:lnTo>
                <a:lnTo>
                  <a:pt x="5285" y="14114"/>
                </a:lnTo>
                <a:lnTo>
                  <a:pt x="5225" y="14835"/>
                </a:lnTo>
                <a:lnTo>
                  <a:pt x="4564" y="13874"/>
                </a:lnTo>
                <a:lnTo>
                  <a:pt x="3904" y="13033"/>
                </a:lnTo>
                <a:lnTo>
                  <a:pt x="2763" y="11472"/>
                </a:lnTo>
                <a:lnTo>
                  <a:pt x="2162" y="10691"/>
                </a:lnTo>
                <a:lnTo>
                  <a:pt x="1502" y="9910"/>
                </a:lnTo>
                <a:lnTo>
                  <a:pt x="1381" y="9850"/>
                </a:lnTo>
                <a:lnTo>
                  <a:pt x="1261" y="9790"/>
                </a:lnTo>
                <a:lnTo>
                  <a:pt x="1141" y="9850"/>
                </a:lnTo>
                <a:lnTo>
                  <a:pt x="1081" y="9910"/>
                </a:lnTo>
                <a:lnTo>
                  <a:pt x="961" y="9970"/>
                </a:lnTo>
                <a:lnTo>
                  <a:pt x="961" y="10090"/>
                </a:lnTo>
                <a:lnTo>
                  <a:pt x="901" y="10210"/>
                </a:lnTo>
                <a:lnTo>
                  <a:pt x="961" y="10331"/>
                </a:lnTo>
                <a:lnTo>
                  <a:pt x="1441" y="11352"/>
                </a:lnTo>
                <a:lnTo>
                  <a:pt x="1922" y="12252"/>
                </a:lnTo>
                <a:lnTo>
                  <a:pt x="1742" y="12072"/>
                </a:lnTo>
                <a:lnTo>
                  <a:pt x="1682" y="12012"/>
                </a:lnTo>
                <a:lnTo>
                  <a:pt x="1502" y="12012"/>
                </a:lnTo>
                <a:lnTo>
                  <a:pt x="1381" y="12072"/>
                </a:lnTo>
                <a:lnTo>
                  <a:pt x="1261" y="12252"/>
                </a:lnTo>
                <a:lnTo>
                  <a:pt x="1261" y="12312"/>
                </a:lnTo>
                <a:lnTo>
                  <a:pt x="1321" y="12433"/>
                </a:lnTo>
                <a:lnTo>
                  <a:pt x="1862" y="13514"/>
                </a:lnTo>
                <a:lnTo>
                  <a:pt x="2402" y="14595"/>
                </a:lnTo>
                <a:lnTo>
                  <a:pt x="3063" y="15616"/>
                </a:lnTo>
                <a:lnTo>
                  <a:pt x="3724" y="16637"/>
                </a:lnTo>
                <a:lnTo>
                  <a:pt x="4504" y="17958"/>
                </a:lnTo>
                <a:lnTo>
                  <a:pt x="4504" y="18078"/>
                </a:lnTo>
                <a:lnTo>
                  <a:pt x="4564" y="18198"/>
                </a:lnTo>
                <a:lnTo>
                  <a:pt x="4745" y="18318"/>
                </a:lnTo>
                <a:lnTo>
                  <a:pt x="4925" y="18678"/>
                </a:lnTo>
                <a:lnTo>
                  <a:pt x="5045" y="18859"/>
                </a:lnTo>
                <a:lnTo>
                  <a:pt x="5225" y="19039"/>
                </a:lnTo>
                <a:lnTo>
                  <a:pt x="5225" y="19099"/>
                </a:lnTo>
                <a:lnTo>
                  <a:pt x="5105" y="19039"/>
                </a:lnTo>
                <a:lnTo>
                  <a:pt x="4985" y="18919"/>
                </a:lnTo>
                <a:lnTo>
                  <a:pt x="4865" y="18739"/>
                </a:lnTo>
                <a:lnTo>
                  <a:pt x="4504" y="18318"/>
                </a:lnTo>
                <a:lnTo>
                  <a:pt x="4204" y="17838"/>
                </a:lnTo>
                <a:lnTo>
                  <a:pt x="3664" y="16937"/>
                </a:lnTo>
                <a:lnTo>
                  <a:pt x="3183" y="15976"/>
                </a:lnTo>
                <a:lnTo>
                  <a:pt x="2583" y="15075"/>
                </a:lnTo>
                <a:lnTo>
                  <a:pt x="2462" y="14955"/>
                </a:lnTo>
                <a:lnTo>
                  <a:pt x="2282" y="14895"/>
                </a:lnTo>
                <a:lnTo>
                  <a:pt x="2102" y="14835"/>
                </a:lnTo>
                <a:lnTo>
                  <a:pt x="1982" y="14835"/>
                </a:lnTo>
                <a:lnTo>
                  <a:pt x="1802" y="14895"/>
                </a:lnTo>
                <a:lnTo>
                  <a:pt x="1682" y="15015"/>
                </a:lnTo>
                <a:lnTo>
                  <a:pt x="1562" y="15195"/>
                </a:lnTo>
                <a:lnTo>
                  <a:pt x="1562" y="15375"/>
                </a:lnTo>
                <a:lnTo>
                  <a:pt x="1622" y="15916"/>
                </a:lnTo>
                <a:lnTo>
                  <a:pt x="1802" y="16456"/>
                </a:lnTo>
                <a:lnTo>
                  <a:pt x="1982" y="17057"/>
                </a:lnTo>
                <a:lnTo>
                  <a:pt x="2282" y="17537"/>
                </a:lnTo>
                <a:lnTo>
                  <a:pt x="2883" y="18618"/>
                </a:lnTo>
                <a:lnTo>
                  <a:pt x="3483" y="19519"/>
                </a:lnTo>
                <a:lnTo>
                  <a:pt x="4264" y="20480"/>
                </a:lnTo>
                <a:lnTo>
                  <a:pt x="4745" y="21021"/>
                </a:lnTo>
                <a:lnTo>
                  <a:pt x="5225" y="21441"/>
                </a:lnTo>
                <a:lnTo>
                  <a:pt x="5225" y="22822"/>
                </a:lnTo>
                <a:lnTo>
                  <a:pt x="5225" y="23603"/>
                </a:lnTo>
                <a:lnTo>
                  <a:pt x="4564" y="22522"/>
                </a:lnTo>
                <a:lnTo>
                  <a:pt x="3904" y="21441"/>
                </a:lnTo>
                <a:lnTo>
                  <a:pt x="3303" y="20420"/>
                </a:lnTo>
                <a:lnTo>
                  <a:pt x="2643" y="19339"/>
                </a:lnTo>
                <a:lnTo>
                  <a:pt x="2342" y="18859"/>
                </a:lnTo>
                <a:lnTo>
                  <a:pt x="1982" y="18378"/>
                </a:lnTo>
                <a:lnTo>
                  <a:pt x="1562" y="17898"/>
                </a:lnTo>
                <a:lnTo>
                  <a:pt x="1081" y="17477"/>
                </a:lnTo>
                <a:lnTo>
                  <a:pt x="901" y="17477"/>
                </a:lnTo>
                <a:lnTo>
                  <a:pt x="841" y="17537"/>
                </a:lnTo>
                <a:lnTo>
                  <a:pt x="841" y="17657"/>
                </a:lnTo>
                <a:lnTo>
                  <a:pt x="961" y="18258"/>
                </a:lnTo>
                <a:lnTo>
                  <a:pt x="1141" y="18859"/>
                </a:lnTo>
                <a:lnTo>
                  <a:pt x="1321" y="19399"/>
                </a:lnTo>
                <a:lnTo>
                  <a:pt x="1622" y="19940"/>
                </a:lnTo>
                <a:lnTo>
                  <a:pt x="2222" y="21081"/>
                </a:lnTo>
                <a:lnTo>
                  <a:pt x="2823" y="22102"/>
                </a:lnTo>
                <a:lnTo>
                  <a:pt x="3604" y="23663"/>
                </a:lnTo>
                <a:lnTo>
                  <a:pt x="4024" y="24444"/>
                </a:lnTo>
                <a:lnTo>
                  <a:pt x="4504" y="25225"/>
                </a:lnTo>
                <a:lnTo>
                  <a:pt x="4504" y="25345"/>
                </a:lnTo>
                <a:lnTo>
                  <a:pt x="4024" y="24744"/>
                </a:lnTo>
                <a:lnTo>
                  <a:pt x="3123" y="23723"/>
                </a:lnTo>
                <a:lnTo>
                  <a:pt x="2222" y="22702"/>
                </a:lnTo>
                <a:lnTo>
                  <a:pt x="1862" y="22282"/>
                </a:lnTo>
                <a:lnTo>
                  <a:pt x="1502" y="21982"/>
                </a:lnTo>
                <a:lnTo>
                  <a:pt x="1141" y="21741"/>
                </a:lnTo>
                <a:lnTo>
                  <a:pt x="901" y="21621"/>
                </a:lnTo>
                <a:lnTo>
                  <a:pt x="601" y="21621"/>
                </a:lnTo>
                <a:lnTo>
                  <a:pt x="601" y="21861"/>
                </a:lnTo>
                <a:lnTo>
                  <a:pt x="661" y="22102"/>
                </a:lnTo>
                <a:lnTo>
                  <a:pt x="781" y="22522"/>
                </a:lnTo>
                <a:lnTo>
                  <a:pt x="1021" y="22942"/>
                </a:lnTo>
                <a:lnTo>
                  <a:pt x="1321" y="23363"/>
                </a:lnTo>
                <a:lnTo>
                  <a:pt x="2222" y="24564"/>
                </a:lnTo>
                <a:lnTo>
                  <a:pt x="3123" y="25765"/>
                </a:lnTo>
                <a:lnTo>
                  <a:pt x="4084" y="27146"/>
                </a:lnTo>
                <a:lnTo>
                  <a:pt x="4624" y="27927"/>
                </a:lnTo>
                <a:lnTo>
                  <a:pt x="4925" y="28287"/>
                </a:lnTo>
                <a:lnTo>
                  <a:pt x="5225" y="28588"/>
                </a:lnTo>
                <a:lnTo>
                  <a:pt x="5225" y="30209"/>
                </a:lnTo>
                <a:lnTo>
                  <a:pt x="4564" y="29308"/>
                </a:lnTo>
                <a:lnTo>
                  <a:pt x="3904" y="28408"/>
                </a:lnTo>
                <a:lnTo>
                  <a:pt x="2703" y="26306"/>
                </a:lnTo>
                <a:lnTo>
                  <a:pt x="2222" y="25285"/>
                </a:lnTo>
                <a:lnTo>
                  <a:pt x="1922" y="24864"/>
                </a:lnTo>
                <a:lnTo>
                  <a:pt x="1682" y="24684"/>
                </a:lnTo>
                <a:lnTo>
                  <a:pt x="1502" y="24504"/>
                </a:lnTo>
                <a:lnTo>
                  <a:pt x="1381" y="24444"/>
                </a:lnTo>
                <a:lnTo>
                  <a:pt x="1261" y="24504"/>
                </a:lnTo>
                <a:lnTo>
                  <a:pt x="1141" y="24564"/>
                </a:lnTo>
                <a:lnTo>
                  <a:pt x="1081" y="24684"/>
                </a:lnTo>
                <a:lnTo>
                  <a:pt x="1021" y="24924"/>
                </a:lnTo>
                <a:lnTo>
                  <a:pt x="961" y="25225"/>
                </a:lnTo>
                <a:lnTo>
                  <a:pt x="1021" y="25825"/>
                </a:lnTo>
                <a:lnTo>
                  <a:pt x="1201" y="26486"/>
                </a:lnTo>
                <a:lnTo>
                  <a:pt x="1441" y="27146"/>
                </a:lnTo>
                <a:lnTo>
                  <a:pt x="1742" y="27747"/>
                </a:lnTo>
                <a:lnTo>
                  <a:pt x="2042" y="28348"/>
                </a:lnTo>
                <a:lnTo>
                  <a:pt x="2643" y="29369"/>
                </a:lnTo>
                <a:lnTo>
                  <a:pt x="3183" y="30269"/>
                </a:lnTo>
                <a:lnTo>
                  <a:pt x="3784" y="31170"/>
                </a:lnTo>
                <a:lnTo>
                  <a:pt x="4084" y="31591"/>
                </a:lnTo>
                <a:lnTo>
                  <a:pt x="4444" y="32011"/>
                </a:lnTo>
                <a:lnTo>
                  <a:pt x="4805" y="32371"/>
                </a:lnTo>
                <a:lnTo>
                  <a:pt x="5225" y="32672"/>
                </a:lnTo>
                <a:lnTo>
                  <a:pt x="5225" y="34053"/>
                </a:lnTo>
                <a:lnTo>
                  <a:pt x="4144" y="32792"/>
                </a:lnTo>
                <a:lnTo>
                  <a:pt x="3604" y="32191"/>
                </a:lnTo>
                <a:lnTo>
                  <a:pt x="3123" y="31591"/>
                </a:lnTo>
                <a:lnTo>
                  <a:pt x="2462" y="30570"/>
                </a:lnTo>
                <a:lnTo>
                  <a:pt x="1862" y="29489"/>
                </a:lnTo>
                <a:lnTo>
                  <a:pt x="1261" y="28408"/>
                </a:lnTo>
                <a:lnTo>
                  <a:pt x="901" y="27927"/>
                </a:lnTo>
                <a:lnTo>
                  <a:pt x="541" y="27447"/>
                </a:lnTo>
                <a:lnTo>
                  <a:pt x="481" y="27387"/>
                </a:lnTo>
                <a:lnTo>
                  <a:pt x="360" y="27327"/>
                </a:lnTo>
                <a:lnTo>
                  <a:pt x="240" y="27387"/>
                </a:lnTo>
                <a:lnTo>
                  <a:pt x="60" y="27507"/>
                </a:lnTo>
                <a:lnTo>
                  <a:pt x="0" y="27687"/>
                </a:lnTo>
                <a:lnTo>
                  <a:pt x="60" y="28287"/>
                </a:lnTo>
                <a:lnTo>
                  <a:pt x="180" y="28948"/>
                </a:lnTo>
                <a:lnTo>
                  <a:pt x="360" y="29549"/>
                </a:lnTo>
                <a:lnTo>
                  <a:pt x="601" y="30209"/>
                </a:lnTo>
                <a:lnTo>
                  <a:pt x="901" y="30810"/>
                </a:lnTo>
                <a:lnTo>
                  <a:pt x="1201" y="31410"/>
                </a:lnTo>
                <a:lnTo>
                  <a:pt x="1862" y="32552"/>
                </a:lnTo>
                <a:lnTo>
                  <a:pt x="1922" y="33092"/>
                </a:lnTo>
                <a:lnTo>
                  <a:pt x="2102" y="33633"/>
                </a:lnTo>
                <a:lnTo>
                  <a:pt x="2342" y="34173"/>
                </a:lnTo>
                <a:lnTo>
                  <a:pt x="2583" y="34714"/>
                </a:lnTo>
                <a:lnTo>
                  <a:pt x="3664" y="36755"/>
                </a:lnTo>
                <a:lnTo>
                  <a:pt x="4084" y="37656"/>
                </a:lnTo>
                <a:lnTo>
                  <a:pt x="4564" y="38677"/>
                </a:lnTo>
                <a:lnTo>
                  <a:pt x="4264" y="38377"/>
                </a:lnTo>
                <a:lnTo>
                  <a:pt x="3664" y="37656"/>
                </a:lnTo>
                <a:lnTo>
                  <a:pt x="2943" y="36996"/>
                </a:lnTo>
                <a:lnTo>
                  <a:pt x="2222" y="36335"/>
                </a:lnTo>
                <a:lnTo>
                  <a:pt x="1502" y="35795"/>
                </a:lnTo>
                <a:lnTo>
                  <a:pt x="1141" y="35795"/>
                </a:lnTo>
                <a:lnTo>
                  <a:pt x="1021" y="35855"/>
                </a:lnTo>
                <a:lnTo>
                  <a:pt x="961" y="36095"/>
                </a:lnTo>
                <a:lnTo>
                  <a:pt x="961" y="36215"/>
                </a:lnTo>
                <a:lnTo>
                  <a:pt x="961" y="36335"/>
                </a:lnTo>
                <a:lnTo>
                  <a:pt x="1381" y="37116"/>
                </a:lnTo>
                <a:lnTo>
                  <a:pt x="1862" y="37897"/>
                </a:lnTo>
                <a:lnTo>
                  <a:pt x="2462" y="38617"/>
                </a:lnTo>
                <a:lnTo>
                  <a:pt x="3003" y="39338"/>
                </a:lnTo>
                <a:lnTo>
                  <a:pt x="4024" y="40659"/>
                </a:lnTo>
                <a:lnTo>
                  <a:pt x="4564" y="41260"/>
                </a:lnTo>
                <a:lnTo>
                  <a:pt x="4925" y="41500"/>
                </a:lnTo>
                <a:lnTo>
                  <a:pt x="5225" y="41740"/>
                </a:lnTo>
                <a:lnTo>
                  <a:pt x="5225" y="41980"/>
                </a:lnTo>
                <a:lnTo>
                  <a:pt x="4624" y="41500"/>
                </a:lnTo>
                <a:lnTo>
                  <a:pt x="4084" y="41019"/>
                </a:lnTo>
                <a:lnTo>
                  <a:pt x="3543" y="40539"/>
                </a:lnTo>
                <a:lnTo>
                  <a:pt x="2943" y="40179"/>
                </a:lnTo>
                <a:lnTo>
                  <a:pt x="2763" y="40119"/>
                </a:lnTo>
                <a:lnTo>
                  <a:pt x="2643" y="40059"/>
                </a:lnTo>
                <a:lnTo>
                  <a:pt x="2462" y="40059"/>
                </a:lnTo>
                <a:lnTo>
                  <a:pt x="2342" y="40179"/>
                </a:lnTo>
                <a:lnTo>
                  <a:pt x="2222" y="40239"/>
                </a:lnTo>
                <a:lnTo>
                  <a:pt x="2102" y="40359"/>
                </a:lnTo>
                <a:lnTo>
                  <a:pt x="2042" y="40479"/>
                </a:lnTo>
                <a:lnTo>
                  <a:pt x="2042" y="40659"/>
                </a:lnTo>
                <a:lnTo>
                  <a:pt x="2042" y="40839"/>
                </a:lnTo>
                <a:lnTo>
                  <a:pt x="2222" y="41200"/>
                </a:lnTo>
                <a:lnTo>
                  <a:pt x="2402" y="41500"/>
                </a:lnTo>
                <a:lnTo>
                  <a:pt x="2943" y="42161"/>
                </a:lnTo>
                <a:lnTo>
                  <a:pt x="3543" y="42761"/>
                </a:lnTo>
                <a:lnTo>
                  <a:pt x="4144" y="43242"/>
                </a:lnTo>
                <a:lnTo>
                  <a:pt x="4745" y="43722"/>
                </a:lnTo>
                <a:lnTo>
                  <a:pt x="5045" y="43962"/>
                </a:lnTo>
                <a:lnTo>
                  <a:pt x="5405" y="44142"/>
                </a:lnTo>
                <a:lnTo>
                  <a:pt x="5766" y="44263"/>
                </a:lnTo>
                <a:lnTo>
                  <a:pt x="6126" y="44323"/>
                </a:lnTo>
                <a:lnTo>
                  <a:pt x="6486" y="44323"/>
                </a:lnTo>
                <a:lnTo>
                  <a:pt x="6847" y="44202"/>
                </a:lnTo>
                <a:lnTo>
                  <a:pt x="6967" y="44082"/>
                </a:lnTo>
                <a:lnTo>
                  <a:pt x="7027" y="43962"/>
                </a:lnTo>
                <a:lnTo>
                  <a:pt x="7027" y="43842"/>
                </a:lnTo>
                <a:lnTo>
                  <a:pt x="7027" y="43722"/>
                </a:lnTo>
                <a:lnTo>
                  <a:pt x="6967" y="43422"/>
                </a:lnTo>
                <a:lnTo>
                  <a:pt x="6847" y="43242"/>
                </a:lnTo>
                <a:lnTo>
                  <a:pt x="6666" y="43001"/>
                </a:lnTo>
                <a:lnTo>
                  <a:pt x="6486" y="42821"/>
                </a:lnTo>
                <a:lnTo>
                  <a:pt x="7147" y="41920"/>
                </a:lnTo>
                <a:lnTo>
                  <a:pt x="7928" y="40839"/>
                </a:lnTo>
                <a:lnTo>
                  <a:pt x="8648" y="39758"/>
                </a:lnTo>
                <a:lnTo>
                  <a:pt x="9309" y="38677"/>
                </a:lnTo>
                <a:lnTo>
                  <a:pt x="10030" y="37536"/>
                </a:lnTo>
                <a:lnTo>
                  <a:pt x="10330" y="36936"/>
                </a:lnTo>
                <a:lnTo>
                  <a:pt x="10630" y="36275"/>
                </a:lnTo>
                <a:lnTo>
                  <a:pt x="10810" y="35674"/>
                </a:lnTo>
                <a:lnTo>
                  <a:pt x="10930" y="35014"/>
                </a:lnTo>
                <a:lnTo>
                  <a:pt x="10930" y="34954"/>
                </a:lnTo>
                <a:lnTo>
                  <a:pt x="10870" y="34954"/>
                </a:lnTo>
                <a:lnTo>
                  <a:pt x="10330" y="35314"/>
                </a:lnTo>
                <a:lnTo>
                  <a:pt x="9849" y="35734"/>
                </a:lnTo>
                <a:lnTo>
                  <a:pt x="9429" y="36215"/>
                </a:lnTo>
                <a:lnTo>
                  <a:pt x="8949" y="36695"/>
                </a:lnTo>
                <a:lnTo>
                  <a:pt x="8168" y="37776"/>
                </a:lnTo>
                <a:lnTo>
                  <a:pt x="7507" y="38857"/>
                </a:lnTo>
                <a:lnTo>
                  <a:pt x="6907" y="39698"/>
                </a:lnTo>
                <a:lnTo>
                  <a:pt x="6847" y="39578"/>
                </a:lnTo>
                <a:lnTo>
                  <a:pt x="7447" y="38797"/>
                </a:lnTo>
                <a:lnTo>
                  <a:pt x="7988" y="37957"/>
                </a:lnTo>
                <a:lnTo>
                  <a:pt x="9009" y="36335"/>
                </a:lnTo>
                <a:lnTo>
                  <a:pt x="9669" y="35254"/>
                </a:lnTo>
                <a:lnTo>
                  <a:pt x="10270" y="34233"/>
                </a:lnTo>
                <a:lnTo>
                  <a:pt x="11471" y="32071"/>
                </a:lnTo>
                <a:lnTo>
                  <a:pt x="11531" y="31951"/>
                </a:lnTo>
                <a:lnTo>
                  <a:pt x="11531" y="31891"/>
                </a:lnTo>
                <a:lnTo>
                  <a:pt x="11351" y="31651"/>
                </a:lnTo>
                <a:lnTo>
                  <a:pt x="11291" y="31591"/>
                </a:lnTo>
                <a:lnTo>
                  <a:pt x="11171" y="31591"/>
                </a:lnTo>
                <a:lnTo>
                  <a:pt x="11051" y="31651"/>
                </a:lnTo>
                <a:lnTo>
                  <a:pt x="10991" y="31711"/>
                </a:lnTo>
                <a:lnTo>
                  <a:pt x="9549" y="33452"/>
                </a:lnTo>
                <a:lnTo>
                  <a:pt x="8168" y="35194"/>
                </a:lnTo>
                <a:lnTo>
                  <a:pt x="8828" y="33873"/>
                </a:lnTo>
                <a:lnTo>
                  <a:pt x="9429" y="32612"/>
                </a:lnTo>
                <a:lnTo>
                  <a:pt x="10030" y="31410"/>
                </a:lnTo>
                <a:lnTo>
                  <a:pt x="10630" y="30209"/>
                </a:lnTo>
                <a:lnTo>
                  <a:pt x="11711" y="27747"/>
                </a:lnTo>
                <a:lnTo>
                  <a:pt x="11711" y="27627"/>
                </a:lnTo>
                <a:lnTo>
                  <a:pt x="11711" y="27507"/>
                </a:lnTo>
                <a:lnTo>
                  <a:pt x="11651" y="27447"/>
                </a:lnTo>
                <a:lnTo>
                  <a:pt x="11591" y="27387"/>
                </a:lnTo>
                <a:lnTo>
                  <a:pt x="11471" y="27327"/>
                </a:lnTo>
                <a:lnTo>
                  <a:pt x="11411" y="27327"/>
                </a:lnTo>
                <a:lnTo>
                  <a:pt x="11291" y="27387"/>
                </a:lnTo>
                <a:lnTo>
                  <a:pt x="11231" y="27447"/>
                </a:lnTo>
                <a:lnTo>
                  <a:pt x="9669" y="29669"/>
                </a:lnTo>
                <a:lnTo>
                  <a:pt x="8889" y="30750"/>
                </a:lnTo>
                <a:lnTo>
                  <a:pt x="8168" y="31891"/>
                </a:lnTo>
                <a:lnTo>
                  <a:pt x="7147" y="33512"/>
                </a:lnTo>
                <a:lnTo>
                  <a:pt x="6606" y="34353"/>
                </a:lnTo>
                <a:lnTo>
                  <a:pt x="6186" y="35194"/>
                </a:lnTo>
                <a:lnTo>
                  <a:pt x="6186" y="33993"/>
                </a:lnTo>
                <a:lnTo>
                  <a:pt x="6426" y="33933"/>
                </a:lnTo>
                <a:lnTo>
                  <a:pt x="6606" y="33813"/>
                </a:lnTo>
                <a:lnTo>
                  <a:pt x="6967" y="33452"/>
                </a:lnTo>
                <a:lnTo>
                  <a:pt x="7327" y="33032"/>
                </a:lnTo>
                <a:lnTo>
                  <a:pt x="7928" y="32131"/>
                </a:lnTo>
                <a:lnTo>
                  <a:pt x="9069" y="30329"/>
                </a:lnTo>
                <a:lnTo>
                  <a:pt x="10270" y="28408"/>
                </a:lnTo>
                <a:lnTo>
                  <a:pt x="11411" y="26426"/>
                </a:lnTo>
                <a:lnTo>
                  <a:pt x="11411" y="26246"/>
                </a:lnTo>
                <a:lnTo>
                  <a:pt x="11411" y="26065"/>
                </a:lnTo>
                <a:lnTo>
                  <a:pt x="11351" y="25885"/>
                </a:lnTo>
                <a:lnTo>
                  <a:pt x="11231" y="25765"/>
                </a:lnTo>
                <a:lnTo>
                  <a:pt x="11111" y="25705"/>
                </a:lnTo>
                <a:lnTo>
                  <a:pt x="10930" y="25645"/>
                </a:lnTo>
                <a:lnTo>
                  <a:pt x="10750" y="25705"/>
                </a:lnTo>
                <a:lnTo>
                  <a:pt x="10630" y="25825"/>
                </a:lnTo>
                <a:lnTo>
                  <a:pt x="9309" y="27567"/>
                </a:lnTo>
                <a:lnTo>
                  <a:pt x="7988" y="29369"/>
                </a:lnTo>
                <a:lnTo>
                  <a:pt x="8108" y="29188"/>
                </a:lnTo>
                <a:lnTo>
                  <a:pt x="9429" y="26846"/>
                </a:lnTo>
                <a:lnTo>
                  <a:pt x="10270" y="25645"/>
                </a:lnTo>
                <a:lnTo>
                  <a:pt x="11111" y="24384"/>
                </a:lnTo>
                <a:lnTo>
                  <a:pt x="11951" y="23243"/>
                </a:lnTo>
                <a:lnTo>
                  <a:pt x="12912" y="22102"/>
                </a:lnTo>
                <a:lnTo>
                  <a:pt x="12972" y="21982"/>
                </a:lnTo>
                <a:lnTo>
                  <a:pt x="12972" y="21861"/>
                </a:lnTo>
                <a:lnTo>
                  <a:pt x="12972" y="21741"/>
                </a:lnTo>
                <a:lnTo>
                  <a:pt x="12912" y="21681"/>
                </a:lnTo>
                <a:lnTo>
                  <a:pt x="12792" y="21561"/>
                </a:lnTo>
                <a:lnTo>
                  <a:pt x="12552" y="21561"/>
                </a:lnTo>
                <a:lnTo>
                  <a:pt x="12432" y="21621"/>
                </a:lnTo>
                <a:lnTo>
                  <a:pt x="11471" y="22522"/>
                </a:lnTo>
                <a:lnTo>
                  <a:pt x="10570" y="23423"/>
                </a:lnTo>
                <a:lnTo>
                  <a:pt x="9729" y="24324"/>
                </a:lnTo>
                <a:lnTo>
                  <a:pt x="8889" y="25345"/>
                </a:lnTo>
                <a:lnTo>
                  <a:pt x="9129" y="24864"/>
                </a:lnTo>
                <a:lnTo>
                  <a:pt x="11351" y="21081"/>
                </a:lnTo>
                <a:lnTo>
                  <a:pt x="11411" y="20901"/>
                </a:lnTo>
                <a:lnTo>
                  <a:pt x="11351" y="20720"/>
                </a:lnTo>
                <a:lnTo>
                  <a:pt x="11291" y="20600"/>
                </a:lnTo>
                <a:lnTo>
                  <a:pt x="11171" y="20540"/>
                </a:lnTo>
                <a:lnTo>
                  <a:pt x="11051" y="20480"/>
                </a:lnTo>
                <a:lnTo>
                  <a:pt x="10870" y="20480"/>
                </a:lnTo>
                <a:lnTo>
                  <a:pt x="10690" y="20540"/>
                </a:lnTo>
                <a:lnTo>
                  <a:pt x="10570" y="20660"/>
                </a:lnTo>
                <a:lnTo>
                  <a:pt x="7988" y="24204"/>
                </a:lnTo>
                <a:lnTo>
                  <a:pt x="7087" y="25465"/>
                </a:lnTo>
                <a:lnTo>
                  <a:pt x="6606" y="26065"/>
                </a:lnTo>
                <a:lnTo>
                  <a:pt x="6186" y="26726"/>
                </a:lnTo>
                <a:lnTo>
                  <a:pt x="6186" y="25345"/>
                </a:lnTo>
                <a:lnTo>
                  <a:pt x="6606" y="24984"/>
                </a:lnTo>
                <a:lnTo>
                  <a:pt x="6967" y="24624"/>
                </a:lnTo>
                <a:lnTo>
                  <a:pt x="7627" y="23723"/>
                </a:lnTo>
                <a:lnTo>
                  <a:pt x="8889" y="22042"/>
                </a:lnTo>
                <a:lnTo>
                  <a:pt x="10450" y="20000"/>
                </a:lnTo>
                <a:lnTo>
                  <a:pt x="12011" y="17898"/>
                </a:lnTo>
                <a:lnTo>
                  <a:pt x="12072" y="17778"/>
                </a:lnTo>
                <a:lnTo>
                  <a:pt x="12072" y="17657"/>
                </a:lnTo>
                <a:lnTo>
                  <a:pt x="12011" y="17537"/>
                </a:lnTo>
                <a:lnTo>
                  <a:pt x="11891" y="17417"/>
                </a:lnTo>
                <a:lnTo>
                  <a:pt x="11771" y="17357"/>
                </a:lnTo>
                <a:lnTo>
                  <a:pt x="11651" y="17297"/>
                </a:lnTo>
                <a:lnTo>
                  <a:pt x="11471" y="17357"/>
                </a:lnTo>
                <a:lnTo>
                  <a:pt x="11351" y="17417"/>
                </a:lnTo>
                <a:lnTo>
                  <a:pt x="8949" y="19940"/>
                </a:lnTo>
                <a:lnTo>
                  <a:pt x="9309" y="19219"/>
                </a:lnTo>
                <a:lnTo>
                  <a:pt x="10270" y="17357"/>
                </a:lnTo>
                <a:lnTo>
                  <a:pt x="11231" y="15495"/>
                </a:lnTo>
                <a:lnTo>
                  <a:pt x="11291" y="15435"/>
                </a:lnTo>
                <a:lnTo>
                  <a:pt x="11231" y="15315"/>
                </a:lnTo>
                <a:lnTo>
                  <a:pt x="11111" y="15135"/>
                </a:lnTo>
                <a:lnTo>
                  <a:pt x="10930" y="15135"/>
                </a:lnTo>
                <a:lnTo>
                  <a:pt x="10870" y="15195"/>
                </a:lnTo>
                <a:lnTo>
                  <a:pt x="10750" y="15255"/>
                </a:lnTo>
                <a:lnTo>
                  <a:pt x="9549" y="16937"/>
                </a:lnTo>
                <a:lnTo>
                  <a:pt x="8348" y="18678"/>
                </a:lnTo>
                <a:lnTo>
                  <a:pt x="7567" y="19820"/>
                </a:lnTo>
                <a:lnTo>
                  <a:pt x="7147" y="20420"/>
                </a:lnTo>
                <a:lnTo>
                  <a:pt x="6787" y="21021"/>
                </a:lnTo>
                <a:lnTo>
                  <a:pt x="6666" y="20660"/>
                </a:lnTo>
                <a:lnTo>
                  <a:pt x="7027" y="20300"/>
                </a:lnTo>
                <a:lnTo>
                  <a:pt x="7327" y="19880"/>
                </a:lnTo>
                <a:lnTo>
                  <a:pt x="7928" y="18919"/>
                </a:lnTo>
                <a:lnTo>
                  <a:pt x="8949" y="17057"/>
                </a:lnTo>
                <a:lnTo>
                  <a:pt x="10270" y="14835"/>
                </a:lnTo>
                <a:lnTo>
                  <a:pt x="10930" y="13694"/>
                </a:lnTo>
                <a:lnTo>
                  <a:pt x="11411" y="12493"/>
                </a:lnTo>
                <a:lnTo>
                  <a:pt x="11411" y="12373"/>
                </a:lnTo>
                <a:lnTo>
                  <a:pt x="11411" y="12312"/>
                </a:lnTo>
                <a:lnTo>
                  <a:pt x="11291" y="12192"/>
                </a:lnTo>
                <a:lnTo>
                  <a:pt x="11111" y="12132"/>
                </a:lnTo>
                <a:lnTo>
                  <a:pt x="10991" y="12132"/>
                </a:lnTo>
                <a:lnTo>
                  <a:pt x="10930" y="12192"/>
                </a:lnTo>
                <a:lnTo>
                  <a:pt x="10090" y="13153"/>
                </a:lnTo>
                <a:lnTo>
                  <a:pt x="9309" y="14114"/>
                </a:lnTo>
                <a:lnTo>
                  <a:pt x="7868" y="16156"/>
                </a:lnTo>
                <a:lnTo>
                  <a:pt x="7207" y="17117"/>
                </a:lnTo>
                <a:lnTo>
                  <a:pt x="6426" y="18138"/>
                </a:lnTo>
                <a:lnTo>
                  <a:pt x="6246" y="17838"/>
                </a:lnTo>
                <a:lnTo>
                  <a:pt x="6246" y="17297"/>
                </a:lnTo>
                <a:lnTo>
                  <a:pt x="6726" y="16637"/>
                </a:lnTo>
                <a:lnTo>
                  <a:pt x="7087" y="15976"/>
                </a:lnTo>
                <a:lnTo>
                  <a:pt x="7868" y="14715"/>
                </a:lnTo>
                <a:lnTo>
                  <a:pt x="9189" y="12433"/>
                </a:lnTo>
                <a:lnTo>
                  <a:pt x="10450" y="10090"/>
                </a:lnTo>
                <a:lnTo>
                  <a:pt x="10510" y="9970"/>
                </a:lnTo>
                <a:lnTo>
                  <a:pt x="10510" y="9790"/>
                </a:lnTo>
                <a:lnTo>
                  <a:pt x="10450" y="9670"/>
                </a:lnTo>
                <a:lnTo>
                  <a:pt x="10330" y="9610"/>
                </a:lnTo>
                <a:lnTo>
                  <a:pt x="10210" y="9490"/>
                </a:lnTo>
                <a:lnTo>
                  <a:pt x="9970" y="9490"/>
                </a:lnTo>
                <a:lnTo>
                  <a:pt x="9849" y="9610"/>
                </a:lnTo>
                <a:lnTo>
                  <a:pt x="8288" y="11712"/>
                </a:lnTo>
                <a:lnTo>
                  <a:pt x="6847" y="13814"/>
                </a:lnTo>
                <a:lnTo>
                  <a:pt x="6546" y="14234"/>
                </a:lnTo>
                <a:lnTo>
                  <a:pt x="6486" y="13994"/>
                </a:lnTo>
                <a:lnTo>
                  <a:pt x="6847" y="13634"/>
                </a:lnTo>
                <a:lnTo>
                  <a:pt x="7207" y="13213"/>
                </a:lnTo>
                <a:lnTo>
                  <a:pt x="7747" y="12312"/>
                </a:lnTo>
                <a:lnTo>
                  <a:pt x="8228" y="11352"/>
                </a:lnTo>
                <a:lnTo>
                  <a:pt x="8708" y="10451"/>
                </a:lnTo>
                <a:lnTo>
                  <a:pt x="9669" y="8409"/>
                </a:lnTo>
                <a:lnTo>
                  <a:pt x="10570" y="6307"/>
                </a:lnTo>
                <a:lnTo>
                  <a:pt x="10570" y="6247"/>
                </a:lnTo>
                <a:lnTo>
                  <a:pt x="10570" y="6127"/>
                </a:lnTo>
                <a:lnTo>
                  <a:pt x="10390" y="6007"/>
                </a:lnTo>
                <a:lnTo>
                  <a:pt x="10210" y="6007"/>
                </a:lnTo>
                <a:lnTo>
                  <a:pt x="10150" y="6067"/>
                </a:lnTo>
                <a:lnTo>
                  <a:pt x="10090" y="6127"/>
                </a:lnTo>
                <a:lnTo>
                  <a:pt x="8949" y="8169"/>
                </a:lnTo>
                <a:lnTo>
                  <a:pt x="7687" y="10150"/>
                </a:lnTo>
                <a:lnTo>
                  <a:pt x="6967" y="11171"/>
                </a:lnTo>
                <a:lnTo>
                  <a:pt x="6186" y="12192"/>
                </a:lnTo>
                <a:lnTo>
                  <a:pt x="6186" y="11592"/>
                </a:lnTo>
                <a:lnTo>
                  <a:pt x="6366" y="11532"/>
                </a:lnTo>
                <a:lnTo>
                  <a:pt x="6486" y="11412"/>
                </a:lnTo>
                <a:lnTo>
                  <a:pt x="6606" y="11292"/>
                </a:lnTo>
                <a:lnTo>
                  <a:pt x="6666" y="11111"/>
                </a:lnTo>
                <a:lnTo>
                  <a:pt x="6847" y="11051"/>
                </a:lnTo>
                <a:lnTo>
                  <a:pt x="7027" y="10931"/>
                </a:lnTo>
                <a:lnTo>
                  <a:pt x="7147" y="10751"/>
                </a:lnTo>
                <a:lnTo>
                  <a:pt x="7207" y="10571"/>
                </a:lnTo>
                <a:lnTo>
                  <a:pt x="7147" y="10271"/>
                </a:lnTo>
                <a:lnTo>
                  <a:pt x="7087" y="9910"/>
                </a:lnTo>
                <a:lnTo>
                  <a:pt x="7507" y="9310"/>
                </a:lnTo>
                <a:lnTo>
                  <a:pt x="7868" y="8649"/>
                </a:lnTo>
                <a:lnTo>
                  <a:pt x="8528" y="7388"/>
                </a:lnTo>
                <a:lnTo>
                  <a:pt x="9129" y="6367"/>
                </a:lnTo>
                <a:lnTo>
                  <a:pt x="9669" y="5346"/>
                </a:lnTo>
                <a:lnTo>
                  <a:pt x="10630" y="3184"/>
                </a:lnTo>
                <a:lnTo>
                  <a:pt x="10630" y="3124"/>
                </a:lnTo>
                <a:lnTo>
                  <a:pt x="10570" y="3004"/>
                </a:lnTo>
                <a:lnTo>
                  <a:pt x="10510" y="3004"/>
                </a:lnTo>
                <a:lnTo>
                  <a:pt x="10450" y="3064"/>
                </a:lnTo>
                <a:lnTo>
                  <a:pt x="9009" y="4805"/>
                </a:lnTo>
                <a:lnTo>
                  <a:pt x="8348" y="5706"/>
                </a:lnTo>
                <a:lnTo>
                  <a:pt x="7687" y="6607"/>
                </a:lnTo>
                <a:lnTo>
                  <a:pt x="7447" y="6967"/>
                </a:lnTo>
                <a:lnTo>
                  <a:pt x="7327" y="6727"/>
                </a:lnTo>
                <a:lnTo>
                  <a:pt x="7627" y="6307"/>
                </a:lnTo>
                <a:lnTo>
                  <a:pt x="7807" y="5766"/>
                </a:lnTo>
                <a:lnTo>
                  <a:pt x="8228" y="4805"/>
                </a:lnTo>
                <a:lnTo>
                  <a:pt x="8468" y="4025"/>
                </a:lnTo>
                <a:lnTo>
                  <a:pt x="8708" y="3244"/>
                </a:lnTo>
                <a:lnTo>
                  <a:pt x="9129" y="1682"/>
                </a:lnTo>
                <a:lnTo>
                  <a:pt x="9129" y="1622"/>
                </a:lnTo>
                <a:lnTo>
                  <a:pt x="9009" y="1622"/>
                </a:lnTo>
                <a:lnTo>
                  <a:pt x="8168" y="2944"/>
                </a:lnTo>
                <a:lnTo>
                  <a:pt x="7387" y="4265"/>
                </a:lnTo>
                <a:lnTo>
                  <a:pt x="7267" y="3965"/>
                </a:lnTo>
                <a:lnTo>
                  <a:pt x="7087" y="3724"/>
                </a:lnTo>
                <a:lnTo>
                  <a:pt x="7267" y="2944"/>
                </a:lnTo>
                <a:lnTo>
                  <a:pt x="7447" y="1743"/>
                </a:lnTo>
                <a:lnTo>
                  <a:pt x="7567" y="481"/>
                </a:lnTo>
                <a:lnTo>
                  <a:pt x="7567" y="421"/>
                </a:lnTo>
                <a:lnTo>
                  <a:pt x="7447" y="361"/>
                </a:lnTo>
                <a:lnTo>
                  <a:pt x="7387" y="361"/>
                </a:lnTo>
                <a:lnTo>
                  <a:pt x="7327" y="421"/>
                </a:lnTo>
                <a:lnTo>
                  <a:pt x="6847" y="1562"/>
                </a:lnTo>
                <a:lnTo>
                  <a:pt x="6426" y="2703"/>
                </a:lnTo>
                <a:lnTo>
                  <a:pt x="6366" y="3004"/>
                </a:lnTo>
                <a:lnTo>
                  <a:pt x="6126" y="2824"/>
                </a:lnTo>
                <a:lnTo>
                  <a:pt x="6186" y="2163"/>
                </a:lnTo>
                <a:lnTo>
                  <a:pt x="6066" y="1502"/>
                </a:lnTo>
                <a:lnTo>
                  <a:pt x="5886" y="181"/>
                </a:lnTo>
                <a:lnTo>
                  <a:pt x="5886" y="121"/>
                </a:lnTo>
                <a:lnTo>
                  <a:pt x="5826" y="61"/>
                </a:lnTo>
                <a:lnTo>
                  <a:pt x="5645"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46" name="Shape 46"/>
          <p:cNvSpPr/>
          <p:nvPr/>
        </p:nvSpPr>
        <p:spPr>
          <a:xfrm rot="2865590" flipH="1">
            <a:off x="8967118" y="3429423"/>
            <a:ext cx="774836" cy="1499567"/>
          </a:xfrm>
          <a:custGeom>
            <a:avLst/>
            <a:gdLst/>
            <a:ahLst/>
            <a:cxnLst/>
            <a:rect l="0" t="0" r="0" b="0"/>
            <a:pathLst>
              <a:path w="23243" h="44983" extrusionOk="0">
                <a:moveTo>
                  <a:pt x="11772" y="0"/>
                </a:moveTo>
                <a:lnTo>
                  <a:pt x="11471" y="60"/>
                </a:lnTo>
                <a:lnTo>
                  <a:pt x="11111" y="120"/>
                </a:lnTo>
                <a:lnTo>
                  <a:pt x="10871" y="301"/>
                </a:lnTo>
                <a:lnTo>
                  <a:pt x="10571" y="481"/>
                </a:lnTo>
                <a:lnTo>
                  <a:pt x="10390" y="721"/>
                </a:lnTo>
                <a:lnTo>
                  <a:pt x="10210" y="1021"/>
                </a:lnTo>
                <a:lnTo>
                  <a:pt x="10150" y="1382"/>
                </a:lnTo>
                <a:lnTo>
                  <a:pt x="10090" y="1682"/>
                </a:lnTo>
                <a:lnTo>
                  <a:pt x="10150" y="1982"/>
                </a:lnTo>
                <a:lnTo>
                  <a:pt x="10210" y="2343"/>
                </a:lnTo>
                <a:lnTo>
                  <a:pt x="10390" y="2583"/>
                </a:lnTo>
                <a:lnTo>
                  <a:pt x="10571" y="2883"/>
                </a:lnTo>
                <a:lnTo>
                  <a:pt x="10811" y="3063"/>
                </a:lnTo>
                <a:lnTo>
                  <a:pt x="11051" y="3183"/>
                </a:lnTo>
                <a:lnTo>
                  <a:pt x="11291" y="3303"/>
                </a:lnTo>
                <a:lnTo>
                  <a:pt x="11592" y="3364"/>
                </a:lnTo>
                <a:lnTo>
                  <a:pt x="11471" y="4204"/>
                </a:lnTo>
                <a:lnTo>
                  <a:pt x="11351" y="5045"/>
                </a:lnTo>
                <a:lnTo>
                  <a:pt x="11231" y="6727"/>
                </a:lnTo>
                <a:lnTo>
                  <a:pt x="11051" y="9910"/>
                </a:lnTo>
                <a:lnTo>
                  <a:pt x="10571" y="9129"/>
                </a:lnTo>
                <a:lnTo>
                  <a:pt x="10150" y="8348"/>
                </a:lnTo>
                <a:lnTo>
                  <a:pt x="9850" y="7567"/>
                </a:lnTo>
                <a:lnTo>
                  <a:pt x="9490" y="6787"/>
                </a:lnTo>
                <a:lnTo>
                  <a:pt x="9189" y="6006"/>
                </a:lnTo>
                <a:lnTo>
                  <a:pt x="8769" y="5285"/>
                </a:lnTo>
                <a:lnTo>
                  <a:pt x="9009" y="4925"/>
                </a:lnTo>
                <a:lnTo>
                  <a:pt x="9129" y="4505"/>
                </a:lnTo>
                <a:lnTo>
                  <a:pt x="9129" y="4084"/>
                </a:lnTo>
                <a:lnTo>
                  <a:pt x="9069" y="3664"/>
                </a:lnTo>
                <a:lnTo>
                  <a:pt x="8889" y="3303"/>
                </a:lnTo>
                <a:lnTo>
                  <a:pt x="8589" y="3003"/>
                </a:lnTo>
                <a:lnTo>
                  <a:pt x="8409" y="2883"/>
                </a:lnTo>
                <a:lnTo>
                  <a:pt x="8168" y="2763"/>
                </a:lnTo>
                <a:lnTo>
                  <a:pt x="7928" y="2703"/>
                </a:lnTo>
                <a:lnTo>
                  <a:pt x="7688" y="2703"/>
                </a:lnTo>
                <a:lnTo>
                  <a:pt x="7328" y="2763"/>
                </a:lnTo>
                <a:lnTo>
                  <a:pt x="7027" y="2823"/>
                </a:lnTo>
                <a:lnTo>
                  <a:pt x="6787" y="3003"/>
                </a:lnTo>
                <a:lnTo>
                  <a:pt x="6607" y="3183"/>
                </a:lnTo>
                <a:lnTo>
                  <a:pt x="6427" y="3424"/>
                </a:lnTo>
                <a:lnTo>
                  <a:pt x="6307" y="3664"/>
                </a:lnTo>
                <a:lnTo>
                  <a:pt x="6247" y="3964"/>
                </a:lnTo>
                <a:lnTo>
                  <a:pt x="6247" y="4204"/>
                </a:lnTo>
                <a:lnTo>
                  <a:pt x="6247" y="4505"/>
                </a:lnTo>
                <a:lnTo>
                  <a:pt x="6307" y="4805"/>
                </a:lnTo>
                <a:lnTo>
                  <a:pt x="6427" y="5045"/>
                </a:lnTo>
                <a:lnTo>
                  <a:pt x="6607" y="5285"/>
                </a:lnTo>
                <a:lnTo>
                  <a:pt x="6787" y="5465"/>
                </a:lnTo>
                <a:lnTo>
                  <a:pt x="7027" y="5646"/>
                </a:lnTo>
                <a:lnTo>
                  <a:pt x="7328" y="5706"/>
                </a:lnTo>
                <a:lnTo>
                  <a:pt x="7688" y="5766"/>
                </a:lnTo>
                <a:lnTo>
                  <a:pt x="7808" y="5766"/>
                </a:lnTo>
                <a:lnTo>
                  <a:pt x="7928" y="6607"/>
                </a:lnTo>
                <a:lnTo>
                  <a:pt x="8168" y="7447"/>
                </a:lnTo>
                <a:lnTo>
                  <a:pt x="8469" y="8228"/>
                </a:lnTo>
                <a:lnTo>
                  <a:pt x="8829" y="9009"/>
                </a:lnTo>
                <a:lnTo>
                  <a:pt x="9189" y="9910"/>
                </a:lnTo>
                <a:lnTo>
                  <a:pt x="9670" y="10871"/>
                </a:lnTo>
                <a:lnTo>
                  <a:pt x="9910" y="11291"/>
                </a:lnTo>
                <a:lnTo>
                  <a:pt x="10210" y="11711"/>
                </a:lnTo>
                <a:lnTo>
                  <a:pt x="10571" y="12072"/>
                </a:lnTo>
                <a:lnTo>
                  <a:pt x="10991" y="12312"/>
                </a:lnTo>
                <a:lnTo>
                  <a:pt x="10991" y="12432"/>
                </a:lnTo>
                <a:lnTo>
                  <a:pt x="10991" y="15255"/>
                </a:lnTo>
                <a:lnTo>
                  <a:pt x="11111" y="18017"/>
                </a:lnTo>
                <a:lnTo>
                  <a:pt x="11291" y="20840"/>
                </a:lnTo>
                <a:lnTo>
                  <a:pt x="11652" y="23603"/>
                </a:lnTo>
                <a:lnTo>
                  <a:pt x="11892" y="25464"/>
                </a:lnTo>
                <a:lnTo>
                  <a:pt x="12192" y="27326"/>
                </a:lnTo>
                <a:lnTo>
                  <a:pt x="8769" y="24383"/>
                </a:lnTo>
                <a:lnTo>
                  <a:pt x="7267" y="23182"/>
                </a:lnTo>
                <a:lnTo>
                  <a:pt x="5826" y="21981"/>
                </a:lnTo>
                <a:lnTo>
                  <a:pt x="4325" y="20840"/>
                </a:lnTo>
                <a:lnTo>
                  <a:pt x="2763" y="19699"/>
                </a:lnTo>
                <a:lnTo>
                  <a:pt x="2823" y="19399"/>
                </a:lnTo>
                <a:lnTo>
                  <a:pt x="2883" y="19098"/>
                </a:lnTo>
                <a:lnTo>
                  <a:pt x="2823" y="18798"/>
                </a:lnTo>
                <a:lnTo>
                  <a:pt x="2703" y="18498"/>
                </a:lnTo>
                <a:lnTo>
                  <a:pt x="2403" y="18077"/>
                </a:lnTo>
                <a:lnTo>
                  <a:pt x="2223" y="17837"/>
                </a:lnTo>
                <a:lnTo>
                  <a:pt x="1982" y="17657"/>
                </a:lnTo>
                <a:lnTo>
                  <a:pt x="1742" y="17537"/>
                </a:lnTo>
                <a:lnTo>
                  <a:pt x="1142" y="17537"/>
                </a:lnTo>
                <a:lnTo>
                  <a:pt x="901" y="17657"/>
                </a:lnTo>
                <a:lnTo>
                  <a:pt x="661" y="17837"/>
                </a:lnTo>
                <a:lnTo>
                  <a:pt x="481" y="18077"/>
                </a:lnTo>
                <a:lnTo>
                  <a:pt x="181" y="18498"/>
                </a:lnTo>
                <a:lnTo>
                  <a:pt x="61" y="18858"/>
                </a:lnTo>
                <a:lnTo>
                  <a:pt x="1" y="19218"/>
                </a:lnTo>
                <a:lnTo>
                  <a:pt x="61" y="19579"/>
                </a:lnTo>
                <a:lnTo>
                  <a:pt x="241" y="19939"/>
                </a:lnTo>
                <a:lnTo>
                  <a:pt x="421" y="20239"/>
                </a:lnTo>
                <a:lnTo>
                  <a:pt x="721" y="20420"/>
                </a:lnTo>
                <a:lnTo>
                  <a:pt x="1082" y="20600"/>
                </a:lnTo>
                <a:lnTo>
                  <a:pt x="1442" y="20660"/>
                </a:lnTo>
                <a:lnTo>
                  <a:pt x="1682" y="20600"/>
                </a:lnTo>
                <a:lnTo>
                  <a:pt x="1922" y="20540"/>
                </a:lnTo>
                <a:lnTo>
                  <a:pt x="2163" y="20480"/>
                </a:lnTo>
                <a:lnTo>
                  <a:pt x="2343" y="20299"/>
                </a:lnTo>
                <a:lnTo>
                  <a:pt x="4385" y="22341"/>
                </a:lnTo>
                <a:lnTo>
                  <a:pt x="6487" y="24323"/>
                </a:lnTo>
                <a:lnTo>
                  <a:pt x="5466" y="24984"/>
                </a:lnTo>
                <a:lnTo>
                  <a:pt x="2943" y="26545"/>
                </a:lnTo>
                <a:lnTo>
                  <a:pt x="2823" y="26665"/>
                </a:lnTo>
                <a:lnTo>
                  <a:pt x="2763" y="26786"/>
                </a:lnTo>
                <a:lnTo>
                  <a:pt x="2763" y="26906"/>
                </a:lnTo>
                <a:lnTo>
                  <a:pt x="2823" y="27026"/>
                </a:lnTo>
                <a:lnTo>
                  <a:pt x="2883" y="27146"/>
                </a:lnTo>
                <a:lnTo>
                  <a:pt x="3003" y="27206"/>
                </a:lnTo>
                <a:lnTo>
                  <a:pt x="3304" y="27206"/>
                </a:lnTo>
                <a:lnTo>
                  <a:pt x="5826" y="25945"/>
                </a:lnTo>
                <a:lnTo>
                  <a:pt x="6607" y="25524"/>
                </a:lnTo>
                <a:lnTo>
                  <a:pt x="7027" y="25344"/>
                </a:lnTo>
                <a:lnTo>
                  <a:pt x="7388" y="25104"/>
                </a:lnTo>
                <a:lnTo>
                  <a:pt x="7868" y="25584"/>
                </a:lnTo>
                <a:lnTo>
                  <a:pt x="11111" y="28407"/>
                </a:lnTo>
                <a:lnTo>
                  <a:pt x="11892" y="29068"/>
                </a:lnTo>
                <a:lnTo>
                  <a:pt x="12673" y="29728"/>
                </a:lnTo>
                <a:lnTo>
                  <a:pt x="13153" y="32071"/>
                </a:lnTo>
                <a:lnTo>
                  <a:pt x="13754" y="34353"/>
                </a:lnTo>
                <a:lnTo>
                  <a:pt x="14234" y="36274"/>
                </a:lnTo>
                <a:lnTo>
                  <a:pt x="14835" y="38256"/>
                </a:lnTo>
                <a:lnTo>
                  <a:pt x="15435" y="40118"/>
                </a:lnTo>
                <a:lnTo>
                  <a:pt x="16216" y="42040"/>
                </a:lnTo>
                <a:lnTo>
                  <a:pt x="15796" y="41800"/>
                </a:lnTo>
                <a:lnTo>
                  <a:pt x="15315" y="41740"/>
                </a:lnTo>
                <a:lnTo>
                  <a:pt x="14414" y="41619"/>
                </a:lnTo>
                <a:lnTo>
                  <a:pt x="11952" y="41259"/>
                </a:lnTo>
                <a:lnTo>
                  <a:pt x="10150" y="41019"/>
                </a:lnTo>
                <a:lnTo>
                  <a:pt x="9249" y="40839"/>
                </a:lnTo>
                <a:lnTo>
                  <a:pt x="8409" y="40659"/>
                </a:lnTo>
                <a:lnTo>
                  <a:pt x="8409" y="40358"/>
                </a:lnTo>
                <a:lnTo>
                  <a:pt x="8409" y="40118"/>
                </a:lnTo>
                <a:lnTo>
                  <a:pt x="8348" y="39818"/>
                </a:lnTo>
                <a:lnTo>
                  <a:pt x="8228" y="39578"/>
                </a:lnTo>
                <a:lnTo>
                  <a:pt x="8048" y="39397"/>
                </a:lnTo>
                <a:lnTo>
                  <a:pt x="7808" y="39217"/>
                </a:lnTo>
                <a:lnTo>
                  <a:pt x="7508" y="39157"/>
                </a:lnTo>
                <a:lnTo>
                  <a:pt x="7207" y="39097"/>
                </a:lnTo>
                <a:lnTo>
                  <a:pt x="6907" y="39157"/>
                </a:lnTo>
                <a:lnTo>
                  <a:pt x="6667" y="39217"/>
                </a:lnTo>
                <a:lnTo>
                  <a:pt x="6487" y="39337"/>
                </a:lnTo>
                <a:lnTo>
                  <a:pt x="6307" y="39518"/>
                </a:lnTo>
                <a:lnTo>
                  <a:pt x="6186" y="39698"/>
                </a:lnTo>
                <a:lnTo>
                  <a:pt x="6066" y="39878"/>
                </a:lnTo>
                <a:lnTo>
                  <a:pt x="6006" y="40118"/>
                </a:lnTo>
                <a:lnTo>
                  <a:pt x="6006" y="40358"/>
                </a:lnTo>
                <a:lnTo>
                  <a:pt x="6006" y="40599"/>
                </a:lnTo>
                <a:lnTo>
                  <a:pt x="6066" y="40839"/>
                </a:lnTo>
                <a:lnTo>
                  <a:pt x="6186" y="41019"/>
                </a:lnTo>
                <a:lnTo>
                  <a:pt x="6307" y="41199"/>
                </a:lnTo>
                <a:lnTo>
                  <a:pt x="6487" y="41379"/>
                </a:lnTo>
                <a:lnTo>
                  <a:pt x="6667" y="41499"/>
                </a:lnTo>
                <a:lnTo>
                  <a:pt x="6907" y="41559"/>
                </a:lnTo>
                <a:lnTo>
                  <a:pt x="7207" y="41619"/>
                </a:lnTo>
                <a:lnTo>
                  <a:pt x="7508" y="41559"/>
                </a:lnTo>
                <a:lnTo>
                  <a:pt x="7808" y="41499"/>
                </a:lnTo>
                <a:lnTo>
                  <a:pt x="8048" y="41319"/>
                </a:lnTo>
                <a:lnTo>
                  <a:pt x="8228" y="41079"/>
                </a:lnTo>
                <a:lnTo>
                  <a:pt x="9910" y="41920"/>
                </a:lnTo>
                <a:lnTo>
                  <a:pt x="10811" y="42280"/>
                </a:lnTo>
                <a:lnTo>
                  <a:pt x="11652" y="42580"/>
                </a:lnTo>
                <a:lnTo>
                  <a:pt x="12793" y="42941"/>
                </a:lnTo>
                <a:lnTo>
                  <a:pt x="13393" y="43121"/>
                </a:lnTo>
                <a:lnTo>
                  <a:pt x="13994" y="43241"/>
                </a:lnTo>
                <a:lnTo>
                  <a:pt x="14654" y="43301"/>
                </a:lnTo>
                <a:lnTo>
                  <a:pt x="15255" y="43301"/>
                </a:lnTo>
                <a:lnTo>
                  <a:pt x="15856" y="43241"/>
                </a:lnTo>
                <a:lnTo>
                  <a:pt x="16336" y="43001"/>
                </a:lnTo>
                <a:lnTo>
                  <a:pt x="16456" y="42941"/>
                </a:lnTo>
                <a:lnTo>
                  <a:pt x="16576" y="42821"/>
                </a:lnTo>
                <a:lnTo>
                  <a:pt x="17057" y="43842"/>
                </a:lnTo>
                <a:lnTo>
                  <a:pt x="17597" y="44802"/>
                </a:lnTo>
                <a:lnTo>
                  <a:pt x="17717" y="44923"/>
                </a:lnTo>
                <a:lnTo>
                  <a:pt x="17837" y="44983"/>
                </a:lnTo>
                <a:lnTo>
                  <a:pt x="18138" y="44983"/>
                </a:lnTo>
                <a:lnTo>
                  <a:pt x="18258" y="44863"/>
                </a:lnTo>
                <a:lnTo>
                  <a:pt x="18378" y="44742"/>
                </a:lnTo>
                <a:lnTo>
                  <a:pt x="18378" y="44622"/>
                </a:lnTo>
                <a:lnTo>
                  <a:pt x="18378" y="44442"/>
                </a:lnTo>
                <a:lnTo>
                  <a:pt x="18078" y="43121"/>
                </a:lnTo>
                <a:lnTo>
                  <a:pt x="17657" y="41800"/>
                </a:lnTo>
                <a:lnTo>
                  <a:pt x="16877" y="39157"/>
                </a:lnTo>
                <a:lnTo>
                  <a:pt x="16997" y="39037"/>
                </a:lnTo>
                <a:lnTo>
                  <a:pt x="17477" y="38497"/>
                </a:lnTo>
                <a:lnTo>
                  <a:pt x="17958" y="37956"/>
                </a:lnTo>
                <a:lnTo>
                  <a:pt x="18858" y="36695"/>
                </a:lnTo>
                <a:lnTo>
                  <a:pt x="19639" y="35434"/>
                </a:lnTo>
                <a:lnTo>
                  <a:pt x="20360" y="34112"/>
                </a:lnTo>
                <a:lnTo>
                  <a:pt x="21441" y="32071"/>
                </a:lnTo>
                <a:lnTo>
                  <a:pt x="21981" y="30989"/>
                </a:lnTo>
                <a:lnTo>
                  <a:pt x="22162" y="30449"/>
                </a:lnTo>
                <a:lnTo>
                  <a:pt x="22342" y="29908"/>
                </a:lnTo>
                <a:lnTo>
                  <a:pt x="22522" y="29728"/>
                </a:lnTo>
                <a:lnTo>
                  <a:pt x="22702" y="29488"/>
                </a:lnTo>
                <a:lnTo>
                  <a:pt x="22882" y="29188"/>
                </a:lnTo>
                <a:lnTo>
                  <a:pt x="22942" y="28888"/>
                </a:lnTo>
                <a:lnTo>
                  <a:pt x="23002" y="28587"/>
                </a:lnTo>
                <a:lnTo>
                  <a:pt x="22942" y="28287"/>
                </a:lnTo>
                <a:lnTo>
                  <a:pt x="22882" y="27987"/>
                </a:lnTo>
                <a:lnTo>
                  <a:pt x="22702" y="27686"/>
                </a:lnTo>
                <a:lnTo>
                  <a:pt x="22522" y="27446"/>
                </a:lnTo>
                <a:lnTo>
                  <a:pt x="22282" y="27266"/>
                </a:lnTo>
                <a:lnTo>
                  <a:pt x="21981" y="27086"/>
                </a:lnTo>
                <a:lnTo>
                  <a:pt x="21681" y="27026"/>
                </a:lnTo>
                <a:lnTo>
                  <a:pt x="21381" y="26966"/>
                </a:lnTo>
                <a:lnTo>
                  <a:pt x="21081" y="27026"/>
                </a:lnTo>
                <a:lnTo>
                  <a:pt x="20780" y="27086"/>
                </a:lnTo>
                <a:lnTo>
                  <a:pt x="20480" y="27266"/>
                </a:lnTo>
                <a:lnTo>
                  <a:pt x="20240" y="27446"/>
                </a:lnTo>
                <a:lnTo>
                  <a:pt x="20060" y="27686"/>
                </a:lnTo>
                <a:lnTo>
                  <a:pt x="19879" y="27987"/>
                </a:lnTo>
                <a:lnTo>
                  <a:pt x="19819" y="28287"/>
                </a:lnTo>
                <a:lnTo>
                  <a:pt x="19759" y="28587"/>
                </a:lnTo>
                <a:lnTo>
                  <a:pt x="19819" y="28888"/>
                </a:lnTo>
                <a:lnTo>
                  <a:pt x="19879" y="29188"/>
                </a:lnTo>
                <a:lnTo>
                  <a:pt x="20060" y="29488"/>
                </a:lnTo>
                <a:lnTo>
                  <a:pt x="20240" y="29728"/>
                </a:lnTo>
                <a:lnTo>
                  <a:pt x="20480" y="29908"/>
                </a:lnTo>
                <a:lnTo>
                  <a:pt x="20780" y="30089"/>
                </a:lnTo>
                <a:lnTo>
                  <a:pt x="20360" y="30929"/>
                </a:lnTo>
                <a:lnTo>
                  <a:pt x="20000" y="31770"/>
                </a:lnTo>
                <a:lnTo>
                  <a:pt x="19639" y="32611"/>
                </a:lnTo>
                <a:lnTo>
                  <a:pt x="19219" y="33452"/>
                </a:lnTo>
                <a:lnTo>
                  <a:pt x="19159" y="33572"/>
                </a:lnTo>
                <a:lnTo>
                  <a:pt x="18858" y="32611"/>
                </a:lnTo>
                <a:lnTo>
                  <a:pt x="18618" y="31710"/>
                </a:lnTo>
                <a:lnTo>
                  <a:pt x="18438" y="30749"/>
                </a:lnTo>
                <a:lnTo>
                  <a:pt x="18318" y="29788"/>
                </a:lnTo>
                <a:lnTo>
                  <a:pt x="18198" y="27867"/>
                </a:lnTo>
                <a:lnTo>
                  <a:pt x="18138" y="27746"/>
                </a:lnTo>
                <a:lnTo>
                  <a:pt x="18018" y="27686"/>
                </a:lnTo>
                <a:lnTo>
                  <a:pt x="17898" y="27746"/>
                </a:lnTo>
                <a:lnTo>
                  <a:pt x="17837" y="27806"/>
                </a:lnTo>
                <a:lnTo>
                  <a:pt x="17657" y="28647"/>
                </a:lnTo>
                <a:lnTo>
                  <a:pt x="17537" y="29488"/>
                </a:lnTo>
                <a:lnTo>
                  <a:pt x="17477" y="30449"/>
                </a:lnTo>
                <a:lnTo>
                  <a:pt x="17477" y="31410"/>
                </a:lnTo>
                <a:lnTo>
                  <a:pt x="17537" y="32311"/>
                </a:lnTo>
                <a:lnTo>
                  <a:pt x="17717" y="33212"/>
                </a:lnTo>
                <a:lnTo>
                  <a:pt x="18018" y="34052"/>
                </a:lnTo>
                <a:lnTo>
                  <a:pt x="18198" y="34473"/>
                </a:lnTo>
                <a:lnTo>
                  <a:pt x="18438" y="34833"/>
                </a:lnTo>
                <a:lnTo>
                  <a:pt x="17477" y="36455"/>
                </a:lnTo>
                <a:lnTo>
                  <a:pt x="16516" y="38076"/>
                </a:lnTo>
                <a:lnTo>
                  <a:pt x="15856" y="36034"/>
                </a:lnTo>
                <a:lnTo>
                  <a:pt x="15255" y="33932"/>
                </a:lnTo>
                <a:lnTo>
                  <a:pt x="14835" y="32071"/>
                </a:lnTo>
                <a:lnTo>
                  <a:pt x="14174" y="28888"/>
                </a:lnTo>
                <a:lnTo>
                  <a:pt x="13513" y="25524"/>
                </a:lnTo>
                <a:lnTo>
                  <a:pt x="13153" y="23182"/>
                </a:lnTo>
                <a:lnTo>
                  <a:pt x="12793" y="19879"/>
                </a:lnTo>
                <a:lnTo>
                  <a:pt x="13333" y="19519"/>
                </a:lnTo>
                <a:lnTo>
                  <a:pt x="13814" y="19158"/>
                </a:lnTo>
                <a:lnTo>
                  <a:pt x="14835" y="18318"/>
                </a:lnTo>
                <a:lnTo>
                  <a:pt x="15735" y="17357"/>
                </a:lnTo>
                <a:lnTo>
                  <a:pt x="16696" y="16396"/>
                </a:lnTo>
                <a:lnTo>
                  <a:pt x="17237" y="16696"/>
                </a:lnTo>
                <a:lnTo>
                  <a:pt x="17837" y="16936"/>
                </a:lnTo>
                <a:lnTo>
                  <a:pt x="19039" y="17357"/>
                </a:lnTo>
                <a:lnTo>
                  <a:pt x="20780" y="17957"/>
                </a:lnTo>
                <a:lnTo>
                  <a:pt x="21681" y="18137"/>
                </a:lnTo>
                <a:lnTo>
                  <a:pt x="22162" y="18197"/>
                </a:lnTo>
                <a:lnTo>
                  <a:pt x="22762" y="18197"/>
                </a:lnTo>
                <a:lnTo>
                  <a:pt x="22882" y="18137"/>
                </a:lnTo>
                <a:lnTo>
                  <a:pt x="23002" y="18017"/>
                </a:lnTo>
                <a:lnTo>
                  <a:pt x="23002" y="17897"/>
                </a:lnTo>
                <a:lnTo>
                  <a:pt x="23062" y="17717"/>
                </a:lnTo>
                <a:lnTo>
                  <a:pt x="23002" y="17597"/>
                </a:lnTo>
                <a:lnTo>
                  <a:pt x="22942" y="17477"/>
                </a:lnTo>
                <a:lnTo>
                  <a:pt x="22822" y="17357"/>
                </a:lnTo>
                <a:lnTo>
                  <a:pt x="22462" y="17116"/>
                </a:lnTo>
                <a:lnTo>
                  <a:pt x="22041" y="16936"/>
                </a:lnTo>
                <a:lnTo>
                  <a:pt x="21141" y="16576"/>
                </a:lnTo>
                <a:lnTo>
                  <a:pt x="19339" y="16156"/>
                </a:lnTo>
                <a:lnTo>
                  <a:pt x="18438" y="15855"/>
                </a:lnTo>
                <a:lnTo>
                  <a:pt x="17417" y="15615"/>
                </a:lnTo>
                <a:lnTo>
                  <a:pt x="19519" y="13693"/>
                </a:lnTo>
                <a:lnTo>
                  <a:pt x="20480" y="12612"/>
                </a:lnTo>
                <a:lnTo>
                  <a:pt x="20960" y="12072"/>
                </a:lnTo>
                <a:lnTo>
                  <a:pt x="21381" y="11471"/>
                </a:lnTo>
                <a:lnTo>
                  <a:pt x="21741" y="11411"/>
                </a:lnTo>
                <a:lnTo>
                  <a:pt x="22101" y="11351"/>
                </a:lnTo>
                <a:lnTo>
                  <a:pt x="22402" y="11171"/>
                </a:lnTo>
                <a:lnTo>
                  <a:pt x="22702" y="10931"/>
                </a:lnTo>
                <a:lnTo>
                  <a:pt x="22942" y="10630"/>
                </a:lnTo>
                <a:lnTo>
                  <a:pt x="23062" y="10330"/>
                </a:lnTo>
                <a:lnTo>
                  <a:pt x="23243" y="9970"/>
                </a:lnTo>
                <a:lnTo>
                  <a:pt x="23243" y="9609"/>
                </a:lnTo>
                <a:lnTo>
                  <a:pt x="23183" y="9249"/>
                </a:lnTo>
                <a:lnTo>
                  <a:pt x="23122" y="8889"/>
                </a:lnTo>
                <a:lnTo>
                  <a:pt x="22942" y="8588"/>
                </a:lnTo>
                <a:lnTo>
                  <a:pt x="22702" y="8288"/>
                </a:lnTo>
                <a:lnTo>
                  <a:pt x="22402" y="8048"/>
                </a:lnTo>
                <a:lnTo>
                  <a:pt x="22101" y="7868"/>
                </a:lnTo>
                <a:lnTo>
                  <a:pt x="21741" y="7808"/>
                </a:lnTo>
                <a:lnTo>
                  <a:pt x="21381" y="7748"/>
                </a:lnTo>
                <a:lnTo>
                  <a:pt x="21020" y="7808"/>
                </a:lnTo>
                <a:lnTo>
                  <a:pt x="20660" y="7868"/>
                </a:lnTo>
                <a:lnTo>
                  <a:pt x="20360" y="8048"/>
                </a:lnTo>
                <a:lnTo>
                  <a:pt x="20060" y="8288"/>
                </a:lnTo>
                <a:lnTo>
                  <a:pt x="19819" y="8588"/>
                </a:lnTo>
                <a:lnTo>
                  <a:pt x="19699" y="8889"/>
                </a:lnTo>
                <a:lnTo>
                  <a:pt x="19519" y="9249"/>
                </a:lnTo>
                <a:lnTo>
                  <a:pt x="19519" y="9609"/>
                </a:lnTo>
                <a:lnTo>
                  <a:pt x="19579" y="9970"/>
                </a:lnTo>
                <a:lnTo>
                  <a:pt x="19639" y="10270"/>
                </a:lnTo>
                <a:lnTo>
                  <a:pt x="19819" y="10570"/>
                </a:lnTo>
                <a:lnTo>
                  <a:pt x="20000" y="10871"/>
                </a:lnTo>
                <a:lnTo>
                  <a:pt x="19519" y="11291"/>
                </a:lnTo>
                <a:lnTo>
                  <a:pt x="19039" y="11771"/>
                </a:lnTo>
                <a:lnTo>
                  <a:pt x="18078" y="12792"/>
                </a:lnTo>
                <a:lnTo>
                  <a:pt x="17177" y="13813"/>
                </a:lnTo>
                <a:lnTo>
                  <a:pt x="16336" y="14774"/>
                </a:lnTo>
                <a:lnTo>
                  <a:pt x="15435" y="15675"/>
                </a:lnTo>
                <a:lnTo>
                  <a:pt x="14474" y="16636"/>
                </a:lnTo>
                <a:lnTo>
                  <a:pt x="13513" y="17597"/>
                </a:lnTo>
                <a:lnTo>
                  <a:pt x="13093" y="18077"/>
                </a:lnTo>
                <a:lnTo>
                  <a:pt x="12673" y="18618"/>
                </a:lnTo>
                <a:lnTo>
                  <a:pt x="12492" y="15555"/>
                </a:lnTo>
                <a:lnTo>
                  <a:pt x="12372" y="12432"/>
                </a:lnTo>
                <a:lnTo>
                  <a:pt x="12372" y="9790"/>
                </a:lnTo>
                <a:lnTo>
                  <a:pt x="12432" y="7147"/>
                </a:lnTo>
                <a:lnTo>
                  <a:pt x="12492" y="6186"/>
                </a:lnTo>
                <a:lnTo>
                  <a:pt x="12613" y="5165"/>
                </a:lnTo>
                <a:lnTo>
                  <a:pt x="12673" y="4084"/>
                </a:lnTo>
                <a:lnTo>
                  <a:pt x="12673" y="3063"/>
                </a:lnTo>
                <a:lnTo>
                  <a:pt x="12973" y="2883"/>
                </a:lnTo>
                <a:lnTo>
                  <a:pt x="13153" y="2643"/>
                </a:lnTo>
                <a:lnTo>
                  <a:pt x="13333" y="2343"/>
                </a:lnTo>
                <a:lnTo>
                  <a:pt x="13393" y="1982"/>
                </a:lnTo>
                <a:lnTo>
                  <a:pt x="13453" y="1682"/>
                </a:lnTo>
                <a:lnTo>
                  <a:pt x="13393" y="1382"/>
                </a:lnTo>
                <a:lnTo>
                  <a:pt x="13333" y="1021"/>
                </a:lnTo>
                <a:lnTo>
                  <a:pt x="13153" y="781"/>
                </a:lnTo>
                <a:lnTo>
                  <a:pt x="12973" y="481"/>
                </a:lnTo>
                <a:lnTo>
                  <a:pt x="12673" y="301"/>
                </a:lnTo>
                <a:lnTo>
                  <a:pt x="12432" y="120"/>
                </a:lnTo>
                <a:lnTo>
                  <a:pt x="12072" y="60"/>
                </a:lnTo>
                <a:lnTo>
                  <a:pt x="11772" y="0"/>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47" name="Shape 47"/>
          <p:cNvSpPr/>
          <p:nvPr/>
        </p:nvSpPr>
        <p:spPr>
          <a:xfrm>
            <a:off x="3345633" y="1164801"/>
            <a:ext cx="5500800" cy="4528399"/>
          </a:xfrm>
          <a:prstGeom prst="rect">
            <a:avLst/>
          </a:prstGeom>
          <a:solidFill>
            <a:srgbClr val="79C6CC"/>
          </a:solidFill>
          <a:ln w="76200" cap="flat" cmpd="sng">
            <a:solidFill>
              <a:srgbClr val="FFFFFF"/>
            </a:solidFill>
            <a:prstDash val="solid"/>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48" name="Shape 48"/>
          <p:cNvSpPr/>
          <p:nvPr/>
        </p:nvSpPr>
        <p:spPr>
          <a:xfrm>
            <a:off x="3514333" y="1326001"/>
            <a:ext cx="5163199" cy="4205999"/>
          </a:xfrm>
          <a:prstGeom prst="rect">
            <a:avLst/>
          </a:prstGeom>
          <a:noFill/>
          <a:ln w="9525" cap="flat" cmpd="sng">
            <a:solidFill>
              <a:srgbClr val="FFFFFF"/>
            </a:solidFill>
            <a:prstDash val="dot"/>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49" name="Shape 49"/>
          <p:cNvSpPr txBox="1">
            <a:spLocks noGrp="1"/>
          </p:cNvSpPr>
          <p:nvPr>
            <p:ph type="ctrTitle"/>
          </p:nvPr>
        </p:nvSpPr>
        <p:spPr>
          <a:xfrm>
            <a:off x="3506600" y="2212734"/>
            <a:ext cx="5178800" cy="1546399"/>
          </a:xfrm>
          <a:prstGeom prst="rect">
            <a:avLst/>
          </a:prstGeom>
        </p:spPr>
        <p:txBody>
          <a:bodyPr lIns="91425" tIns="91425" rIns="91425" bIns="91425" anchor="b" anchorCtr="0"/>
          <a:lstStyle>
            <a:lvl1pPr lvl="0" algn="ctr" rtl="0">
              <a:spcBef>
                <a:spcPts val="0"/>
              </a:spcBef>
              <a:buClr>
                <a:srgbClr val="FFFFFF"/>
              </a:buClr>
              <a:buSzPct val="100000"/>
              <a:defRPr sz="4800">
                <a:solidFill>
                  <a:srgbClr val="FFFFFF"/>
                </a:solidFill>
              </a:defRPr>
            </a:lvl1pPr>
            <a:lvl2pPr lvl="1" algn="ctr" rtl="0">
              <a:spcBef>
                <a:spcPts val="0"/>
              </a:spcBef>
              <a:buClr>
                <a:srgbClr val="FFFFFF"/>
              </a:buClr>
              <a:buSzPct val="100000"/>
              <a:defRPr sz="4800">
                <a:solidFill>
                  <a:srgbClr val="FFFFFF"/>
                </a:solidFill>
              </a:defRPr>
            </a:lvl2pPr>
            <a:lvl3pPr lvl="2" algn="ctr" rtl="0">
              <a:spcBef>
                <a:spcPts val="0"/>
              </a:spcBef>
              <a:buClr>
                <a:srgbClr val="FFFFFF"/>
              </a:buClr>
              <a:buSzPct val="100000"/>
              <a:defRPr sz="4800">
                <a:solidFill>
                  <a:srgbClr val="FFFFFF"/>
                </a:solidFill>
              </a:defRPr>
            </a:lvl3pPr>
            <a:lvl4pPr lvl="3" algn="ctr" rtl="0">
              <a:spcBef>
                <a:spcPts val="0"/>
              </a:spcBef>
              <a:buClr>
                <a:srgbClr val="FFFFFF"/>
              </a:buClr>
              <a:buSzPct val="100000"/>
              <a:defRPr sz="4800">
                <a:solidFill>
                  <a:srgbClr val="FFFFFF"/>
                </a:solidFill>
              </a:defRPr>
            </a:lvl4pPr>
            <a:lvl5pPr lvl="4" algn="ctr" rtl="0">
              <a:spcBef>
                <a:spcPts val="0"/>
              </a:spcBef>
              <a:buClr>
                <a:srgbClr val="FFFFFF"/>
              </a:buClr>
              <a:buSzPct val="100000"/>
              <a:defRPr sz="4800">
                <a:solidFill>
                  <a:srgbClr val="FFFFFF"/>
                </a:solidFill>
              </a:defRPr>
            </a:lvl5pPr>
            <a:lvl6pPr lvl="5" algn="ctr" rtl="0">
              <a:spcBef>
                <a:spcPts val="0"/>
              </a:spcBef>
              <a:buClr>
                <a:srgbClr val="FFFFFF"/>
              </a:buClr>
              <a:buSzPct val="100000"/>
              <a:defRPr sz="4800">
                <a:solidFill>
                  <a:srgbClr val="FFFFFF"/>
                </a:solidFill>
              </a:defRPr>
            </a:lvl6pPr>
            <a:lvl7pPr lvl="6" algn="ctr" rtl="0">
              <a:spcBef>
                <a:spcPts val="0"/>
              </a:spcBef>
              <a:buClr>
                <a:srgbClr val="FFFFFF"/>
              </a:buClr>
              <a:buSzPct val="100000"/>
              <a:defRPr sz="4800">
                <a:solidFill>
                  <a:srgbClr val="FFFFFF"/>
                </a:solidFill>
              </a:defRPr>
            </a:lvl7pPr>
            <a:lvl8pPr lvl="7" algn="ctr" rtl="0">
              <a:spcBef>
                <a:spcPts val="0"/>
              </a:spcBef>
              <a:buClr>
                <a:srgbClr val="FFFFFF"/>
              </a:buClr>
              <a:buSzPct val="100000"/>
              <a:defRPr sz="4800">
                <a:solidFill>
                  <a:srgbClr val="FFFFFF"/>
                </a:solidFill>
              </a:defRPr>
            </a:lvl8pPr>
            <a:lvl9pPr lvl="8" algn="ctr" rtl="0">
              <a:spcBef>
                <a:spcPts val="0"/>
              </a:spcBef>
              <a:buClr>
                <a:srgbClr val="FFFFFF"/>
              </a:buClr>
              <a:buSzPct val="100000"/>
              <a:defRPr sz="4800">
                <a:solidFill>
                  <a:srgbClr val="FFFFFF"/>
                </a:solidFill>
              </a:defRPr>
            </a:lvl9pPr>
          </a:lstStyle>
          <a:p>
            <a:endParaRPr/>
          </a:p>
        </p:txBody>
      </p:sp>
      <p:sp>
        <p:nvSpPr>
          <p:cNvPr id="50" name="Shape 50"/>
          <p:cNvSpPr txBox="1">
            <a:spLocks noGrp="1"/>
          </p:cNvSpPr>
          <p:nvPr>
            <p:ph type="subTitle" idx="1"/>
          </p:nvPr>
        </p:nvSpPr>
        <p:spPr>
          <a:xfrm>
            <a:off x="3522500" y="3583534"/>
            <a:ext cx="5147200" cy="1046399"/>
          </a:xfrm>
          <a:prstGeom prst="rect">
            <a:avLst/>
          </a:prstGeom>
        </p:spPr>
        <p:txBody>
          <a:bodyPr lIns="91425" tIns="91425" rIns="91425" bIns="91425" anchor="t" anchorCtr="0"/>
          <a:lstStyle>
            <a:lvl1pPr lvl="0" algn="ctr" rtl="0">
              <a:spcBef>
                <a:spcPts val="0"/>
              </a:spcBef>
              <a:buClr>
                <a:srgbClr val="CE2F1C"/>
              </a:buClr>
              <a:buSzPct val="100000"/>
              <a:buNone/>
              <a:defRPr sz="1600" b="1">
                <a:solidFill>
                  <a:srgbClr val="CE2F1C"/>
                </a:solidFill>
              </a:defRPr>
            </a:lvl1pPr>
            <a:lvl2pPr lvl="1" algn="ctr" rtl="0">
              <a:spcBef>
                <a:spcPts val="0"/>
              </a:spcBef>
              <a:buClr>
                <a:srgbClr val="CE2F1C"/>
              </a:buClr>
              <a:buSzPct val="100000"/>
              <a:buNone/>
              <a:defRPr sz="1600" b="1">
                <a:solidFill>
                  <a:srgbClr val="CE2F1C"/>
                </a:solidFill>
              </a:defRPr>
            </a:lvl2pPr>
            <a:lvl3pPr lvl="2" algn="ctr" rtl="0">
              <a:spcBef>
                <a:spcPts val="0"/>
              </a:spcBef>
              <a:buClr>
                <a:srgbClr val="CE2F1C"/>
              </a:buClr>
              <a:buSzPct val="100000"/>
              <a:buNone/>
              <a:defRPr sz="1600" b="1">
                <a:solidFill>
                  <a:srgbClr val="CE2F1C"/>
                </a:solidFill>
              </a:defRPr>
            </a:lvl3pPr>
            <a:lvl4pPr lvl="3" algn="ctr" rtl="0">
              <a:spcBef>
                <a:spcPts val="0"/>
              </a:spcBef>
              <a:buClr>
                <a:srgbClr val="CE2F1C"/>
              </a:buClr>
              <a:buSzPct val="100000"/>
              <a:buNone/>
              <a:defRPr sz="1600" b="1">
                <a:solidFill>
                  <a:srgbClr val="CE2F1C"/>
                </a:solidFill>
              </a:defRPr>
            </a:lvl4pPr>
            <a:lvl5pPr lvl="4" algn="ctr" rtl="0">
              <a:spcBef>
                <a:spcPts val="0"/>
              </a:spcBef>
              <a:buClr>
                <a:srgbClr val="CE2F1C"/>
              </a:buClr>
              <a:buSzPct val="100000"/>
              <a:buNone/>
              <a:defRPr sz="1600" b="1">
                <a:solidFill>
                  <a:srgbClr val="CE2F1C"/>
                </a:solidFill>
              </a:defRPr>
            </a:lvl5pPr>
            <a:lvl6pPr lvl="5" algn="ctr" rtl="0">
              <a:spcBef>
                <a:spcPts val="0"/>
              </a:spcBef>
              <a:buClr>
                <a:srgbClr val="CE2F1C"/>
              </a:buClr>
              <a:buSzPct val="100000"/>
              <a:buNone/>
              <a:defRPr sz="1600" b="1">
                <a:solidFill>
                  <a:srgbClr val="CE2F1C"/>
                </a:solidFill>
              </a:defRPr>
            </a:lvl6pPr>
            <a:lvl7pPr lvl="6" algn="ctr" rtl="0">
              <a:spcBef>
                <a:spcPts val="0"/>
              </a:spcBef>
              <a:buClr>
                <a:srgbClr val="CE2F1C"/>
              </a:buClr>
              <a:buSzPct val="100000"/>
              <a:buNone/>
              <a:defRPr sz="1600" b="1">
                <a:solidFill>
                  <a:srgbClr val="CE2F1C"/>
                </a:solidFill>
              </a:defRPr>
            </a:lvl7pPr>
            <a:lvl8pPr lvl="7" algn="ctr" rtl="0">
              <a:spcBef>
                <a:spcPts val="0"/>
              </a:spcBef>
              <a:buClr>
                <a:srgbClr val="CE2F1C"/>
              </a:buClr>
              <a:buSzPct val="100000"/>
              <a:buNone/>
              <a:defRPr sz="1600" b="1">
                <a:solidFill>
                  <a:srgbClr val="CE2F1C"/>
                </a:solidFill>
              </a:defRPr>
            </a:lvl8pPr>
            <a:lvl9pPr lvl="8" algn="ctr" rtl="0">
              <a:spcBef>
                <a:spcPts val="0"/>
              </a:spcBef>
              <a:buClr>
                <a:srgbClr val="CE2F1C"/>
              </a:buClr>
              <a:buSzPct val="100000"/>
              <a:buNone/>
              <a:defRPr sz="1600" b="1">
                <a:solidFill>
                  <a:srgbClr val="CE2F1C"/>
                </a:solidFill>
              </a:defRPr>
            </a:lvl9pPr>
          </a:lstStyle>
          <a:p>
            <a:endParaRPr/>
          </a:p>
        </p:txBody>
      </p:sp>
      <p:sp>
        <p:nvSpPr>
          <p:cNvPr id="51" name="Shape 51"/>
          <p:cNvSpPr/>
          <p:nvPr/>
        </p:nvSpPr>
        <p:spPr>
          <a:xfrm flipH="1">
            <a:off x="1689301" y="2956431"/>
            <a:ext cx="534457" cy="561311"/>
          </a:xfrm>
          <a:custGeom>
            <a:avLst/>
            <a:gdLst/>
            <a:ahLst/>
            <a:cxnLst/>
            <a:rect l="0" t="0" r="0" b="0"/>
            <a:pathLst>
              <a:path w="20301" h="21321" extrusionOk="0">
                <a:moveTo>
                  <a:pt x="5106" y="1922"/>
                </a:moveTo>
                <a:lnTo>
                  <a:pt x="5286" y="2042"/>
                </a:lnTo>
                <a:lnTo>
                  <a:pt x="5526" y="2162"/>
                </a:lnTo>
                <a:lnTo>
                  <a:pt x="5646" y="2282"/>
                </a:lnTo>
                <a:lnTo>
                  <a:pt x="5826" y="2462"/>
                </a:lnTo>
                <a:lnTo>
                  <a:pt x="5886" y="2703"/>
                </a:lnTo>
                <a:lnTo>
                  <a:pt x="5947" y="2883"/>
                </a:lnTo>
                <a:lnTo>
                  <a:pt x="5947" y="3123"/>
                </a:lnTo>
                <a:lnTo>
                  <a:pt x="5947" y="3363"/>
                </a:lnTo>
                <a:lnTo>
                  <a:pt x="5886" y="3543"/>
                </a:lnTo>
                <a:lnTo>
                  <a:pt x="5826" y="3784"/>
                </a:lnTo>
                <a:lnTo>
                  <a:pt x="5646" y="3964"/>
                </a:lnTo>
                <a:lnTo>
                  <a:pt x="5526" y="4084"/>
                </a:lnTo>
                <a:lnTo>
                  <a:pt x="5286" y="4204"/>
                </a:lnTo>
                <a:lnTo>
                  <a:pt x="5106" y="4324"/>
                </a:lnTo>
                <a:lnTo>
                  <a:pt x="4505" y="4324"/>
                </a:lnTo>
                <a:lnTo>
                  <a:pt x="4325" y="4204"/>
                </a:lnTo>
                <a:lnTo>
                  <a:pt x="4085" y="4084"/>
                </a:lnTo>
                <a:lnTo>
                  <a:pt x="3965" y="3964"/>
                </a:lnTo>
                <a:lnTo>
                  <a:pt x="3784" y="3784"/>
                </a:lnTo>
                <a:lnTo>
                  <a:pt x="3724" y="3543"/>
                </a:lnTo>
                <a:lnTo>
                  <a:pt x="3664" y="3363"/>
                </a:lnTo>
                <a:lnTo>
                  <a:pt x="3664" y="3123"/>
                </a:lnTo>
                <a:lnTo>
                  <a:pt x="3664" y="2883"/>
                </a:lnTo>
                <a:lnTo>
                  <a:pt x="3724" y="2703"/>
                </a:lnTo>
                <a:lnTo>
                  <a:pt x="3784" y="2462"/>
                </a:lnTo>
                <a:lnTo>
                  <a:pt x="3965" y="2282"/>
                </a:lnTo>
                <a:lnTo>
                  <a:pt x="4085" y="2162"/>
                </a:lnTo>
                <a:lnTo>
                  <a:pt x="4325" y="2042"/>
                </a:lnTo>
                <a:lnTo>
                  <a:pt x="4505" y="1922"/>
                </a:lnTo>
                <a:close/>
                <a:moveTo>
                  <a:pt x="5766" y="0"/>
                </a:moveTo>
                <a:lnTo>
                  <a:pt x="4986" y="60"/>
                </a:lnTo>
                <a:lnTo>
                  <a:pt x="4205" y="120"/>
                </a:lnTo>
                <a:lnTo>
                  <a:pt x="3364" y="360"/>
                </a:lnTo>
                <a:lnTo>
                  <a:pt x="2583" y="601"/>
                </a:lnTo>
                <a:lnTo>
                  <a:pt x="1863" y="1021"/>
                </a:lnTo>
                <a:lnTo>
                  <a:pt x="1562" y="1261"/>
                </a:lnTo>
                <a:lnTo>
                  <a:pt x="1262" y="1502"/>
                </a:lnTo>
                <a:lnTo>
                  <a:pt x="1022" y="1742"/>
                </a:lnTo>
                <a:lnTo>
                  <a:pt x="842" y="2042"/>
                </a:lnTo>
                <a:lnTo>
                  <a:pt x="601" y="2102"/>
                </a:lnTo>
                <a:lnTo>
                  <a:pt x="361" y="2162"/>
                </a:lnTo>
                <a:lnTo>
                  <a:pt x="121" y="2282"/>
                </a:lnTo>
                <a:lnTo>
                  <a:pt x="1" y="2522"/>
                </a:lnTo>
                <a:lnTo>
                  <a:pt x="1" y="2763"/>
                </a:lnTo>
                <a:lnTo>
                  <a:pt x="61" y="2883"/>
                </a:lnTo>
                <a:lnTo>
                  <a:pt x="121" y="2943"/>
                </a:lnTo>
                <a:lnTo>
                  <a:pt x="541" y="3243"/>
                </a:lnTo>
                <a:lnTo>
                  <a:pt x="902" y="3543"/>
                </a:lnTo>
                <a:lnTo>
                  <a:pt x="1322" y="3784"/>
                </a:lnTo>
                <a:lnTo>
                  <a:pt x="1622" y="4144"/>
                </a:lnTo>
                <a:lnTo>
                  <a:pt x="1983" y="4745"/>
                </a:lnTo>
                <a:lnTo>
                  <a:pt x="2163" y="5285"/>
                </a:lnTo>
                <a:lnTo>
                  <a:pt x="2283" y="5946"/>
                </a:lnTo>
                <a:lnTo>
                  <a:pt x="2403" y="6546"/>
                </a:lnTo>
                <a:lnTo>
                  <a:pt x="2583" y="8708"/>
                </a:lnTo>
                <a:lnTo>
                  <a:pt x="2764" y="9729"/>
                </a:lnTo>
                <a:lnTo>
                  <a:pt x="2884" y="10270"/>
                </a:lnTo>
                <a:lnTo>
                  <a:pt x="3064" y="10810"/>
                </a:lnTo>
                <a:lnTo>
                  <a:pt x="3484" y="11651"/>
                </a:lnTo>
                <a:lnTo>
                  <a:pt x="3965" y="12492"/>
                </a:lnTo>
                <a:lnTo>
                  <a:pt x="4505" y="13273"/>
                </a:lnTo>
                <a:lnTo>
                  <a:pt x="5106" y="13993"/>
                </a:lnTo>
                <a:lnTo>
                  <a:pt x="5826" y="14714"/>
                </a:lnTo>
                <a:lnTo>
                  <a:pt x="6547" y="15315"/>
                </a:lnTo>
                <a:lnTo>
                  <a:pt x="7388" y="15795"/>
                </a:lnTo>
                <a:lnTo>
                  <a:pt x="8169" y="16215"/>
                </a:lnTo>
                <a:lnTo>
                  <a:pt x="8769" y="16456"/>
                </a:lnTo>
                <a:lnTo>
                  <a:pt x="9370" y="16636"/>
                </a:lnTo>
                <a:lnTo>
                  <a:pt x="9850" y="17717"/>
                </a:lnTo>
                <a:lnTo>
                  <a:pt x="10090" y="18317"/>
                </a:lnTo>
                <a:lnTo>
                  <a:pt x="10271" y="18918"/>
                </a:lnTo>
                <a:lnTo>
                  <a:pt x="10331" y="19518"/>
                </a:lnTo>
                <a:lnTo>
                  <a:pt x="10331" y="20119"/>
                </a:lnTo>
                <a:lnTo>
                  <a:pt x="10391" y="20419"/>
                </a:lnTo>
                <a:lnTo>
                  <a:pt x="10451" y="20720"/>
                </a:lnTo>
                <a:lnTo>
                  <a:pt x="10571" y="20960"/>
                </a:lnTo>
                <a:lnTo>
                  <a:pt x="10751" y="21200"/>
                </a:lnTo>
                <a:lnTo>
                  <a:pt x="10871" y="21320"/>
                </a:lnTo>
                <a:lnTo>
                  <a:pt x="11051" y="21320"/>
                </a:lnTo>
                <a:lnTo>
                  <a:pt x="11232" y="21260"/>
                </a:lnTo>
                <a:lnTo>
                  <a:pt x="11352" y="21200"/>
                </a:lnTo>
                <a:lnTo>
                  <a:pt x="11592" y="20960"/>
                </a:lnTo>
                <a:lnTo>
                  <a:pt x="11712" y="20599"/>
                </a:lnTo>
                <a:lnTo>
                  <a:pt x="11772" y="20239"/>
                </a:lnTo>
                <a:lnTo>
                  <a:pt x="11772" y="19879"/>
                </a:lnTo>
                <a:lnTo>
                  <a:pt x="11652" y="19098"/>
                </a:lnTo>
                <a:lnTo>
                  <a:pt x="11472" y="18377"/>
                </a:lnTo>
                <a:lnTo>
                  <a:pt x="11232" y="17597"/>
                </a:lnTo>
                <a:lnTo>
                  <a:pt x="10931" y="16876"/>
                </a:lnTo>
                <a:lnTo>
                  <a:pt x="11592" y="16876"/>
                </a:lnTo>
                <a:lnTo>
                  <a:pt x="12192" y="16816"/>
                </a:lnTo>
                <a:lnTo>
                  <a:pt x="12853" y="16756"/>
                </a:lnTo>
                <a:lnTo>
                  <a:pt x="13454" y="16636"/>
                </a:lnTo>
                <a:lnTo>
                  <a:pt x="13754" y="17296"/>
                </a:lnTo>
                <a:lnTo>
                  <a:pt x="13994" y="18017"/>
                </a:lnTo>
                <a:lnTo>
                  <a:pt x="14114" y="18678"/>
                </a:lnTo>
                <a:lnTo>
                  <a:pt x="14174" y="19338"/>
                </a:lnTo>
                <a:lnTo>
                  <a:pt x="14234" y="20660"/>
                </a:lnTo>
                <a:lnTo>
                  <a:pt x="14294" y="20900"/>
                </a:lnTo>
                <a:lnTo>
                  <a:pt x="14415" y="21080"/>
                </a:lnTo>
                <a:lnTo>
                  <a:pt x="14595" y="21200"/>
                </a:lnTo>
                <a:lnTo>
                  <a:pt x="14835" y="21320"/>
                </a:lnTo>
                <a:lnTo>
                  <a:pt x="15015" y="21320"/>
                </a:lnTo>
                <a:lnTo>
                  <a:pt x="15255" y="21200"/>
                </a:lnTo>
                <a:lnTo>
                  <a:pt x="15435" y="21080"/>
                </a:lnTo>
                <a:lnTo>
                  <a:pt x="15556" y="20840"/>
                </a:lnTo>
                <a:lnTo>
                  <a:pt x="15616" y="20359"/>
                </a:lnTo>
                <a:lnTo>
                  <a:pt x="15676" y="19759"/>
                </a:lnTo>
                <a:lnTo>
                  <a:pt x="15676" y="19158"/>
                </a:lnTo>
                <a:lnTo>
                  <a:pt x="15616" y="18498"/>
                </a:lnTo>
                <a:lnTo>
                  <a:pt x="15496" y="17897"/>
                </a:lnTo>
                <a:lnTo>
                  <a:pt x="15255" y="17296"/>
                </a:lnTo>
                <a:lnTo>
                  <a:pt x="15015" y="16696"/>
                </a:lnTo>
                <a:lnTo>
                  <a:pt x="14715" y="16215"/>
                </a:lnTo>
                <a:lnTo>
                  <a:pt x="15496" y="15855"/>
                </a:lnTo>
                <a:lnTo>
                  <a:pt x="16396" y="15375"/>
                </a:lnTo>
                <a:lnTo>
                  <a:pt x="17177" y="14774"/>
                </a:lnTo>
                <a:lnTo>
                  <a:pt x="17958" y="14113"/>
                </a:lnTo>
                <a:lnTo>
                  <a:pt x="18618" y="13393"/>
                </a:lnTo>
                <a:lnTo>
                  <a:pt x="19159" y="12672"/>
                </a:lnTo>
                <a:lnTo>
                  <a:pt x="19399" y="12312"/>
                </a:lnTo>
                <a:lnTo>
                  <a:pt x="19579" y="11891"/>
                </a:lnTo>
                <a:lnTo>
                  <a:pt x="19639" y="11831"/>
                </a:lnTo>
                <a:lnTo>
                  <a:pt x="19880" y="11471"/>
                </a:lnTo>
                <a:lnTo>
                  <a:pt x="20060" y="11111"/>
                </a:lnTo>
                <a:lnTo>
                  <a:pt x="20180" y="10690"/>
                </a:lnTo>
                <a:lnTo>
                  <a:pt x="20300" y="10330"/>
                </a:lnTo>
                <a:lnTo>
                  <a:pt x="20300" y="9909"/>
                </a:lnTo>
                <a:lnTo>
                  <a:pt x="20300" y="9489"/>
                </a:lnTo>
                <a:lnTo>
                  <a:pt x="20240" y="9069"/>
                </a:lnTo>
                <a:lnTo>
                  <a:pt x="20120" y="8708"/>
                </a:lnTo>
                <a:lnTo>
                  <a:pt x="20000" y="8288"/>
                </a:lnTo>
                <a:lnTo>
                  <a:pt x="19760" y="7928"/>
                </a:lnTo>
                <a:lnTo>
                  <a:pt x="19579" y="7627"/>
                </a:lnTo>
                <a:lnTo>
                  <a:pt x="19279" y="7327"/>
                </a:lnTo>
                <a:lnTo>
                  <a:pt x="18979" y="7027"/>
                </a:lnTo>
                <a:lnTo>
                  <a:pt x="18618" y="6787"/>
                </a:lnTo>
                <a:lnTo>
                  <a:pt x="18258" y="6606"/>
                </a:lnTo>
                <a:lnTo>
                  <a:pt x="17838" y="6486"/>
                </a:lnTo>
                <a:lnTo>
                  <a:pt x="17477" y="6486"/>
                </a:lnTo>
                <a:lnTo>
                  <a:pt x="17177" y="6606"/>
                </a:lnTo>
                <a:lnTo>
                  <a:pt x="16997" y="6787"/>
                </a:lnTo>
                <a:lnTo>
                  <a:pt x="16877" y="7027"/>
                </a:lnTo>
                <a:lnTo>
                  <a:pt x="16877" y="7327"/>
                </a:lnTo>
                <a:lnTo>
                  <a:pt x="16937" y="7627"/>
                </a:lnTo>
                <a:lnTo>
                  <a:pt x="17117" y="7868"/>
                </a:lnTo>
                <a:lnTo>
                  <a:pt x="17417" y="8048"/>
                </a:lnTo>
                <a:lnTo>
                  <a:pt x="17778" y="8228"/>
                </a:lnTo>
                <a:lnTo>
                  <a:pt x="18078" y="8468"/>
                </a:lnTo>
                <a:lnTo>
                  <a:pt x="18318" y="8828"/>
                </a:lnTo>
                <a:lnTo>
                  <a:pt x="18438" y="9249"/>
                </a:lnTo>
                <a:lnTo>
                  <a:pt x="18498" y="9609"/>
                </a:lnTo>
                <a:lnTo>
                  <a:pt x="18438" y="10030"/>
                </a:lnTo>
                <a:lnTo>
                  <a:pt x="18318" y="10450"/>
                </a:lnTo>
                <a:lnTo>
                  <a:pt x="18078" y="10810"/>
                </a:lnTo>
                <a:lnTo>
                  <a:pt x="17718" y="11111"/>
                </a:lnTo>
                <a:lnTo>
                  <a:pt x="17357" y="11351"/>
                </a:lnTo>
                <a:lnTo>
                  <a:pt x="16877" y="11531"/>
                </a:lnTo>
                <a:lnTo>
                  <a:pt x="16396" y="11591"/>
                </a:lnTo>
                <a:lnTo>
                  <a:pt x="15916" y="11591"/>
                </a:lnTo>
                <a:lnTo>
                  <a:pt x="15435" y="11471"/>
                </a:lnTo>
                <a:lnTo>
                  <a:pt x="15015" y="11291"/>
                </a:lnTo>
                <a:lnTo>
                  <a:pt x="14595" y="11111"/>
                </a:lnTo>
                <a:lnTo>
                  <a:pt x="14174" y="10750"/>
                </a:lnTo>
                <a:lnTo>
                  <a:pt x="13814" y="10390"/>
                </a:lnTo>
                <a:lnTo>
                  <a:pt x="13454" y="9970"/>
                </a:lnTo>
                <a:lnTo>
                  <a:pt x="13213" y="9549"/>
                </a:lnTo>
                <a:lnTo>
                  <a:pt x="13033" y="9069"/>
                </a:lnTo>
                <a:lnTo>
                  <a:pt x="12853" y="8588"/>
                </a:lnTo>
                <a:lnTo>
                  <a:pt x="12553" y="7627"/>
                </a:lnTo>
                <a:lnTo>
                  <a:pt x="12192" y="5525"/>
                </a:lnTo>
                <a:lnTo>
                  <a:pt x="11952" y="4504"/>
                </a:lnTo>
                <a:lnTo>
                  <a:pt x="11772" y="4024"/>
                </a:lnTo>
                <a:lnTo>
                  <a:pt x="11532" y="3604"/>
                </a:lnTo>
                <a:lnTo>
                  <a:pt x="11111" y="2883"/>
                </a:lnTo>
                <a:lnTo>
                  <a:pt x="10631" y="2222"/>
                </a:lnTo>
                <a:lnTo>
                  <a:pt x="10090" y="1682"/>
                </a:lnTo>
                <a:lnTo>
                  <a:pt x="9430" y="1201"/>
                </a:lnTo>
                <a:lnTo>
                  <a:pt x="8769" y="781"/>
                </a:lnTo>
                <a:lnTo>
                  <a:pt x="7988" y="421"/>
                </a:lnTo>
                <a:lnTo>
                  <a:pt x="7208" y="180"/>
                </a:lnTo>
                <a:lnTo>
                  <a:pt x="6427" y="60"/>
                </a:lnTo>
                <a:lnTo>
                  <a:pt x="5766" y="0"/>
                </a:lnTo>
                <a:close/>
              </a:path>
            </a:pathLst>
          </a:custGeom>
          <a:solidFill>
            <a:srgbClr val="CE2F1C"/>
          </a:solidFill>
          <a:ln>
            <a:noFill/>
          </a:ln>
        </p:spPr>
        <p:txBody>
          <a:bodyPr lIns="121900" tIns="121900" rIns="121900" bIns="121900" anchor="ctr" anchorCtr="0">
            <a:noAutofit/>
          </a:bodyPr>
          <a:lstStyle/>
          <a:p>
            <a:pPr lvl="0">
              <a:spcBef>
                <a:spcPts val="0"/>
              </a:spcBef>
              <a:buNone/>
            </a:pPr>
            <a:endParaRPr sz="2400"/>
          </a:p>
        </p:txBody>
      </p:sp>
    </p:spTree>
    <p:extLst>
      <p:ext uri="{BB962C8B-B14F-4D97-AF65-F5344CB8AC3E}">
        <p14:creationId xmlns:p14="http://schemas.microsoft.com/office/powerpoint/2010/main" val="32451987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Quote">
    <p:spTree>
      <p:nvGrpSpPr>
        <p:cNvPr id="1" name="Shape 52"/>
        <p:cNvGrpSpPr/>
        <p:nvPr/>
      </p:nvGrpSpPr>
      <p:grpSpPr>
        <a:xfrm>
          <a:off x="0" y="0"/>
          <a:ext cx="0" cy="0"/>
          <a:chOff x="0" y="0"/>
          <a:chExt cx="0" cy="0"/>
        </a:xfrm>
      </p:grpSpPr>
      <p:sp>
        <p:nvSpPr>
          <p:cNvPr id="53" name="Shape 53"/>
          <p:cNvSpPr/>
          <p:nvPr/>
        </p:nvSpPr>
        <p:spPr>
          <a:xfrm>
            <a:off x="1400600" y="3365637"/>
            <a:ext cx="435101" cy="432497"/>
          </a:xfrm>
          <a:custGeom>
            <a:avLst/>
            <a:gdLst/>
            <a:ahLst/>
            <a:cxnLst/>
            <a:rect l="0" t="0" r="0" b="0"/>
            <a:pathLst>
              <a:path w="20060" h="19940" extrusionOk="0">
                <a:moveTo>
                  <a:pt x="12372" y="13093"/>
                </a:moveTo>
                <a:lnTo>
                  <a:pt x="12913" y="13574"/>
                </a:lnTo>
                <a:lnTo>
                  <a:pt x="12973" y="13874"/>
                </a:lnTo>
                <a:lnTo>
                  <a:pt x="13093" y="14114"/>
                </a:lnTo>
                <a:lnTo>
                  <a:pt x="13093" y="14114"/>
                </a:lnTo>
                <a:lnTo>
                  <a:pt x="12372" y="13093"/>
                </a:lnTo>
                <a:close/>
                <a:moveTo>
                  <a:pt x="14114" y="1"/>
                </a:moveTo>
                <a:lnTo>
                  <a:pt x="13874" y="962"/>
                </a:lnTo>
                <a:lnTo>
                  <a:pt x="13694" y="1983"/>
                </a:lnTo>
                <a:lnTo>
                  <a:pt x="13694" y="2463"/>
                </a:lnTo>
                <a:lnTo>
                  <a:pt x="13694" y="3004"/>
                </a:lnTo>
                <a:lnTo>
                  <a:pt x="13754" y="3484"/>
                </a:lnTo>
                <a:lnTo>
                  <a:pt x="13934" y="3965"/>
                </a:lnTo>
                <a:lnTo>
                  <a:pt x="10090" y="9130"/>
                </a:lnTo>
                <a:lnTo>
                  <a:pt x="10030" y="9250"/>
                </a:lnTo>
                <a:lnTo>
                  <a:pt x="10090" y="7328"/>
                </a:lnTo>
                <a:lnTo>
                  <a:pt x="10150" y="6067"/>
                </a:lnTo>
                <a:lnTo>
                  <a:pt x="10391" y="5947"/>
                </a:lnTo>
                <a:lnTo>
                  <a:pt x="10571" y="5826"/>
                </a:lnTo>
                <a:lnTo>
                  <a:pt x="10751" y="5646"/>
                </a:lnTo>
                <a:lnTo>
                  <a:pt x="10871" y="5406"/>
                </a:lnTo>
                <a:lnTo>
                  <a:pt x="10931" y="5226"/>
                </a:lnTo>
                <a:lnTo>
                  <a:pt x="10931" y="4986"/>
                </a:lnTo>
                <a:lnTo>
                  <a:pt x="10931" y="4745"/>
                </a:lnTo>
                <a:lnTo>
                  <a:pt x="10811" y="4565"/>
                </a:lnTo>
                <a:lnTo>
                  <a:pt x="10751" y="4325"/>
                </a:lnTo>
                <a:lnTo>
                  <a:pt x="10571" y="4145"/>
                </a:lnTo>
                <a:lnTo>
                  <a:pt x="10451" y="4025"/>
                </a:lnTo>
                <a:lnTo>
                  <a:pt x="10210" y="3905"/>
                </a:lnTo>
                <a:lnTo>
                  <a:pt x="10030" y="3845"/>
                </a:lnTo>
                <a:lnTo>
                  <a:pt x="9550" y="3845"/>
                </a:lnTo>
                <a:lnTo>
                  <a:pt x="9310" y="3905"/>
                </a:lnTo>
                <a:lnTo>
                  <a:pt x="9129" y="4025"/>
                </a:lnTo>
                <a:lnTo>
                  <a:pt x="8949" y="4145"/>
                </a:lnTo>
                <a:lnTo>
                  <a:pt x="8829" y="4325"/>
                </a:lnTo>
                <a:lnTo>
                  <a:pt x="8709" y="4565"/>
                </a:lnTo>
                <a:lnTo>
                  <a:pt x="8649" y="4745"/>
                </a:lnTo>
                <a:lnTo>
                  <a:pt x="8649" y="4986"/>
                </a:lnTo>
                <a:lnTo>
                  <a:pt x="8709" y="5346"/>
                </a:lnTo>
                <a:lnTo>
                  <a:pt x="8889" y="5706"/>
                </a:lnTo>
                <a:lnTo>
                  <a:pt x="9129" y="5947"/>
                </a:lnTo>
                <a:lnTo>
                  <a:pt x="9490" y="6067"/>
                </a:lnTo>
                <a:lnTo>
                  <a:pt x="9430" y="6847"/>
                </a:lnTo>
                <a:lnTo>
                  <a:pt x="9250" y="8469"/>
                </a:lnTo>
                <a:lnTo>
                  <a:pt x="6907" y="5166"/>
                </a:lnTo>
                <a:lnTo>
                  <a:pt x="6006" y="3965"/>
                </a:lnTo>
                <a:lnTo>
                  <a:pt x="6427" y="2764"/>
                </a:lnTo>
                <a:lnTo>
                  <a:pt x="6547" y="2463"/>
                </a:lnTo>
                <a:lnTo>
                  <a:pt x="6607" y="2163"/>
                </a:lnTo>
                <a:lnTo>
                  <a:pt x="6667" y="1863"/>
                </a:lnTo>
                <a:lnTo>
                  <a:pt x="6547" y="1562"/>
                </a:lnTo>
                <a:lnTo>
                  <a:pt x="6487" y="1502"/>
                </a:lnTo>
                <a:lnTo>
                  <a:pt x="6367" y="1502"/>
                </a:lnTo>
                <a:lnTo>
                  <a:pt x="6127" y="1683"/>
                </a:lnTo>
                <a:lnTo>
                  <a:pt x="5946" y="1923"/>
                </a:lnTo>
                <a:lnTo>
                  <a:pt x="5826" y="2163"/>
                </a:lnTo>
                <a:lnTo>
                  <a:pt x="5706" y="2463"/>
                </a:lnTo>
                <a:lnTo>
                  <a:pt x="5406" y="3244"/>
                </a:lnTo>
                <a:lnTo>
                  <a:pt x="5226" y="2944"/>
                </a:lnTo>
                <a:lnTo>
                  <a:pt x="4565" y="2043"/>
                </a:lnTo>
                <a:lnTo>
                  <a:pt x="4205" y="1683"/>
                </a:lnTo>
                <a:lnTo>
                  <a:pt x="3965" y="1502"/>
                </a:lnTo>
                <a:lnTo>
                  <a:pt x="3724" y="1382"/>
                </a:lnTo>
                <a:lnTo>
                  <a:pt x="3604" y="1382"/>
                </a:lnTo>
                <a:lnTo>
                  <a:pt x="3604" y="1442"/>
                </a:lnTo>
                <a:lnTo>
                  <a:pt x="3724" y="1923"/>
                </a:lnTo>
                <a:lnTo>
                  <a:pt x="3904" y="2343"/>
                </a:lnTo>
                <a:lnTo>
                  <a:pt x="4505" y="3124"/>
                </a:lnTo>
                <a:lnTo>
                  <a:pt x="5046" y="3965"/>
                </a:lnTo>
                <a:lnTo>
                  <a:pt x="4385" y="3905"/>
                </a:lnTo>
                <a:lnTo>
                  <a:pt x="3784" y="3845"/>
                </a:lnTo>
                <a:lnTo>
                  <a:pt x="3544" y="3784"/>
                </a:lnTo>
                <a:lnTo>
                  <a:pt x="3244" y="3845"/>
                </a:lnTo>
                <a:lnTo>
                  <a:pt x="3064" y="3905"/>
                </a:lnTo>
                <a:lnTo>
                  <a:pt x="3004" y="4025"/>
                </a:lnTo>
                <a:lnTo>
                  <a:pt x="2944" y="4205"/>
                </a:lnTo>
                <a:lnTo>
                  <a:pt x="3064" y="4385"/>
                </a:lnTo>
                <a:lnTo>
                  <a:pt x="3304" y="4505"/>
                </a:lnTo>
                <a:lnTo>
                  <a:pt x="3604" y="4685"/>
                </a:lnTo>
                <a:lnTo>
                  <a:pt x="3904" y="4745"/>
                </a:lnTo>
                <a:lnTo>
                  <a:pt x="4265" y="4805"/>
                </a:lnTo>
                <a:lnTo>
                  <a:pt x="4565" y="4865"/>
                </a:lnTo>
                <a:lnTo>
                  <a:pt x="4925" y="4865"/>
                </a:lnTo>
                <a:lnTo>
                  <a:pt x="5226" y="4805"/>
                </a:lnTo>
                <a:lnTo>
                  <a:pt x="5466" y="4685"/>
                </a:lnTo>
                <a:lnTo>
                  <a:pt x="5526" y="4625"/>
                </a:lnTo>
                <a:lnTo>
                  <a:pt x="6067" y="5406"/>
                </a:lnTo>
                <a:lnTo>
                  <a:pt x="8229" y="8469"/>
                </a:lnTo>
                <a:lnTo>
                  <a:pt x="7148" y="7688"/>
                </a:lnTo>
                <a:lnTo>
                  <a:pt x="6847" y="7388"/>
                </a:lnTo>
                <a:lnTo>
                  <a:pt x="6487" y="7208"/>
                </a:lnTo>
                <a:lnTo>
                  <a:pt x="6487" y="7148"/>
                </a:lnTo>
                <a:lnTo>
                  <a:pt x="6427" y="6787"/>
                </a:lnTo>
                <a:lnTo>
                  <a:pt x="6247" y="6487"/>
                </a:lnTo>
                <a:lnTo>
                  <a:pt x="5946" y="6307"/>
                </a:lnTo>
                <a:lnTo>
                  <a:pt x="5766" y="6247"/>
                </a:lnTo>
                <a:lnTo>
                  <a:pt x="5406" y="6247"/>
                </a:lnTo>
                <a:lnTo>
                  <a:pt x="5226" y="6307"/>
                </a:lnTo>
                <a:lnTo>
                  <a:pt x="4925" y="6487"/>
                </a:lnTo>
                <a:lnTo>
                  <a:pt x="4685" y="6787"/>
                </a:lnTo>
                <a:lnTo>
                  <a:pt x="4685" y="6967"/>
                </a:lnTo>
                <a:lnTo>
                  <a:pt x="4625" y="7148"/>
                </a:lnTo>
                <a:lnTo>
                  <a:pt x="4745" y="7508"/>
                </a:lnTo>
                <a:lnTo>
                  <a:pt x="4925" y="7808"/>
                </a:lnTo>
                <a:lnTo>
                  <a:pt x="5226" y="7988"/>
                </a:lnTo>
                <a:lnTo>
                  <a:pt x="5406" y="8048"/>
                </a:lnTo>
                <a:lnTo>
                  <a:pt x="5826" y="8048"/>
                </a:lnTo>
                <a:lnTo>
                  <a:pt x="6127" y="7928"/>
                </a:lnTo>
                <a:lnTo>
                  <a:pt x="6487" y="8229"/>
                </a:lnTo>
                <a:lnTo>
                  <a:pt x="6907" y="8589"/>
                </a:lnTo>
                <a:lnTo>
                  <a:pt x="7328" y="8949"/>
                </a:lnTo>
                <a:lnTo>
                  <a:pt x="7328" y="8949"/>
                </a:lnTo>
                <a:lnTo>
                  <a:pt x="4925" y="8409"/>
                </a:lnTo>
                <a:lnTo>
                  <a:pt x="4565" y="8289"/>
                </a:lnTo>
                <a:lnTo>
                  <a:pt x="4265" y="7928"/>
                </a:lnTo>
                <a:lnTo>
                  <a:pt x="3965" y="7568"/>
                </a:lnTo>
                <a:lnTo>
                  <a:pt x="2884" y="6367"/>
                </a:lnTo>
                <a:lnTo>
                  <a:pt x="2823" y="6307"/>
                </a:lnTo>
                <a:lnTo>
                  <a:pt x="2703" y="6367"/>
                </a:lnTo>
                <a:lnTo>
                  <a:pt x="2643" y="6487"/>
                </a:lnTo>
                <a:lnTo>
                  <a:pt x="2643" y="6607"/>
                </a:lnTo>
                <a:lnTo>
                  <a:pt x="3664" y="7988"/>
                </a:lnTo>
                <a:lnTo>
                  <a:pt x="3724" y="8109"/>
                </a:lnTo>
                <a:lnTo>
                  <a:pt x="3724" y="8109"/>
                </a:lnTo>
                <a:lnTo>
                  <a:pt x="2823" y="7868"/>
                </a:lnTo>
                <a:lnTo>
                  <a:pt x="1983" y="7688"/>
                </a:lnTo>
                <a:lnTo>
                  <a:pt x="1082" y="7508"/>
                </a:lnTo>
                <a:lnTo>
                  <a:pt x="61" y="7508"/>
                </a:lnTo>
                <a:lnTo>
                  <a:pt x="1" y="7628"/>
                </a:lnTo>
                <a:lnTo>
                  <a:pt x="61" y="7748"/>
                </a:lnTo>
                <a:lnTo>
                  <a:pt x="121" y="7868"/>
                </a:lnTo>
                <a:lnTo>
                  <a:pt x="601" y="8048"/>
                </a:lnTo>
                <a:lnTo>
                  <a:pt x="1082" y="8289"/>
                </a:lnTo>
                <a:lnTo>
                  <a:pt x="2043" y="8589"/>
                </a:lnTo>
                <a:lnTo>
                  <a:pt x="4085" y="9009"/>
                </a:lnTo>
                <a:lnTo>
                  <a:pt x="3664" y="9310"/>
                </a:lnTo>
                <a:lnTo>
                  <a:pt x="3244" y="9550"/>
                </a:lnTo>
                <a:lnTo>
                  <a:pt x="2523" y="10030"/>
                </a:lnTo>
                <a:lnTo>
                  <a:pt x="2163" y="10271"/>
                </a:lnTo>
                <a:lnTo>
                  <a:pt x="1863" y="10571"/>
                </a:lnTo>
                <a:lnTo>
                  <a:pt x="1863" y="10691"/>
                </a:lnTo>
                <a:lnTo>
                  <a:pt x="1863" y="10751"/>
                </a:lnTo>
                <a:lnTo>
                  <a:pt x="1923" y="10811"/>
                </a:lnTo>
                <a:lnTo>
                  <a:pt x="2043" y="10811"/>
                </a:lnTo>
                <a:lnTo>
                  <a:pt x="2403" y="10631"/>
                </a:lnTo>
                <a:lnTo>
                  <a:pt x="2763" y="10451"/>
                </a:lnTo>
                <a:lnTo>
                  <a:pt x="3484" y="9970"/>
                </a:lnTo>
                <a:lnTo>
                  <a:pt x="4085" y="9550"/>
                </a:lnTo>
                <a:lnTo>
                  <a:pt x="4325" y="9370"/>
                </a:lnTo>
                <a:lnTo>
                  <a:pt x="4625" y="9130"/>
                </a:lnTo>
                <a:lnTo>
                  <a:pt x="4745" y="9190"/>
                </a:lnTo>
                <a:lnTo>
                  <a:pt x="8469" y="10150"/>
                </a:lnTo>
                <a:lnTo>
                  <a:pt x="7087" y="10571"/>
                </a:lnTo>
                <a:lnTo>
                  <a:pt x="6367" y="10871"/>
                </a:lnTo>
                <a:lnTo>
                  <a:pt x="5706" y="11171"/>
                </a:lnTo>
                <a:lnTo>
                  <a:pt x="5526" y="10991"/>
                </a:lnTo>
                <a:lnTo>
                  <a:pt x="5286" y="10931"/>
                </a:lnTo>
                <a:lnTo>
                  <a:pt x="4986" y="10871"/>
                </a:lnTo>
                <a:lnTo>
                  <a:pt x="4685" y="10931"/>
                </a:lnTo>
                <a:lnTo>
                  <a:pt x="4445" y="10991"/>
                </a:lnTo>
                <a:lnTo>
                  <a:pt x="4205" y="11171"/>
                </a:lnTo>
                <a:lnTo>
                  <a:pt x="4085" y="11352"/>
                </a:lnTo>
                <a:lnTo>
                  <a:pt x="3965" y="11532"/>
                </a:lnTo>
                <a:lnTo>
                  <a:pt x="3904" y="11712"/>
                </a:lnTo>
                <a:lnTo>
                  <a:pt x="3904" y="11952"/>
                </a:lnTo>
                <a:lnTo>
                  <a:pt x="3904" y="12132"/>
                </a:lnTo>
                <a:lnTo>
                  <a:pt x="3965" y="12373"/>
                </a:lnTo>
                <a:lnTo>
                  <a:pt x="4085" y="12553"/>
                </a:lnTo>
                <a:lnTo>
                  <a:pt x="4205" y="12733"/>
                </a:lnTo>
                <a:lnTo>
                  <a:pt x="4445" y="12913"/>
                </a:lnTo>
                <a:lnTo>
                  <a:pt x="4685" y="12973"/>
                </a:lnTo>
                <a:lnTo>
                  <a:pt x="4986" y="13033"/>
                </a:lnTo>
                <a:lnTo>
                  <a:pt x="5286" y="12973"/>
                </a:lnTo>
                <a:lnTo>
                  <a:pt x="5526" y="12853"/>
                </a:lnTo>
                <a:lnTo>
                  <a:pt x="5826" y="12673"/>
                </a:lnTo>
                <a:lnTo>
                  <a:pt x="6006" y="12373"/>
                </a:lnTo>
                <a:lnTo>
                  <a:pt x="6067" y="12072"/>
                </a:lnTo>
                <a:lnTo>
                  <a:pt x="6727" y="11952"/>
                </a:lnTo>
                <a:lnTo>
                  <a:pt x="7328" y="11712"/>
                </a:lnTo>
                <a:lnTo>
                  <a:pt x="8529" y="11231"/>
                </a:lnTo>
                <a:lnTo>
                  <a:pt x="8529" y="11231"/>
                </a:lnTo>
                <a:lnTo>
                  <a:pt x="6127" y="14595"/>
                </a:lnTo>
                <a:lnTo>
                  <a:pt x="5286" y="15856"/>
                </a:lnTo>
                <a:lnTo>
                  <a:pt x="4865" y="15736"/>
                </a:lnTo>
                <a:lnTo>
                  <a:pt x="4445" y="15616"/>
                </a:lnTo>
                <a:lnTo>
                  <a:pt x="3904" y="15495"/>
                </a:lnTo>
                <a:lnTo>
                  <a:pt x="3304" y="15435"/>
                </a:lnTo>
                <a:lnTo>
                  <a:pt x="3064" y="15375"/>
                </a:lnTo>
                <a:lnTo>
                  <a:pt x="2884" y="15435"/>
                </a:lnTo>
                <a:lnTo>
                  <a:pt x="2463" y="15495"/>
                </a:lnTo>
                <a:lnTo>
                  <a:pt x="2403" y="15616"/>
                </a:lnTo>
                <a:lnTo>
                  <a:pt x="2403" y="15676"/>
                </a:lnTo>
                <a:lnTo>
                  <a:pt x="2703" y="15976"/>
                </a:lnTo>
                <a:lnTo>
                  <a:pt x="3004" y="16156"/>
                </a:lnTo>
                <a:lnTo>
                  <a:pt x="3664" y="16336"/>
                </a:lnTo>
                <a:lnTo>
                  <a:pt x="4265" y="16456"/>
                </a:lnTo>
                <a:lnTo>
                  <a:pt x="4745" y="16577"/>
                </a:lnTo>
                <a:lnTo>
                  <a:pt x="4205" y="17357"/>
                </a:lnTo>
                <a:lnTo>
                  <a:pt x="3965" y="17718"/>
                </a:lnTo>
                <a:lnTo>
                  <a:pt x="3724" y="18018"/>
                </a:lnTo>
                <a:lnTo>
                  <a:pt x="3604" y="18378"/>
                </a:lnTo>
                <a:lnTo>
                  <a:pt x="3604" y="18618"/>
                </a:lnTo>
                <a:lnTo>
                  <a:pt x="3664" y="18799"/>
                </a:lnTo>
                <a:lnTo>
                  <a:pt x="3724" y="18859"/>
                </a:lnTo>
                <a:lnTo>
                  <a:pt x="3965" y="18799"/>
                </a:lnTo>
                <a:lnTo>
                  <a:pt x="4205" y="18739"/>
                </a:lnTo>
                <a:lnTo>
                  <a:pt x="4385" y="18558"/>
                </a:lnTo>
                <a:lnTo>
                  <a:pt x="4565" y="18438"/>
                </a:lnTo>
                <a:lnTo>
                  <a:pt x="4865" y="18018"/>
                </a:lnTo>
                <a:lnTo>
                  <a:pt x="5166" y="17597"/>
                </a:lnTo>
                <a:lnTo>
                  <a:pt x="5646" y="16997"/>
                </a:lnTo>
                <a:lnTo>
                  <a:pt x="5766" y="17778"/>
                </a:lnTo>
                <a:lnTo>
                  <a:pt x="5886" y="18558"/>
                </a:lnTo>
                <a:lnTo>
                  <a:pt x="6067" y="19279"/>
                </a:lnTo>
                <a:lnTo>
                  <a:pt x="6187" y="19579"/>
                </a:lnTo>
                <a:lnTo>
                  <a:pt x="6367" y="19940"/>
                </a:lnTo>
                <a:lnTo>
                  <a:pt x="6427" y="19940"/>
                </a:lnTo>
                <a:lnTo>
                  <a:pt x="6547" y="19880"/>
                </a:lnTo>
                <a:lnTo>
                  <a:pt x="6547" y="19519"/>
                </a:lnTo>
                <a:lnTo>
                  <a:pt x="6547" y="19159"/>
                </a:lnTo>
                <a:lnTo>
                  <a:pt x="6427" y="18438"/>
                </a:lnTo>
                <a:lnTo>
                  <a:pt x="6247" y="17597"/>
                </a:lnTo>
                <a:lnTo>
                  <a:pt x="6006" y="16757"/>
                </a:lnTo>
                <a:lnTo>
                  <a:pt x="5946" y="16637"/>
                </a:lnTo>
                <a:lnTo>
                  <a:pt x="7208" y="14955"/>
                </a:lnTo>
                <a:lnTo>
                  <a:pt x="8949" y="12673"/>
                </a:lnTo>
                <a:lnTo>
                  <a:pt x="8829" y="14655"/>
                </a:lnTo>
                <a:lnTo>
                  <a:pt x="8589" y="14715"/>
                </a:lnTo>
                <a:lnTo>
                  <a:pt x="8409" y="14775"/>
                </a:lnTo>
                <a:lnTo>
                  <a:pt x="8289" y="14895"/>
                </a:lnTo>
                <a:lnTo>
                  <a:pt x="8169" y="15015"/>
                </a:lnTo>
                <a:lnTo>
                  <a:pt x="7988" y="15375"/>
                </a:lnTo>
                <a:lnTo>
                  <a:pt x="7928" y="15736"/>
                </a:lnTo>
                <a:lnTo>
                  <a:pt x="8048" y="16096"/>
                </a:lnTo>
                <a:lnTo>
                  <a:pt x="8229" y="16396"/>
                </a:lnTo>
                <a:lnTo>
                  <a:pt x="8349" y="16516"/>
                </a:lnTo>
                <a:lnTo>
                  <a:pt x="8529" y="16637"/>
                </a:lnTo>
                <a:lnTo>
                  <a:pt x="8709" y="16697"/>
                </a:lnTo>
                <a:lnTo>
                  <a:pt x="8949" y="16697"/>
                </a:lnTo>
                <a:lnTo>
                  <a:pt x="9250" y="16637"/>
                </a:lnTo>
                <a:lnTo>
                  <a:pt x="9550" y="16516"/>
                </a:lnTo>
                <a:lnTo>
                  <a:pt x="9730" y="16336"/>
                </a:lnTo>
                <a:lnTo>
                  <a:pt x="9850" y="16096"/>
                </a:lnTo>
                <a:lnTo>
                  <a:pt x="9910" y="15796"/>
                </a:lnTo>
                <a:lnTo>
                  <a:pt x="9910" y="15495"/>
                </a:lnTo>
                <a:lnTo>
                  <a:pt x="9850" y="15255"/>
                </a:lnTo>
                <a:lnTo>
                  <a:pt x="9730" y="15015"/>
                </a:lnTo>
                <a:lnTo>
                  <a:pt x="9910" y="11352"/>
                </a:lnTo>
                <a:lnTo>
                  <a:pt x="10030" y="11171"/>
                </a:lnTo>
                <a:lnTo>
                  <a:pt x="10150" y="11231"/>
                </a:lnTo>
                <a:lnTo>
                  <a:pt x="12493" y="14775"/>
                </a:lnTo>
                <a:lnTo>
                  <a:pt x="13634" y="16456"/>
                </a:lnTo>
                <a:lnTo>
                  <a:pt x="13514" y="16577"/>
                </a:lnTo>
                <a:lnTo>
                  <a:pt x="13393" y="16697"/>
                </a:lnTo>
                <a:lnTo>
                  <a:pt x="13213" y="16997"/>
                </a:lnTo>
                <a:lnTo>
                  <a:pt x="13033" y="17658"/>
                </a:lnTo>
                <a:lnTo>
                  <a:pt x="12913" y="18018"/>
                </a:lnTo>
                <a:lnTo>
                  <a:pt x="12793" y="18438"/>
                </a:lnTo>
                <a:lnTo>
                  <a:pt x="12793" y="18799"/>
                </a:lnTo>
                <a:lnTo>
                  <a:pt x="12793" y="18979"/>
                </a:lnTo>
                <a:lnTo>
                  <a:pt x="12913" y="19159"/>
                </a:lnTo>
                <a:lnTo>
                  <a:pt x="12973" y="19219"/>
                </a:lnTo>
                <a:lnTo>
                  <a:pt x="13093" y="19219"/>
                </a:lnTo>
                <a:lnTo>
                  <a:pt x="13213" y="19099"/>
                </a:lnTo>
                <a:lnTo>
                  <a:pt x="13393" y="18979"/>
                </a:lnTo>
                <a:lnTo>
                  <a:pt x="13574" y="18678"/>
                </a:lnTo>
                <a:lnTo>
                  <a:pt x="13694" y="18378"/>
                </a:lnTo>
                <a:lnTo>
                  <a:pt x="13814" y="18018"/>
                </a:lnTo>
                <a:lnTo>
                  <a:pt x="13934" y="17597"/>
                </a:lnTo>
                <a:lnTo>
                  <a:pt x="14054" y="17117"/>
                </a:lnTo>
                <a:lnTo>
                  <a:pt x="14835" y="18138"/>
                </a:lnTo>
                <a:lnTo>
                  <a:pt x="15676" y="19099"/>
                </a:lnTo>
                <a:lnTo>
                  <a:pt x="15736" y="19159"/>
                </a:lnTo>
                <a:lnTo>
                  <a:pt x="15856" y="19159"/>
                </a:lnTo>
                <a:lnTo>
                  <a:pt x="15916" y="19039"/>
                </a:lnTo>
                <a:lnTo>
                  <a:pt x="15916" y="18919"/>
                </a:lnTo>
                <a:lnTo>
                  <a:pt x="15556" y="18078"/>
                </a:lnTo>
                <a:lnTo>
                  <a:pt x="15075" y="17237"/>
                </a:lnTo>
                <a:lnTo>
                  <a:pt x="15616" y="17237"/>
                </a:lnTo>
                <a:lnTo>
                  <a:pt x="16697" y="17417"/>
                </a:lnTo>
                <a:lnTo>
                  <a:pt x="17237" y="17477"/>
                </a:lnTo>
                <a:lnTo>
                  <a:pt x="17718" y="17477"/>
                </a:lnTo>
                <a:lnTo>
                  <a:pt x="17898" y="17417"/>
                </a:lnTo>
                <a:lnTo>
                  <a:pt x="17958" y="17237"/>
                </a:lnTo>
                <a:lnTo>
                  <a:pt x="17958" y="17117"/>
                </a:lnTo>
                <a:lnTo>
                  <a:pt x="17838" y="16997"/>
                </a:lnTo>
                <a:lnTo>
                  <a:pt x="17357" y="16877"/>
                </a:lnTo>
                <a:lnTo>
                  <a:pt x="16817" y="16757"/>
                </a:lnTo>
                <a:lnTo>
                  <a:pt x="15736" y="16577"/>
                </a:lnTo>
                <a:lnTo>
                  <a:pt x="15135" y="16456"/>
                </a:lnTo>
                <a:lnTo>
                  <a:pt x="14535" y="16336"/>
                </a:lnTo>
                <a:lnTo>
                  <a:pt x="13333" y="14535"/>
                </a:lnTo>
                <a:lnTo>
                  <a:pt x="13093" y="14174"/>
                </a:lnTo>
                <a:lnTo>
                  <a:pt x="13273" y="14354"/>
                </a:lnTo>
                <a:lnTo>
                  <a:pt x="13454" y="14535"/>
                </a:lnTo>
                <a:lnTo>
                  <a:pt x="13634" y="14595"/>
                </a:lnTo>
                <a:lnTo>
                  <a:pt x="13814" y="14655"/>
                </a:lnTo>
                <a:lnTo>
                  <a:pt x="14054" y="14655"/>
                </a:lnTo>
                <a:lnTo>
                  <a:pt x="14294" y="14595"/>
                </a:lnTo>
                <a:lnTo>
                  <a:pt x="14474" y="14475"/>
                </a:lnTo>
                <a:lnTo>
                  <a:pt x="14655" y="14354"/>
                </a:lnTo>
                <a:lnTo>
                  <a:pt x="14715" y="14174"/>
                </a:lnTo>
                <a:lnTo>
                  <a:pt x="14835" y="13994"/>
                </a:lnTo>
                <a:lnTo>
                  <a:pt x="14895" y="13634"/>
                </a:lnTo>
                <a:lnTo>
                  <a:pt x="14835" y="13273"/>
                </a:lnTo>
                <a:lnTo>
                  <a:pt x="14715" y="13093"/>
                </a:lnTo>
                <a:lnTo>
                  <a:pt x="14655" y="12913"/>
                </a:lnTo>
                <a:lnTo>
                  <a:pt x="14474" y="12793"/>
                </a:lnTo>
                <a:lnTo>
                  <a:pt x="14294" y="12673"/>
                </a:lnTo>
                <a:lnTo>
                  <a:pt x="14054" y="12613"/>
                </a:lnTo>
                <a:lnTo>
                  <a:pt x="13694" y="12613"/>
                </a:lnTo>
                <a:lnTo>
                  <a:pt x="13454" y="12733"/>
                </a:lnTo>
                <a:lnTo>
                  <a:pt x="11111" y="10811"/>
                </a:lnTo>
                <a:lnTo>
                  <a:pt x="14414" y="11592"/>
                </a:lnTo>
                <a:lnTo>
                  <a:pt x="16096" y="12072"/>
                </a:lnTo>
                <a:lnTo>
                  <a:pt x="16216" y="12433"/>
                </a:lnTo>
                <a:lnTo>
                  <a:pt x="16456" y="12793"/>
                </a:lnTo>
                <a:lnTo>
                  <a:pt x="16937" y="13394"/>
                </a:lnTo>
                <a:lnTo>
                  <a:pt x="17477" y="14174"/>
                </a:lnTo>
                <a:lnTo>
                  <a:pt x="17718" y="14535"/>
                </a:lnTo>
                <a:lnTo>
                  <a:pt x="18018" y="14895"/>
                </a:lnTo>
                <a:lnTo>
                  <a:pt x="18138" y="14955"/>
                </a:lnTo>
                <a:lnTo>
                  <a:pt x="18198" y="14895"/>
                </a:lnTo>
                <a:lnTo>
                  <a:pt x="18258" y="14835"/>
                </a:lnTo>
                <a:lnTo>
                  <a:pt x="18258" y="14775"/>
                </a:lnTo>
                <a:lnTo>
                  <a:pt x="18018" y="14354"/>
                </a:lnTo>
                <a:lnTo>
                  <a:pt x="17778" y="13934"/>
                </a:lnTo>
                <a:lnTo>
                  <a:pt x="17297" y="13153"/>
                </a:lnTo>
                <a:lnTo>
                  <a:pt x="17057" y="12733"/>
                </a:lnTo>
                <a:lnTo>
                  <a:pt x="16757" y="12252"/>
                </a:lnTo>
                <a:lnTo>
                  <a:pt x="16757" y="12252"/>
                </a:lnTo>
                <a:lnTo>
                  <a:pt x="18138" y="12553"/>
                </a:lnTo>
                <a:lnTo>
                  <a:pt x="18799" y="12673"/>
                </a:lnTo>
                <a:lnTo>
                  <a:pt x="19519" y="12793"/>
                </a:lnTo>
                <a:lnTo>
                  <a:pt x="19699" y="12733"/>
                </a:lnTo>
                <a:lnTo>
                  <a:pt x="19820" y="12673"/>
                </a:lnTo>
                <a:lnTo>
                  <a:pt x="19940" y="12553"/>
                </a:lnTo>
                <a:lnTo>
                  <a:pt x="20060" y="12433"/>
                </a:lnTo>
                <a:lnTo>
                  <a:pt x="20060" y="12252"/>
                </a:lnTo>
                <a:lnTo>
                  <a:pt x="20060" y="12132"/>
                </a:lnTo>
                <a:lnTo>
                  <a:pt x="20000" y="12012"/>
                </a:lnTo>
                <a:lnTo>
                  <a:pt x="19820" y="11892"/>
                </a:lnTo>
                <a:lnTo>
                  <a:pt x="18739" y="11532"/>
                </a:lnTo>
                <a:lnTo>
                  <a:pt x="17657" y="11231"/>
                </a:lnTo>
                <a:lnTo>
                  <a:pt x="18018" y="11051"/>
                </a:lnTo>
                <a:lnTo>
                  <a:pt x="18618" y="10631"/>
                </a:lnTo>
                <a:lnTo>
                  <a:pt x="18919" y="10391"/>
                </a:lnTo>
                <a:lnTo>
                  <a:pt x="19219" y="10090"/>
                </a:lnTo>
                <a:lnTo>
                  <a:pt x="19279" y="9970"/>
                </a:lnTo>
                <a:lnTo>
                  <a:pt x="19279" y="9850"/>
                </a:lnTo>
                <a:lnTo>
                  <a:pt x="19279" y="9670"/>
                </a:lnTo>
                <a:lnTo>
                  <a:pt x="19219" y="9550"/>
                </a:lnTo>
                <a:lnTo>
                  <a:pt x="19159" y="9490"/>
                </a:lnTo>
                <a:lnTo>
                  <a:pt x="19039" y="9370"/>
                </a:lnTo>
                <a:lnTo>
                  <a:pt x="18739" y="9370"/>
                </a:lnTo>
                <a:lnTo>
                  <a:pt x="18378" y="9550"/>
                </a:lnTo>
                <a:lnTo>
                  <a:pt x="18018" y="9790"/>
                </a:lnTo>
                <a:lnTo>
                  <a:pt x="17417" y="10271"/>
                </a:lnTo>
                <a:lnTo>
                  <a:pt x="16937" y="10631"/>
                </a:lnTo>
                <a:lnTo>
                  <a:pt x="16516" y="10991"/>
                </a:lnTo>
                <a:lnTo>
                  <a:pt x="15075" y="10691"/>
                </a:lnTo>
                <a:lnTo>
                  <a:pt x="11952" y="9970"/>
                </a:lnTo>
                <a:lnTo>
                  <a:pt x="13153" y="9430"/>
                </a:lnTo>
                <a:lnTo>
                  <a:pt x="13333" y="9610"/>
                </a:lnTo>
                <a:lnTo>
                  <a:pt x="13574" y="9730"/>
                </a:lnTo>
                <a:lnTo>
                  <a:pt x="13874" y="9850"/>
                </a:lnTo>
                <a:lnTo>
                  <a:pt x="14174" y="9730"/>
                </a:lnTo>
                <a:lnTo>
                  <a:pt x="14414" y="9610"/>
                </a:lnTo>
                <a:lnTo>
                  <a:pt x="14595" y="9310"/>
                </a:lnTo>
                <a:lnTo>
                  <a:pt x="14655" y="9009"/>
                </a:lnTo>
                <a:lnTo>
                  <a:pt x="14655" y="8949"/>
                </a:lnTo>
                <a:lnTo>
                  <a:pt x="14655" y="8769"/>
                </a:lnTo>
                <a:lnTo>
                  <a:pt x="14595" y="8649"/>
                </a:lnTo>
                <a:lnTo>
                  <a:pt x="14414" y="8409"/>
                </a:lnTo>
                <a:lnTo>
                  <a:pt x="14174" y="8229"/>
                </a:lnTo>
                <a:lnTo>
                  <a:pt x="13994" y="8169"/>
                </a:lnTo>
                <a:lnTo>
                  <a:pt x="13634" y="8169"/>
                </a:lnTo>
                <a:lnTo>
                  <a:pt x="13454" y="8289"/>
                </a:lnTo>
                <a:lnTo>
                  <a:pt x="13273" y="8409"/>
                </a:lnTo>
                <a:lnTo>
                  <a:pt x="13153" y="8589"/>
                </a:lnTo>
                <a:lnTo>
                  <a:pt x="12372" y="8769"/>
                </a:lnTo>
                <a:lnTo>
                  <a:pt x="11652" y="9009"/>
                </a:lnTo>
                <a:lnTo>
                  <a:pt x="14775" y="4745"/>
                </a:lnTo>
                <a:lnTo>
                  <a:pt x="14835" y="4745"/>
                </a:lnTo>
                <a:lnTo>
                  <a:pt x="15676" y="4865"/>
                </a:lnTo>
                <a:lnTo>
                  <a:pt x="16576" y="4926"/>
                </a:lnTo>
                <a:lnTo>
                  <a:pt x="17057" y="4926"/>
                </a:lnTo>
                <a:lnTo>
                  <a:pt x="17477" y="4865"/>
                </a:lnTo>
                <a:lnTo>
                  <a:pt x="17898" y="4745"/>
                </a:lnTo>
                <a:lnTo>
                  <a:pt x="18258" y="4565"/>
                </a:lnTo>
                <a:lnTo>
                  <a:pt x="18378" y="4505"/>
                </a:lnTo>
                <a:lnTo>
                  <a:pt x="18378" y="4385"/>
                </a:lnTo>
                <a:lnTo>
                  <a:pt x="18318" y="4265"/>
                </a:lnTo>
                <a:lnTo>
                  <a:pt x="18198" y="4265"/>
                </a:lnTo>
                <a:lnTo>
                  <a:pt x="17898" y="4205"/>
                </a:lnTo>
                <a:lnTo>
                  <a:pt x="17537" y="4145"/>
                </a:lnTo>
                <a:lnTo>
                  <a:pt x="16817" y="4145"/>
                </a:lnTo>
                <a:lnTo>
                  <a:pt x="16096" y="4205"/>
                </a:lnTo>
                <a:lnTo>
                  <a:pt x="15195" y="4205"/>
                </a:lnTo>
                <a:lnTo>
                  <a:pt x="15255" y="4145"/>
                </a:lnTo>
                <a:lnTo>
                  <a:pt x="17237" y="1442"/>
                </a:lnTo>
                <a:lnTo>
                  <a:pt x="17357" y="1142"/>
                </a:lnTo>
                <a:lnTo>
                  <a:pt x="17357" y="962"/>
                </a:lnTo>
                <a:lnTo>
                  <a:pt x="17237" y="782"/>
                </a:lnTo>
                <a:lnTo>
                  <a:pt x="17057" y="662"/>
                </a:lnTo>
                <a:lnTo>
                  <a:pt x="16817" y="601"/>
                </a:lnTo>
                <a:lnTo>
                  <a:pt x="16576" y="662"/>
                </a:lnTo>
                <a:lnTo>
                  <a:pt x="16336" y="782"/>
                </a:lnTo>
                <a:lnTo>
                  <a:pt x="16096" y="1022"/>
                </a:lnTo>
                <a:lnTo>
                  <a:pt x="14414" y="3304"/>
                </a:lnTo>
                <a:lnTo>
                  <a:pt x="14294" y="2223"/>
                </a:lnTo>
                <a:lnTo>
                  <a:pt x="14234" y="1142"/>
                </a:lnTo>
                <a:lnTo>
                  <a:pt x="14234" y="1"/>
                </a:lnTo>
                <a:close/>
              </a:path>
            </a:pathLst>
          </a:custGeom>
          <a:solidFill>
            <a:srgbClr val="79C6CC"/>
          </a:solidFill>
          <a:ln>
            <a:noFill/>
          </a:ln>
        </p:spPr>
        <p:txBody>
          <a:bodyPr lIns="121900" tIns="121900" rIns="121900" bIns="121900" anchor="ctr" anchorCtr="0">
            <a:noAutofit/>
          </a:bodyPr>
          <a:lstStyle/>
          <a:p>
            <a:pPr lvl="0" rtl="0">
              <a:spcBef>
                <a:spcPts val="0"/>
              </a:spcBef>
              <a:buNone/>
            </a:pPr>
            <a:endParaRPr sz="2400"/>
          </a:p>
        </p:txBody>
      </p:sp>
      <p:sp>
        <p:nvSpPr>
          <p:cNvPr id="54" name="Shape 54"/>
          <p:cNvSpPr/>
          <p:nvPr/>
        </p:nvSpPr>
        <p:spPr>
          <a:xfrm>
            <a:off x="685626" y="4776797"/>
            <a:ext cx="372433" cy="362903"/>
          </a:xfrm>
          <a:custGeom>
            <a:avLst/>
            <a:gdLst/>
            <a:ahLst/>
            <a:cxnLst/>
            <a:rect l="0" t="0" r="0" b="0"/>
            <a:pathLst>
              <a:path w="21141" h="20600" extrusionOk="0">
                <a:moveTo>
                  <a:pt x="10991" y="7687"/>
                </a:moveTo>
                <a:lnTo>
                  <a:pt x="11411" y="7867"/>
                </a:lnTo>
                <a:lnTo>
                  <a:pt x="11771" y="7988"/>
                </a:lnTo>
                <a:lnTo>
                  <a:pt x="10931" y="8888"/>
                </a:lnTo>
                <a:lnTo>
                  <a:pt x="10991" y="7687"/>
                </a:lnTo>
                <a:close/>
                <a:moveTo>
                  <a:pt x="10090" y="7507"/>
                </a:moveTo>
                <a:lnTo>
                  <a:pt x="10030" y="9549"/>
                </a:lnTo>
                <a:lnTo>
                  <a:pt x="8048" y="8708"/>
                </a:lnTo>
                <a:lnTo>
                  <a:pt x="8709" y="8288"/>
                </a:lnTo>
                <a:lnTo>
                  <a:pt x="10090" y="7507"/>
                </a:lnTo>
                <a:close/>
                <a:moveTo>
                  <a:pt x="12973" y="7988"/>
                </a:moveTo>
                <a:lnTo>
                  <a:pt x="12973" y="8348"/>
                </a:lnTo>
                <a:lnTo>
                  <a:pt x="13033" y="8648"/>
                </a:lnTo>
                <a:lnTo>
                  <a:pt x="13153" y="9369"/>
                </a:lnTo>
                <a:lnTo>
                  <a:pt x="13273" y="10270"/>
                </a:lnTo>
                <a:lnTo>
                  <a:pt x="13453" y="11110"/>
                </a:lnTo>
                <a:lnTo>
                  <a:pt x="13453" y="11110"/>
                </a:lnTo>
                <a:lnTo>
                  <a:pt x="11351" y="10150"/>
                </a:lnTo>
                <a:lnTo>
                  <a:pt x="11051" y="10029"/>
                </a:lnTo>
                <a:lnTo>
                  <a:pt x="12792" y="8168"/>
                </a:lnTo>
                <a:lnTo>
                  <a:pt x="12912" y="8108"/>
                </a:lnTo>
                <a:lnTo>
                  <a:pt x="12973" y="7988"/>
                </a:lnTo>
                <a:close/>
                <a:moveTo>
                  <a:pt x="7207" y="9549"/>
                </a:moveTo>
                <a:lnTo>
                  <a:pt x="9369" y="10570"/>
                </a:lnTo>
                <a:lnTo>
                  <a:pt x="7267" y="12672"/>
                </a:lnTo>
                <a:lnTo>
                  <a:pt x="7327" y="11831"/>
                </a:lnTo>
                <a:lnTo>
                  <a:pt x="7327" y="10990"/>
                </a:lnTo>
                <a:lnTo>
                  <a:pt x="7327" y="10270"/>
                </a:lnTo>
                <a:lnTo>
                  <a:pt x="7267" y="9909"/>
                </a:lnTo>
                <a:lnTo>
                  <a:pt x="7207" y="9549"/>
                </a:lnTo>
                <a:close/>
                <a:moveTo>
                  <a:pt x="9910" y="11171"/>
                </a:moveTo>
                <a:lnTo>
                  <a:pt x="9790" y="14233"/>
                </a:lnTo>
                <a:lnTo>
                  <a:pt x="9429" y="13993"/>
                </a:lnTo>
                <a:lnTo>
                  <a:pt x="9009" y="13813"/>
                </a:lnTo>
                <a:lnTo>
                  <a:pt x="8168" y="13513"/>
                </a:lnTo>
                <a:lnTo>
                  <a:pt x="7808" y="13393"/>
                </a:lnTo>
                <a:lnTo>
                  <a:pt x="9910" y="11171"/>
                </a:lnTo>
                <a:close/>
                <a:moveTo>
                  <a:pt x="10931" y="11291"/>
                </a:moveTo>
                <a:lnTo>
                  <a:pt x="11171" y="11411"/>
                </a:lnTo>
                <a:lnTo>
                  <a:pt x="13573" y="12492"/>
                </a:lnTo>
                <a:lnTo>
                  <a:pt x="12552" y="13152"/>
                </a:lnTo>
                <a:lnTo>
                  <a:pt x="11651" y="13693"/>
                </a:lnTo>
                <a:lnTo>
                  <a:pt x="10871" y="14233"/>
                </a:lnTo>
                <a:lnTo>
                  <a:pt x="10931" y="11291"/>
                </a:lnTo>
                <a:close/>
                <a:moveTo>
                  <a:pt x="10750" y="0"/>
                </a:moveTo>
                <a:lnTo>
                  <a:pt x="10630" y="60"/>
                </a:lnTo>
                <a:lnTo>
                  <a:pt x="10570" y="120"/>
                </a:lnTo>
                <a:lnTo>
                  <a:pt x="10450" y="661"/>
                </a:lnTo>
                <a:lnTo>
                  <a:pt x="10330" y="1141"/>
                </a:lnTo>
                <a:lnTo>
                  <a:pt x="10270" y="2162"/>
                </a:lnTo>
                <a:lnTo>
                  <a:pt x="10210" y="4264"/>
                </a:lnTo>
                <a:lnTo>
                  <a:pt x="9850" y="3904"/>
                </a:lnTo>
                <a:lnTo>
                  <a:pt x="9489" y="3543"/>
                </a:lnTo>
                <a:lnTo>
                  <a:pt x="8889" y="2943"/>
                </a:lnTo>
                <a:lnTo>
                  <a:pt x="8588" y="2642"/>
                </a:lnTo>
                <a:lnTo>
                  <a:pt x="8228" y="2402"/>
                </a:lnTo>
                <a:lnTo>
                  <a:pt x="8168" y="2402"/>
                </a:lnTo>
                <a:lnTo>
                  <a:pt x="8108" y="2462"/>
                </a:lnTo>
                <a:lnTo>
                  <a:pt x="8048" y="2522"/>
                </a:lnTo>
                <a:lnTo>
                  <a:pt x="8048" y="2582"/>
                </a:lnTo>
                <a:lnTo>
                  <a:pt x="8288" y="2943"/>
                </a:lnTo>
                <a:lnTo>
                  <a:pt x="8588" y="3303"/>
                </a:lnTo>
                <a:lnTo>
                  <a:pt x="9189" y="3844"/>
                </a:lnTo>
                <a:lnTo>
                  <a:pt x="9669" y="4384"/>
                </a:lnTo>
                <a:lnTo>
                  <a:pt x="9910" y="4624"/>
                </a:lnTo>
                <a:lnTo>
                  <a:pt x="10210" y="4805"/>
                </a:lnTo>
                <a:lnTo>
                  <a:pt x="10210" y="4925"/>
                </a:lnTo>
                <a:lnTo>
                  <a:pt x="10090" y="6666"/>
                </a:lnTo>
                <a:lnTo>
                  <a:pt x="8348" y="7687"/>
                </a:lnTo>
                <a:lnTo>
                  <a:pt x="7808" y="7988"/>
                </a:lnTo>
                <a:lnTo>
                  <a:pt x="7267" y="8348"/>
                </a:lnTo>
                <a:lnTo>
                  <a:pt x="5165" y="7447"/>
                </a:lnTo>
                <a:lnTo>
                  <a:pt x="3784" y="6786"/>
                </a:lnTo>
                <a:lnTo>
                  <a:pt x="3784" y="6366"/>
                </a:lnTo>
                <a:lnTo>
                  <a:pt x="3784" y="6006"/>
                </a:lnTo>
                <a:lnTo>
                  <a:pt x="3844" y="5405"/>
                </a:lnTo>
                <a:lnTo>
                  <a:pt x="3784" y="4805"/>
                </a:lnTo>
                <a:lnTo>
                  <a:pt x="3784" y="4564"/>
                </a:lnTo>
                <a:lnTo>
                  <a:pt x="3724" y="4384"/>
                </a:lnTo>
                <a:lnTo>
                  <a:pt x="3544" y="3964"/>
                </a:lnTo>
                <a:lnTo>
                  <a:pt x="3363" y="3964"/>
                </a:lnTo>
                <a:lnTo>
                  <a:pt x="3183" y="4324"/>
                </a:lnTo>
                <a:lnTo>
                  <a:pt x="3063" y="4684"/>
                </a:lnTo>
                <a:lnTo>
                  <a:pt x="3003" y="5345"/>
                </a:lnTo>
                <a:lnTo>
                  <a:pt x="3003" y="6006"/>
                </a:lnTo>
                <a:lnTo>
                  <a:pt x="2943" y="6486"/>
                </a:lnTo>
                <a:lnTo>
                  <a:pt x="2102" y="6066"/>
                </a:lnTo>
                <a:lnTo>
                  <a:pt x="1682" y="5886"/>
                </a:lnTo>
                <a:lnTo>
                  <a:pt x="1322" y="5765"/>
                </a:lnTo>
                <a:lnTo>
                  <a:pt x="721" y="5765"/>
                </a:lnTo>
                <a:lnTo>
                  <a:pt x="541" y="5886"/>
                </a:lnTo>
                <a:lnTo>
                  <a:pt x="601" y="6126"/>
                </a:lnTo>
                <a:lnTo>
                  <a:pt x="721" y="6366"/>
                </a:lnTo>
                <a:lnTo>
                  <a:pt x="901" y="6546"/>
                </a:lnTo>
                <a:lnTo>
                  <a:pt x="1141" y="6666"/>
                </a:lnTo>
                <a:lnTo>
                  <a:pt x="1562" y="6907"/>
                </a:lnTo>
                <a:lnTo>
                  <a:pt x="2042" y="7087"/>
                </a:lnTo>
                <a:lnTo>
                  <a:pt x="2703" y="7447"/>
                </a:lnTo>
                <a:lnTo>
                  <a:pt x="1982" y="7687"/>
                </a:lnTo>
                <a:lnTo>
                  <a:pt x="1261" y="7988"/>
                </a:lnTo>
                <a:lnTo>
                  <a:pt x="601" y="8288"/>
                </a:lnTo>
                <a:lnTo>
                  <a:pt x="301" y="8468"/>
                </a:lnTo>
                <a:lnTo>
                  <a:pt x="0" y="8708"/>
                </a:lnTo>
                <a:lnTo>
                  <a:pt x="0" y="8828"/>
                </a:lnTo>
                <a:lnTo>
                  <a:pt x="60" y="8888"/>
                </a:lnTo>
                <a:lnTo>
                  <a:pt x="421" y="8828"/>
                </a:lnTo>
                <a:lnTo>
                  <a:pt x="781" y="8768"/>
                </a:lnTo>
                <a:lnTo>
                  <a:pt x="1442" y="8468"/>
                </a:lnTo>
                <a:lnTo>
                  <a:pt x="2282" y="8168"/>
                </a:lnTo>
                <a:lnTo>
                  <a:pt x="3063" y="7747"/>
                </a:lnTo>
                <a:lnTo>
                  <a:pt x="3123" y="7627"/>
                </a:lnTo>
                <a:lnTo>
                  <a:pt x="5105" y="8588"/>
                </a:lnTo>
                <a:lnTo>
                  <a:pt x="6607" y="9249"/>
                </a:lnTo>
                <a:lnTo>
                  <a:pt x="6486" y="9669"/>
                </a:lnTo>
                <a:lnTo>
                  <a:pt x="6546" y="10150"/>
                </a:lnTo>
                <a:lnTo>
                  <a:pt x="6607" y="10990"/>
                </a:lnTo>
                <a:lnTo>
                  <a:pt x="6546" y="11651"/>
                </a:lnTo>
                <a:lnTo>
                  <a:pt x="6486" y="12312"/>
                </a:lnTo>
                <a:lnTo>
                  <a:pt x="6426" y="12972"/>
                </a:lnTo>
                <a:lnTo>
                  <a:pt x="6426" y="13573"/>
                </a:lnTo>
                <a:lnTo>
                  <a:pt x="6306" y="13693"/>
                </a:lnTo>
                <a:lnTo>
                  <a:pt x="4865" y="15134"/>
                </a:lnTo>
                <a:lnTo>
                  <a:pt x="4745" y="15014"/>
                </a:lnTo>
                <a:lnTo>
                  <a:pt x="4625" y="14954"/>
                </a:lnTo>
                <a:lnTo>
                  <a:pt x="4264" y="14834"/>
                </a:lnTo>
                <a:lnTo>
                  <a:pt x="3604" y="14774"/>
                </a:lnTo>
                <a:lnTo>
                  <a:pt x="3183" y="14714"/>
                </a:lnTo>
                <a:lnTo>
                  <a:pt x="2823" y="14714"/>
                </a:lnTo>
                <a:lnTo>
                  <a:pt x="2403" y="14774"/>
                </a:lnTo>
                <a:lnTo>
                  <a:pt x="2282" y="14834"/>
                </a:lnTo>
                <a:lnTo>
                  <a:pt x="2102" y="14954"/>
                </a:lnTo>
                <a:lnTo>
                  <a:pt x="2042" y="15074"/>
                </a:lnTo>
                <a:lnTo>
                  <a:pt x="2102" y="15134"/>
                </a:lnTo>
                <a:lnTo>
                  <a:pt x="2222" y="15314"/>
                </a:lnTo>
                <a:lnTo>
                  <a:pt x="2343" y="15374"/>
                </a:lnTo>
                <a:lnTo>
                  <a:pt x="2643" y="1555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6"/>
                </a:lnTo>
                <a:lnTo>
                  <a:pt x="4444" y="16696"/>
                </a:lnTo>
                <a:lnTo>
                  <a:pt x="4505" y="17236"/>
                </a:lnTo>
                <a:lnTo>
                  <a:pt x="4565" y="18317"/>
                </a:lnTo>
                <a:lnTo>
                  <a:pt x="4625" y="18858"/>
                </a:lnTo>
                <a:lnTo>
                  <a:pt x="4745" y="19338"/>
                </a:lnTo>
                <a:lnTo>
                  <a:pt x="4865" y="19458"/>
                </a:lnTo>
                <a:lnTo>
                  <a:pt x="4985" y="19518"/>
                </a:lnTo>
                <a:lnTo>
                  <a:pt x="5105" y="19518"/>
                </a:lnTo>
                <a:lnTo>
                  <a:pt x="5225" y="19338"/>
                </a:lnTo>
                <a:lnTo>
                  <a:pt x="5225" y="18858"/>
                </a:lnTo>
                <a:lnTo>
                  <a:pt x="5225" y="18317"/>
                </a:lnTo>
                <a:lnTo>
                  <a:pt x="5225" y="17236"/>
                </a:lnTo>
                <a:lnTo>
                  <a:pt x="5225" y="16636"/>
                </a:lnTo>
                <a:lnTo>
                  <a:pt x="5165" y="15975"/>
                </a:lnTo>
                <a:lnTo>
                  <a:pt x="6727" y="14474"/>
                </a:lnTo>
                <a:lnTo>
                  <a:pt x="7147" y="14053"/>
                </a:lnTo>
                <a:lnTo>
                  <a:pt x="7387" y="14173"/>
                </a:lnTo>
                <a:lnTo>
                  <a:pt x="7688" y="14354"/>
                </a:lnTo>
                <a:lnTo>
                  <a:pt x="8228" y="14534"/>
                </a:lnTo>
                <a:lnTo>
                  <a:pt x="9009" y="14894"/>
                </a:lnTo>
                <a:lnTo>
                  <a:pt x="9369" y="15014"/>
                </a:lnTo>
                <a:lnTo>
                  <a:pt x="9790" y="15134"/>
                </a:lnTo>
                <a:lnTo>
                  <a:pt x="9669" y="16636"/>
                </a:lnTo>
                <a:lnTo>
                  <a:pt x="9369" y="16876"/>
                </a:lnTo>
                <a:lnTo>
                  <a:pt x="9069" y="17176"/>
                </a:lnTo>
                <a:lnTo>
                  <a:pt x="8588" y="17777"/>
                </a:lnTo>
                <a:lnTo>
                  <a:pt x="7928" y="18437"/>
                </a:lnTo>
                <a:lnTo>
                  <a:pt x="7567" y="18738"/>
                </a:lnTo>
                <a:lnTo>
                  <a:pt x="7327" y="19158"/>
                </a:lnTo>
                <a:lnTo>
                  <a:pt x="7267" y="19218"/>
                </a:lnTo>
                <a:lnTo>
                  <a:pt x="7327" y="19278"/>
                </a:lnTo>
                <a:lnTo>
                  <a:pt x="7387" y="19338"/>
                </a:lnTo>
                <a:lnTo>
                  <a:pt x="7447" y="19278"/>
                </a:lnTo>
                <a:lnTo>
                  <a:pt x="7808" y="19038"/>
                </a:lnTo>
                <a:lnTo>
                  <a:pt x="8168" y="18678"/>
                </a:lnTo>
                <a:lnTo>
                  <a:pt x="8829" y="18017"/>
                </a:lnTo>
                <a:lnTo>
                  <a:pt x="9249" y="17717"/>
                </a:lnTo>
                <a:lnTo>
                  <a:pt x="9669" y="17296"/>
                </a:lnTo>
                <a:lnTo>
                  <a:pt x="9609" y="18738"/>
                </a:lnTo>
                <a:lnTo>
                  <a:pt x="9669" y="19458"/>
                </a:lnTo>
                <a:lnTo>
                  <a:pt x="9669" y="20119"/>
                </a:lnTo>
                <a:lnTo>
                  <a:pt x="9729" y="20299"/>
                </a:lnTo>
                <a:lnTo>
                  <a:pt x="9850" y="20419"/>
                </a:lnTo>
                <a:lnTo>
                  <a:pt x="9970" y="20539"/>
                </a:lnTo>
                <a:lnTo>
                  <a:pt x="10150" y="20599"/>
                </a:lnTo>
                <a:lnTo>
                  <a:pt x="10330" y="20599"/>
                </a:lnTo>
                <a:lnTo>
                  <a:pt x="10450" y="20539"/>
                </a:lnTo>
                <a:lnTo>
                  <a:pt x="10570" y="20419"/>
                </a:lnTo>
                <a:lnTo>
                  <a:pt x="10630" y="20239"/>
                </a:lnTo>
                <a:lnTo>
                  <a:pt x="10750" y="19158"/>
                </a:lnTo>
                <a:lnTo>
                  <a:pt x="10811" y="18017"/>
                </a:lnTo>
                <a:lnTo>
                  <a:pt x="11111" y="18317"/>
                </a:lnTo>
                <a:lnTo>
                  <a:pt x="11651" y="18858"/>
                </a:lnTo>
                <a:lnTo>
                  <a:pt x="11952" y="19098"/>
                </a:lnTo>
                <a:lnTo>
                  <a:pt x="12252" y="19278"/>
                </a:lnTo>
                <a:lnTo>
                  <a:pt x="12372" y="19338"/>
                </a:lnTo>
                <a:lnTo>
                  <a:pt x="12552" y="19338"/>
                </a:lnTo>
                <a:lnTo>
                  <a:pt x="12672" y="19278"/>
                </a:lnTo>
                <a:lnTo>
                  <a:pt x="12792" y="19218"/>
                </a:lnTo>
                <a:lnTo>
                  <a:pt x="12852" y="19098"/>
                </a:lnTo>
                <a:lnTo>
                  <a:pt x="12912" y="18978"/>
                </a:lnTo>
                <a:lnTo>
                  <a:pt x="12912" y="18858"/>
                </a:lnTo>
                <a:lnTo>
                  <a:pt x="12852" y="18678"/>
                </a:lnTo>
                <a:lnTo>
                  <a:pt x="12612" y="18377"/>
                </a:lnTo>
                <a:lnTo>
                  <a:pt x="12312" y="18077"/>
                </a:lnTo>
                <a:lnTo>
                  <a:pt x="11711" y="17536"/>
                </a:lnTo>
                <a:lnTo>
                  <a:pt x="11291" y="17176"/>
                </a:lnTo>
                <a:lnTo>
                  <a:pt x="10811" y="16816"/>
                </a:lnTo>
                <a:lnTo>
                  <a:pt x="10811" y="15374"/>
                </a:lnTo>
                <a:lnTo>
                  <a:pt x="10811" y="15314"/>
                </a:lnTo>
                <a:lnTo>
                  <a:pt x="11892" y="14654"/>
                </a:lnTo>
                <a:lnTo>
                  <a:pt x="12912" y="13873"/>
                </a:lnTo>
                <a:lnTo>
                  <a:pt x="13573" y="13393"/>
                </a:lnTo>
                <a:lnTo>
                  <a:pt x="14234" y="12792"/>
                </a:lnTo>
                <a:lnTo>
                  <a:pt x="16576" y="13873"/>
                </a:lnTo>
                <a:lnTo>
                  <a:pt x="16576" y="13933"/>
                </a:lnTo>
                <a:lnTo>
                  <a:pt x="16636" y="14774"/>
                </a:lnTo>
                <a:lnTo>
                  <a:pt x="16756" y="15675"/>
                </a:lnTo>
                <a:lnTo>
                  <a:pt x="16876" y="16095"/>
                </a:lnTo>
                <a:lnTo>
                  <a:pt x="17056" y="16516"/>
                </a:lnTo>
                <a:lnTo>
                  <a:pt x="17237" y="16936"/>
                </a:lnTo>
                <a:lnTo>
                  <a:pt x="17477" y="17236"/>
                </a:lnTo>
                <a:lnTo>
                  <a:pt x="17597" y="17296"/>
                </a:lnTo>
                <a:lnTo>
                  <a:pt x="17657" y="17296"/>
                </a:lnTo>
                <a:lnTo>
                  <a:pt x="17777" y="17236"/>
                </a:lnTo>
                <a:lnTo>
                  <a:pt x="17777" y="17116"/>
                </a:lnTo>
                <a:lnTo>
                  <a:pt x="17777" y="16816"/>
                </a:lnTo>
                <a:lnTo>
                  <a:pt x="17717" y="16455"/>
                </a:lnTo>
                <a:lnTo>
                  <a:pt x="17597" y="15735"/>
                </a:lnTo>
                <a:lnTo>
                  <a:pt x="17357" y="15074"/>
                </a:lnTo>
                <a:lnTo>
                  <a:pt x="17237" y="14354"/>
                </a:lnTo>
                <a:lnTo>
                  <a:pt x="17237" y="14173"/>
                </a:lnTo>
                <a:lnTo>
                  <a:pt x="17297" y="14173"/>
                </a:lnTo>
                <a:lnTo>
                  <a:pt x="20360" y="15615"/>
                </a:lnTo>
                <a:lnTo>
                  <a:pt x="20600" y="15675"/>
                </a:lnTo>
                <a:lnTo>
                  <a:pt x="20840" y="15615"/>
                </a:lnTo>
                <a:lnTo>
                  <a:pt x="20960" y="15495"/>
                </a:lnTo>
                <a:lnTo>
                  <a:pt x="21080" y="15254"/>
                </a:lnTo>
                <a:lnTo>
                  <a:pt x="21080" y="15014"/>
                </a:lnTo>
                <a:lnTo>
                  <a:pt x="20960" y="14774"/>
                </a:lnTo>
                <a:lnTo>
                  <a:pt x="20780" y="14534"/>
                </a:lnTo>
                <a:lnTo>
                  <a:pt x="20480" y="14354"/>
                </a:lnTo>
                <a:lnTo>
                  <a:pt x="17957" y="13212"/>
                </a:lnTo>
                <a:lnTo>
                  <a:pt x="18918" y="12912"/>
                </a:lnTo>
                <a:lnTo>
                  <a:pt x="19999" y="12612"/>
                </a:lnTo>
                <a:lnTo>
                  <a:pt x="21080" y="12372"/>
                </a:lnTo>
                <a:lnTo>
                  <a:pt x="21140" y="12312"/>
                </a:lnTo>
                <a:lnTo>
                  <a:pt x="21080" y="12252"/>
                </a:lnTo>
                <a:lnTo>
                  <a:pt x="19098" y="12252"/>
                </a:lnTo>
                <a:lnTo>
                  <a:pt x="18558" y="12312"/>
                </a:lnTo>
                <a:lnTo>
                  <a:pt x="18077" y="12432"/>
                </a:lnTo>
                <a:lnTo>
                  <a:pt x="17597" y="12612"/>
                </a:lnTo>
                <a:lnTo>
                  <a:pt x="17177" y="12852"/>
                </a:lnTo>
                <a:lnTo>
                  <a:pt x="14474" y="11591"/>
                </a:lnTo>
                <a:lnTo>
                  <a:pt x="14414" y="11050"/>
                </a:lnTo>
                <a:lnTo>
                  <a:pt x="14354" y="10450"/>
                </a:lnTo>
                <a:lnTo>
                  <a:pt x="14054" y="9309"/>
                </a:lnTo>
                <a:lnTo>
                  <a:pt x="13873" y="8348"/>
                </a:lnTo>
                <a:lnTo>
                  <a:pt x="13693" y="7867"/>
                </a:lnTo>
                <a:lnTo>
                  <a:pt x="13513" y="7687"/>
                </a:lnTo>
                <a:lnTo>
                  <a:pt x="13393" y="7507"/>
                </a:lnTo>
                <a:lnTo>
                  <a:pt x="14534" y="6246"/>
                </a:lnTo>
                <a:lnTo>
                  <a:pt x="15555" y="5105"/>
                </a:lnTo>
                <a:lnTo>
                  <a:pt x="16876" y="5285"/>
                </a:lnTo>
                <a:lnTo>
                  <a:pt x="17177" y="5345"/>
                </a:lnTo>
                <a:lnTo>
                  <a:pt x="17477" y="5345"/>
                </a:lnTo>
                <a:lnTo>
                  <a:pt x="17717" y="5285"/>
                </a:lnTo>
                <a:lnTo>
                  <a:pt x="18017" y="5165"/>
                </a:lnTo>
                <a:lnTo>
                  <a:pt x="18077" y="5045"/>
                </a:lnTo>
                <a:lnTo>
                  <a:pt x="18077" y="4925"/>
                </a:lnTo>
                <a:lnTo>
                  <a:pt x="17837" y="4744"/>
                </a:lnTo>
                <a:lnTo>
                  <a:pt x="17537" y="4624"/>
                </a:lnTo>
                <a:lnTo>
                  <a:pt x="17237" y="4564"/>
                </a:lnTo>
                <a:lnTo>
                  <a:pt x="16936" y="4504"/>
                </a:lnTo>
                <a:lnTo>
                  <a:pt x="16156" y="4384"/>
                </a:lnTo>
                <a:lnTo>
                  <a:pt x="16396" y="4144"/>
                </a:lnTo>
                <a:lnTo>
                  <a:pt x="17116" y="3303"/>
                </a:lnTo>
                <a:lnTo>
                  <a:pt x="17417" y="2883"/>
                </a:lnTo>
                <a:lnTo>
                  <a:pt x="17537" y="2642"/>
                </a:lnTo>
                <a:lnTo>
                  <a:pt x="17597" y="2342"/>
                </a:lnTo>
                <a:lnTo>
                  <a:pt x="17597" y="2282"/>
                </a:lnTo>
                <a:lnTo>
                  <a:pt x="17477" y="2222"/>
                </a:lnTo>
                <a:lnTo>
                  <a:pt x="17056" y="2462"/>
                </a:lnTo>
                <a:lnTo>
                  <a:pt x="16696" y="2763"/>
                </a:lnTo>
                <a:lnTo>
                  <a:pt x="16035" y="3483"/>
                </a:lnTo>
                <a:lnTo>
                  <a:pt x="15375" y="4204"/>
                </a:lnTo>
                <a:lnTo>
                  <a:pt x="15255" y="3483"/>
                </a:lnTo>
                <a:lnTo>
                  <a:pt x="15255" y="2943"/>
                </a:lnTo>
                <a:lnTo>
                  <a:pt x="15195" y="2642"/>
                </a:lnTo>
                <a:lnTo>
                  <a:pt x="15135" y="2402"/>
                </a:lnTo>
                <a:lnTo>
                  <a:pt x="15014" y="2222"/>
                </a:lnTo>
                <a:lnTo>
                  <a:pt x="14894" y="2162"/>
                </a:lnTo>
                <a:lnTo>
                  <a:pt x="14714" y="2222"/>
                </a:lnTo>
                <a:lnTo>
                  <a:pt x="14534" y="2342"/>
                </a:lnTo>
                <a:lnTo>
                  <a:pt x="14474" y="2582"/>
                </a:lnTo>
                <a:lnTo>
                  <a:pt x="14354" y="2883"/>
                </a:lnTo>
                <a:lnTo>
                  <a:pt x="14354" y="3243"/>
                </a:lnTo>
                <a:lnTo>
                  <a:pt x="14354" y="3543"/>
                </a:lnTo>
                <a:lnTo>
                  <a:pt x="14414" y="3904"/>
                </a:lnTo>
                <a:lnTo>
                  <a:pt x="14474" y="4264"/>
                </a:lnTo>
                <a:lnTo>
                  <a:pt x="14594" y="4504"/>
                </a:lnTo>
                <a:lnTo>
                  <a:pt x="14774" y="4744"/>
                </a:lnTo>
                <a:lnTo>
                  <a:pt x="14774" y="4805"/>
                </a:lnTo>
                <a:lnTo>
                  <a:pt x="14114" y="5465"/>
                </a:lnTo>
                <a:lnTo>
                  <a:pt x="12552" y="7147"/>
                </a:lnTo>
                <a:lnTo>
                  <a:pt x="12192" y="6967"/>
                </a:lnTo>
                <a:lnTo>
                  <a:pt x="11771" y="6786"/>
                </a:lnTo>
                <a:lnTo>
                  <a:pt x="11351" y="6666"/>
                </a:lnTo>
                <a:lnTo>
                  <a:pt x="10991" y="6546"/>
                </a:lnTo>
                <a:lnTo>
                  <a:pt x="10991" y="4925"/>
                </a:lnTo>
                <a:lnTo>
                  <a:pt x="11051" y="4564"/>
                </a:lnTo>
                <a:lnTo>
                  <a:pt x="11351" y="4204"/>
                </a:lnTo>
                <a:lnTo>
                  <a:pt x="11591" y="3844"/>
                </a:lnTo>
                <a:lnTo>
                  <a:pt x="12612" y="2582"/>
                </a:lnTo>
                <a:lnTo>
                  <a:pt x="12612" y="2462"/>
                </a:lnTo>
                <a:lnTo>
                  <a:pt x="12552" y="2342"/>
                </a:lnTo>
                <a:lnTo>
                  <a:pt x="12432" y="2282"/>
                </a:lnTo>
                <a:lnTo>
                  <a:pt x="12312" y="2342"/>
                </a:lnTo>
                <a:lnTo>
                  <a:pt x="11111" y="3663"/>
                </a:lnTo>
                <a:lnTo>
                  <a:pt x="11051" y="3724"/>
                </a:lnTo>
                <a:lnTo>
                  <a:pt x="11111" y="2823"/>
                </a:lnTo>
                <a:lnTo>
                  <a:pt x="11111" y="1922"/>
                </a:lnTo>
                <a:lnTo>
                  <a:pt x="11051" y="1021"/>
                </a:lnTo>
                <a:lnTo>
                  <a:pt x="10931" y="120"/>
                </a:lnTo>
                <a:lnTo>
                  <a:pt x="10871" y="60"/>
                </a:lnTo>
                <a:lnTo>
                  <a:pt x="1075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55" name="Shape 55"/>
          <p:cNvSpPr/>
          <p:nvPr/>
        </p:nvSpPr>
        <p:spPr>
          <a:xfrm rot="2077429">
            <a:off x="11315175" y="2071686"/>
            <a:ext cx="465347" cy="453437"/>
          </a:xfrm>
          <a:custGeom>
            <a:avLst/>
            <a:gdLst/>
            <a:ahLst/>
            <a:cxnLst/>
            <a:rect l="0" t="0" r="0" b="0"/>
            <a:pathLst>
              <a:path w="21141" h="20600" extrusionOk="0">
                <a:moveTo>
                  <a:pt x="10630" y="1"/>
                </a:moveTo>
                <a:lnTo>
                  <a:pt x="10570" y="121"/>
                </a:lnTo>
                <a:lnTo>
                  <a:pt x="10450" y="601"/>
                </a:lnTo>
                <a:lnTo>
                  <a:pt x="10330" y="1142"/>
                </a:lnTo>
                <a:lnTo>
                  <a:pt x="10270" y="2163"/>
                </a:lnTo>
                <a:lnTo>
                  <a:pt x="10210" y="4265"/>
                </a:lnTo>
                <a:lnTo>
                  <a:pt x="9850" y="3904"/>
                </a:lnTo>
                <a:lnTo>
                  <a:pt x="9489" y="3544"/>
                </a:lnTo>
                <a:lnTo>
                  <a:pt x="8889" y="2943"/>
                </a:lnTo>
                <a:lnTo>
                  <a:pt x="8588" y="2643"/>
                </a:lnTo>
                <a:lnTo>
                  <a:pt x="8228" y="2403"/>
                </a:lnTo>
                <a:lnTo>
                  <a:pt x="8108" y="2403"/>
                </a:lnTo>
                <a:lnTo>
                  <a:pt x="8048" y="2523"/>
                </a:lnTo>
                <a:lnTo>
                  <a:pt x="8048" y="2583"/>
                </a:lnTo>
                <a:lnTo>
                  <a:pt x="8288" y="2943"/>
                </a:lnTo>
                <a:lnTo>
                  <a:pt x="8588" y="3244"/>
                </a:lnTo>
                <a:lnTo>
                  <a:pt x="9189" y="3844"/>
                </a:lnTo>
                <a:lnTo>
                  <a:pt x="9669" y="4325"/>
                </a:lnTo>
                <a:lnTo>
                  <a:pt x="9910" y="4565"/>
                </a:lnTo>
                <a:lnTo>
                  <a:pt x="10210" y="4745"/>
                </a:lnTo>
                <a:lnTo>
                  <a:pt x="10210" y="4925"/>
                </a:lnTo>
                <a:lnTo>
                  <a:pt x="10030" y="9550"/>
                </a:lnTo>
                <a:lnTo>
                  <a:pt x="5165" y="7388"/>
                </a:lnTo>
                <a:lnTo>
                  <a:pt x="3784" y="6787"/>
                </a:lnTo>
                <a:lnTo>
                  <a:pt x="3784" y="6367"/>
                </a:lnTo>
                <a:lnTo>
                  <a:pt x="3784" y="5946"/>
                </a:lnTo>
                <a:lnTo>
                  <a:pt x="3844" y="5406"/>
                </a:lnTo>
                <a:lnTo>
                  <a:pt x="3784" y="4805"/>
                </a:lnTo>
                <a:lnTo>
                  <a:pt x="3784" y="4565"/>
                </a:lnTo>
                <a:lnTo>
                  <a:pt x="3724" y="4385"/>
                </a:lnTo>
                <a:lnTo>
                  <a:pt x="3544" y="3964"/>
                </a:lnTo>
                <a:lnTo>
                  <a:pt x="3424" y="3904"/>
                </a:lnTo>
                <a:lnTo>
                  <a:pt x="3363" y="3964"/>
                </a:lnTo>
                <a:lnTo>
                  <a:pt x="3183" y="4325"/>
                </a:lnTo>
                <a:lnTo>
                  <a:pt x="3063" y="4685"/>
                </a:lnTo>
                <a:lnTo>
                  <a:pt x="3003" y="5346"/>
                </a:lnTo>
                <a:lnTo>
                  <a:pt x="3003" y="5946"/>
                </a:lnTo>
                <a:lnTo>
                  <a:pt x="2943" y="6427"/>
                </a:lnTo>
                <a:lnTo>
                  <a:pt x="2102" y="6066"/>
                </a:lnTo>
                <a:lnTo>
                  <a:pt x="1682" y="5886"/>
                </a:lnTo>
                <a:lnTo>
                  <a:pt x="1322" y="5766"/>
                </a:lnTo>
                <a:lnTo>
                  <a:pt x="961" y="5706"/>
                </a:lnTo>
                <a:lnTo>
                  <a:pt x="721" y="5766"/>
                </a:lnTo>
                <a:lnTo>
                  <a:pt x="541" y="5826"/>
                </a:lnTo>
                <a:lnTo>
                  <a:pt x="541" y="5886"/>
                </a:lnTo>
                <a:lnTo>
                  <a:pt x="601" y="6126"/>
                </a:lnTo>
                <a:lnTo>
                  <a:pt x="721" y="6307"/>
                </a:lnTo>
                <a:lnTo>
                  <a:pt x="901" y="6487"/>
                </a:lnTo>
                <a:lnTo>
                  <a:pt x="1141" y="6667"/>
                </a:lnTo>
                <a:lnTo>
                  <a:pt x="1562" y="6847"/>
                </a:lnTo>
                <a:lnTo>
                  <a:pt x="2042" y="7087"/>
                </a:lnTo>
                <a:lnTo>
                  <a:pt x="2703" y="7388"/>
                </a:lnTo>
                <a:lnTo>
                  <a:pt x="1982" y="7688"/>
                </a:lnTo>
                <a:lnTo>
                  <a:pt x="1261" y="7988"/>
                </a:lnTo>
                <a:lnTo>
                  <a:pt x="601" y="8288"/>
                </a:lnTo>
                <a:lnTo>
                  <a:pt x="301" y="8469"/>
                </a:lnTo>
                <a:lnTo>
                  <a:pt x="0" y="8709"/>
                </a:lnTo>
                <a:lnTo>
                  <a:pt x="0" y="8769"/>
                </a:lnTo>
                <a:lnTo>
                  <a:pt x="60" y="8829"/>
                </a:lnTo>
                <a:lnTo>
                  <a:pt x="421" y="8829"/>
                </a:lnTo>
                <a:lnTo>
                  <a:pt x="781" y="8709"/>
                </a:lnTo>
                <a:lnTo>
                  <a:pt x="1442" y="8469"/>
                </a:lnTo>
                <a:lnTo>
                  <a:pt x="2282" y="8108"/>
                </a:lnTo>
                <a:lnTo>
                  <a:pt x="3063" y="7688"/>
                </a:lnTo>
                <a:lnTo>
                  <a:pt x="3123" y="7628"/>
                </a:lnTo>
                <a:lnTo>
                  <a:pt x="5105" y="8529"/>
                </a:lnTo>
                <a:lnTo>
                  <a:pt x="9369" y="10510"/>
                </a:lnTo>
                <a:lnTo>
                  <a:pt x="6306" y="13693"/>
                </a:lnTo>
                <a:lnTo>
                  <a:pt x="4865" y="15135"/>
                </a:lnTo>
                <a:lnTo>
                  <a:pt x="4745" y="15015"/>
                </a:lnTo>
                <a:lnTo>
                  <a:pt x="4625" y="14895"/>
                </a:lnTo>
                <a:lnTo>
                  <a:pt x="4264" y="14835"/>
                </a:lnTo>
                <a:lnTo>
                  <a:pt x="3604" y="14774"/>
                </a:lnTo>
                <a:lnTo>
                  <a:pt x="3183" y="14714"/>
                </a:lnTo>
                <a:lnTo>
                  <a:pt x="2823" y="14714"/>
                </a:lnTo>
                <a:lnTo>
                  <a:pt x="2403" y="14774"/>
                </a:lnTo>
                <a:lnTo>
                  <a:pt x="2282" y="14835"/>
                </a:lnTo>
                <a:lnTo>
                  <a:pt x="2102" y="14955"/>
                </a:lnTo>
                <a:lnTo>
                  <a:pt x="2042" y="15015"/>
                </a:lnTo>
                <a:lnTo>
                  <a:pt x="2102" y="15135"/>
                </a:lnTo>
                <a:lnTo>
                  <a:pt x="2222" y="15255"/>
                </a:lnTo>
                <a:lnTo>
                  <a:pt x="2343" y="15375"/>
                </a:lnTo>
                <a:lnTo>
                  <a:pt x="2643" y="1549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7"/>
                </a:lnTo>
                <a:lnTo>
                  <a:pt x="4444" y="16696"/>
                </a:lnTo>
                <a:lnTo>
                  <a:pt x="4505" y="17237"/>
                </a:lnTo>
                <a:lnTo>
                  <a:pt x="4565" y="18258"/>
                </a:lnTo>
                <a:lnTo>
                  <a:pt x="4625" y="18798"/>
                </a:lnTo>
                <a:lnTo>
                  <a:pt x="4745" y="19339"/>
                </a:lnTo>
                <a:lnTo>
                  <a:pt x="4865" y="19459"/>
                </a:lnTo>
                <a:lnTo>
                  <a:pt x="4985" y="19519"/>
                </a:lnTo>
                <a:lnTo>
                  <a:pt x="5105" y="19459"/>
                </a:lnTo>
                <a:lnTo>
                  <a:pt x="5225" y="19339"/>
                </a:lnTo>
                <a:lnTo>
                  <a:pt x="5225" y="18798"/>
                </a:lnTo>
                <a:lnTo>
                  <a:pt x="5225" y="18258"/>
                </a:lnTo>
                <a:lnTo>
                  <a:pt x="5225" y="17237"/>
                </a:lnTo>
                <a:lnTo>
                  <a:pt x="5225" y="16576"/>
                </a:lnTo>
                <a:lnTo>
                  <a:pt x="5165" y="15976"/>
                </a:lnTo>
                <a:lnTo>
                  <a:pt x="6727" y="14414"/>
                </a:lnTo>
                <a:lnTo>
                  <a:pt x="9910" y="11171"/>
                </a:lnTo>
                <a:lnTo>
                  <a:pt x="9790" y="14895"/>
                </a:lnTo>
                <a:lnTo>
                  <a:pt x="9669" y="16636"/>
                </a:lnTo>
                <a:lnTo>
                  <a:pt x="9369" y="16816"/>
                </a:lnTo>
                <a:lnTo>
                  <a:pt x="9069" y="17117"/>
                </a:lnTo>
                <a:lnTo>
                  <a:pt x="8588" y="17717"/>
                </a:lnTo>
                <a:lnTo>
                  <a:pt x="7928" y="18378"/>
                </a:lnTo>
                <a:lnTo>
                  <a:pt x="7567" y="18738"/>
                </a:lnTo>
                <a:lnTo>
                  <a:pt x="7327" y="19099"/>
                </a:lnTo>
                <a:lnTo>
                  <a:pt x="7267" y="19219"/>
                </a:lnTo>
                <a:lnTo>
                  <a:pt x="7327" y="19279"/>
                </a:lnTo>
                <a:lnTo>
                  <a:pt x="7447" y="19279"/>
                </a:lnTo>
                <a:lnTo>
                  <a:pt x="7808" y="18978"/>
                </a:lnTo>
                <a:lnTo>
                  <a:pt x="8168" y="18678"/>
                </a:lnTo>
                <a:lnTo>
                  <a:pt x="8829" y="18018"/>
                </a:lnTo>
                <a:lnTo>
                  <a:pt x="9249" y="17657"/>
                </a:lnTo>
                <a:lnTo>
                  <a:pt x="9669" y="17297"/>
                </a:lnTo>
                <a:lnTo>
                  <a:pt x="9609" y="18738"/>
                </a:lnTo>
                <a:lnTo>
                  <a:pt x="9669" y="19399"/>
                </a:lnTo>
                <a:lnTo>
                  <a:pt x="9669" y="20120"/>
                </a:lnTo>
                <a:lnTo>
                  <a:pt x="9729" y="20300"/>
                </a:lnTo>
                <a:lnTo>
                  <a:pt x="9850" y="20420"/>
                </a:lnTo>
                <a:lnTo>
                  <a:pt x="9970" y="20540"/>
                </a:lnTo>
                <a:lnTo>
                  <a:pt x="10150" y="20600"/>
                </a:lnTo>
                <a:lnTo>
                  <a:pt x="10330" y="20600"/>
                </a:lnTo>
                <a:lnTo>
                  <a:pt x="10450" y="20540"/>
                </a:lnTo>
                <a:lnTo>
                  <a:pt x="10570" y="20420"/>
                </a:lnTo>
                <a:lnTo>
                  <a:pt x="10630" y="20240"/>
                </a:lnTo>
                <a:lnTo>
                  <a:pt x="10750" y="19159"/>
                </a:lnTo>
                <a:lnTo>
                  <a:pt x="10811" y="18018"/>
                </a:lnTo>
                <a:lnTo>
                  <a:pt x="11111" y="18258"/>
                </a:lnTo>
                <a:lnTo>
                  <a:pt x="11651" y="18798"/>
                </a:lnTo>
                <a:lnTo>
                  <a:pt x="11952" y="19099"/>
                </a:lnTo>
                <a:lnTo>
                  <a:pt x="12252" y="19279"/>
                </a:lnTo>
                <a:lnTo>
                  <a:pt x="12672" y="19279"/>
                </a:lnTo>
                <a:lnTo>
                  <a:pt x="12792" y="19159"/>
                </a:lnTo>
                <a:lnTo>
                  <a:pt x="12852" y="19099"/>
                </a:lnTo>
                <a:lnTo>
                  <a:pt x="12912" y="18978"/>
                </a:lnTo>
                <a:lnTo>
                  <a:pt x="12912" y="18798"/>
                </a:lnTo>
                <a:lnTo>
                  <a:pt x="12852" y="18678"/>
                </a:lnTo>
                <a:lnTo>
                  <a:pt x="12612" y="18318"/>
                </a:lnTo>
                <a:lnTo>
                  <a:pt x="12312" y="18078"/>
                </a:lnTo>
                <a:lnTo>
                  <a:pt x="11711" y="17537"/>
                </a:lnTo>
                <a:lnTo>
                  <a:pt x="11291" y="17177"/>
                </a:lnTo>
                <a:lnTo>
                  <a:pt x="10811" y="16816"/>
                </a:lnTo>
                <a:lnTo>
                  <a:pt x="10811" y="15375"/>
                </a:lnTo>
                <a:lnTo>
                  <a:pt x="10931" y="11231"/>
                </a:lnTo>
                <a:lnTo>
                  <a:pt x="11171" y="11351"/>
                </a:lnTo>
                <a:lnTo>
                  <a:pt x="16576" y="13874"/>
                </a:lnTo>
                <a:lnTo>
                  <a:pt x="16636" y="14714"/>
                </a:lnTo>
                <a:lnTo>
                  <a:pt x="16756" y="15675"/>
                </a:lnTo>
                <a:lnTo>
                  <a:pt x="16876" y="16096"/>
                </a:lnTo>
                <a:lnTo>
                  <a:pt x="17056" y="16516"/>
                </a:lnTo>
                <a:lnTo>
                  <a:pt x="17237" y="16876"/>
                </a:lnTo>
                <a:lnTo>
                  <a:pt x="17477" y="17237"/>
                </a:lnTo>
                <a:lnTo>
                  <a:pt x="17597" y="17297"/>
                </a:lnTo>
                <a:lnTo>
                  <a:pt x="17657" y="17297"/>
                </a:lnTo>
                <a:lnTo>
                  <a:pt x="17777" y="17237"/>
                </a:lnTo>
                <a:lnTo>
                  <a:pt x="17777" y="17117"/>
                </a:lnTo>
                <a:lnTo>
                  <a:pt x="17777" y="16756"/>
                </a:lnTo>
                <a:lnTo>
                  <a:pt x="17717" y="16456"/>
                </a:lnTo>
                <a:lnTo>
                  <a:pt x="17597" y="15735"/>
                </a:lnTo>
                <a:lnTo>
                  <a:pt x="17357" y="15015"/>
                </a:lnTo>
                <a:lnTo>
                  <a:pt x="17237" y="14354"/>
                </a:lnTo>
                <a:lnTo>
                  <a:pt x="17237" y="14174"/>
                </a:lnTo>
                <a:lnTo>
                  <a:pt x="17297" y="14174"/>
                </a:lnTo>
                <a:lnTo>
                  <a:pt x="20360" y="15555"/>
                </a:lnTo>
                <a:lnTo>
                  <a:pt x="20600" y="15675"/>
                </a:lnTo>
                <a:lnTo>
                  <a:pt x="20840" y="15615"/>
                </a:lnTo>
                <a:lnTo>
                  <a:pt x="20960" y="15435"/>
                </a:lnTo>
                <a:lnTo>
                  <a:pt x="21080" y="15255"/>
                </a:lnTo>
                <a:lnTo>
                  <a:pt x="21080" y="15015"/>
                </a:lnTo>
                <a:lnTo>
                  <a:pt x="20960" y="14774"/>
                </a:lnTo>
                <a:lnTo>
                  <a:pt x="20780" y="14534"/>
                </a:lnTo>
                <a:lnTo>
                  <a:pt x="20480" y="14354"/>
                </a:lnTo>
                <a:lnTo>
                  <a:pt x="17957" y="13153"/>
                </a:lnTo>
                <a:lnTo>
                  <a:pt x="18918" y="12853"/>
                </a:lnTo>
                <a:lnTo>
                  <a:pt x="19999" y="12612"/>
                </a:lnTo>
                <a:lnTo>
                  <a:pt x="21080" y="12312"/>
                </a:lnTo>
                <a:lnTo>
                  <a:pt x="21140" y="12312"/>
                </a:lnTo>
                <a:lnTo>
                  <a:pt x="21080" y="12252"/>
                </a:lnTo>
                <a:lnTo>
                  <a:pt x="20119" y="12192"/>
                </a:lnTo>
                <a:lnTo>
                  <a:pt x="19098" y="12252"/>
                </a:lnTo>
                <a:lnTo>
                  <a:pt x="18558" y="12312"/>
                </a:lnTo>
                <a:lnTo>
                  <a:pt x="18077" y="12432"/>
                </a:lnTo>
                <a:lnTo>
                  <a:pt x="17597" y="12612"/>
                </a:lnTo>
                <a:lnTo>
                  <a:pt x="17177" y="12853"/>
                </a:lnTo>
                <a:lnTo>
                  <a:pt x="11351" y="10150"/>
                </a:lnTo>
                <a:lnTo>
                  <a:pt x="11051" y="10030"/>
                </a:lnTo>
                <a:lnTo>
                  <a:pt x="12792" y="8108"/>
                </a:lnTo>
                <a:lnTo>
                  <a:pt x="14534" y="6186"/>
                </a:lnTo>
                <a:lnTo>
                  <a:pt x="15555" y="5105"/>
                </a:lnTo>
                <a:lnTo>
                  <a:pt x="16876" y="5286"/>
                </a:lnTo>
                <a:lnTo>
                  <a:pt x="17177" y="5346"/>
                </a:lnTo>
                <a:lnTo>
                  <a:pt x="17477" y="5346"/>
                </a:lnTo>
                <a:lnTo>
                  <a:pt x="17717" y="5286"/>
                </a:lnTo>
                <a:lnTo>
                  <a:pt x="18017" y="5165"/>
                </a:lnTo>
                <a:lnTo>
                  <a:pt x="18077" y="5045"/>
                </a:lnTo>
                <a:lnTo>
                  <a:pt x="18077" y="4925"/>
                </a:lnTo>
                <a:lnTo>
                  <a:pt x="17837" y="4745"/>
                </a:lnTo>
                <a:lnTo>
                  <a:pt x="17537" y="4625"/>
                </a:lnTo>
                <a:lnTo>
                  <a:pt x="17237" y="4505"/>
                </a:lnTo>
                <a:lnTo>
                  <a:pt x="16936" y="4505"/>
                </a:lnTo>
                <a:lnTo>
                  <a:pt x="16156" y="4385"/>
                </a:lnTo>
                <a:lnTo>
                  <a:pt x="16396" y="4084"/>
                </a:lnTo>
                <a:lnTo>
                  <a:pt x="17116" y="3304"/>
                </a:lnTo>
                <a:lnTo>
                  <a:pt x="17417" y="2823"/>
                </a:lnTo>
                <a:lnTo>
                  <a:pt x="17537" y="2583"/>
                </a:lnTo>
                <a:lnTo>
                  <a:pt x="17597" y="2343"/>
                </a:lnTo>
                <a:lnTo>
                  <a:pt x="17597" y="2223"/>
                </a:lnTo>
                <a:lnTo>
                  <a:pt x="17477" y="2223"/>
                </a:lnTo>
                <a:lnTo>
                  <a:pt x="17056" y="2463"/>
                </a:lnTo>
                <a:lnTo>
                  <a:pt x="16696" y="2703"/>
                </a:lnTo>
                <a:lnTo>
                  <a:pt x="16035" y="3424"/>
                </a:lnTo>
                <a:lnTo>
                  <a:pt x="15375" y="4145"/>
                </a:lnTo>
                <a:lnTo>
                  <a:pt x="15255" y="3484"/>
                </a:lnTo>
                <a:lnTo>
                  <a:pt x="15255" y="2943"/>
                </a:lnTo>
                <a:lnTo>
                  <a:pt x="15195" y="2643"/>
                </a:lnTo>
                <a:lnTo>
                  <a:pt x="15135" y="2403"/>
                </a:lnTo>
                <a:lnTo>
                  <a:pt x="15014" y="2223"/>
                </a:lnTo>
                <a:lnTo>
                  <a:pt x="14894" y="2163"/>
                </a:lnTo>
                <a:lnTo>
                  <a:pt x="14714" y="2163"/>
                </a:lnTo>
                <a:lnTo>
                  <a:pt x="14534" y="2283"/>
                </a:lnTo>
                <a:lnTo>
                  <a:pt x="14474" y="2583"/>
                </a:lnTo>
                <a:lnTo>
                  <a:pt x="14354" y="2883"/>
                </a:lnTo>
                <a:lnTo>
                  <a:pt x="14354" y="3184"/>
                </a:lnTo>
                <a:lnTo>
                  <a:pt x="14354" y="3544"/>
                </a:lnTo>
                <a:lnTo>
                  <a:pt x="14414" y="3904"/>
                </a:lnTo>
                <a:lnTo>
                  <a:pt x="14474" y="4205"/>
                </a:lnTo>
                <a:lnTo>
                  <a:pt x="14594" y="4505"/>
                </a:lnTo>
                <a:lnTo>
                  <a:pt x="14774" y="4745"/>
                </a:lnTo>
                <a:lnTo>
                  <a:pt x="14114" y="5466"/>
                </a:lnTo>
                <a:lnTo>
                  <a:pt x="10931" y="8829"/>
                </a:lnTo>
                <a:lnTo>
                  <a:pt x="10991" y="4925"/>
                </a:lnTo>
                <a:lnTo>
                  <a:pt x="11051" y="4565"/>
                </a:lnTo>
                <a:lnTo>
                  <a:pt x="11351" y="4205"/>
                </a:lnTo>
                <a:lnTo>
                  <a:pt x="11591" y="3844"/>
                </a:lnTo>
                <a:lnTo>
                  <a:pt x="12612" y="2523"/>
                </a:lnTo>
                <a:lnTo>
                  <a:pt x="12612" y="2403"/>
                </a:lnTo>
                <a:lnTo>
                  <a:pt x="12552" y="2343"/>
                </a:lnTo>
                <a:lnTo>
                  <a:pt x="12432" y="2283"/>
                </a:lnTo>
                <a:lnTo>
                  <a:pt x="12312" y="2343"/>
                </a:lnTo>
                <a:lnTo>
                  <a:pt x="11111" y="3604"/>
                </a:lnTo>
                <a:lnTo>
                  <a:pt x="11051" y="3724"/>
                </a:lnTo>
                <a:lnTo>
                  <a:pt x="11111" y="2763"/>
                </a:lnTo>
                <a:lnTo>
                  <a:pt x="11111" y="1862"/>
                </a:lnTo>
                <a:lnTo>
                  <a:pt x="11051" y="1022"/>
                </a:lnTo>
                <a:lnTo>
                  <a:pt x="10931" y="121"/>
                </a:lnTo>
                <a:lnTo>
                  <a:pt x="1087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56" name="Shape 56"/>
          <p:cNvSpPr/>
          <p:nvPr/>
        </p:nvSpPr>
        <p:spPr>
          <a:xfrm>
            <a:off x="10704633" y="884481"/>
            <a:ext cx="424331" cy="441520"/>
          </a:xfrm>
          <a:custGeom>
            <a:avLst/>
            <a:gdLst/>
            <a:ahLst/>
            <a:cxnLst/>
            <a:rect l="0" t="0" r="0" b="0"/>
            <a:pathLst>
              <a:path w="19279" h="20060" extrusionOk="0">
                <a:moveTo>
                  <a:pt x="6727" y="5405"/>
                </a:moveTo>
                <a:lnTo>
                  <a:pt x="7447" y="5946"/>
                </a:lnTo>
                <a:lnTo>
                  <a:pt x="8108" y="6366"/>
                </a:lnTo>
                <a:lnTo>
                  <a:pt x="8528" y="6546"/>
                </a:lnTo>
                <a:lnTo>
                  <a:pt x="8889" y="6666"/>
                </a:lnTo>
                <a:lnTo>
                  <a:pt x="8949" y="8949"/>
                </a:lnTo>
                <a:lnTo>
                  <a:pt x="8949" y="8949"/>
                </a:lnTo>
                <a:lnTo>
                  <a:pt x="6546" y="7567"/>
                </a:lnTo>
                <a:lnTo>
                  <a:pt x="6546" y="7507"/>
                </a:lnTo>
                <a:lnTo>
                  <a:pt x="6606" y="6967"/>
                </a:lnTo>
                <a:lnTo>
                  <a:pt x="6666" y="6486"/>
                </a:lnTo>
                <a:lnTo>
                  <a:pt x="6727" y="5405"/>
                </a:lnTo>
                <a:close/>
                <a:moveTo>
                  <a:pt x="12732" y="4564"/>
                </a:moveTo>
                <a:lnTo>
                  <a:pt x="12432" y="5766"/>
                </a:lnTo>
                <a:lnTo>
                  <a:pt x="12192" y="6666"/>
                </a:lnTo>
                <a:lnTo>
                  <a:pt x="12132" y="7087"/>
                </a:lnTo>
                <a:lnTo>
                  <a:pt x="12132" y="7567"/>
                </a:lnTo>
                <a:lnTo>
                  <a:pt x="10090" y="8828"/>
                </a:lnTo>
                <a:lnTo>
                  <a:pt x="9729" y="9069"/>
                </a:lnTo>
                <a:lnTo>
                  <a:pt x="9789" y="6186"/>
                </a:lnTo>
                <a:lnTo>
                  <a:pt x="10210" y="6006"/>
                </a:lnTo>
                <a:lnTo>
                  <a:pt x="10630" y="5766"/>
                </a:lnTo>
                <a:lnTo>
                  <a:pt x="11471" y="5285"/>
                </a:lnTo>
                <a:lnTo>
                  <a:pt x="12732" y="4564"/>
                </a:lnTo>
                <a:close/>
                <a:moveTo>
                  <a:pt x="12672" y="8228"/>
                </a:moveTo>
                <a:lnTo>
                  <a:pt x="13273" y="8708"/>
                </a:lnTo>
                <a:lnTo>
                  <a:pt x="13873" y="9189"/>
                </a:lnTo>
                <a:lnTo>
                  <a:pt x="15074" y="10210"/>
                </a:lnTo>
                <a:lnTo>
                  <a:pt x="14354" y="10210"/>
                </a:lnTo>
                <a:lnTo>
                  <a:pt x="13693" y="10330"/>
                </a:lnTo>
                <a:lnTo>
                  <a:pt x="12852" y="10570"/>
                </a:lnTo>
                <a:lnTo>
                  <a:pt x="12072" y="10991"/>
                </a:lnTo>
                <a:lnTo>
                  <a:pt x="10330" y="9789"/>
                </a:lnTo>
                <a:lnTo>
                  <a:pt x="10750" y="9489"/>
                </a:lnTo>
                <a:lnTo>
                  <a:pt x="12672" y="8228"/>
                </a:lnTo>
                <a:close/>
                <a:moveTo>
                  <a:pt x="6366" y="8228"/>
                </a:moveTo>
                <a:lnTo>
                  <a:pt x="8708" y="9669"/>
                </a:lnTo>
                <a:lnTo>
                  <a:pt x="6006" y="11411"/>
                </a:lnTo>
                <a:lnTo>
                  <a:pt x="5525" y="11051"/>
                </a:lnTo>
                <a:lnTo>
                  <a:pt x="5045" y="10690"/>
                </a:lnTo>
                <a:lnTo>
                  <a:pt x="4565" y="10390"/>
                </a:lnTo>
                <a:lnTo>
                  <a:pt x="4024" y="10090"/>
                </a:lnTo>
                <a:lnTo>
                  <a:pt x="4504" y="9789"/>
                </a:lnTo>
                <a:lnTo>
                  <a:pt x="4865" y="9489"/>
                </a:lnTo>
                <a:lnTo>
                  <a:pt x="5706" y="8949"/>
                </a:lnTo>
                <a:lnTo>
                  <a:pt x="6126" y="8648"/>
                </a:lnTo>
                <a:lnTo>
                  <a:pt x="6246" y="8468"/>
                </a:lnTo>
                <a:lnTo>
                  <a:pt x="6366" y="8228"/>
                </a:lnTo>
                <a:close/>
                <a:moveTo>
                  <a:pt x="9669" y="10330"/>
                </a:moveTo>
                <a:lnTo>
                  <a:pt x="10991" y="11231"/>
                </a:lnTo>
                <a:lnTo>
                  <a:pt x="10931" y="11411"/>
                </a:lnTo>
                <a:lnTo>
                  <a:pt x="10931" y="11591"/>
                </a:lnTo>
                <a:lnTo>
                  <a:pt x="11471" y="14113"/>
                </a:lnTo>
                <a:lnTo>
                  <a:pt x="11471" y="14113"/>
                </a:lnTo>
                <a:lnTo>
                  <a:pt x="10690" y="13693"/>
                </a:lnTo>
                <a:lnTo>
                  <a:pt x="10150" y="13513"/>
                </a:lnTo>
                <a:lnTo>
                  <a:pt x="9669" y="13273"/>
                </a:lnTo>
                <a:lnTo>
                  <a:pt x="9669" y="10330"/>
                </a:lnTo>
                <a:close/>
                <a:moveTo>
                  <a:pt x="8949" y="10690"/>
                </a:moveTo>
                <a:lnTo>
                  <a:pt x="9009" y="13213"/>
                </a:lnTo>
                <a:lnTo>
                  <a:pt x="8949" y="13213"/>
                </a:lnTo>
                <a:lnTo>
                  <a:pt x="8168" y="13513"/>
                </a:lnTo>
                <a:lnTo>
                  <a:pt x="7387" y="13873"/>
                </a:lnTo>
                <a:lnTo>
                  <a:pt x="5886" y="14654"/>
                </a:lnTo>
                <a:lnTo>
                  <a:pt x="5946" y="14053"/>
                </a:lnTo>
                <a:lnTo>
                  <a:pt x="6126" y="13453"/>
                </a:lnTo>
                <a:lnTo>
                  <a:pt x="6426" y="12312"/>
                </a:lnTo>
                <a:lnTo>
                  <a:pt x="8949" y="10690"/>
                </a:lnTo>
                <a:close/>
                <a:moveTo>
                  <a:pt x="9249" y="0"/>
                </a:moveTo>
                <a:lnTo>
                  <a:pt x="9189" y="60"/>
                </a:lnTo>
                <a:lnTo>
                  <a:pt x="9069" y="1021"/>
                </a:lnTo>
                <a:lnTo>
                  <a:pt x="8949" y="2042"/>
                </a:lnTo>
                <a:lnTo>
                  <a:pt x="8648" y="1982"/>
                </a:lnTo>
                <a:lnTo>
                  <a:pt x="8348" y="1862"/>
                </a:lnTo>
                <a:lnTo>
                  <a:pt x="8108" y="1622"/>
                </a:lnTo>
                <a:lnTo>
                  <a:pt x="7808" y="1261"/>
                </a:lnTo>
                <a:lnTo>
                  <a:pt x="7748" y="1201"/>
                </a:lnTo>
                <a:lnTo>
                  <a:pt x="7627" y="1201"/>
                </a:lnTo>
                <a:lnTo>
                  <a:pt x="7567" y="1261"/>
                </a:lnTo>
                <a:lnTo>
                  <a:pt x="7507" y="1381"/>
                </a:lnTo>
                <a:lnTo>
                  <a:pt x="7507" y="1622"/>
                </a:lnTo>
                <a:lnTo>
                  <a:pt x="7567" y="1862"/>
                </a:lnTo>
                <a:lnTo>
                  <a:pt x="7748" y="2102"/>
                </a:lnTo>
                <a:lnTo>
                  <a:pt x="7928" y="2282"/>
                </a:lnTo>
                <a:lnTo>
                  <a:pt x="8108" y="2463"/>
                </a:lnTo>
                <a:lnTo>
                  <a:pt x="8348" y="2583"/>
                </a:lnTo>
                <a:lnTo>
                  <a:pt x="8889" y="2823"/>
                </a:lnTo>
                <a:lnTo>
                  <a:pt x="8829" y="4204"/>
                </a:lnTo>
                <a:lnTo>
                  <a:pt x="8829" y="5525"/>
                </a:lnTo>
                <a:lnTo>
                  <a:pt x="8048" y="5105"/>
                </a:lnTo>
                <a:lnTo>
                  <a:pt x="7267" y="4625"/>
                </a:lnTo>
                <a:lnTo>
                  <a:pt x="6546" y="4084"/>
                </a:lnTo>
                <a:lnTo>
                  <a:pt x="6426" y="4024"/>
                </a:lnTo>
                <a:lnTo>
                  <a:pt x="6306" y="3964"/>
                </a:lnTo>
                <a:lnTo>
                  <a:pt x="6066" y="4024"/>
                </a:lnTo>
                <a:lnTo>
                  <a:pt x="5946" y="4084"/>
                </a:lnTo>
                <a:lnTo>
                  <a:pt x="5826" y="4144"/>
                </a:lnTo>
                <a:lnTo>
                  <a:pt x="5766" y="4264"/>
                </a:lnTo>
                <a:lnTo>
                  <a:pt x="5766" y="4444"/>
                </a:lnTo>
                <a:lnTo>
                  <a:pt x="5766" y="5826"/>
                </a:lnTo>
                <a:lnTo>
                  <a:pt x="5766" y="6486"/>
                </a:lnTo>
                <a:lnTo>
                  <a:pt x="5826" y="7147"/>
                </a:lnTo>
                <a:lnTo>
                  <a:pt x="5826" y="7147"/>
                </a:lnTo>
                <a:lnTo>
                  <a:pt x="5225" y="6847"/>
                </a:lnTo>
                <a:lnTo>
                  <a:pt x="4204" y="6246"/>
                </a:lnTo>
                <a:lnTo>
                  <a:pt x="3063" y="5646"/>
                </a:lnTo>
                <a:lnTo>
                  <a:pt x="3063" y="5165"/>
                </a:lnTo>
                <a:lnTo>
                  <a:pt x="3063" y="4564"/>
                </a:lnTo>
                <a:lnTo>
                  <a:pt x="3063" y="4264"/>
                </a:lnTo>
                <a:lnTo>
                  <a:pt x="3003" y="3964"/>
                </a:lnTo>
                <a:lnTo>
                  <a:pt x="2943" y="3784"/>
                </a:lnTo>
                <a:lnTo>
                  <a:pt x="2823" y="3724"/>
                </a:lnTo>
                <a:lnTo>
                  <a:pt x="2763" y="3664"/>
                </a:lnTo>
                <a:lnTo>
                  <a:pt x="2463" y="3664"/>
                </a:lnTo>
                <a:lnTo>
                  <a:pt x="2402" y="3724"/>
                </a:lnTo>
                <a:lnTo>
                  <a:pt x="2282" y="3784"/>
                </a:lnTo>
                <a:lnTo>
                  <a:pt x="2222" y="3964"/>
                </a:lnTo>
                <a:lnTo>
                  <a:pt x="2162" y="4264"/>
                </a:lnTo>
                <a:lnTo>
                  <a:pt x="2162" y="4564"/>
                </a:lnTo>
                <a:lnTo>
                  <a:pt x="2162" y="5165"/>
                </a:lnTo>
                <a:lnTo>
                  <a:pt x="2162" y="5285"/>
                </a:lnTo>
                <a:lnTo>
                  <a:pt x="1622" y="5165"/>
                </a:lnTo>
                <a:lnTo>
                  <a:pt x="1141" y="5105"/>
                </a:lnTo>
                <a:lnTo>
                  <a:pt x="1081" y="5165"/>
                </a:lnTo>
                <a:lnTo>
                  <a:pt x="1081" y="5225"/>
                </a:lnTo>
                <a:lnTo>
                  <a:pt x="1562" y="5646"/>
                </a:lnTo>
                <a:lnTo>
                  <a:pt x="2102" y="6006"/>
                </a:lnTo>
                <a:lnTo>
                  <a:pt x="2102" y="6066"/>
                </a:lnTo>
                <a:lnTo>
                  <a:pt x="1382" y="6186"/>
                </a:lnTo>
                <a:lnTo>
                  <a:pt x="661" y="6306"/>
                </a:lnTo>
                <a:lnTo>
                  <a:pt x="361" y="6426"/>
                </a:lnTo>
                <a:lnTo>
                  <a:pt x="120" y="6546"/>
                </a:lnTo>
                <a:lnTo>
                  <a:pt x="0" y="6727"/>
                </a:lnTo>
                <a:lnTo>
                  <a:pt x="0" y="6787"/>
                </a:lnTo>
                <a:lnTo>
                  <a:pt x="0" y="6907"/>
                </a:lnTo>
                <a:lnTo>
                  <a:pt x="60" y="7027"/>
                </a:lnTo>
                <a:lnTo>
                  <a:pt x="180" y="7087"/>
                </a:lnTo>
                <a:lnTo>
                  <a:pt x="481" y="7147"/>
                </a:lnTo>
                <a:lnTo>
                  <a:pt x="1021" y="7207"/>
                </a:lnTo>
                <a:lnTo>
                  <a:pt x="1862" y="7147"/>
                </a:lnTo>
                <a:lnTo>
                  <a:pt x="2703" y="7027"/>
                </a:lnTo>
                <a:lnTo>
                  <a:pt x="2883" y="6967"/>
                </a:lnTo>
                <a:lnTo>
                  <a:pt x="3003" y="6847"/>
                </a:lnTo>
                <a:lnTo>
                  <a:pt x="3063" y="6666"/>
                </a:lnTo>
                <a:lnTo>
                  <a:pt x="3123" y="6546"/>
                </a:lnTo>
                <a:lnTo>
                  <a:pt x="4024" y="6967"/>
                </a:lnTo>
                <a:lnTo>
                  <a:pt x="4925" y="7387"/>
                </a:lnTo>
                <a:lnTo>
                  <a:pt x="5585" y="7747"/>
                </a:lnTo>
                <a:lnTo>
                  <a:pt x="5165" y="7928"/>
                </a:lnTo>
                <a:lnTo>
                  <a:pt x="4805" y="8168"/>
                </a:lnTo>
                <a:lnTo>
                  <a:pt x="4144" y="8648"/>
                </a:lnTo>
                <a:lnTo>
                  <a:pt x="3784" y="8949"/>
                </a:lnTo>
                <a:lnTo>
                  <a:pt x="3363" y="9189"/>
                </a:lnTo>
                <a:lnTo>
                  <a:pt x="3003" y="9549"/>
                </a:lnTo>
                <a:lnTo>
                  <a:pt x="2883" y="9729"/>
                </a:lnTo>
                <a:lnTo>
                  <a:pt x="2823" y="9970"/>
                </a:lnTo>
                <a:lnTo>
                  <a:pt x="2823" y="10090"/>
                </a:lnTo>
                <a:lnTo>
                  <a:pt x="2883" y="10210"/>
                </a:lnTo>
                <a:lnTo>
                  <a:pt x="2943" y="10270"/>
                </a:lnTo>
                <a:lnTo>
                  <a:pt x="3063" y="10330"/>
                </a:lnTo>
                <a:lnTo>
                  <a:pt x="3423" y="10330"/>
                </a:lnTo>
                <a:lnTo>
                  <a:pt x="3664" y="10630"/>
                </a:lnTo>
                <a:lnTo>
                  <a:pt x="3964" y="10870"/>
                </a:lnTo>
                <a:lnTo>
                  <a:pt x="4565" y="11411"/>
                </a:lnTo>
                <a:lnTo>
                  <a:pt x="5165" y="11891"/>
                </a:lnTo>
                <a:lnTo>
                  <a:pt x="4144" y="12492"/>
                </a:lnTo>
                <a:lnTo>
                  <a:pt x="3123" y="13093"/>
                </a:lnTo>
                <a:lnTo>
                  <a:pt x="2583" y="12852"/>
                </a:lnTo>
                <a:lnTo>
                  <a:pt x="2042" y="12672"/>
                </a:lnTo>
                <a:lnTo>
                  <a:pt x="1502" y="12612"/>
                </a:lnTo>
                <a:lnTo>
                  <a:pt x="901" y="12732"/>
                </a:lnTo>
                <a:lnTo>
                  <a:pt x="841" y="12792"/>
                </a:lnTo>
                <a:lnTo>
                  <a:pt x="901" y="12912"/>
                </a:lnTo>
                <a:lnTo>
                  <a:pt x="1622" y="13273"/>
                </a:lnTo>
                <a:lnTo>
                  <a:pt x="2402" y="13693"/>
                </a:lnTo>
                <a:lnTo>
                  <a:pt x="2042" y="13993"/>
                </a:lnTo>
                <a:lnTo>
                  <a:pt x="1682" y="14354"/>
                </a:lnTo>
                <a:lnTo>
                  <a:pt x="1622" y="14474"/>
                </a:lnTo>
                <a:lnTo>
                  <a:pt x="1682" y="14594"/>
                </a:lnTo>
                <a:lnTo>
                  <a:pt x="1742" y="14654"/>
                </a:lnTo>
                <a:lnTo>
                  <a:pt x="1862" y="14654"/>
                </a:lnTo>
                <a:lnTo>
                  <a:pt x="2282" y="14594"/>
                </a:lnTo>
                <a:lnTo>
                  <a:pt x="2162" y="15134"/>
                </a:lnTo>
                <a:lnTo>
                  <a:pt x="2162" y="15675"/>
                </a:lnTo>
                <a:lnTo>
                  <a:pt x="2162" y="15795"/>
                </a:lnTo>
                <a:lnTo>
                  <a:pt x="2282" y="15915"/>
                </a:lnTo>
                <a:lnTo>
                  <a:pt x="2342" y="15975"/>
                </a:lnTo>
                <a:lnTo>
                  <a:pt x="2463" y="16035"/>
                </a:lnTo>
                <a:lnTo>
                  <a:pt x="2583" y="16035"/>
                </a:lnTo>
                <a:lnTo>
                  <a:pt x="2703" y="15975"/>
                </a:lnTo>
                <a:lnTo>
                  <a:pt x="2763" y="15915"/>
                </a:lnTo>
                <a:lnTo>
                  <a:pt x="2823" y="15795"/>
                </a:lnTo>
                <a:lnTo>
                  <a:pt x="2943" y="15014"/>
                </a:lnTo>
                <a:lnTo>
                  <a:pt x="3123" y="14294"/>
                </a:lnTo>
                <a:lnTo>
                  <a:pt x="3724" y="13993"/>
                </a:lnTo>
                <a:lnTo>
                  <a:pt x="4324" y="13633"/>
                </a:lnTo>
                <a:lnTo>
                  <a:pt x="5405" y="12912"/>
                </a:lnTo>
                <a:lnTo>
                  <a:pt x="5225" y="13573"/>
                </a:lnTo>
                <a:lnTo>
                  <a:pt x="5105" y="14174"/>
                </a:lnTo>
                <a:lnTo>
                  <a:pt x="4925" y="15435"/>
                </a:lnTo>
                <a:lnTo>
                  <a:pt x="4925" y="15555"/>
                </a:lnTo>
                <a:lnTo>
                  <a:pt x="4985" y="15675"/>
                </a:lnTo>
                <a:lnTo>
                  <a:pt x="5165" y="15795"/>
                </a:lnTo>
                <a:lnTo>
                  <a:pt x="5405" y="15855"/>
                </a:lnTo>
                <a:lnTo>
                  <a:pt x="5585" y="15795"/>
                </a:lnTo>
                <a:lnTo>
                  <a:pt x="7327" y="15014"/>
                </a:lnTo>
                <a:lnTo>
                  <a:pt x="8228" y="14534"/>
                </a:lnTo>
                <a:lnTo>
                  <a:pt x="9009" y="14053"/>
                </a:lnTo>
                <a:lnTo>
                  <a:pt x="9069" y="17777"/>
                </a:lnTo>
                <a:lnTo>
                  <a:pt x="9009" y="17777"/>
                </a:lnTo>
                <a:lnTo>
                  <a:pt x="8768" y="17837"/>
                </a:lnTo>
                <a:lnTo>
                  <a:pt x="8528" y="17957"/>
                </a:lnTo>
                <a:lnTo>
                  <a:pt x="8288" y="18197"/>
                </a:lnTo>
                <a:lnTo>
                  <a:pt x="8048" y="18438"/>
                </a:lnTo>
                <a:lnTo>
                  <a:pt x="7868" y="18738"/>
                </a:lnTo>
                <a:lnTo>
                  <a:pt x="7748" y="19038"/>
                </a:lnTo>
                <a:lnTo>
                  <a:pt x="7748" y="19338"/>
                </a:lnTo>
                <a:lnTo>
                  <a:pt x="7808" y="19579"/>
                </a:lnTo>
                <a:lnTo>
                  <a:pt x="7868" y="19639"/>
                </a:lnTo>
                <a:lnTo>
                  <a:pt x="7988" y="19699"/>
                </a:lnTo>
                <a:lnTo>
                  <a:pt x="8168" y="19639"/>
                </a:lnTo>
                <a:lnTo>
                  <a:pt x="8288" y="19519"/>
                </a:lnTo>
                <a:lnTo>
                  <a:pt x="8588" y="19278"/>
                </a:lnTo>
                <a:lnTo>
                  <a:pt x="8829" y="18978"/>
                </a:lnTo>
                <a:lnTo>
                  <a:pt x="9069" y="18678"/>
                </a:lnTo>
                <a:lnTo>
                  <a:pt x="9069" y="19759"/>
                </a:lnTo>
                <a:lnTo>
                  <a:pt x="9129" y="19879"/>
                </a:lnTo>
                <a:lnTo>
                  <a:pt x="9189" y="19999"/>
                </a:lnTo>
                <a:lnTo>
                  <a:pt x="9249" y="20059"/>
                </a:lnTo>
                <a:lnTo>
                  <a:pt x="9489" y="20059"/>
                </a:lnTo>
                <a:lnTo>
                  <a:pt x="9549" y="19999"/>
                </a:lnTo>
                <a:lnTo>
                  <a:pt x="9609" y="19879"/>
                </a:lnTo>
                <a:lnTo>
                  <a:pt x="9669" y="19759"/>
                </a:lnTo>
                <a:lnTo>
                  <a:pt x="9669" y="18317"/>
                </a:lnTo>
                <a:lnTo>
                  <a:pt x="9850" y="18377"/>
                </a:lnTo>
                <a:lnTo>
                  <a:pt x="9970" y="18438"/>
                </a:lnTo>
                <a:lnTo>
                  <a:pt x="10090" y="18498"/>
                </a:lnTo>
                <a:lnTo>
                  <a:pt x="10210" y="18618"/>
                </a:lnTo>
                <a:lnTo>
                  <a:pt x="10330" y="18738"/>
                </a:lnTo>
                <a:lnTo>
                  <a:pt x="10390" y="18798"/>
                </a:lnTo>
                <a:lnTo>
                  <a:pt x="10510" y="18738"/>
                </a:lnTo>
                <a:lnTo>
                  <a:pt x="10630" y="18738"/>
                </a:lnTo>
                <a:lnTo>
                  <a:pt x="10690" y="18678"/>
                </a:lnTo>
                <a:lnTo>
                  <a:pt x="10750" y="18558"/>
                </a:lnTo>
                <a:lnTo>
                  <a:pt x="10750" y="18498"/>
                </a:lnTo>
                <a:lnTo>
                  <a:pt x="10690" y="18377"/>
                </a:lnTo>
                <a:lnTo>
                  <a:pt x="10510" y="18077"/>
                </a:lnTo>
                <a:lnTo>
                  <a:pt x="10270" y="17897"/>
                </a:lnTo>
                <a:lnTo>
                  <a:pt x="9970" y="17777"/>
                </a:lnTo>
                <a:lnTo>
                  <a:pt x="9669" y="17717"/>
                </a:lnTo>
                <a:lnTo>
                  <a:pt x="9669" y="14354"/>
                </a:lnTo>
                <a:lnTo>
                  <a:pt x="10210" y="14714"/>
                </a:lnTo>
                <a:lnTo>
                  <a:pt x="10810" y="15014"/>
                </a:lnTo>
                <a:lnTo>
                  <a:pt x="11951" y="15555"/>
                </a:lnTo>
                <a:lnTo>
                  <a:pt x="12132" y="15615"/>
                </a:lnTo>
                <a:lnTo>
                  <a:pt x="12432" y="15615"/>
                </a:lnTo>
                <a:lnTo>
                  <a:pt x="12552" y="15495"/>
                </a:lnTo>
                <a:lnTo>
                  <a:pt x="12612" y="15435"/>
                </a:lnTo>
                <a:lnTo>
                  <a:pt x="12732" y="15315"/>
                </a:lnTo>
                <a:lnTo>
                  <a:pt x="12732" y="15134"/>
                </a:lnTo>
                <a:lnTo>
                  <a:pt x="12732" y="14954"/>
                </a:lnTo>
                <a:lnTo>
                  <a:pt x="12132" y="12072"/>
                </a:lnTo>
                <a:lnTo>
                  <a:pt x="15135" y="14414"/>
                </a:lnTo>
                <a:lnTo>
                  <a:pt x="14834" y="14894"/>
                </a:lnTo>
                <a:lnTo>
                  <a:pt x="14594" y="15435"/>
                </a:lnTo>
                <a:lnTo>
                  <a:pt x="14474" y="16035"/>
                </a:lnTo>
                <a:lnTo>
                  <a:pt x="14474" y="16576"/>
                </a:lnTo>
                <a:lnTo>
                  <a:pt x="14534" y="16756"/>
                </a:lnTo>
                <a:lnTo>
                  <a:pt x="14594" y="16816"/>
                </a:lnTo>
                <a:lnTo>
                  <a:pt x="14714" y="16876"/>
                </a:lnTo>
                <a:lnTo>
                  <a:pt x="14834" y="16876"/>
                </a:lnTo>
                <a:lnTo>
                  <a:pt x="15074" y="16816"/>
                </a:lnTo>
                <a:lnTo>
                  <a:pt x="15195" y="16696"/>
                </a:lnTo>
                <a:lnTo>
                  <a:pt x="15255" y="16576"/>
                </a:lnTo>
                <a:lnTo>
                  <a:pt x="15435" y="15975"/>
                </a:lnTo>
                <a:lnTo>
                  <a:pt x="15615" y="15375"/>
                </a:lnTo>
                <a:lnTo>
                  <a:pt x="15795" y="14894"/>
                </a:lnTo>
                <a:lnTo>
                  <a:pt x="16996" y="15855"/>
                </a:lnTo>
                <a:lnTo>
                  <a:pt x="17116" y="15915"/>
                </a:lnTo>
                <a:lnTo>
                  <a:pt x="17417" y="15915"/>
                </a:lnTo>
                <a:lnTo>
                  <a:pt x="17537" y="15795"/>
                </a:lnTo>
                <a:lnTo>
                  <a:pt x="17597" y="15735"/>
                </a:lnTo>
                <a:lnTo>
                  <a:pt x="17657" y="15555"/>
                </a:lnTo>
                <a:lnTo>
                  <a:pt x="17597" y="15435"/>
                </a:lnTo>
                <a:lnTo>
                  <a:pt x="17537" y="15315"/>
                </a:lnTo>
                <a:lnTo>
                  <a:pt x="16756" y="14654"/>
                </a:lnTo>
                <a:lnTo>
                  <a:pt x="17176" y="14534"/>
                </a:lnTo>
                <a:lnTo>
                  <a:pt x="17477" y="14474"/>
                </a:lnTo>
                <a:lnTo>
                  <a:pt x="17837" y="14354"/>
                </a:lnTo>
                <a:lnTo>
                  <a:pt x="18137" y="14174"/>
                </a:lnTo>
                <a:lnTo>
                  <a:pt x="18197" y="14053"/>
                </a:lnTo>
                <a:lnTo>
                  <a:pt x="18318" y="13933"/>
                </a:lnTo>
                <a:lnTo>
                  <a:pt x="18318" y="13753"/>
                </a:lnTo>
                <a:lnTo>
                  <a:pt x="18257" y="13633"/>
                </a:lnTo>
                <a:lnTo>
                  <a:pt x="18137" y="13513"/>
                </a:lnTo>
                <a:lnTo>
                  <a:pt x="17957" y="13393"/>
                </a:lnTo>
                <a:lnTo>
                  <a:pt x="17597" y="13333"/>
                </a:lnTo>
                <a:lnTo>
                  <a:pt x="17236" y="13333"/>
                </a:lnTo>
                <a:lnTo>
                  <a:pt x="16876" y="13393"/>
                </a:lnTo>
                <a:lnTo>
                  <a:pt x="16276" y="13513"/>
                </a:lnTo>
                <a:lnTo>
                  <a:pt x="15975" y="13573"/>
                </a:lnTo>
                <a:lnTo>
                  <a:pt x="15735" y="13693"/>
                </a:lnTo>
                <a:lnTo>
                  <a:pt x="14354" y="12612"/>
                </a:lnTo>
                <a:lnTo>
                  <a:pt x="13033" y="11591"/>
                </a:lnTo>
                <a:lnTo>
                  <a:pt x="13693" y="11291"/>
                </a:lnTo>
                <a:lnTo>
                  <a:pt x="14354" y="10991"/>
                </a:lnTo>
                <a:lnTo>
                  <a:pt x="15074" y="10750"/>
                </a:lnTo>
                <a:lnTo>
                  <a:pt x="15795" y="10690"/>
                </a:lnTo>
                <a:lnTo>
                  <a:pt x="15915" y="10630"/>
                </a:lnTo>
                <a:lnTo>
                  <a:pt x="16035" y="10510"/>
                </a:lnTo>
                <a:lnTo>
                  <a:pt x="16035" y="10330"/>
                </a:lnTo>
                <a:lnTo>
                  <a:pt x="15975" y="10210"/>
                </a:lnTo>
                <a:lnTo>
                  <a:pt x="15135" y="9549"/>
                </a:lnTo>
                <a:lnTo>
                  <a:pt x="14294" y="8889"/>
                </a:lnTo>
                <a:lnTo>
                  <a:pt x="13693" y="8408"/>
                </a:lnTo>
                <a:lnTo>
                  <a:pt x="13033" y="7988"/>
                </a:lnTo>
                <a:lnTo>
                  <a:pt x="15074" y="6546"/>
                </a:lnTo>
                <a:lnTo>
                  <a:pt x="16756" y="5405"/>
                </a:lnTo>
                <a:lnTo>
                  <a:pt x="16996" y="5525"/>
                </a:lnTo>
                <a:lnTo>
                  <a:pt x="17236" y="5585"/>
                </a:lnTo>
                <a:lnTo>
                  <a:pt x="17717" y="5646"/>
                </a:lnTo>
                <a:lnTo>
                  <a:pt x="18257" y="5525"/>
                </a:lnTo>
                <a:lnTo>
                  <a:pt x="18738" y="5405"/>
                </a:lnTo>
                <a:lnTo>
                  <a:pt x="18858" y="5285"/>
                </a:lnTo>
                <a:lnTo>
                  <a:pt x="18978" y="5165"/>
                </a:lnTo>
                <a:lnTo>
                  <a:pt x="18978" y="4985"/>
                </a:lnTo>
                <a:lnTo>
                  <a:pt x="18978" y="4865"/>
                </a:lnTo>
                <a:lnTo>
                  <a:pt x="18918" y="4745"/>
                </a:lnTo>
                <a:lnTo>
                  <a:pt x="18798" y="4625"/>
                </a:lnTo>
                <a:lnTo>
                  <a:pt x="18678" y="4564"/>
                </a:lnTo>
                <a:lnTo>
                  <a:pt x="18498" y="4625"/>
                </a:lnTo>
                <a:lnTo>
                  <a:pt x="18077" y="4745"/>
                </a:lnTo>
                <a:lnTo>
                  <a:pt x="17837" y="4805"/>
                </a:lnTo>
                <a:lnTo>
                  <a:pt x="17597" y="4865"/>
                </a:lnTo>
                <a:lnTo>
                  <a:pt x="18438" y="4264"/>
                </a:lnTo>
                <a:lnTo>
                  <a:pt x="19218" y="3604"/>
                </a:lnTo>
                <a:lnTo>
                  <a:pt x="19278" y="3483"/>
                </a:lnTo>
                <a:lnTo>
                  <a:pt x="19278" y="3363"/>
                </a:lnTo>
                <a:lnTo>
                  <a:pt x="19278" y="3303"/>
                </a:lnTo>
                <a:lnTo>
                  <a:pt x="19218" y="3183"/>
                </a:lnTo>
                <a:lnTo>
                  <a:pt x="19038" y="3063"/>
                </a:lnTo>
                <a:lnTo>
                  <a:pt x="18918" y="3063"/>
                </a:lnTo>
                <a:lnTo>
                  <a:pt x="18798" y="3123"/>
                </a:lnTo>
                <a:lnTo>
                  <a:pt x="18077" y="3483"/>
                </a:lnTo>
                <a:lnTo>
                  <a:pt x="17357" y="3964"/>
                </a:lnTo>
                <a:lnTo>
                  <a:pt x="17477" y="3724"/>
                </a:lnTo>
                <a:lnTo>
                  <a:pt x="17597" y="3483"/>
                </a:lnTo>
                <a:lnTo>
                  <a:pt x="17657" y="3243"/>
                </a:lnTo>
                <a:lnTo>
                  <a:pt x="17537" y="3003"/>
                </a:lnTo>
                <a:lnTo>
                  <a:pt x="17477" y="2883"/>
                </a:lnTo>
                <a:lnTo>
                  <a:pt x="17176" y="2883"/>
                </a:lnTo>
                <a:lnTo>
                  <a:pt x="17116" y="2943"/>
                </a:lnTo>
                <a:lnTo>
                  <a:pt x="16996" y="3123"/>
                </a:lnTo>
                <a:lnTo>
                  <a:pt x="16876" y="3363"/>
                </a:lnTo>
                <a:lnTo>
                  <a:pt x="16576" y="3784"/>
                </a:lnTo>
                <a:lnTo>
                  <a:pt x="16396" y="4204"/>
                </a:lnTo>
                <a:lnTo>
                  <a:pt x="16336" y="4444"/>
                </a:lnTo>
                <a:lnTo>
                  <a:pt x="16336" y="4685"/>
                </a:lnTo>
                <a:lnTo>
                  <a:pt x="14474" y="6006"/>
                </a:lnTo>
                <a:lnTo>
                  <a:pt x="12972" y="7027"/>
                </a:lnTo>
                <a:lnTo>
                  <a:pt x="13213" y="5946"/>
                </a:lnTo>
                <a:lnTo>
                  <a:pt x="13633" y="3844"/>
                </a:lnTo>
                <a:lnTo>
                  <a:pt x="13633" y="3664"/>
                </a:lnTo>
                <a:lnTo>
                  <a:pt x="13513" y="3483"/>
                </a:lnTo>
                <a:lnTo>
                  <a:pt x="13333" y="3423"/>
                </a:lnTo>
                <a:lnTo>
                  <a:pt x="13093" y="3483"/>
                </a:lnTo>
                <a:lnTo>
                  <a:pt x="12072" y="4024"/>
                </a:lnTo>
                <a:lnTo>
                  <a:pt x="11111" y="4625"/>
                </a:lnTo>
                <a:lnTo>
                  <a:pt x="10450" y="5045"/>
                </a:lnTo>
                <a:lnTo>
                  <a:pt x="9789" y="5465"/>
                </a:lnTo>
                <a:lnTo>
                  <a:pt x="9789" y="4144"/>
                </a:lnTo>
                <a:lnTo>
                  <a:pt x="9729" y="2883"/>
                </a:lnTo>
                <a:lnTo>
                  <a:pt x="9970" y="2763"/>
                </a:lnTo>
                <a:lnTo>
                  <a:pt x="10210" y="2643"/>
                </a:lnTo>
                <a:lnTo>
                  <a:pt x="10570" y="2282"/>
                </a:lnTo>
                <a:lnTo>
                  <a:pt x="11171" y="1622"/>
                </a:lnTo>
                <a:lnTo>
                  <a:pt x="11471" y="1261"/>
                </a:lnTo>
                <a:lnTo>
                  <a:pt x="11591" y="901"/>
                </a:lnTo>
                <a:lnTo>
                  <a:pt x="11591" y="721"/>
                </a:lnTo>
                <a:lnTo>
                  <a:pt x="11591" y="601"/>
                </a:lnTo>
                <a:lnTo>
                  <a:pt x="11471" y="481"/>
                </a:lnTo>
                <a:lnTo>
                  <a:pt x="11351" y="421"/>
                </a:lnTo>
                <a:lnTo>
                  <a:pt x="11111" y="421"/>
                </a:lnTo>
                <a:lnTo>
                  <a:pt x="10870" y="481"/>
                </a:lnTo>
                <a:lnTo>
                  <a:pt x="10630" y="601"/>
                </a:lnTo>
                <a:lnTo>
                  <a:pt x="10450" y="781"/>
                </a:lnTo>
                <a:lnTo>
                  <a:pt x="10150" y="1201"/>
                </a:lnTo>
                <a:lnTo>
                  <a:pt x="9789" y="1562"/>
                </a:lnTo>
                <a:lnTo>
                  <a:pt x="9609" y="1742"/>
                </a:lnTo>
                <a:lnTo>
                  <a:pt x="9549" y="901"/>
                </a:lnTo>
                <a:lnTo>
                  <a:pt x="9369" y="60"/>
                </a:lnTo>
                <a:lnTo>
                  <a:pt x="9369"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57" name="Shape 57"/>
          <p:cNvSpPr/>
          <p:nvPr/>
        </p:nvSpPr>
        <p:spPr>
          <a:xfrm rot="2852650">
            <a:off x="9085999" y="874243"/>
            <a:ext cx="549012" cy="1875732"/>
          </a:xfrm>
          <a:custGeom>
            <a:avLst/>
            <a:gdLst/>
            <a:ahLst/>
            <a:cxnLst/>
            <a:rect l="0" t="0" r="0" b="0"/>
            <a:pathLst>
              <a:path w="12973" h="44323" extrusionOk="0">
                <a:moveTo>
                  <a:pt x="5645" y="1"/>
                </a:moveTo>
                <a:lnTo>
                  <a:pt x="5465" y="61"/>
                </a:lnTo>
                <a:lnTo>
                  <a:pt x="5465" y="181"/>
                </a:lnTo>
                <a:lnTo>
                  <a:pt x="5405" y="241"/>
                </a:lnTo>
                <a:lnTo>
                  <a:pt x="5525" y="1803"/>
                </a:lnTo>
                <a:lnTo>
                  <a:pt x="5585" y="2403"/>
                </a:lnTo>
                <a:lnTo>
                  <a:pt x="5345" y="2223"/>
                </a:lnTo>
                <a:lnTo>
                  <a:pt x="4685" y="1803"/>
                </a:lnTo>
                <a:lnTo>
                  <a:pt x="4084" y="1322"/>
                </a:lnTo>
                <a:lnTo>
                  <a:pt x="3363" y="962"/>
                </a:lnTo>
                <a:lnTo>
                  <a:pt x="3003" y="842"/>
                </a:lnTo>
                <a:lnTo>
                  <a:pt x="2643" y="722"/>
                </a:lnTo>
                <a:lnTo>
                  <a:pt x="2462" y="782"/>
                </a:lnTo>
                <a:lnTo>
                  <a:pt x="2282" y="902"/>
                </a:lnTo>
                <a:lnTo>
                  <a:pt x="2222" y="1082"/>
                </a:lnTo>
                <a:lnTo>
                  <a:pt x="2222" y="1262"/>
                </a:lnTo>
                <a:lnTo>
                  <a:pt x="2402" y="1562"/>
                </a:lnTo>
                <a:lnTo>
                  <a:pt x="2643" y="1923"/>
                </a:lnTo>
                <a:lnTo>
                  <a:pt x="3123" y="2523"/>
                </a:lnTo>
                <a:lnTo>
                  <a:pt x="3784" y="3004"/>
                </a:lnTo>
                <a:lnTo>
                  <a:pt x="4384" y="3484"/>
                </a:lnTo>
                <a:lnTo>
                  <a:pt x="5345" y="4325"/>
                </a:lnTo>
                <a:lnTo>
                  <a:pt x="5285" y="4565"/>
                </a:lnTo>
                <a:lnTo>
                  <a:pt x="4925" y="4265"/>
                </a:lnTo>
                <a:lnTo>
                  <a:pt x="3423" y="3004"/>
                </a:lnTo>
                <a:lnTo>
                  <a:pt x="2643" y="2403"/>
                </a:lnTo>
                <a:lnTo>
                  <a:pt x="1862" y="1803"/>
                </a:lnTo>
                <a:lnTo>
                  <a:pt x="1682" y="1803"/>
                </a:lnTo>
                <a:lnTo>
                  <a:pt x="1502" y="1863"/>
                </a:lnTo>
                <a:lnTo>
                  <a:pt x="1441" y="2043"/>
                </a:lnTo>
                <a:lnTo>
                  <a:pt x="1441" y="2103"/>
                </a:lnTo>
                <a:lnTo>
                  <a:pt x="1441" y="2223"/>
                </a:lnTo>
                <a:lnTo>
                  <a:pt x="2042" y="3004"/>
                </a:lnTo>
                <a:lnTo>
                  <a:pt x="2643" y="3784"/>
                </a:lnTo>
                <a:lnTo>
                  <a:pt x="3964" y="5286"/>
                </a:lnTo>
                <a:lnTo>
                  <a:pt x="4624" y="6007"/>
                </a:lnTo>
                <a:lnTo>
                  <a:pt x="5285" y="6787"/>
                </a:lnTo>
                <a:lnTo>
                  <a:pt x="5285" y="6907"/>
                </a:lnTo>
                <a:lnTo>
                  <a:pt x="4624" y="6067"/>
                </a:lnTo>
                <a:lnTo>
                  <a:pt x="3844" y="5286"/>
                </a:lnTo>
                <a:lnTo>
                  <a:pt x="3423" y="4926"/>
                </a:lnTo>
                <a:lnTo>
                  <a:pt x="2943" y="4565"/>
                </a:lnTo>
                <a:lnTo>
                  <a:pt x="2523" y="4325"/>
                </a:lnTo>
                <a:lnTo>
                  <a:pt x="1982" y="4145"/>
                </a:lnTo>
                <a:lnTo>
                  <a:pt x="1802" y="4145"/>
                </a:lnTo>
                <a:lnTo>
                  <a:pt x="1622" y="4265"/>
                </a:lnTo>
                <a:lnTo>
                  <a:pt x="1562" y="4445"/>
                </a:lnTo>
                <a:lnTo>
                  <a:pt x="1562" y="4565"/>
                </a:lnTo>
                <a:lnTo>
                  <a:pt x="1622" y="4685"/>
                </a:lnTo>
                <a:lnTo>
                  <a:pt x="1862" y="5106"/>
                </a:lnTo>
                <a:lnTo>
                  <a:pt x="2162" y="5466"/>
                </a:lnTo>
                <a:lnTo>
                  <a:pt x="2883" y="6187"/>
                </a:lnTo>
                <a:lnTo>
                  <a:pt x="3604" y="6907"/>
                </a:lnTo>
                <a:lnTo>
                  <a:pt x="4264" y="7688"/>
                </a:lnTo>
                <a:lnTo>
                  <a:pt x="4624" y="8289"/>
                </a:lnTo>
                <a:lnTo>
                  <a:pt x="3243" y="6847"/>
                </a:lnTo>
                <a:lnTo>
                  <a:pt x="1862" y="5526"/>
                </a:lnTo>
                <a:lnTo>
                  <a:pt x="1742" y="5406"/>
                </a:lnTo>
                <a:lnTo>
                  <a:pt x="1502" y="5406"/>
                </a:lnTo>
                <a:lnTo>
                  <a:pt x="1381" y="5466"/>
                </a:lnTo>
                <a:lnTo>
                  <a:pt x="1261" y="5586"/>
                </a:lnTo>
                <a:lnTo>
                  <a:pt x="1201" y="5706"/>
                </a:lnTo>
                <a:lnTo>
                  <a:pt x="1201" y="5826"/>
                </a:lnTo>
                <a:lnTo>
                  <a:pt x="1261" y="6007"/>
                </a:lnTo>
                <a:lnTo>
                  <a:pt x="2342" y="7448"/>
                </a:lnTo>
                <a:lnTo>
                  <a:pt x="3423" y="8889"/>
                </a:lnTo>
                <a:lnTo>
                  <a:pt x="4324" y="10030"/>
                </a:lnTo>
                <a:lnTo>
                  <a:pt x="4745" y="10571"/>
                </a:lnTo>
                <a:lnTo>
                  <a:pt x="5285" y="11111"/>
                </a:lnTo>
                <a:lnTo>
                  <a:pt x="5285" y="11652"/>
                </a:lnTo>
                <a:lnTo>
                  <a:pt x="5105" y="11472"/>
                </a:lnTo>
                <a:lnTo>
                  <a:pt x="4564" y="10811"/>
                </a:lnTo>
                <a:lnTo>
                  <a:pt x="4024" y="10150"/>
                </a:lnTo>
                <a:lnTo>
                  <a:pt x="3423" y="9610"/>
                </a:lnTo>
                <a:lnTo>
                  <a:pt x="2763" y="9069"/>
                </a:lnTo>
                <a:lnTo>
                  <a:pt x="2703" y="9009"/>
                </a:lnTo>
                <a:lnTo>
                  <a:pt x="2583" y="9009"/>
                </a:lnTo>
                <a:lnTo>
                  <a:pt x="2402" y="9129"/>
                </a:lnTo>
                <a:lnTo>
                  <a:pt x="2282" y="9310"/>
                </a:lnTo>
                <a:lnTo>
                  <a:pt x="2282" y="9370"/>
                </a:lnTo>
                <a:lnTo>
                  <a:pt x="2342" y="9490"/>
                </a:lnTo>
                <a:lnTo>
                  <a:pt x="2763" y="10271"/>
                </a:lnTo>
                <a:lnTo>
                  <a:pt x="3243" y="10991"/>
                </a:lnTo>
                <a:lnTo>
                  <a:pt x="4204" y="12433"/>
                </a:lnTo>
                <a:lnTo>
                  <a:pt x="4685" y="13273"/>
                </a:lnTo>
                <a:lnTo>
                  <a:pt x="4985" y="13694"/>
                </a:lnTo>
                <a:lnTo>
                  <a:pt x="5285" y="14114"/>
                </a:lnTo>
                <a:lnTo>
                  <a:pt x="5225" y="14835"/>
                </a:lnTo>
                <a:lnTo>
                  <a:pt x="4564" y="13874"/>
                </a:lnTo>
                <a:lnTo>
                  <a:pt x="3904" y="13033"/>
                </a:lnTo>
                <a:lnTo>
                  <a:pt x="2763" y="11472"/>
                </a:lnTo>
                <a:lnTo>
                  <a:pt x="2162" y="10691"/>
                </a:lnTo>
                <a:lnTo>
                  <a:pt x="1502" y="9910"/>
                </a:lnTo>
                <a:lnTo>
                  <a:pt x="1381" y="9850"/>
                </a:lnTo>
                <a:lnTo>
                  <a:pt x="1261" y="9790"/>
                </a:lnTo>
                <a:lnTo>
                  <a:pt x="1141" y="9850"/>
                </a:lnTo>
                <a:lnTo>
                  <a:pt x="1081" y="9910"/>
                </a:lnTo>
                <a:lnTo>
                  <a:pt x="961" y="9970"/>
                </a:lnTo>
                <a:lnTo>
                  <a:pt x="961" y="10090"/>
                </a:lnTo>
                <a:lnTo>
                  <a:pt x="901" y="10210"/>
                </a:lnTo>
                <a:lnTo>
                  <a:pt x="961" y="10331"/>
                </a:lnTo>
                <a:lnTo>
                  <a:pt x="1441" y="11352"/>
                </a:lnTo>
                <a:lnTo>
                  <a:pt x="1922" y="12252"/>
                </a:lnTo>
                <a:lnTo>
                  <a:pt x="1742" y="12072"/>
                </a:lnTo>
                <a:lnTo>
                  <a:pt x="1682" y="12012"/>
                </a:lnTo>
                <a:lnTo>
                  <a:pt x="1502" y="12012"/>
                </a:lnTo>
                <a:lnTo>
                  <a:pt x="1381" y="12072"/>
                </a:lnTo>
                <a:lnTo>
                  <a:pt x="1261" y="12252"/>
                </a:lnTo>
                <a:lnTo>
                  <a:pt x="1261" y="12312"/>
                </a:lnTo>
                <a:lnTo>
                  <a:pt x="1321" y="12433"/>
                </a:lnTo>
                <a:lnTo>
                  <a:pt x="1862" y="13514"/>
                </a:lnTo>
                <a:lnTo>
                  <a:pt x="2402" y="14595"/>
                </a:lnTo>
                <a:lnTo>
                  <a:pt x="3063" y="15616"/>
                </a:lnTo>
                <a:lnTo>
                  <a:pt x="3724" y="16637"/>
                </a:lnTo>
                <a:lnTo>
                  <a:pt x="4504" y="17958"/>
                </a:lnTo>
                <a:lnTo>
                  <a:pt x="4504" y="18078"/>
                </a:lnTo>
                <a:lnTo>
                  <a:pt x="4564" y="18198"/>
                </a:lnTo>
                <a:lnTo>
                  <a:pt x="4745" y="18318"/>
                </a:lnTo>
                <a:lnTo>
                  <a:pt x="4925" y="18678"/>
                </a:lnTo>
                <a:lnTo>
                  <a:pt x="5045" y="18859"/>
                </a:lnTo>
                <a:lnTo>
                  <a:pt x="5225" y="19039"/>
                </a:lnTo>
                <a:lnTo>
                  <a:pt x="5225" y="19099"/>
                </a:lnTo>
                <a:lnTo>
                  <a:pt x="5105" y="19039"/>
                </a:lnTo>
                <a:lnTo>
                  <a:pt x="4985" y="18919"/>
                </a:lnTo>
                <a:lnTo>
                  <a:pt x="4865" y="18739"/>
                </a:lnTo>
                <a:lnTo>
                  <a:pt x="4504" y="18318"/>
                </a:lnTo>
                <a:lnTo>
                  <a:pt x="4204" y="17838"/>
                </a:lnTo>
                <a:lnTo>
                  <a:pt x="3664" y="16937"/>
                </a:lnTo>
                <a:lnTo>
                  <a:pt x="3183" y="15976"/>
                </a:lnTo>
                <a:lnTo>
                  <a:pt x="2583" y="15075"/>
                </a:lnTo>
                <a:lnTo>
                  <a:pt x="2462" y="14955"/>
                </a:lnTo>
                <a:lnTo>
                  <a:pt x="2282" y="14895"/>
                </a:lnTo>
                <a:lnTo>
                  <a:pt x="2102" y="14835"/>
                </a:lnTo>
                <a:lnTo>
                  <a:pt x="1982" y="14835"/>
                </a:lnTo>
                <a:lnTo>
                  <a:pt x="1802" y="14895"/>
                </a:lnTo>
                <a:lnTo>
                  <a:pt x="1682" y="15015"/>
                </a:lnTo>
                <a:lnTo>
                  <a:pt x="1562" y="15195"/>
                </a:lnTo>
                <a:lnTo>
                  <a:pt x="1562" y="15375"/>
                </a:lnTo>
                <a:lnTo>
                  <a:pt x="1622" y="15916"/>
                </a:lnTo>
                <a:lnTo>
                  <a:pt x="1802" y="16456"/>
                </a:lnTo>
                <a:lnTo>
                  <a:pt x="1982" y="17057"/>
                </a:lnTo>
                <a:lnTo>
                  <a:pt x="2282" y="17537"/>
                </a:lnTo>
                <a:lnTo>
                  <a:pt x="2883" y="18618"/>
                </a:lnTo>
                <a:lnTo>
                  <a:pt x="3483" y="19519"/>
                </a:lnTo>
                <a:lnTo>
                  <a:pt x="4264" y="20480"/>
                </a:lnTo>
                <a:lnTo>
                  <a:pt x="4745" y="21021"/>
                </a:lnTo>
                <a:lnTo>
                  <a:pt x="5225" y="21441"/>
                </a:lnTo>
                <a:lnTo>
                  <a:pt x="5225" y="22822"/>
                </a:lnTo>
                <a:lnTo>
                  <a:pt x="5225" y="23603"/>
                </a:lnTo>
                <a:lnTo>
                  <a:pt x="4564" y="22522"/>
                </a:lnTo>
                <a:lnTo>
                  <a:pt x="3904" y="21441"/>
                </a:lnTo>
                <a:lnTo>
                  <a:pt x="3303" y="20420"/>
                </a:lnTo>
                <a:lnTo>
                  <a:pt x="2643" y="19339"/>
                </a:lnTo>
                <a:lnTo>
                  <a:pt x="2342" y="18859"/>
                </a:lnTo>
                <a:lnTo>
                  <a:pt x="1982" y="18378"/>
                </a:lnTo>
                <a:lnTo>
                  <a:pt x="1562" y="17898"/>
                </a:lnTo>
                <a:lnTo>
                  <a:pt x="1081" y="17477"/>
                </a:lnTo>
                <a:lnTo>
                  <a:pt x="901" y="17477"/>
                </a:lnTo>
                <a:lnTo>
                  <a:pt x="841" y="17537"/>
                </a:lnTo>
                <a:lnTo>
                  <a:pt x="841" y="17657"/>
                </a:lnTo>
                <a:lnTo>
                  <a:pt x="961" y="18258"/>
                </a:lnTo>
                <a:lnTo>
                  <a:pt x="1141" y="18859"/>
                </a:lnTo>
                <a:lnTo>
                  <a:pt x="1321" y="19399"/>
                </a:lnTo>
                <a:lnTo>
                  <a:pt x="1622" y="19940"/>
                </a:lnTo>
                <a:lnTo>
                  <a:pt x="2222" y="21081"/>
                </a:lnTo>
                <a:lnTo>
                  <a:pt x="2823" y="22102"/>
                </a:lnTo>
                <a:lnTo>
                  <a:pt x="3604" y="23663"/>
                </a:lnTo>
                <a:lnTo>
                  <a:pt x="4024" y="24444"/>
                </a:lnTo>
                <a:lnTo>
                  <a:pt x="4504" y="25225"/>
                </a:lnTo>
                <a:lnTo>
                  <a:pt x="4504" y="25345"/>
                </a:lnTo>
                <a:lnTo>
                  <a:pt x="4024" y="24744"/>
                </a:lnTo>
                <a:lnTo>
                  <a:pt x="3123" y="23723"/>
                </a:lnTo>
                <a:lnTo>
                  <a:pt x="2222" y="22702"/>
                </a:lnTo>
                <a:lnTo>
                  <a:pt x="1862" y="22282"/>
                </a:lnTo>
                <a:lnTo>
                  <a:pt x="1502" y="21982"/>
                </a:lnTo>
                <a:lnTo>
                  <a:pt x="1141" y="21741"/>
                </a:lnTo>
                <a:lnTo>
                  <a:pt x="901" y="21621"/>
                </a:lnTo>
                <a:lnTo>
                  <a:pt x="601" y="21621"/>
                </a:lnTo>
                <a:lnTo>
                  <a:pt x="601" y="21861"/>
                </a:lnTo>
                <a:lnTo>
                  <a:pt x="661" y="22102"/>
                </a:lnTo>
                <a:lnTo>
                  <a:pt x="781" y="22522"/>
                </a:lnTo>
                <a:lnTo>
                  <a:pt x="1021" y="22942"/>
                </a:lnTo>
                <a:lnTo>
                  <a:pt x="1321" y="23363"/>
                </a:lnTo>
                <a:lnTo>
                  <a:pt x="2222" y="24564"/>
                </a:lnTo>
                <a:lnTo>
                  <a:pt x="3123" y="25765"/>
                </a:lnTo>
                <a:lnTo>
                  <a:pt x="4084" y="27146"/>
                </a:lnTo>
                <a:lnTo>
                  <a:pt x="4624" y="27927"/>
                </a:lnTo>
                <a:lnTo>
                  <a:pt x="4925" y="28287"/>
                </a:lnTo>
                <a:lnTo>
                  <a:pt x="5225" y="28588"/>
                </a:lnTo>
                <a:lnTo>
                  <a:pt x="5225" y="30209"/>
                </a:lnTo>
                <a:lnTo>
                  <a:pt x="4564" y="29308"/>
                </a:lnTo>
                <a:lnTo>
                  <a:pt x="3904" y="28408"/>
                </a:lnTo>
                <a:lnTo>
                  <a:pt x="2703" y="26306"/>
                </a:lnTo>
                <a:lnTo>
                  <a:pt x="2222" y="25285"/>
                </a:lnTo>
                <a:lnTo>
                  <a:pt x="1922" y="24864"/>
                </a:lnTo>
                <a:lnTo>
                  <a:pt x="1682" y="24684"/>
                </a:lnTo>
                <a:lnTo>
                  <a:pt x="1502" y="24504"/>
                </a:lnTo>
                <a:lnTo>
                  <a:pt x="1381" y="24444"/>
                </a:lnTo>
                <a:lnTo>
                  <a:pt x="1261" y="24504"/>
                </a:lnTo>
                <a:lnTo>
                  <a:pt x="1141" y="24564"/>
                </a:lnTo>
                <a:lnTo>
                  <a:pt x="1081" y="24684"/>
                </a:lnTo>
                <a:lnTo>
                  <a:pt x="1021" y="24924"/>
                </a:lnTo>
                <a:lnTo>
                  <a:pt x="961" y="25225"/>
                </a:lnTo>
                <a:lnTo>
                  <a:pt x="1021" y="25825"/>
                </a:lnTo>
                <a:lnTo>
                  <a:pt x="1201" y="26486"/>
                </a:lnTo>
                <a:lnTo>
                  <a:pt x="1441" y="27146"/>
                </a:lnTo>
                <a:lnTo>
                  <a:pt x="1742" y="27747"/>
                </a:lnTo>
                <a:lnTo>
                  <a:pt x="2042" y="28348"/>
                </a:lnTo>
                <a:lnTo>
                  <a:pt x="2643" y="29369"/>
                </a:lnTo>
                <a:lnTo>
                  <a:pt x="3183" y="30269"/>
                </a:lnTo>
                <a:lnTo>
                  <a:pt x="3784" y="31170"/>
                </a:lnTo>
                <a:lnTo>
                  <a:pt x="4084" y="31591"/>
                </a:lnTo>
                <a:lnTo>
                  <a:pt x="4444" y="32011"/>
                </a:lnTo>
                <a:lnTo>
                  <a:pt x="4805" y="32371"/>
                </a:lnTo>
                <a:lnTo>
                  <a:pt x="5225" y="32672"/>
                </a:lnTo>
                <a:lnTo>
                  <a:pt x="5225" y="34053"/>
                </a:lnTo>
                <a:lnTo>
                  <a:pt x="4144" y="32792"/>
                </a:lnTo>
                <a:lnTo>
                  <a:pt x="3604" y="32191"/>
                </a:lnTo>
                <a:lnTo>
                  <a:pt x="3123" y="31591"/>
                </a:lnTo>
                <a:lnTo>
                  <a:pt x="2462" y="30570"/>
                </a:lnTo>
                <a:lnTo>
                  <a:pt x="1862" y="29489"/>
                </a:lnTo>
                <a:lnTo>
                  <a:pt x="1261" y="28408"/>
                </a:lnTo>
                <a:lnTo>
                  <a:pt x="901" y="27927"/>
                </a:lnTo>
                <a:lnTo>
                  <a:pt x="541" y="27447"/>
                </a:lnTo>
                <a:lnTo>
                  <a:pt x="481" y="27387"/>
                </a:lnTo>
                <a:lnTo>
                  <a:pt x="360" y="27327"/>
                </a:lnTo>
                <a:lnTo>
                  <a:pt x="240" y="27387"/>
                </a:lnTo>
                <a:lnTo>
                  <a:pt x="60" y="27507"/>
                </a:lnTo>
                <a:lnTo>
                  <a:pt x="0" y="27687"/>
                </a:lnTo>
                <a:lnTo>
                  <a:pt x="60" y="28287"/>
                </a:lnTo>
                <a:lnTo>
                  <a:pt x="180" y="28948"/>
                </a:lnTo>
                <a:lnTo>
                  <a:pt x="360" y="29549"/>
                </a:lnTo>
                <a:lnTo>
                  <a:pt x="601" y="30209"/>
                </a:lnTo>
                <a:lnTo>
                  <a:pt x="901" y="30810"/>
                </a:lnTo>
                <a:lnTo>
                  <a:pt x="1201" y="31410"/>
                </a:lnTo>
                <a:lnTo>
                  <a:pt x="1862" y="32552"/>
                </a:lnTo>
                <a:lnTo>
                  <a:pt x="1922" y="33092"/>
                </a:lnTo>
                <a:lnTo>
                  <a:pt x="2102" y="33633"/>
                </a:lnTo>
                <a:lnTo>
                  <a:pt x="2342" y="34173"/>
                </a:lnTo>
                <a:lnTo>
                  <a:pt x="2583" y="34714"/>
                </a:lnTo>
                <a:lnTo>
                  <a:pt x="3664" y="36755"/>
                </a:lnTo>
                <a:lnTo>
                  <a:pt x="4084" y="37656"/>
                </a:lnTo>
                <a:lnTo>
                  <a:pt x="4564" y="38677"/>
                </a:lnTo>
                <a:lnTo>
                  <a:pt x="4264" y="38377"/>
                </a:lnTo>
                <a:lnTo>
                  <a:pt x="3664" y="37656"/>
                </a:lnTo>
                <a:lnTo>
                  <a:pt x="2943" y="36996"/>
                </a:lnTo>
                <a:lnTo>
                  <a:pt x="2222" y="36335"/>
                </a:lnTo>
                <a:lnTo>
                  <a:pt x="1502" y="35795"/>
                </a:lnTo>
                <a:lnTo>
                  <a:pt x="1141" y="35795"/>
                </a:lnTo>
                <a:lnTo>
                  <a:pt x="1021" y="35855"/>
                </a:lnTo>
                <a:lnTo>
                  <a:pt x="961" y="36095"/>
                </a:lnTo>
                <a:lnTo>
                  <a:pt x="961" y="36215"/>
                </a:lnTo>
                <a:lnTo>
                  <a:pt x="961" y="36335"/>
                </a:lnTo>
                <a:lnTo>
                  <a:pt x="1381" y="37116"/>
                </a:lnTo>
                <a:lnTo>
                  <a:pt x="1862" y="37897"/>
                </a:lnTo>
                <a:lnTo>
                  <a:pt x="2462" y="38617"/>
                </a:lnTo>
                <a:lnTo>
                  <a:pt x="3003" y="39338"/>
                </a:lnTo>
                <a:lnTo>
                  <a:pt x="4024" y="40659"/>
                </a:lnTo>
                <a:lnTo>
                  <a:pt x="4564" y="41260"/>
                </a:lnTo>
                <a:lnTo>
                  <a:pt x="4925" y="41500"/>
                </a:lnTo>
                <a:lnTo>
                  <a:pt x="5225" y="41740"/>
                </a:lnTo>
                <a:lnTo>
                  <a:pt x="5225" y="41980"/>
                </a:lnTo>
                <a:lnTo>
                  <a:pt x="4624" y="41500"/>
                </a:lnTo>
                <a:lnTo>
                  <a:pt x="4084" y="41019"/>
                </a:lnTo>
                <a:lnTo>
                  <a:pt x="3543" y="40539"/>
                </a:lnTo>
                <a:lnTo>
                  <a:pt x="2943" y="40179"/>
                </a:lnTo>
                <a:lnTo>
                  <a:pt x="2763" y="40119"/>
                </a:lnTo>
                <a:lnTo>
                  <a:pt x="2643" y="40059"/>
                </a:lnTo>
                <a:lnTo>
                  <a:pt x="2462" y="40059"/>
                </a:lnTo>
                <a:lnTo>
                  <a:pt x="2342" y="40179"/>
                </a:lnTo>
                <a:lnTo>
                  <a:pt x="2222" y="40239"/>
                </a:lnTo>
                <a:lnTo>
                  <a:pt x="2102" y="40359"/>
                </a:lnTo>
                <a:lnTo>
                  <a:pt x="2042" y="40479"/>
                </a:lnTo>
                <a:lnTo>
                  <a:pt x="2042" y="40659"/>
                </a:lnTo>
                <a:lnTo>
                  <a:pt x="2042" y="40839"/>
                </a:lnTo>
                <a:lnTo>
                  <a:pt x="2222" y="41200"/>
                </a:lnTo>
                <a:lnTo>
                  <a:pt x="2402" y="41500"/>
                </a:lnTo>
                <a:lnTo>
                  <a:pt x="2943" y="42161"/>
                </a:lnTo>
                <a:lnTo>
                  <a:pt x="3543" y="42761"/>
                </a:lnTo>
                <a:lnTo>
                  <a:pt x="4144" y="43242"/>
                </a:lnTo>
                <a:lnTo>
                  <a:pt x="4745" y="43722"/>
                </a:lnTo>
                <a:lnTo>
                  <a:pt x="5045" y="43962"/>
                </a:lnTo>
                <a:lnTo>
                  <a:pt x="5405" y="44142"/>
                </a:lnTo>
                <a:lnTo>
                  <a:pt x="5766" y="44263"/>
                </a:lnTo>
                <a:lnTo>
                  <a:pt x="6126" y="44323"/>
                </a:lnTo>
                <a:lnTo>
                  <a:pt x="6486" y="44323"/>
                </a:lnTo>
                <a:lnTo>
                  <a:pt x="6847" y="44202"/>
                </a:lnTo>
                <a:lnTo>
                  <a:pt x="6967" y="44082"/>
                </a:lnTo>
                <a:lnTo>
                  <a:pt x="7027" y="43962"/>
                </a:lnTo>
                <a:lnTo>
                  <a:pt x="7027" y="43842"/>
                </a:lnTo>
                <a:lnTo>
                  <a:pt x="7027" y="43722"/>
                </a:lnTo>
                <a:lnTo>
                  <a:pt x="6967" y="43422"/>
                </a:lnTo>
                <a:lnTo>
                  <a:pt x="6847" y="43242"/>
                </a:lnTo>
                <a:lnTo>
                  <a:pt x="6666" y="43001"/>
                </a:lnTo>
                <a:lnTo>
                  <a:pt x="6486" y="42821"/>
                </a:lnTo>
                <a:lnTo>
                  <a:pt x="7147" y="41920"/>
                </a:lnTo>
                <a:lnTo>
                  <a:pt x="7928" y="40839"/>
                </a:lnTo>
                <a:lnTo>
                  <a:pt x="8648" y="39758"/>
                </a:lnTo>
                <a:lnTo>
                  <a:pt x="9309" y="38677"/>
                </a:lnTo>
                <a:lnTo>
                  <a:pt x="10030" y="37536"/>
                </a:lnTo>
                <a:lnTo>
                  <a:pt x="10330" y="36936"/>
                </a:lnTo>
                <a:lnTo>
                  <a:pt x="10630" y="36275"/>
                </a:lnTo>
                <a:lnTo>
                  <a:pt x="10810" y="35674"/>
                </a:lnTo>
                <a:lnTo>
                  <a:pt x="10930" y="35014"/>
                </a:lnTo>
                <a:lnTo>
                  <a:pt x="10930" y="34954"/>
                </a:lnTo>
                <a:lnTo>
                  <a:pt x="10870" y="34954"/>
                </a:lnTo>
                <a:lnTo>
                  <a:pt x="10330" y="35314"/>
                </a:lnTo>
                <a:lnTo>
                  <a:pt x="9849" y="35734"/>
                </a:lnTo>
                <a:lnTo>
                  <a:pt x="9429" y="36215"/>
                </a:lnTo>
                <a:lnTo>
                  <a:pt x="8949" y="36695"/>
                </a:lnTo>
                <a:lnTo>
                  <a:pt x="8168" y="37776"/>
                </a:lnTo>
                <a:lnTo>
                  <a:pt x="7507" y="38857"/>
                </a:lnTo>
                <a:lnTo>
                  <a:pt x="6907" y="39698"/>
                </a:lnTo>
                <a:lnTo>
                  <a:pt x="6847" y="39578"/>
                </a:lnTo>
                <a:lnTo>
                  <a:pt x="7447" y="38797"/>
                </a:lnTo>
                <a:lnTo>
                  <a:pt x="7988" y="37957"/>
                </a:lnTo>
                <a:lnTo>
                  <a:pt x="9009" y="36335"/>
                </a:lnTo>
                <a:lnTo>
                  <a:pt x="9669" y="35254"/>
                </a:lnTo>
                <a:lnTo>
                  <a:pt x="10270" y="34233"/>
                </a:lnTo>
                <a:lnTo>
                  <a:pt x="11471" y="32071"/>
                </a:lnTo>
                <a:lnTo>
                  <a:pt x="11531" y="31951"/>
                </a:lnTo>
                <a:lnTo>
                  <a:pt x="11531" y="31891"/>
                </a:lnTo>
                <a:lnTo>
                  <a:pt x="11351" y="31651"/>
                </a:lnTo>
                <a:lnTo>
                  <a:pt x="11291" y="31591"/>
                </a:lnTo>
                <a:lnTo>
                  <a:pt x="11171" y="31591"/>
                </a:lnTo>
                <a:lnTo>
                  <a:pt x="11051" y="31651"/>
                </a:lnTo>
                <a:lnTo>
                  <a:pt x="10991" y="31711"/>
                </a:lnTo>
                <a:lnTo>
                  <a:pt x="9549" y="33452"/>
                </a:lnTo>
                <a:lnTo>
                  <a:pt x="8168" y="35194"/>
                </a:lnTo>
                <a:lnTo>
                  <a:pt x="8828" y="33873"/>
                </a:lnTo>
                <a:lnTo>
                  <a:pt x="9429" y="32612"/>
                </a:lnTo>
                <a:lnTo>
                  <a:pt x="10030" y="31410"/>
                </a:lnTo>
                <a:lnTo>
                  <a:pt x="10630" y="30209"/>
                </a:lnTo>
                <a:lnTo>
                  <a:pt x="11711" y="27747"/>
                </a:lnTo>
                <a:lnTo>
                  <a:pt x="11711" y="27627"/>
                </a:lnTo>
                <a:lnTo>
                  <a:pt x="11711" y="27507"/>
                </a:lnTo>
                <a:lnTo>
                  <a:pt x="11651" y="27447"/>
                </a:lnTo>
                <a:lnTo>
                  <a:pt x="11591" y="27387"/>
                </a:lnTo>
                <a:lnTo>
                  <a:pt x="11471" y="27327"/>
                </a:lnTo>
                <a:lnTo>
                  <a:pt x="11411" y="27327"/>
                </a:lnTo>
                <a:lnTo>
                  <a:pt x="11291" y="27387"/>
                </a:lnTo>
                <a:lnTo>
                  <a:pt x="11231" y="27447"/>
                </a:lnTo>
                <a:lnTo>
                  <a:pt x="9669" y="29669"/>
                </a:lnTo>
                <a:lnTo>
                  <a:pt x="8889" y="30750"/>
                </a:lnTo>
                <a:lnTo>
                  <a:pt x="8168" y="31891"/>
                </a:lnTo>
                <a:lnTo>
                  <a:pt x="7147" y="33512"/>
                </a:lnTo>
                <a:lnTo>
                  <a:pt x="6606" y="34353"/>
                </a:lnTo>
                <a:lnTo>
                  <a:pt x="6186" y="35194"/>
                </a:lnTo>
                <a:lnTo>
                  <a:pt x="6186" y="33993"/>
                </a:lnTo>
                <a:lnTo>
                  <a:pt x="6426" y="33933"/>
                </a:lnTo>
                <a:lnTo>
                  <a:pt x="6606" y="33813"/>
                </a:lnTo>
                <a:lnTo>
                  <a:pt x="6967" y="33452"/>
                </a:lnTo>
                <a:lnTo>
                  <a:pt x="7327" y="33032"/>
                </a:lnTo>
                <a:lnTo>
                  <a:pt x="7928" y="32131"/>
                </a:lnTo>
                <a:lnTo>
                  <a:pt x="9069" y="30329"/>
                </a:lnTo>
                <a:lnTo>
                  <a:pt x="10270" y="28408"/>
                </a:lnTo>
                <a:lnTo>
                  <a:pt x="11411" y="26426"/>
                </a:lnTo>
                <a:lnTo>
                  <a:pt x="11411" y="26246"/>
                </a:lnTo>
                <a:lnTo>
                  <a:pt x="11411" y="26065"/>
                </a:lnTo>
                <a:lnTo>
                  <a:pt x="11351" y="25885"/>
                </a:lnTo>
                <a:lnTo>
                  <a:pt x="11231" y="25765"/>
                </a:lnTo>
                <a:lnTo>
                  <a:pt x="11111" y="25705"/>
                </a:lnTo>
                <a:lnTo>
                  <a:pt x="10930" y="25645"/>
                </a:lnTo>
                <a:lnTo>
                  <a:pt x="10750" y="25705"/>
                </a:lnTo>
                <a:lnTo>
                  <a:pt x="10630" y="25825"/>
                </a:lnTo>
                <a:lnTo>
                  <a:pt x="9309" y="27567"/>
                </a:lnTo>
                <a:lnTo>
                  <a:pt x="7988" y="29369"/>
                </a:lnTo>
                <a:lnTo>
                  <a:pt x="8108" y="29188"/>
                </a:lnTo>
                <a:lnTo>
                  <a:pt x="9429" y="26846"/>
                </a:lnTo>
                <a:lnTo>
                  <a:pt x="10270" y="25645"/>
                </a:lnTo>
                <a:lnTo>
                  <a:pt x="11111" y="24384"/>
                </a:lnTo>
                <a:lnTo>
                  <a:pt x="11951" y="23243"/>
                </a:lnTo>
                <a:lnTo>
                  <a:pt x="12912" y="22102"/>
                </a:lnTo>
                <a:lnTo>
                  <a:pt x="12972" y="21982"/>
                </a:lnTo>
                <a:lnTo>
                  <a:pt x="12972" y="21861"/>
                </a:lnTo>
                <a:lnTo>
                  <a:pt x="12972" y="21741"/>
                </a:lnTo>
                <a:lnTo>
                  <a:pt x="12912" y="21681"/>
                </a:lnTo>
                <a:lnTo>
                  <a:pt x="12792" y="21561"/>
                </a:lnTo>
                <a:lnTo>
                  <a:pt x="12552" y="21561"/>
                </a:lnTo>
                <a:lnTo>
                  <a:pt x="12432" y="21621"/>
                </a:lnTo>
                <a:lnTo>
                  <a:pt x="11471" y="22522"/>
                </a:lnTo>
                <a:lnTo>
                  <a:pt x="10570" y="23423"/>
                </a:lnTo>
                <a:lnTo>
                  <a:pt x="9729" y="24324"/>
                </a:lnTo>
                <a:lnTo>
                  <a:pt x="8889" y="25345"/>
                </a:lnTo>
                <a:lnTo>
                  <a:pt x="9129" y="24864"/>
                </a:lnTo>
                <a:lnTo>
                  <a:pt x="11351" y="21081"/>
                </a:lnTo>
                <a:lnTo>
                  <a:pt x="11411" y="20901"/>
                </a:lnTo>
                <a:lnTo>
                  <a:pt x="11351" y="20720"/>
                </a:lnTo>
                <a:lnTo>
                  <a:pt x="11291" y="20600"/>
                </a:lnTo>
                <a:lnTo>
                  <a:pt x="11171" y="20540"/>
                </a:lnTo>
                <a:lnTo>
                  <a:pt x="11051" y="20480"/>
                </a:lnTo>
                <a:lnTo>
                  <a:pt x="10870" y="20480"/>
                </a:lnTo>
                <a:lnTo>
                  <a:pt x="10690" y="20540"/>
                </a:lnTo>
                <a:lnTo>
                  <a:pt x="10570" y="20660"/>
                </a:lnTo>
                <a:lnTo>
                  <a:pt x="7988" y="24204"/>
                </a:lnTo>
                <a:lnTo>
                  <a:pt x="7087" y="25465"/>
                </a:lnTo>
                <a:lnTo>
                  <a:pt x="6606" y="26065"/>
                </a:lnTo>
                <a:lnTo>
                  <a:pt x="6186" y="26726"/>
                </a:lnTo>
                <a:lnTo>
                  <a:pt x="6186" y="25345"/>
                </a:lnTo>
                <a:lnTo>
                  <a:pt x="6606" y="24984"/>
                </a:lnTo>
                <a:lnTo>
                  <a:pt x="6967" y="24624"/>
                </a:lnTo>
                <a:lnTo>
                  <a:pt x="7627" y="23723"/>
                </a:lnTo>
                <a:lnTo>
                  <a:pt x="8889" y="22042"/>
                </a:lnTo>
                <a:lnTo>
                  <a:pt x="10450" y="20000"/>
                </a:lnTo>
                <a:lnTo>
                  <a:pt x="12011" y="17898"/>
                </a:lnTo>
                <a:lnTo>
                  <a:pt x="12072" y="17778"/>
                </a:lnTo>
                <a:lnTo>
                  <a:pt x="12072" y="17657"/>
                </a:lnTo>
                <a:lnTo>
                  <a:pt x="12011" y="17537"/>
                </a:lnTo>
                <a:lnTo>
                  <a:pt x="11891" y="17417"/>
                </a:lnTo>
                <a:lnTo>
                  <a:pt x="11771" y="17357"/>
                </a:lnTo>
                <a:lnTo>
                  <a:pt x="11651" y="17297"/>
                </a:lnTo>
                <a:lnTo>
                  <a:pt x="11471" y="17357"/>
                </a:lnTo>
                <a:lnTo>
                  <a:pt x="11351" y="17417"/>
                </a:lnTo>
                <a:lnTo>
                  <a:pt x="8949" y="19940"/>
                </a:lnTo>
                <a:lnTo>
                  <a:pt x="9309" y="19219"/>
                </a:lnTo>
                <a:lnTo>
                  <a:pt x="10270" y="17357"/>
                </a:lnTo>
                <a:lnTo>
                  <a:pt x="11231" y="15495"/>
                </a:lnTo>
                <a:lnTo>
                  <a:pt x="11291" y="15435"/>
                </a:lnTo>
                <a:lnTo>
                  <a:pt x="11231" y="15315"/>
                </a:lnTo>
                <a:lnTo>
                  <a:pt x="11111" y="15135"/>
                </a:lnTo>
                <a:lnTo>
                  <a:pt x="10930" y="15135"/>
                </a:lnTo>
                <a:lnTo>
                  <a:pt x="10870" y="15195"/>
                </a:lnTo>
                <a:lnTo>
                  <a:pt x="10750" y="15255"/>
                </a:lnTo>
                <a:lnTo>
                  <a:pt x="9549" y="16937"/>
                </a:lnTo>
                <a:lnTo>
                  <a:pt x="8348" y="18678"/>
                </a:lnTo>
                <a:lnTo>
                  <a:pt x="7567" y="19820"/>
                </a:lnTo>
                <a:lnTo>
                  <a:pt x="7147" y="20420"/>
                </a:lnTo>
                <a:lnTo>
                  <a:pt x="6787" y="21021"/>
                </a:lnTo>
                <a:lnTo>
                  <a:pt x="6666" y="20660"/>
                </a:lnTo>
                <a:lnTo>
                  <a:pt x="7027" y="20300"/>
                </a:lnTo>
                <a:lnTo>
                  <a:pt x="7327" y="19880"/>
                </a:lnTo>
                <a:lnTo>
                  <a:pt x="7928" y="18919"/>
                </a:lnTo>
                <a:lnTo>
                  <a:pt x="8949" y="17057"/>
                </a:lnTo>
                <a:lnTo>
                  <a:pt x="10270" y="14835"/>
                </a:lnTo>
                <a:lnTo>
                  <a:pt x="10930" y="13694"/>
                </a:lnTo>
                <a:lnTo>
                  <a:pt x="11411" y="12493"/>
                </a:lnTo>
                <a:lnTo>
                  <a:pt x="11411" y="12373"/>
                </a:lnTo>
                <a:lnTo>
                  <a:pt x="11411" y="12312"/>
                </a:lnTo>
                <a:lnTo>
                  <a:pt x="11291" y="12192"/>
                </a:lnTo>
                <a:lnTo>
                  <a:pt x="11111" y="12132"/>
                </a:lnTo>
                <a:lnTo>
                  <a:pt x="10991" y="12132"/>
                </a:lnTo>
                <a:lnTo>
                  <a:pt x="10930" y="12192"/>
                </a:lnTo>
                <a:lnTo>
                  <a:pt x="10090" y="13153"/>
                </a:lnTo>
                <a:lnTo>
                  <a:pt x="9309" y="14114"/>
                </a:lnTo>
                <a:lnTo>
                  <a:pt x="7868" y="16156"/>
                </a:lnTo>
                <a:lnTo>
                  <a:pt x="7207" y="17117"/>
                </a:lnTo>
                <a:lnTo>
                  <a:pt x="6426" y="18138"/>
                </a:lnTo>
                <a:lnTo>
                  <a:pt x="6246" y="17838"/>
                </a:lnTo>
                <a:lnTo>
                  <a:pt x="6246" y="17297"/>
                </a:lnTo>
                <a:lnTo>
                  <a:pt x="6726" y="16637"/>
                </a:lnTo>
                <a:lnTo>
                  <a:pt x="7087" y="15976"/>
                </a:lnTo>
                <a:lnTo>
                  <a:pt x="7868" y="14715"/>
                </a:lnTo>
                <a:lnTo>
                  <a:pt x="9189" y="12433"/>
                </a:lnTo>
                <a:lnTo>
                  <a:pt x="10450" y="10090"/>
                </a:lnTo>
                <a:lnTo>
                  <a:pt x="10510" y="9970"/>
                </a:lnTo>
                <a:lnTo>
                  <a:pt x="10510" y="9790"/>
                </a:lnTo>
                <a:lnTo>
                  <a:pt x="10450" y="9670"/>
                </a:lnTo>
                <a:lnTo>
                  <a:pt x="10330" y="9610"/>
                </a:lnTo>
                <a:lnTo>
                  <a:pt x="10210" y="9490"/>
                </a:lnTo>
                <a:lnTo>
                  <a:pt x="9970" y="9490"/>
                </a:lnTo>
                <a:lnTo>
                  <a:pt x="9849" y="9610"/>
                </a:lnTo>
                <a:lnTo>
                  <a:pt x="8288" y="11712"/>
                </a:lnTo>
                <a:lnTo>
                  <a:pt x="6847" y="13814"/>
                </a:lnTo>
                <a:lnTo>
                  <a:pt x="6546" y="14234"/>
                </a:lnTo>
                <a:lnTo>
                  <a:pt x="6486" y="13994"/>
                </a:lnTo>
                <a:lnTo>
                  <a:pt x="6847" y="13634"/>
                </a:lnTo>
                <a:lnTo>
                  <a:pt x="7207" y="13213"/>
                </a:lnTo>
                <a:lnTo>
                  <a:pt x="7747" y="12312"/>
                </a:lnTo>
                <a:lnTo>
                  <a:pt x="8228" y="11352"/>
                </a:lnTo>
                <a:lnTo>
                  <a:pt x="8708" y="10451"/>
                </a:lnTo>
                <a:lnTo>
                  <a:pt x="9669" y="8409"/>
                </a:lnTo>
                <a:lnTo>
                  <a:pt x="10570" y="6307"/>
                </a:lnTo>
                <a:lnTo>
                  <a:pt x="10570" y="6247"/>
                </a:lnTo>
                <a:lnTo>
                  <a:pt x="10570" y="6127"/>
                </a:lnTo>
                <a:lnTo>
                  <a:pt x="10390" y="6007"/>
                </a:lnTo>
                <a:lnTo>
                  <a:pt x="10210" y="6007"/>
                </a:lnTo>
                <a:lnTo>
                  <a:pt x="10150" y="6067"/>
                </a:lnTo>
                <a:lnTo>
                  <a:pt x="10090" y="6127"/>
                </a:lnTo>
                <a:lnTo>
                  <a:pt x="8949" y="8169"/>
                </a:lnTo>
                <a:lnTo>
                  <a:pt x="7687" y="10150"/>
                </a:lnTo>
                <a:lnTo>
                  <a:pt x="6967" y="11171"/>
                </a:lnTo>
                <a:lnTo>
                  <a:pt x="6186" y="12192"/>
                </a:lnTo>
                <a:lnTo>
                  <a:pt x="6186" y="11592"/>
                </a:lnTo>
                <a:lnTo>
                  <a:pt x="6366" y="11532"/>
                </a:lnTo>
                <a:lnTo>
                  <a:pt x="6486" y="11412"/>
                </a:lnTo>
                <a:lnTo>
                  <a:pt x="6606" y="11292"/>
                </a:lnTo>
                <a:lnTo>
                  <a:pt x="6666" y="11111"/>
                </a:lnTo>
                <a:lnTo>
                  <a:pt x="6847" y="11051"/>
                </a:lnTo>
                <a:lnTo>
                  <a:pt x="7027" y="10931"/>
                </a:lnTo>
                <a:lnTo>
                  <a:pt x="7147" y="10751"/>
                </a:lnTo>
                <a:lnTo>
                  <a:pt x="7207" y="10571"/>
                </a:lnTo>
                <a:lnTo>
                  <a:pt x="7147" y="10271"/>
                </a:lnTo>
                <a:lnTo>
                  <a:pt x="7087" y="9910"/>
                </a:lnTo>
                <a:lnTo>
                  <a:pt x="7507" y="9310"/>
                </a:lnTo>
                <a:lnTo>
                  <a:pt x="7868" y="8649"/>
                </a:lnTo>
                <a:lnTo>
                  <a:pt x="8528" y="7388"/>
                </a:lnTo>
                <a:lnTo>
                  <a:pt x="9129" y="6367"/>
                </a:lnTo>
                <a:lnTo>
                  <a:pt x="9669" y="5346"/>
                </a:lnTo>
                <a:lnTo>
                  <a:pt x="10630" y="3184"/>
                </a:lnTo>
                <a:lnTo>
                  <a:pt x="10630" y="3124"/>
                </a:lnTo>
                <a:lnTo>
                  <a:pt x="10570" y="3004"/>
                </a:lnTo>
                <a:lnTo>
                  <a:pt x="10510" y="3004"/>
                </a:lnTo>
                <a:lnTo>
                  <a:pt x="10450" y="3064"/>
                </a:lnTo>
                <a:lnTo>
                  <a:pt x="9009" y="4805"/>
                </a:lnTo>
                <a:lnTo>
                  <a:pt x="8348" y="5706"/>
                </a:lnTo>
                <a:lnTo>
                  <a:pt x="7687" y="6607"/>
                </a:lnTo>
                <a:lnTo>
                  <a:pt x="7447" y="6967"/>
                </a:lnTo>
                <a:lnTo>
                  <a:pt x="7327" y="6727"/>
                </a:lnTo>
                <a:lnTo>
                  <a:pt x="7627" y="6307"/>
                </a:lnTo>
                <a:lnTo>
                  <a:pt x="7807" y="5766"/>
                </a:lnTo>
                <a:lnTo>
                  <a:pt x="8228" y="4805"/>
                </a:lnTo>
                <a:lnTo>
                  <a:pt x="8468" y="4025"/>
                </a:lnTo>
                <a:lnTo>
                  <a:pt x="8708" y="3244"/>
                </a:lnTo>
                <a:lnTo>
                  <a:pt x="9129" y="1682"/>
                </a:lnTo>
                <a:lnTo>
                  <a:pt x="9129" y="1622"/>
                </a:lnTo>
                <a:lnTo>
                  <a:pt x="9009" y="1622"/>
                </a:lnTo>
                <a:lnTo>
                  <a:pt x="8168" y="2944"/>
                </a:lnTo>
                <a:lnTo>
                  <a:pt x="7387" y="4265"/>
                </a:lnTo>
                <a:lnTo>
                  <a:pt x="7267" y="3965"/>
                </a:lnTo>
                <a:lnTo>
                  <a:pt x="7087" y="3724"/>
                </a:lnTo>
                <a:lnTo>
                  <a:pt x="7267" y="2944"/>
                </a:lnTo>
                <a:lnTo>
                  <a:pt x="7447" y="1743"/>
                </a:lnTo>
                <a:lnTo>
                  <a:pt x="7567" y="481"/>
                </a:lnTo>
                <a:lnTo>
                  <a:pt x="7567" y="421"/>
                </a:lnTo>
                <a:lnTo>
                  <a:pt x="7447" y="361"/>
                </a:lnTo>
                <a:lnTo>
                  <a:pt x="7387" y="361"/>
                </a:lnTo>
                <a:lnTo>
                  <a:pt x="7327" y="421"/>
                </a:lnTo>
                <a:lnTo>
                  <a:pt x="6847" y="1562"/>
                </a:lnTo>
                <a:lnTo>
                  <a:pt x="6426" y="2703"/>
                </a:lnTo>
                <a:lnTo>
                  <a:pt x="6366" y="3004"/>
                </a:lnTo>
                <a:lnTo>
                  <a:pt x="6126" y="2824"/>
                </a:lnTo>
                <a:lnTo>
                  <a:pt x="6186" y="2163"/>
                </a:lnTo>
                <a:lnTo>
                  <a:pt x="6066" y="1502"/>
                </a:lnTo>
                <a:lnTo>
                  <a:pt x="5886" y="181"/>
                </a:lnTo>
                <a:lnTo>
                  <a:pt x="5886" y="121"/>
                </a:lnTo>
                <a:lnTo>
                  <a:pt x="5826" y="61"/>
                </a:lnTo>
                <a:lnTo>
                  <a:pt x="5645"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58" name="Shape 58"/>
          <p:cNvSpPr/>
          <p:nvPr/>
        </p:nvSpPr>
        <p:spPr>
          <a:xfrm rot="-7785253">
            <a:off x="3013204" y="5269394"/>
            <a:ext cx="450469" cy="1179141"/>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59" name="Shape 59"/>
          <p:cNvSpPr/>
          <p:nvPr/>
        </p:nvSpPr>
        <p:spPr>
          <a:xfrm rot="1632801">
            <a:off x="8766193" y="988318"/>
            <a:ext cx="370361" cy="1327284"/>
          </a:xfrm>
          <a:custGeom>
            <a:avLst/>
            <a:gdLst/>
            <a:ahLst/>
            <a:cxnLst/>
            <a:rect l="0" t="0" r="0" b="0"/>
            <a:pathLst>
              <a:path w="11111" h="39819" extrusionOk="0">
                <a:moveTo>
                  <a:pt x="4625" y="1"/>
                </a:moveTo>
                <a:lnTo>
                  <a:pt x="4564" y="61"/>
                </a:lnTo>
                <a:lnTo>
                  <a:pt x="4504" y="481"/>
                </a:lnTo>
                <a:lnTo>
                  <a:pt x="4504" y="962"/>
                </a:lnTo>
                <a:lnTo>
                  <a:pt x="4564" y="1382"/>
                </a:lnTo>
                <a:lnTo>
                  <a:pt x="4625" y="1803"/>
                </a:lnTo>
                <a:lnTo>
                  <a:pt x="4925" y="2643"/>
                </a:lnTo>
                <a:lnTo>
                  <a:pt x="5105" y="3484"/>
                </a:lnTo>
                <a:lnTo>
                  <a:pt x="5285" y="4865"/>
                </a:lnTo>
                <a:lnTo>
                  <a:pt x="5465" y="6187"/>
                </a:lnTo>
                <a:lnTo>
                  <a:pt x="5345" y="7448"/>
                </a:lnTo>
                <a:lnTo>
                  <a:pt x="5285" y="8769"/>
                </a:lnTo>
                <a:lnTo>
                  <a:pt x="5225" y="11292"/>
                </a:lnTo>
                <a:lnTo>
                  <a:pt x="5045" y="11171"/>
                </a:lnTo>
                <a:lnTo>
                  <a:pt x="4625" y="10811"/>
                </a:lnTo>
                <a:lnTo>
                  <a:pt x="4264" y="10451"/>
                </a:lnTo>
                <a:lnTo>
                  <a:pt x="3904" y="9970"/>
                </a:lnTo>
                <a:lnTo>
                  <a:pt x="3604" y="9490"/>
                </a:lnTo>
                <a:lnTo>
                  <a:pt x="3303" y="8949"/>
                </a:lnTo>
                <a:lnTo>
                  <a:pt x="3123" y="8409"/>
                </a:lnTo>
                <a:lnTo>
                  <a:pt x="3003" y="7868"/>
                </a:lnTo>
                <a:lnTo>
                  <a:pt x="2883" y="7268"/>
                </a:lnTo>
                <a:lnTo>
                  <a:pt x="2883" y="6787"/>
                </a:lnTo>
                <a:lnTo>
                  <a:pt x="2883" y="6307"/>
                </a:lnTo>
                <a:lnTo>
                  <a:pt x="2883" y="5886"/>
                </a:lnTo>
                <a:lnTo>
                  <a:pt x="2883" y="5406"/>
                </a:lnTo>
                <a:lnTo>
                  <a:pt x="2823" y="5286"/>
                </a:lnTo>
                <a:lnTo>
                  <a:pt x="2703" y="5226"/>
                </a:lnTo>
                <a:lnTo>
                  <a:pt x="2583" y="5226"/>
                </a:lnTo>
                <a:lnTo>
                  <a:pt x="2463" y="5286"/>
                </a:lnTo>
                <a:lnTo>
                  <a:pt x="2222" y="5526"/>
                </a:lnTo>
                <a:lnTo>
                  <a:pt x="2042" y="5766"/>
                </a:lnTo>
                <a:lnTo>
                  <a:pt x="1922" y="6067"/>
                </a:lnTo>
                <a:lnTo>
                  <a:pt x="1802" y="6367"/>
                </a:lnTo>
                <a:lnTo>
                  <a:pt x="1682" y="6967"/>
                </a:lnTo>
                <a:lnTo>
                  <a:pt x="1682" y="7688"/>
                </a:lnTo>
                <a:lnTo>
                  <a:pt x="1742" y="8349"/>
                </a:lnTo>
                <a:lnTo>
                  <a:pt x="1922" y="9069"/>
                </a:lnTo>
                <a:lnTo>
                  <a:pt x="2102" y="9670"/>
                </a:lnTo>
                <a:lnTo>
                  <a:pt x="2342" y="10211"/>
                </a:lnTo>
                <a:lnTo>
                  <a:pt x="2823" y="11051"/>
                </a:lnTo>
                <a:lnTo>
                  <a:pt x="3123" y="11472"/>
                </a:lnTo>
                <a:lnTo>
                  <a:pt x="3483" y="11892"/>
                </a:lnTo>
                <a:lnTo>
                  <a:pt x="3844" y="12312"/>
                </a:lnTo>
                <a:lnTo>
                  <a:pt x="4264" y="12673"/>
                </a:lnTo>
                <a:lnTo>
                  <a:pt x="4745" y="12973"/>
                </a:lnTo>
                <a:lnTo>
                  <a:pt x="5165" y="13153"/>
                </a:lnTo>
                <a:lnTo>
                  <a:pt x="5165" y="13994"/>
                </a:lnTo>
                <a:lnTo>
                  <a:pt x="4324" y="13874"/>
                </a:lnTo>
                <a:lnTo>
                  <a:pt x="3904" y="13754"/>
                </a:lnTo>
                <a:lnTo>
                  <a:pt x="3483" y="13634"/>
                </a:lnTo>
                <a:lnTo>
                  <a:pt x="2703" y="13273"/>
                </a:lnTo>
                <a:lnTo>
                  <a:pt x="1982" y="12853"/>
                </a:lnTo>
                <a:lnTo>
                  <a:pt x="1321" y="12312"/>
                </a:lnTo>
                <a:lnTo>
                  <a:pt x="721" y="11712"/>
                </a:lnTo>
                <a:lnTo>
                  <a:pt x="601" y="11652"/>
                </a:lnTo>
                <a:lnTo>
                  <a:pt x="481" y="11712"/>
                </a:lnTo>
                <a:lnTo>
                  <a:pt x="361" y="11832"/>
                </a:lnTo>
                <a:lnTo>
                  <a:pt x="361" y="11952"/>
                </a:lnTo>
                <a:lnTo>
                  <a:pt x="541" y="12433"/>
                </a:lnTo>
                <a:lnTo>
                  <a:pt x="781" y="12853"/>
                </a:lnTo>
                <a:lnTo>
                  <a:pt x="1021" y="13273"/>
                </a:lnTo>
                <a:lnTo>
                  <a:pt x="1321" y="13634"/>
                </a:lnTo>
                <a:lnTo>
                  <a:pt x="1682" y="13994"/>
                </a:lnTo>
                <a:lnTo>
                  <a:pt x="2042" y="14354"/>
                </a:lnTo>
                <a:lnTo>
                  <a:pt x="2402" y="14595"/>
                </a:lnTo>
                <a:lnTo>
                  <a:pt x="2823" y="14895"/>
                </a:lnTo>
                <a:lnTo>
                  <a:pt x="3363" y="15075"/>
                </a:lnTo>
                <a:lnTo>
                  <a:pt x="3904" y="15315"/>
                </a:lnTo>
                <a:lnTo>
                  <a:pt x="4504" y="15495"/>
                </a:lnTo>
                <a:lnTo>
                  <a:pt x="5105" y="15556"/>
                </a:lnTo>
                <a:lnTo>
                  <a:pt x="5105" y="17778"/>
                </a:lnTo>
                <a:lnTo>
                  <a:pt x="4084" y="17537"/>
                </a:lnTo>
                <a:lnTo>
                  <a:pt x="3063" y="17117"/>
                </a:lnTo>
                <a:lnTo>
                  <a:pt x="2162" y="16576"/>
                </a:lnTo>
                <a:lnTo>
                  <a:pt x="1201" y="16036"/>
                </a:lnTo>
                <a:lnTo>
                  <a:pt x="1081" y="15976"/>
                </a:lnTo>
                <a:lnTo>
                  <a:pt x="961" y="16036"/>
                </a:lnTo>
                <a:lnTo>
                  <a:pt x="901" y="16156"/>
                </a:lnTo>
                <a:lnTo>
                  <a:pt x="961" y="16276"/>
                </a:lnTo>
                <a:lnTo>
                  <a:pt x="1321" y="16817"/>
                </a:lnTo>
                <a:lnTo>
                  <a:pt x="1742" y="17297"/>
                </a:lnTo>
                <a:lnTo>
                  <a:pt x="2222" y="17778"/>
                </a:lnTo>
                <a:lnTo>
                  <a:pt x="2703" y="18138"/>
                </a:lnTo>
                <a:lnTo>
                  <a:pt x="3243" y="18438"/>
                </a:lnTo>
                <a:lnTo>
                  <a:pt x="3844" y="18739"/>
                </a:lnTo>
                <a:lnTo>
                  <a:pt x="4444" y="18979"/>
                </a:lnTo>
                <a:lnTo>
                  <a:pt x="5045" y="19099"/>
                </a:lnTo>
                <a:lnTo>
                  <a:pt x="5045" y="21741"/>
                </a:lnTo>
                <a:lnTo>
                  <a:pt x="5045" y="22042"/>
                </a:lnTo>
                <a:lnTo>
                  <a:pt x="4324" y="21741"/>
                </a:lnTo>
                <a:lnTo>
                  <a:pt x="4024" y="21561"/>
                </a:lnTo>
                <a:lnTo>
                  <a:pt x="3664" y="21321"/>
                </a:lnTo>
                <a:lnTo>
                  <a:pt x="3423" y="21081"/>
                </a:lnTo>
                <a:lnTo>
                  <a:pt x="3183" y="20841"/>
                </a:lnTo>
                <a:lnTo>
                  <a:pt x="2823" y="20240"/>
                </a:lnTo>
                <a:lnTo>
                  <a:pt x="2402" y="19639"/>
                </a:lnTo>
                <a:lnTo>
                  <a:pt x="2222" y="19339"/>
                </a:lnTo>
                <a:lnTo>
                  <a:pt x="1982" y="19099"/>
                </a:lnTo>
                <a:lnTo>
                  <a:pt x="1862" y="18979"/>
                </a:lnTo>
                <a:lnTo>
                  <a:pt x="1682" y="18979"/>
                </a:lnTo>
                <a:lnTo>
                  <a:pt x="1502" y="19039"/>
                </a:lnTo>
                <a:lnTo>
                  <a:pt x="1381" y="19159"/>
                </a:lnTo>
                <a:lnTo>
                  <a:pt x="1261" y="19459"/>
                </a:lnTo>
                <a:lnTo>
                  <a:pt x="1201" y="19820"/>
                </a:lnTo>
                <a:lnTo>
                  <a:pt x="1141" y="20180"/>
                </a:lnTo>
                <a:lnTo>
                  <a:pt x="1261" y="20540"/>
                </a:lnTo>
                <a:lnTo>
                  <a:pt x="1381" y="20961"/>
                </a:lnTo>
                <a:lnTo>
                  <a:pt x="1562" y="21321"/>
                </a:lnTo>
                <a:lnTo>
                  <a:pt x="1742" y="21681"/>
                </a:lnTo>
                <a:lnTo>
                  <a:pt x="2042" y="21982"/>
                </a:lnTo>
                <a:lnTo>
                  <a:pt x="2342" y="22342"/>
                </a:lnTo>
                <a:lnTo>
                  <a:pt x="2643" y="22642"/>
                </a:lnTo>
                <a:lnTo>
                  <a:pt x="3003" y="22882"/>
                </a:lnTo>
                <a:lnTo>
                  <a:pt x="3363" y="23123"/>
                </a:lnTo>
                <a:lnTo>
                  <a:pt x="3784" y="23303"/>
                </a:lnTo>
                <a:lnTo>
                  <a:pt x="4144" y="23483"/>
                </a:lnTo>
                <a:lnTo>
                  <a:pt x="4504" y="23543"/>
                </a:lnTo>
                <a:lnTo>
                  <a:pt x="4865" y="23603"/>
                </a:lnTo>
                <a:lnTo>
                  <a:pt x="4925" y="23663"/>
                </a:lnTo>
                <a:lnTo>
                  <a:pt x="5045" y="23783"/>
                </a:lnTo>
                <a:lnTo>
                  <a:pt x="4985" y="26786"/>
                </a:lnTo>
                <a:lnTo>
                  <a:pt x="4444" y="26426"/>
                </a:lnTo>
                <a:lnTo>
                  <a:pt x="3964" y="26005"/>
                </a:lnTo>
                <a:lnTo>
                  <a:pt x="3724" y="25705"/>
                </a:lnTo>
                <a:lnTo>
                  <a:pt x="3483" y="25405"/>
                </a:lnTo>
                <a:lnTo>
                  <a:pt x="3123" y="24684"/>
                </a:lnTo>
                <a:lnTo>
                  <a:pt x="2703" y="24084"/>
                </a:lnTo>
                <a:lnTo>
                  <a:pt x="2402" y="23783"/>
                </a:lnTo>
                <a:lnTo>
                  <a:pt x="2162" y="23603"/>
                </a:lnTo>
                <a:lnTo>
                  <a:pt x="1982" y="23543"/>
                </a:lnTo>
                <a:lnTo>
                  <a:pt x="1862" y="23543"/>
                </a:lnTo>
                <a:lnTo>
                  <a:pt x="1742" y="23603"/>
                </a:lnTo>
                <a:lnTo>
                  <a:pt x="1622" y="23723"/>
                </a:lnTo>
                <a:lnTo>
                  <a:pt x="1502" y="23903"/>
                </a:lnTo>
                <a:lnTo>
                  <a:pt x="1442" y="24144"/>
                </a:lnTo>
                <a:lnTo>
                  <a:pt x="1381" y="24564"/>
                </a:lnTo>
                <a:lnTo>
                  <a:pt x="1442" y="25044"/>
                </a:lnTo>
                <a:lnTo>
                  <a:pt x="1622" y="25525"/>
                </a:lnTo>
                <a:lnTo>
                  <a:pt x="1862" y="26005"/>
                </a:lnTo>
                <a:lnTo>
                  <a:pt x="2102" y="26426"/>
                </a:lnTo>
                <a:lnTo>
                  <a:pt x="2643" y="27146"/>
                </a:lnTo>
                <a:lnTo>
                  <a:pt x="3123" y="27627"/>
                </a:lnTo>
                <a:lnTo>
                  <a:pt x="3664" y="28107"/>
                </a:lnTo>
                <a:lnTo>
                  <a:pt x="4324" y="28528"/>
                </a:lnTo>
                <a:lnTo>
                  <a:pt x="4625" y="28708"/>
                </a:lnTo>
                <a:lnTo>
                  <a:pt x="4985" y="28828"/>
                </a:lnTo>
                <a:lnTo>
                  <a:pt x="4985" y="30510"/>
                </a:lnTo>
                <a:lnTo>
                  <a:pt x="4925" y="30870"/>
                </a:lnTo>
                <a:lnTo>
                  <a:pt x="4504" y="30510"/>
                </a:lnTo>
                <a:lnTo>
                  <a:pt x="4084" y="30149"/>
                </a:lnTo>
                <a:lnTo>
                  <a:pt x="3303" y="29248"/>
                </a:lnTo>
                <a:lnTo>
                  <a:pt x="2583" y="28288"/>
                </a:lnTo>
                <a:lnTo>
                  <a:pt x="2463" y="28167"/>
                </a:lnTo>
                <a:lnTo>
                  <a:pt x="2342" y="28107"/>
                </a:lnTo>
                <a:lnTo>
                  <a:pt x="2042" y="28107"/>
                </a:lnTo>
                <a:lnTo>
                  <a:pt x="1922" y="28167"/>
                </a:lnTo>
                <a:lnTo>
                  <a:pt x="1802" y="28288"/>
                </a:lnTo>
                <a:lnTo>
                  <a:pt x="1802" y="28468"/>
                </a:lnTo>
                <a:lnTo>
                  <a:pt x="1802" y="28588"/>
                </a:lnTo>
                <a:lnTo>
                  <a:pt x="1982" y="29308"/>
                </a:lnTo>
                <a:lnTo>
                  <a:pt x="2222" y="29909"/>
                </a:lnTo>
                <a:lnTo>
                  <a:pt x="2583" y="30510"/>
                </a:lnTo>
                <a:lnTo>
                  <a:pt x="3063" y="31050"/>
                </a:lnTo>
                <a:lnTo>
                  <a:pt x="3423" y="31471"/>
                </a:lnTo>
                <a:lnTo>
                  <a:pt x="3904" y="31831"/>
                </a:lnTo>
                <a:lnTo>
                  <a:pt x="4144" y="31951"/>
                </a:lnTo>
                <a:lnTo>
                  <a:pt x="4384" y="32071"/>
                </a:lnTo>
                <a:lnTo>
                  <a:pt x="4625" y="32131"/>
                </a:lnTo>
                <a:lnTo>
                  <a:pt x="4925" y="32191"/>
                </a:lnTo>
                <a:lnTo>
                  <a:pt x="4865" y="34113"/>
                </a:lnTo>
                <a:lnTo>
                  <a:pt x="4805" y="36095"/>
                </a:lnTo>
                <a:lnTo>
                  <a:pt x="3844" y="35134"/>
                </a:lnTo>
                <a:lnTo>
                  <a:pt x="3363" y="34593"/>
                </a:lnTo>
                <a:lnTo>
                  <a:pt x="2883" y="34113"/>
                </a:lnTo>
                <a:lnTo>
                  <a:pt x="2282" y="33272"/>
                </a:lnTo>
                <a:lnTo>
                  <a:pt x="1682" y="32491"/>
                </a:lnTo>
                <a:lnTo>
                  <a:pt x="1381" y="32071"/>
                </a:lnTo>
                <a:lnTo>
                  <a:pt x="1021" y="31711"/>
                </a:lnTo>
                <a:lnTo>
                  <a:pt x="661" y="31350"/>
                </a:lnTo>
                <a:lnTo>
                  <a:pt x="240" y="31110"/>
                </a:lnTo>
                <a:lnTo>
                  <a:pt x="120" y="31050"/>
                </a:lnTo>
                <a:lnTo>
                  <a:pt x="60" y="31110"/>
                </a:lnTo>
                <a:lnTo>
                  <a:pt x="0" y="31170"/>
                </a:lnTo>
                <a:lnTo>
                  <a:pt x="0" y="31230"/>
                </a:lnTo>
                <a:lnTo>
                  <a:pt x="0" y="31771"/>
                </a:lnTo>
                <a:lnTo>
                  <a:pt x="60" y="32251"/>
                </a:lnTo>
                <a:lnTo>
                  <a:pt x="240" y="32792"/>
                </a:lnTo>
                <a:lnTo>
                  <a:pt x="481" y="33272"/>
                </a:lnTo>
                <a:lnTo>
                  <a:pt x="781" y="33693"/>
                </a:lnTo>
                <a:lnTo>
                  <a:pt x="1081" y="34173"/>
                </a:lnTo>
                <a:lnTo>
                  <a:pt x="1742" y="35014"/>
                </a:lnTo>
                <a:lnTo>
                  <a:pt x="2402" y="35795"/>
                </a:lnTo>
                <a:lnTo>
                  <a:pt x="3123" y="36575"/>
                </a:lnTo>
                <a:lnTo>
                  <a:pt x="3544" y="36936"/>
                </a:lnTo>
                <a:lnTo>
                  <a:pt x="3964" y="37236"/>
                </a:lnTo>
                <a:lnTo>
                  <a:pt x="4384" y="37536"/>
                </a:lnTo>
                <a:lnTo>
                  <a:pt x="4865" y="37776"/>
                </a:lnTo>
                <a:lnTo>
                  <a:pt x="4985" y="39518"/>
                </a:lnTo>
                <a:lnTo>
                  <a:pt x="5045" y="39638"/>
                </a:lnTo>
                <a:lnTo>
                  <a:pt x="5105" y="39698"/>
                </a:lnTo>
                <a:lnTo>
                  <a:pt x="5285" y="39818"/>
                </a:lnTo>
                <a:lnTo>
                  <a:pt x="5405" y="39818"/>
                </a:lnTo>
                <a:lnTo>
                  <a:pt x="5465" y="39758"/>
                </a:lnTo>
                <a:lnTo>
                  <a:pt x="5585" y="39698"/>
                </a:lnTo>
                <a:lnTo>
                  <a:pt x="5585" y="39578"/>
                </a:lnTo>
                <a:lnTo>
                  <a:pt x="5766" y="38317"/>
                </a:lnTo>
                <a:lnTo>
                  <a:pt x="5826" y="36996"/>
                </a:lnTo>
                <a:lnTo>
                  <a:pt x="6426" y="36335"/>
                </a:lnTo>
                <a:lnTo>
                  <a:pt x="6967" y="35674"/>
                </a:lnTo>
                <a:lnTo>
                  <a:pt x="8048" y="34413"/>
                </a:lnTo>
                <a:lnTo>
                  <a:pt x="8648" y="33633"/>
                </a:lnTo>
                <a:lnTo>
                  <a:pt x="9249" y="32912"/>
                </a:lnTo>
                <a:lnTo>
                  <a:pt x="9729" y="32131"/>
                </a:lnTo>
                <a:lnTo>
                  <a:pt x="10210" y="31290"/>
                </a:lnTo>
                <a:lnTo>
                  <a:pt x="10210" y="31170"/>
                </a:lnTo>
                <a:lnTo>
                  <a:pt x="10210" y="31050"/>
                </a:lnTo>
                <a:lnTo>
                  <a:pt x="10090" y="30990"/>
                </a:lnTo>
                <a:lnTo>
                  <a:pt x="9970" y="31050"/>
                </a:lnTo>
                <a:lnTo>
                  <a:pt x="9189" y="31651"/>
                </a:lnTo>
                <a:lnTo>
                  <a:pt x="8408" y="32311"/>
                </a:lnTo>
                <a:lnTo>
                  <a:pt x="7747" y="32972"/>
                </a:lnTo>
                <a:lnTo>
                  <a:pt x="7027" y="33693"/>
                </a:lnTo>
                <a:lnTo>
                  <a:pt x="5886" y="34954"/>
                </a:lnTo>
                <a:lnTo>
                  <a:pt x="5946" y="32431"/>
                </a:lnTo>
                <a:lnTo>
                  <a:pt x="6366" y="32431"/>
                </a:lnTo>
                <a:lnTo>
                  <a:pt x="6787" y="32311"/>
                </a:lnTo>
                <a:lnTo>
                  <a:pt x="7207" y="32011"/>
                </a:lnTo>
                <a:lnTo>
                  <a:pt x="7627" y="31711"/>
                </a:lnTo>
                <a:lnTo>
                  <a:pt x="7988" y="31350"/>
                </a:lnTo>
                <a:lnTo>
                  <a:pt x="8348" y="30930"/>
                </a:lnTo>
                <a:lnTo>
                  <a:pt x="8949" y="30269"/>
                </a:lnTo>
                <a:lnTo>
                  <a:pt x="9489" y="29609"/>
                </a:lnTo>
                <a:lnTo>
                  <a:pt x="10090" y="28768"/>
                </a:lnTo>
                <a:lnTo>
                  <a:pt x="10330" y="28348"/>
                </a:lnTo>
                <a:lnTo>
                  <a:pt x="10510" y="27867"/>
                </a:lnTo>
                <a:lnTo>
                  <a:pt x="10570" y="27447"/>
                </a:lnTo>
                <a:lnTo>
                  <a:pt x="10570" y="26966"/>
                </a:lnTo>
                <a:lnTo>
                  <a:pt x="10510" y="26906"/>
                </a:lnTo>
                <a:lnTo>
                  <a:pt x="10390" y="26906"/>
                </a:lnTo>
                <a:lnTo>
                  <a:pt x="10030" y="27146"/>
                </a:lnTo>
                <a:lnTo>
                  <a:pt x="9729" y="27387"/>
                </a:lnTo>
                <a:lnTo>
                  <a:pt x="9189" y="28047"/>
                </a:lnTo>
                <a:lnTo>
                  <a:pt x="8528" y="28828"/>
                </a:lnTo>
                <a:lnTo>
                  <a:pt x="7808" y="29609"/>
                </a:lnTo>
                <a:lnTo>
                  <a:pt x="7387" y="30029"/>
                </a:lnTo>
                <a:lnTo>
                  <a:pt x="6907" y="30389"/>
                </a:lnTo>
                <a:lnTo>
                  <a:pt x="6366" y="30810"/>
                </a:lnTo>
                <a:lnTo>
                  <a:pt x="5946" y="31290"/>
                </a:lnTo>
                <a:lnTo>
                  <a:pt x="5946" y="31230"/>
                </a:lnTo>
                <a:lnTo>
                  <a:pt x="6006" y="28828"/>
                </a:lnTo>
                <a:lnTo>
                  <a:pt x="6066" y="28768"/>
                </a:lnTo>
                <a:lnTo>
                  <a:pt x="6186" y="28708"/>
                </a:lnTo>
                <a:lnTo>
                  <a:pt x="6366" y="28588"/>
                </a:lnTo>
                <a:lnTo>
                  <a:pt x="6426" y="28408"/>
                </a:lnTo>
                <a:lnTo>
                  <a:pt x="6486" y="28227"/>
                </a:lnTo>
                <a:lnTo>
                  <a:pt x="7027" y="27687"/>
                </a:lnTo>
                <a:lnTo>
                  <a:pt x="7507" y="27086"/>
                </a:lnTo>
                <a:lnTo>
                  <a:pt x="8408" y="25885"/>
                </a:lnTo>
                <a:lnTo>
                  <a:pt x="9789" y="24024"/>
                </a:lnTo>
                <a:lnTo>
                  <a:pt x="11111" y="22102"/>
                </a:lnTo>
                <a:lnTo>
                  <a:pt x="11111" y="21922"/>
                </a:lnTo>
                <a:lnTo>
                  <a:pt x="11051" y="21861"/>
                </a:lnTo>
                <a:lnTo>
                  <a:pt x="10931" y="21801"/>
                </a:lnTo>
                <a:lnTo>
                  <a:pt x="10810" y="21861"/>
                </a:lnTo>
                <a:lnTo>
                  <a:pt x="9069" y="23483"/>
                </a:lnTo>
                <a:lnTo>
                  <a:pt x="7447" y="25165"/>
                </a:lnTo>
                <a:lnTo>
                  <a:pt x="6727" y="25825"/>
                </a:lnTo>
                <a:lnTo>
                  <a:pt x="6066" y="26606"/>
                </a:lnTo>
                <a:lnTo>
                  <a:pt x="6126" y="23423"/>
                </a:lnTo>
                <a:lnTo>
                  <a:pt x="6426" y="23183"/>
                </a:lnTo>
                <a:lnTo>
                  <a:pt x="6727" y="22882"/>
                </a:lnTo>
                <a:lnTo>
                  <a:pt x="7267" y="22222"/>
                </a:lnTo>
                <a:lnTo>
                  <a:pt x="7808" y="21561"/>
                </a:lnTo>
                <a:lnTo>
                  <a:pt x="8288" y="20961"/>
                </a:lnTo>
                <a:lnTo>
                  <a:pt x="9009" y="20120"/>
                </a:lnTo>
                <a:lnTo>
                  <a:pt x="9729" y="19219"/>
                </a:lnTo>
                <a:lnTo>
                  <a:pt x="10330" y="18318"/>
                </a:lnTo>
                <a:lnTo>
                  <a:pt x="10931" y="17297"/>
                </a:lnTo>
                <a:lnTo>
                  <a:pt x="10931" y="17237"/>
                </a:lnTo>
                <a:lnTo>
                  <a:pt x="10870" y="17117"/>
                </a:lnTo>
                <a:lnTo>
                  <a:pt x="10810" y="17057"/>
                </a:lnTo>
                <a:lnTo>
                  <a:pt x="10690" y="17117"/>
                </a:lnTo>
                <a:lnTo>
                  <a:pt x="9729" y="17778"/>
                </a:lnTo>
                <a:lnTo>
                  <a:pt x="8889" y="18558"/>
                </a:lnTo>
                <a:lnTo>
                  <a:pt x="8048" y="19399"/>
                </a:lnTo>
                <a:lnTo>
                  <a:pt x="7267" y="20240"/>
                </a:lnTo>
                <a:lnTo>
                  <a:pt x="6186" y="21381"/>
                </a:lnTo>
                <a:lnTo>
                  <a:pt x="6186" y="19279"/>
                </a:lnTo>
                <a:lnTo>
                  <a:pt x="6366" y="19219"/>
                </a:lnTo>
                <a:lnTo>
                  <a:pt x="6486" y="19099"/>
                </a:lnTo>
                <a:lnTo>
                  <a:pt x="6666" y="18859"/>
                </a:lnTo>
                <a:lnTo>
                  <a:pt x="7207" y="18378"/>
                </a:lnTo>
                <a:lnTo>
                  <a:pt x="7747" y="17778"/>
                </a:lnTo>
                <a:lnTo>
                  <a:pt x="8588" y="16697"/>
                </a:lnTo>
                <a:lnTo>
                  <a:pt x="9249" y="15796"/>
                </a:lnTo>
                <a:lnTo>
                  <a:pt x="9849" y="14835"/>
                </a:lnTo>
                <a:lnTo>
                  <a:pt x="10090" y="14294"/>
                </a:lnTo>
                <a:lnTo>
                  <a:pt x="10330" y="13754"/>
                </a:lnTo>
                <a:lnTo>
                  <a:pt x="10510" y="13213"/>
                </a:lnTo>
                <a:lnTo>
                  <a:pt x="10630" y="12673"/>
                </a:lnTo>
                <a:lnTo>
                  <a:pt x="10570" y="12613"/>
                </a:lnTo>
                <a:lnTo>
                  <a:pt x="10570" y="12553"/>
                </a:lnTo>
                <a:lnTo>
                  <a:pt x="10450" y="12553"/>
                </a:lnTo>
                <a:lnTo>
                  <a:pt x="9609" y="13394"/>
                </a:lnTo>
                <a:lnTo>
                  <a:pt x="8889" y="14294"/>
                </a:lnTo>
                <a:lnTo>
                  <a:pt x="8168" y="15195"/>
                </a:lnTo>
                <a:lnTo>
                  <a:pt x="7447" y="16096"/>
                </a:lnTo>
                <a:lnTo>
                  <a:pt x="6907" y="16697"/>
                </a:lnTo>
                <a:lnTo>
                  <a:pt x="6246" y="17297"/>
                </a:lnTo>
                <a:lnTo>
                  <a:pt x="6306" y="15435"/>
                </a:lnTo>
                <a:lnTo>
                  <a:pt x="6666" y="15255"/>
                </a:lnTo>
                <a:lnTo>
                  <a:pt x="6847" y="15135"/>
                </a:lnTo>
                <a:lnTo>
                  <a:pt x="6907" y="14955"/>
                </a:lnTo>
                <a:lnTo>
                  <a:pt x="6967" y="14775"/>
                </a:lnTo>
                <a:lnTo>
                  <a:pt x="6907" y="14535"/>
                </a:lnTo>
                <a:lnTo>
                  <a:pt x="7447" y="13934"/>
                </a:lnTo>
                <a:lnTo>
                  <a:pt x="7988" y="13213"/>
                </a:lnTo>
                <a:lnTo>
                  <a:pt x="8408" y="12493"/>
                </a:lnTo>
                <a:lnTo>
                  <a:pt x="8768" y="11832"/>
                </a:lnTo>
                <a:lnTo>
                  <a:pt x="9429" y="10631"/>
                </a:lnTo>
                <a:lnTo>
                  <a:pt x="9669" y="9970"/>
                </a:lnTo>
                <a:lnTo>
                  <a:pt x="9910" y="9310"/>
                </a:lnTo>
                <a:lnTo>
                  <a:pt x="10090" y="8649"/>
                </a:lnTo>
                <a:lnTo>
                  <a:pt x="10210" y="7988"/>
                </a:lnTo>
                <a:lnTo>
                  <a:pt x="10270" y="7328"/>
                </a:lnTo>
                <a:lnTo>
                  <a:pt x="10270" y="6607"/>
                </a:lnTo>
                <a:lnTo>
                  <a:pt x="10210" y="6487"/>
                </a:lnTo>
                <a:lnTo>
                  <a:pt x="10090" y="6367"/>
                </a:lnTo>
                <a:lnTo>
                  <a:pt x="9970" y="6367"/>
                </a:lnTo>
                <a:lnTo>
                  <a:pt x="9849" y="6487"/>
                </a:lnTo>
                <a:lnTo>
                  <a:pt x="9309" y="7688"/>
                </a:lnTo>
                <a:lnTo>
                  <a:pt x="8768" y="8889"/>
                </a:lnTo>
                <a:lnTo>
                  <a:pt x="8288" y="10030"/>
                </a:lnTo>
                <a:lnTo>
                  <a:pt x="7988" y="10631"/>
                </a:lnTo>
                <a:lnTo>
                  <a:pt x="7687" y="11171"/>
                </a:lnTo>
                <a:lnTo>
                  <a:pt x="7147" y="12012"/>
                </a:lnTo>
                <a:lnTo>
                  <a:pt x="6606" y="12733"/>
                </a:lnTo>
                <a:lnTo>
                  <a:pt x="6606" y="12493"/>
                </a:lnTo>
                <a:lnTo>
                  <a:pt x="6546" y="12312"/>
                </a:lnTo>
                <a:lnTo>
                  <a:pt x="6426" y="12132"/>
                </a:lnTo>
                <a:lnTo>
                  <a:pt x="6306" y="11952"/>
                </a:lnTo>
                <a:lnTo>
                  <a:pt x="6306" y="11352"/>
                </a:lnTo>
                <a:lnTo>
                  <a:pt x="6426" y="11352"/>
                </a:lnTo>
                <a:lnTo>
                  <a:pt x="6486" y="11292"/>
                </a:lnTo>
                <a:lnTo>
                  <a:pt x="6847" y="10811"/>
                </a:lnTo>
                <a:lnTo>
                  <a:pt x="7207" y="10331"/>
                </a:lnTo>
                <a:lnTo>
                  <a:pt x="7447" y="9730"/>
                </a:lnTo>
                <a:lnTo>
                  <a:pt x="7687" y="9129"/>
                </a:lnTo>
                <a:lnTo>
                  <a:pt x="7868" y="8529"/>
                </a:lnTo>
                <a:lnTo>
                  <a:pt x="7988" y="7928"/>
                </a:lnTo>
                <a:lnTo>
                  <a:pt x="8228" y="6727"/>
                </a:lnTo>
                <a:lnTo>
                  <a:pt x="8348" y="5466"/>
                </a:lnTo>
                <a:lnTo>
                  <a:pt x="8408" y="4265"/>
                </a:lnTo>
                <a:lnTo>
                  <a:pt x="8288" y="3004"/>
                </a:lnTo>
                <a:lnTo>
                  <a:pt x="8108" y="1803"/>
                </a:lnTo>
                <a:lnTo>
                  <a:pt x="8108" y="1743"/>
                </a:lnTo>
                <a:lnTo>
                  <a:pt x="7988" y="1743"/>
                </a:lnTo>
                <a:lnTo>
                  <a:pt x="7928" y="1803"/>
                </a:lnTo>
                <a:lnTo>
                  <a:pt x="7928" y="3064"/>
                </a:lnTo>
                <a:lnTo>
                  <a:pt x="7868" y="4265"/>
                </a:lnTo>
                <a:lnTo>
                  <a:pt x="7687" y="5526"/>
                </a:lnTo>
                <a:lnTo>
                  <a:pt x="7507" y="6727"/>
                </a:lnTo>
                <a:lnTo>
                  <a:pt x="7207" y="7688"/>
                </a:lnTo>
                <a:lnTo>
                  <a:pt x="6907" y="8649"/>
                </a:lnTo>
                <a:lnTo>
                  <a:pt x="6606" y="9550"/>
                </a:lnTo>
                <a:lnTo>
                  <a:pt x="6306" y="10511"/>
                </a:lnTo>
                <a:lnTo>
                  <a:pt x="6306" y="8709"/>
                </a:lnTo>
                <a:lnTo>
                  <a:pt x="6306" y="6847"/>
                </a:lnTo>
                <a:lnTo>
                  <a:pt x="6366" y="6007"/>
                </a:lnTo>
                <a:lnTo>
                  <a:pt x="6366" y="5166"/>
                </a:lnTo>
                <a:lnTo>
                  <a:pt x="6306" y="4265"/>
                </a:lnTo>
                <a:lnTo>
                  <a:pt x="6186" y="3424"/>
                </a:lnTo>
                <a:lnTo>
                  <a:pt x="6006" y="2523"/>
                </a:lnTo>
                <a:lnTo>
                  <a:pt x="5766" y="1562"/>
                </a:lnTo>
                <a:lnTo>
                  <a:pt x="5585" y="1082"/>
                </a:lnTo>
                <a:lnTo>
                  <a:pt x="5405" y="662"/>
                </a:lnTo>
                <a:lnTo>
                  <a:pt x="5105" y="301"/>
                </a:lnTo>
                <a:lnTo>
                  <a:pt x="4745"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60" name="Shape 60"/>
          <p:cNvSpPr/>
          <p:nvPr/>
        </p:nvSpPr>
        <p:spPr>
          <a:xfrm rot="4824913">
            <a:off x="8912679" y="1975650"/>
            <a:ext cx="852797" cy="1201117"/>
          </a:xfrm>
          <a:custGeom>
            <a:avLst/>
            <a:gdLst/>
            <a:ahLst/>
            <a:cxnLst/>
            <a:rect l="0" t="0" r="0" b="0"/>
            <a:pathLst>
              <a:path w="25585" h="36035" extrusionOk="0">
                <a:moveTo>
                  <a:pt x="13874" y="0"/>
                </a:moveTo>
                <a:lnTo>
                  <a:pt x="13514" y="60"/>
                </a:lnTo>
                <a:lnTo>
                  <a:pt x="13213" y="120"/>
                </a:lnTo>
                <a:lnTo>
                  <a:pt x="12973" y="301"/>
                </a:lnTo>
                <a:lnTo>
                  <a:pt x="12733" y="541"/>
                </a:lnTo>
                <a:lnTo>
                  <a:pt x="12553" y="901"/>
                </a:lnTo>
                <a:lnTo>
                  <a:pt x="12493" y="1262"/>
                </a:lnTo>
                <a:lnTo>
                  <a:pt x="12252" y="2162"/>
                </a:lnTo>
                <a:lnTo>
                  <a:pt x="11952" y="3063"/>
                </a:lnTo>
                <a:lnTo>
                  <a:pt x="11292" y="4805"/>
                </a:lnTo>
                <a:lnTo>
                  <a:pt x="10991" y="5526"/>
                </a:lnTo>
                <a:lnTo>
                  <a:pt x="10631" y="6186"/>
                </a:lnTo>
                <a:lnTo>
                  <a:pt x="10271" y="6787"/>
                </a:lnTo>
                <a:lnTo>
                  <a:pt x="9790" y="7387"/>
                </a:lnTo>
                <a:lnTo>
                  <a:pt x="9550" y="6967"/>
                </a:lnTo>
                <a:lnTo>
                  <a:pt x="9310" y="6547"/>
                </a:lnTo>
                <a:lnTo>
                  <a:pt x="9490" y="6366"/>
                </a:lnTo>
                <a:lnTo>
                  <a:pt x="9610" y="6126"/>
                </a:lnTo>
                <a:lnTo>
                  <a:pt x="9610" y="5886"/>
                </a:lnTo>
                <a:lnTo>
                  <a:pt x="9550" y="5586"/>
                </a:lnTo>
                <a:lnTo>
                  <a:pt x="9730" y="5405"/>
                </a:lnTo>
                <a:lnTo>
                  <a:pt x="9910" y="5225"/>
                </a:lnTo>
                <a:lnTo>
                  <a:pt x="9910" y="5165"/>
                </a:lnTo>
                <a:lnTo>
                  <a:pt x="10030" y="5045"/>
                </a:lnTo>
                <a:lnTo>
                  <a:pt x="10150" y="4685"/>
                </a:lnTo>
                <a:lnTo>
                  <a:pt x="10210" y="4384"/>
                </a:lnTo>
                <a:lnTo>
                  <a:pt x="10210" y="4084"/>
                </a:lnTo>
                <a:lnTo>
                  <a:pt x="10150" y="3844"/>
                </a:lnTo>
                <a:lnTo>
                  <a:pt x="10090" y="3664"/>
                </a:lnTo>
                <a:lnTo>
                  <a:pt x="9970" y="3424"/>
                </a:lnTo>
                <a:lnTo>
                  <a:pt x="9790" y="3183"/>
                </a:lnTo>
                <a:lnTo>
                  <a:pt x="9730" y="3123"/>
                </a:lnTo>
                <a:lnTo>
                  <a:pt x="9550" y="2943"/>
                </a:lnTo>
                <a:lnTo>
                  <a:pt x="9250" y="2823"/>
                </a:lnTo>
                <a:lnTo>
                  <a:pt x="9009" y="2763"/>
                </a:lnTo>
                <a:lnTo>
                  <a:pt x="8709" y="2703"/>
                </a:lnTo>
                <a:lnTo>
                  <a:pt x="8409" y="2763"/>
                </a:lnTo>
                <a:lnTo>
                  <a:pt x="8169" y="2823"/>
                </a:lnTo>
                <a:lnTo>
                  <a:pt x="7868" y="2943"/>
                </a:lnTo>
                <a:lnTo>
                  <a:pt x="7688" y="3123"/>
                </a:lnTo>
                <a:lnTo>
                  <a:pt x="7628" y="3183"/>
                </a:lnTo>
                <a:lnTo>
                  <a:pt x="7388" y="3484"/>
                </a:lnTo>
                <a:lnTo>
                  <a:pt x="7268" y="3784"/>
                </a:lnTo>
                <a:lnTo>
                  <a:pt x="7208" y="4084"/>
                </a:lnTo>
                <a:lnTo>
                  <a:pt x="7208" y="4144"/>
                </a:lnTo>
                <a:lnTo>
                  <a:pt x="6847" y="4324"/>
                </a:lnTo>
                <a:lnTo>
                  <a:pt x="6547" y="4505"/>
                </a:lnTo>
                <a:lnTo>
                  <a:pt x="6427" y="4745"/>
                </a:lnTo>
                <a:lnTo>
                  <a:pt x="6307" y="4985"/>
                </a:lnTo>
                <a:lnTo>
                  <a:pt x="6187" y="5225"/>
                </a:lnTo>
                <a:lnTo>
                  <a:pt x="6187" y="5465"/>
                </a:lnTo>
                <a:lnTo>
                  <a:pt x="6187" y="5706"/>
                </a:lnTo>
                <a:lnTo>
                  <a:pt x="6307" y="5946"/>
                </a:lnTo>
                <a:lnTo>
                  <a:pt x="6367" y="6186"/>
                </a:lnTo>
                <a:lnTo>
                  <a:pt x="6547" y="6426"/>
                </a:lnTo>
                <a:lnTo>
                  <a:pt x="6787" y="6547"/>
                </a:lnTo>
                <a:lnTo>
                  <a:pt x="7027" y="6667"/>
                </a:lnTo>
                <a:lnTo>
                  <a:pt x="7268" y="6787"/>
                </a:lnTo>
                <a:lnTo>
                  <a:pt x="7748" y="6787"/>
                </a:lnTo>
                <a:lnTo>
                  <a:pt x="7988" y="6727"/>
                </a:lnTo>
                <a:lnTo>
                  <a:pt x="8229" y="6607"/>
                </a:lnTo>
                <a:lnTo>
                  <a:pt x="8409" y="6426"/>
                </a:lnTo>
                <a:lnTo>
                  <a:pt x="8589" y="6547"/>
                </a:lnTo>
                <a:lnTo>
                  <a:pt x="8769" y="7327"/>
                </a:lnTo>
                <a:lnTo>
                  <a:pt x="8469" y="7207"/>
                </a:lnTo>
                <a:lnTo>
                  <a:pt x="8169" y="7207"/>
                </a:lnTo>
                <a:lnTo>
                  <a:pt x="7808" y="7147"/>
                </a:lnTo>
                <a:lnTo>
                  <a:pt x="7508" y="7087"/>
                </a:lnTo>
                <a:lnTo>
                  <a:pt x="6787" y="6847"/>
                </a:lnTo>
                <a:lnTo>
                  <a:pt x="6007" y="6667"/>
                </a:lnTo>
                <a:lnTo>
                  <a:pt x="5226" y="6486"/>
                </a:lnTo>
                <a:lnTo>
                  <a:pt x="4565" y="6186"/>
                </a:lnTo>
                <a:lnTo>
                  <a:pt x="3844" y="5886"/>
                </a:lnTo>
                <a:lnTo>
                  <a:pt x="3184" y="5526"/>
                </a:lnTo>
                <a:lnTo>
                  <a:pt x="2463" y="5225"/>
                </a:lnTo>
                <a:lnTo>
                  <a:pt x="1983" y="5165"/>
                </a:lnTo>
                <a:lnTo>
                  <a:pt x="1622" y="5225"/>
                </a:lnTo>
                <a:lnTo>
                  <a:pt x="1262" y="5405"/>
                </a:lnTo>
                <a:lnTo>
                  <a:pt x="962" y="5646"/>
                </a:lnTo>
                <a:lnTo>
                  <a:pt x="722" y="5946"/>
                </a:lnTo>
                <a:lnTo>
                  <a:pt x="541" y="6366"/>
                </a:lnTo>
                <a:lnTo>
                  <a:pt x="481" y="6787"/>
                </a:lnTo>
                <a:lnTo>
                  <a:pt x="481" y="7207"/>
                </a:lnTo>
                <a:lnTo>
                  <a:pt x="722" y="7808"/>
                </a:lnTo>
                <a:lnTo>
                  <a:pt x="962" y="8408"/>
                </a:lnTo>
                <a:lnTo>
                  <a:pt x="1382" y="8889"/>
                </a:lnTo>
                <a:lnTo>
                  <a:pt x="1803" y="9309"/>
                </a:lnTo>
                <a:lnTo>
                  <a:pt x="2343" y="9730"/>
                </a:lnTo>
                <a:lnTo>
                  <a:pt x="2944" y="10030"/>
                </a:lnTo>
                <a:lnTo>
                  <a:pt x="3544" y="10330"/>
                </a:lnTo>
                <a:lnTo>
                  <a:pt x="4145" y="10510"/>
                </a:lnTo>
                <a:lnTo>
                  <a:pt x="4805" y="10690"/>
                </a:lnTo>
                <a:lnTo>
                  <a:pt x="5466" y="10811"/>
                </a:lnTo>
                <a:lnTo>
                  <a:pt x="6007" y="10750"/>
                </a:lnTo>
                <a:lnTo>
                  <a:pt x="6607" y="10690"/>
                </a:lnTo>
                <a:lnTo>
                  <a:pt x="7148" y="10510"/>
                </a:lnTo>
                <a:lnTo>
                  <a:pt x="7688" y="10270"/>
                </a:lnTo>
                <a:lnTo>
                  <a:pt x="8829" y="9609"/>
                </a:lnTo>
                <a:lnTo>
                  <a:pt x="9009" y="9489"/>
                </a:lnTo>
                <a:lnTo>
                  <a:pt x="9190" y="9309"/>
                </a:lnTo>
                <a:lnTo>
                  <a:pt x="9310" y="9129"/>
                </a:lnTo>
                <a:lnTo>
                  <a:pt x="9370" y="8949"/>
                </a:lnTo>
                <a:lnTo>
                  <a:pt x="9670" y="9730"/>
                </a:lnTo>
                <a:lnTo>
                  <a:pt x="10271" y="11411"/>
                </a:lnTo>
                <a:lnTo>
                  <a:pt x="10811" y="13093"/>
                </a:lnTo>
                <a:lnTo>
                  <a:pt x="11472" y="15495"/>
                </a:lnTo>
                <a:lnTo>
                  <a:pt x="12012" y="17957"/>
                </a:lnTo>
                <a:lnTo>
                  <a:pt x="12012" y="17957"/>
                </a:lnTo>
                <a:lnTo>
                  <a:pt x="11832" y="17897"/>
                </a:lnTo>
                <a:lnTo>
                  <a:pt x="11712" y="17957"/>
                </a:lnTo>
                <a:lnTo>
                  <a:pt x="11111" y="18137"/>
                </a:lnTo>
                <a:lnTo>
                  <a:pt x="10511" y="18258"/>
                </a:lnTo>
                <a:lnTo>
                  <a:pt x="9970" y="18258"/>
                </a:lnTo>
                <a:lnTo>
                  <a:pt x="9310" y="18077"/>
                </a:lnTo>
                <a:lnTo>
                  <a:pt x="8769" y="17957"/>
                </a:lnTo>
                <a:lnTo>
                  <a:pt x="8229" y="17837"/>
                </a:lnTo>
                <a:lnTo>
                  <a:pt x="7628" y="17777"/>
                </a:lnTo>
                <a:lnTo>
                  <a:pt x="7088" y="17597"/>
                </a:lnTo>
                <a:lnTo>
                  <a:pt x="6067" y="17177"/>
                </a:lnTo>
                <a:lnTo>
                  <a:pt x="5046" y="16756"/>
                </a:lnTo>
                <a:lnTo>
                  <a:pt x="4025" y="16216"/>
                </a:lnTo>
                <a:lnTo>
                  <a:pt x="3064" y="15675"/>
                </a:lnTo>
                <a:lnTo>
                  <a:pt x="2643" y="15435"/>
                </a:lnTo>
                <a:lnTo>
                  <a:pt x="2283" y="15315"/>
                </a:lnTo>
                <a:lnTo>
                  <a:pt x="1863" y="15315"/>
                </a:lnTo>
                <a:lnTo>
                  <a:pt x="1502" y="15375"/>
                </a:lnTo>
                <a:lnTo>
                  <a:pt x="1142" y="15495"/>
                </a:lnTo>
                <a:lnTo>
                  <a:pt x="842" y="15735"/>
                </a:lnTo>
                <a:lnTo>
                  <a:pt x="601" y="16035"/>
                </a:lnTo>
                <a:lnTo>
                  <a:pt x="361" y="16336"/>
                </a:lnTo>
                <a:lnTo>
                  <a:pt x="181" y="16696"/>
                </a:lnTo>
                <a:lnTo>
                  <a:pt x="61" y="17056"/>
                </a:lnTo>
                <a:lnTo>
                  <a:pt x="1" y="17477"/>
                </a:lnTo>
                <a:lnTo>
                  <a:pt x="61" y="17837"/>
                </a:lnTo>
                <a:lnTo>
                  <a:pt x="181" y="18258"/>
                </a:lnTo>
                <a:lnTo>
                  <a:pt x="361" y="18618"/>
                </a:lnTo>
                <a:lnTo>
                  <a:pt x="601" y="18978"/>
                </a:lnTo>
                <a:lnTo>
                  <a:pt x="962" y="19278"/>
                </a:lnTo>
                <a:lnTo>
                  <a:pt x="1622" y="19699"/>
                </a:lnTo>
                <a:lnTo>
                  <a:pt x="2343" y="19999"/>
                </a:lnTo>
                <a:lnTo>
                  <a:pt x="3064" y="20299"/>
                </a:lnTo>
                <a:lnTo>
                  <a:pt x="3784" y="20540"/>
                </a:lnTo>
                <a:lnTo>
                  <a:pt x="4505" y="20720"/>
                </a:lnTo>
                <a:lnTo>
                  <a:pt x="5286" y="20840"/>
                </a:lnTo>
                <a:lnTo>
                  <a:pt x="6787" y="20840"/>
                </a:lnTo>
                <a:lnTo>
                  <a:pt x="7868" y="20720"/>
                </a:lnTo>
                <a:lnTo>
                  <a:pt x="8409" y="20600"/>
                </a:lnTo>
                <a:lnTo>
                  <a:pt x="8949" y="20480"/>
                </a:lnTo>
                <a:lnTo>
                  <a:pt x="9009" y="20840"/>
                </a:lnTo>
                <a:lnTo>
                  <a:pt x="9129" y="21140"/>
                </a:lnTo>
                <a:lnTo>
                  <a:pt x="9250" y="21441"/>
                </a:lnTo>
                <a:lnTo>
                  <a:pt x="9490" y="21741"/>
                </a:lnTo>
                <a:lnTo>
                  <a:pt x="9790" y="21981"/>
                </a:lnTo>
                <a:lnTo>
                  <a:pt x="10150" y="22161"/>
                </a:lnTo>
                <a:lnTo>
                  <a:pt x="10511" y="22281"/>
                </a:lnTo>
                <a:lnTo>
                  <a:pt x="11231" y="22281"/>
                </a:lnTo>
                <a:lnTo>
                  <a:pt x="11592" y="22161"/>
                </a:lnTo>
                <a:lnTo>
                  <a:pt x="11952" y="21981"/>
                </a:lnTo>
                <a:lnTo>
                  <a:pt x="12252" y="21741"/>
                </a:lnTo>
                <a:lnTo>
                  <a:pt x="12493" y="21380"/>
                </a:lnTo>
                <a:lnTo>
                  <a:pt x="12673" y="23122"/>
                </a:lnTo>
                <a:lnTo>
                  <a:pt x="12733" y="24804"/>
                </a:lnTo>
                <a:lnTo>
                  <a:pt x="12793" y="26485"/>
                </a:lnTo>
                <a:lnTo>
                  <a:pt x="12733" y="28167"/>
                </a:lnTo>
                <a:lnTo>
                  <a:pt x="12613" y="29908"/>
                </a:lnTo>
                <a:lnTo>
                  <a:pt x="12553" y="29908"/>
                </a:lnTo>
                <a:lnTo>
                  <a:pt x="11772" y="29788"/>
                </a:lnTo>
                <a:lnTo>
                  <a:pt x="10991" y="29668"/>
                </a:lnTo>
                <a:lnTo>
                  <a:pt x="10271" y="29428"/>
                </a:lnTo>
                <a:lnTo>
                  <a:pt x="9610" y="29188"/>
                </a:lnTo>
                <a:lnTo>
                  <a:pt x="8949" y="28888"/>
                </a:lnTo>
                <a:lnTo>
                  <a:pt x="8289" y="28527"/>
                </a:lnTo>
                <a:lnTo>
                  <a:pt x="7688" y="28047"/>
                </a:lnTo>
                <a:lnTo>
                  <a:pt x="7088" y="27506"/>
                </a:lnTo>
                <a:lnTo>
                  <a:pt x="7027" y="27506"/>
                </a:lnTo>
                <a:lnTo>
                  <a:pt x="7027" y="27566"/>
                </a:lnTo>
                <a:lnTo>
                  <a:pt x="7508" y="28167"/>
                </a:lnTo>
                <a:lnTo>
                  <a:pt x="8109" y="28767"/>
                </a:lnTo>
                <a:lnTo>
                  <a:pt x="8709" y="29308"/>
                </a:lnTo>
                <a:lnTo>
                  <a:pt x="9430" y="29728"/>
                </a:lnTo>
                <a:lnTo>
                  <a:pt x="10150" y="30089"/>
                </a:lnTo>
                <a:lnTo>
                  <a:pt x="10931" y="30389"/>
                </a:lnTo>
                <a:lnTo>
                  <a:pt x="11712" y="30569"/>
                </a:lnTo>
                <a:lnTo>
                  <a:pt x="12553" y="30629"/>
                </a:lnTo>
                <a:lnTo>
                  <a:pt x="12192" y="33212"/>
                </a:lnTo>
                <a:lnTo>
                  <a:pt x="11892" y="35734"/>
                </a:lnTo>
                <a:lnTo>
                  <a:pt x="11892" y="35854"/>
                </a:lnTo>
                <a:lnTo>
                  <a:pt x="11952" y="35914"/>
                </a:lnTo>
                <a:lnTo>
                  <a:pt x="12072" y="35974"/>
                </a:lnTo>
                <a:lnTo>
                  <a:pt x="12192" y="36034"/>
                </a:lnTo>
                <a:lnTo>
                  <a:pt x="12373" y="35974"/>
                </a:lnTo>
                <a:lnTo>
                  <a:pt x="12493" y="35914"/>
                </a:lnTo>
                <a:lnTo>
                  <a:pt x="12553" y="35794"/>
                </a:lnTo>
                <a:lnTo>
                  <a:pt x="12733" y="35193"/>
                </a:lnTo>
                <a:lnTo>
                  <a:pt x="13153" y="35013"/>
                </a:lnTo>
                <a:lnTo>
                  <a:pt x="13574" y="34833"/>
                </a:lnTo>
                <a:lnTo>
                  <a:pt x="14354" y="34353"/>
                </a:lnTo>
                <a:lnTo>
                  <a:pt x="15075" y="33752"/>
                </a:lnTo>
                <a:lnTo>
                  <a:pt x="15796" y="33152"/>
                </a:lnTo>
                <a:lnTo>
                  <a:pt x="16637" y="32431"/>
                </a:lnTo>
                <a:lnTo>
                  <a:pt x="17357" y="31650"/>
                </a:lnTo>
                <a:lnTo>
                  <a:pt x="17958" y="30809"/>
                </a:lnTo>
                <a:lnTo>
                  <a:pt x="18498" y="29848"/>
                </a:lnTo>
                <a:lnTo>
                  <a:pt x="18558" y="29728"/>
                </a:lnTo>
                <a:lnTo>
                  <a:pt x="18498" y="29548"/>
                </a:lnTo>
                <a:lnTo>
                  <a:pt x="18378" y="29488"/>
                </a:lnTo>
                <a:lnTo>
                  <a:pt x="18198" y="29548"/>
                </a:lnTo>
                <a:lnTo>
                  <a:pt x="17417" y="30149"/>
                </a:lnTo>
                <a:lnTo>
                  <a:pt x="16697" y="30749"/>
                </a:lnTo>
                <a:lnTo>
                  <a:pt x="15255" y="32071"/>
                </a:lnTo>
                <a:lnTo>
                  <a:pt x="14174" y="32911"/>
                </a:lnTo>
                <a:lnTo>
                  <a:pt x="13093" y="33752"/>
                </a:lnTo>
                <a:lnTo>
                  <a:pt x="13393" y="32311"/>
                </a:lnTo>
                <a:lnTo>
                  <a:pt x="13634" y="30869"/>
                </a:lnTo>
                <a:lnTo>
                  <a:pt x="13754" y="29428"/>
                </a:lnTo>
                <a:lnTo>
                  <a:pt x="13814" y="27927"/>
                </a:lnTo>
                <a:lnTo>
                  <a:pt x="13874" y="26425"/>
                </a:lnTo>
                <a:lnTo>
                  <a:pt x="13814" y="24924"/>
                </a:lnTo>
                <a:lnTo>
                  <a:pt x="13754" y="23482"/>
                </a:lnTo>
                <a:lnTo>
                  <a:pt x="13634" y="21981"/>
                </a:lnTo>
                <a:lnTo>
                  <a:pt x="14234" y="21801"/>
                </a:lnTo>
                <a:lnTo>
                  <a:pt x="14835" y="21561"/>
                </a:lnTo>
                <a:lnTo>
                  <a:pt x="15375" y="21200"/>
                </a:lnTo>
                <a:lnTo>
                  <a:pt x="15916" y="20840"/>
                </a:lnTo>
                <a:lnTo>
                  <a:pt x="16456" y="20359"/>
                </a:lnTo>
                <a:lnTo>
                  <a:pt x="16937" y="19879"/>
                </a:lnTo>
                <a:lnTo>
                  <a:pt x="17718" y="18978"/>
                </a:lnTo>
                <a:lnTo>
                  <a:pt x="18378" y="18137"/>
                </a:lnTo>
                <a:lnTo>
                  <a:pt x="18979" y="17116"/>
                </a:lnTo>
                <a:lnTo>
                  <a:pt x="19459" y="17297"/>
                </a:lnTo>
                <a:lnTo>
                  <a:pt x="19880" y="17417"/>
                </a:lnTo>
                <a:lnTo>
                  <a:pt x="20360" y="17477"/>
                </a:lnTo>
                <a:lnTo>
                  <a:pt x="20901" y="17477"/>
                </a:lnTo>
                <a:lnTo>
                  <a:pt x="21381" y="17417"/>
                </a:lnTo>
                <a:lnTo>
                  <a:pt x="21861" y="17297"/>
                </a:lnTo>
                <a:lnTo>
                  <a:pt x="22342" y="17116"/>
                </a:lnTo>
                <a:lnTo>
                  <a:pt x="22762" y="16996"/>
                </a:lnTo>
                <a:lnTo>
                  <a:pt x="23243" y="16756"/>
                </a:lnTo>
                <a:lnTo>
                  <a:pt x="23723" y="16396"/>
                </a:lnTo>
                <a:lnTo>
                  <a:pt x="24204" y="16035"/>
                </a:lnTo>
                <a:lnTo>
                  <a:pt x="24624" y="15675"/>
                </a:lnTo>
                <a:lnTo>
                  <a:pt x="25045" y="15195"/>
                </a:lnTo>
                <a:lnTo>
                  <a:pt x="25345" y="14714"/>
                </a:lnTo>
                <a:lnTo>
                  <a:pt x="25525" y="14174"/>
                </a:lnTo>
                <a:lnTo>
                  <a:pt x="25525" y="13933"/>
                </a:lnTo>
                <a:lnTo>
                  <a:pt x="25585" y="13633"/>
                </a:lnTo>
                <a:lnTo>
                  <a:pt x="25465" y="13213"/>
                </a:lnTo>
                <a:lnTo>
                  <a:pt x="25345" y="12852"/>
                </a:lnTo>
                <a:lnTo>
                  <a:pt x="25105" y="12612"/>
                </a:lnTo>
                <a:lnTo>
                  <a:pt x="24804" y="12372"/>
                </a:lnTo>
                <a:lnTo>
                  <a:pt x="24444" y="12252"/>
                </a:lnTo>
                <a:lnTo>
                  <a:pt x="24084" y="12192"/>
                </a:lnTo>
                <a:lnTo>
                  <a:pt x="23723" y="12192"/>
                </a:lnTo>
                <a:lnTo>
                  <a:pt x="23363" y="12372"/>
                </a:lnTo>
                <a:lnTo>
                  <a:pt x="23063" y="12552"/>
                </a:lnTo>
                <a:lnTo>
                  <a:pt x="22762" y="12792"/>
                </a:lnTo>
                <a:lnTo>
                  <a:pt x="22282" y="13393"/>
                </a:lnTo>
                <a:lnTo>
                  <a:pt x="21801" y="13994"/>
                </a:lnTo>
                <a:lnTo>
                  <a:pt x="21561" y="14294"/>
                </a:lnTo>
                <a:lnTo>
                  <a:pt x="21261" y="14534"/>
                </a:lnTo>
                <a:lnTo>
                  <a:pt x="21081" y="14714"/>
                </a:lnTo>
                <a:lnTo>
                  <a:pt x="21141" y="14414"/>
                </a:lnTo>
                <a:lnTo>
                  <a:pt x="21141" y="14114"/>
                </a:lnTo>
                <a:lnTo>
                  <a:pt x="21081" y="13513"/>
                </a:lnTo>
                <a:lnTo>
                  <a:pt x="20961" y="13213"/>
                </a:lnTo>
                <a:lnTo>
                  <a:pt x="20841" y="12912"/>
                </a:lnTo>
                <a:lnTo>
                  <a:pt x="20660" y="12672"/>
                </a:lnTo>
                <a:lnTo>
                  <a:pt x="20480" y="12432"/>
                </a:lnTo>
                <a:lnTo>
                  <a:pt x="20120" y="12192"/>
                </a:lnTo>
                <a:lnTo>
                  <a:pt x="19699" y="11952"/>
                </a:lnTo>
                <a:lnTo>
                  <a:pt x="19279" y="11831"/>
                </a:lnTo>
                <a:lnTo>
                  <a:pt x="18799" y="11771"/>
                </a:lnTo>
                <a:lnTo>
                  <a:pt x="18318" y="11831"/>
                </a:lnTo>
                <a:lnTo>
                  <a:pt x="17898" y="11952"/>
                </a:lnTo>
                <a:lnTo>
                  <a:pt x="17718" y="12072"/>
                </a:lnTo>
                <a:lnTo>
                  <a:pt x="17718" y="11771"/>
                </a:lnTo>
                <a:lnTo>
                  <a:pt x="17658" y="11351"/>
                </a:lnTo>
                <a:lnTo>
                  <a:pt x="17718" y="10931"/>
                </a:lnTo>
                <a:lnTo>
                  <a:pt x="17718" y="10630"/>
                </a:lnTo>
                <a:lnTo>
                  <a:pt x="17718" y="10270"/>
                </a:lnTo>
                <a:lnTo>
                  <a:pt x="17658" y="9970"/>
                </a:lnTo>
                <a:lnTo>
                  <a:pt x="17537" y="9669"/>
                </a:lnTo>
                <a:lnTo>
                  <a:pt x="17357" y="9429"/>
                </a:lnTo>
                <a:lnTo>
                  <a:pt x="17117" y="9189"/>
                </a:lnTo>
                <a:lnTo>
                  <a:pt x="16877" y="9009"/>
                </a:lnTo>
                <a:lnTo>
                  <a:pt x="16516" y="8889"/>
                </a:lnTo>
                <a:lnTo>
                  <a:pt x="16156" y="8829"/>
                </a:lnTo>
                <a:lnTo>
                  <a:pt x="15856" y="8829"/>
                </a:lnTo>
                <a:lnTo>
                  <a:pt x="15556" y="8889"/>
                </a:lnTo>
                <a:lnTo>
                  <a:pt x="15255" y="9069"/>
                </a:lnTo>
                <a:lnTo>
                  <a:pt x="14955" y="9249"/>
                </a:lnTo>
                <a:lnTo>
                  <a:pt x="14775" y="9489"/>
                </a:lnTo>
                <a:lnTo>
                  <a:pt x="14595" y="9730"/>
                </a:lnTo>
                <a:lnTo>
                  <a:pt x="14414" y="10030"/>
                </a:lnTo>
                <a:lnTo>
                  <a:pt x="14294" y="10510"/>
                </a:lnTo>
                <a:lnTo>
                  <a:pt x="14234" y="10991"/>
                </a:lnTo>
                <a:lnTo>
                  <a:pt x="14174" y="11471"/>
                </a:lnTo>
                <a:lnTo>
                  <a:pt x="14234" y="11952"/>
                </a:lnTo>
                <a:lnTo>
                  <a:pt x="14294" y="12372"/>
                </a:lnTo>
                <a:lnTo>
                  <a:pt x="14414" y="12852"/>
                </a:lnTo>
                <a:lnTo>
                  <a:pt x="14655" y="13273"/>
                </a:lnTo>
                <a:lnTo>
                  <a:pt x="14895" y="13633"/>
                </a:lnTo>
                <a:lnTo>
                  <a:pt x="15315" y="14114"/>
                </a:lnTo>
                <a:lnTo>
                  <a:pt x="15736" y="14594"/>
                </a:lnTo>
                <a:lnTo>
                  <a:pt x="16156" y="14954"/>
                </a:lnTo>
                <a:lnTo>
                  <a:pt x="16456" y="15075"/>
                </a:lnTo>
                <a:lnTo>
                  <a:pt x="16697" y="15195"/>
                </a:lnTo>
                <a:lnTo>
                  <a:pt x="16877" y="15495"/>
                </a:lnTo>
                <a:lnTo>
                  <a:pt x="17117" y="15795"/>
                </a:lnTo>
                <a:lnTo>
                  <a:pt x="17537" y="16095"/>
                </a:lnTo>
                <a:lnTo>
                  <a:pt x="18018" y="16336"/>
                </a:lnTo>
                <a:lnTo>
                  <a:pt x="17417" y="17357"/>
                </a:lnTo>
                <a:lnTo>
                  <a:pt x="17057" y="17897"/>
                </a:lnTo>
                <a:lnTo>
                  <a:pt x="16697" y="18378"/>
                </a:lnTo>
                <a:lnTo>
                  <a:pt x="15916" y="19218"/>
                </a:lnTo>
                <a:lnTo>
                  <a:pt x="15015" y="19999"/>
                </a:lnTo>
                <a:lnTo>
                  <a:pt x="14294" y="20540"/>
                </a:lnTo>
                <a:lnTo>
                  <a:pt x="13514" y="21020"/>
                </a:lnTo>
                <a:lnTo>
                  <a:pt x="13454" y="20420"/>
                </a:lnTo>
                <a:lnTo>
                  <a:pt x="13213" y="18558"/>
                </a:lnTo>
                <a:lnTo>
                  <a:pt x="12853" y="16696"/>
                </a:lnTo>
                <a:lnTo>
                  <a:pt x="12433" y="14834"/>
                </a:lnTo>
                <a:lnTo>
                  <a:pt x="11952" y="13033"/>
                </a:lnTo>
                <a:lnTo>
                  <a:pt x="11352" y="11231"/>
                </a:lnTo>
                <a:lnTo>
                  <a:pt x="10691" y="9429"/>
                </a:lnTo>
                <a:lnTo>
                  <a:pt x="10331" y="8588"/>
                </a:lnTo>
                <a:lnTo>
                  <a:pt x="10811" y="8468"/>
                </a:lnTo>
                <a:lnTo>
                  <a:pt x="11292" y="8228"/>
                </a:lnTo>
                <a:lnTo>
                  <a:pt x="12252" y="7748"/>
                </a:lnTo>
                <a:lnTo>
                  <a:pt x="13093" y="7147"/>
                </a:lnTo>
                <a:lnTo>
                  <a:pt x="13874" y="6486"/>
                </a:lnTo>
                <a:lnTo>
                  <a:pt x="14294" y="6066"/>
                </a:lnTo>
                <a:lnTo>
                  <a:pt x="14655" y="5586"/>
                </a:lnTo>
                <a:lnTo>
                  <a:pt x="14955" y="5045"/>
                </a:lnTo>
                <a:lnTo>
                  <a:pt x="15195" y="4505"/>
                </a:lnTo>
                <a:lnTo>
                  <a:pt x="15435" y="3964"/>
                </a:lnTo>
                <a:lnTo>
                  <a:pt x="15616" y="3364"/>
                </a:lnTo>
                <a:lnTo>
                  <a:pt x="15916" y="2222"/>
                </a:lnTo>
                <a:lnTo>
                  <a:pt x="15916" y="1802"/>
                </a:lnTo>
                <a:lnTo>
                  <a:pt x="15916" y="1442"/>
                </a:lnTo>
                <a:lnTo>
                  <a:pt x="15796" y="1081"/>
                </a:lnTo>
                <a:lnTo>
                  <a:pt x="15616" y="781"/>
                </a:lnTo>
                <a:lnTo>
                  <a:pt x="15375" y="541"/>
                </a:lnTo>
                <a:lnTo>
                  <a:pt x="15135" y="361"/>
                </a:lnTo>
                <a:lnTo>
                  <a:pt x="14835" y="181"/>
                </a:lnTo>
                <a:lnTo>
                  <a:pt x="14475" y="60"/>
                </a:lnTo>
                <a:lnTo>
                  <a:pt x="14174" y="0"/>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61" name="Shape 61"/>
          <p:cNvSpPr/>
          <p:nvPr/>
        </p:nvSpPr>
        <p:spPr>
          <a:xfrm flipH="1">
            <a:off x="1793100" y="1972067"/>
            <a:ext cx="456467" cy="652667"/>
          </a:xfrm>
          <a:custGeom>
            <a:avLst/>
            <a:gdLst/>
            <a:ahLst/>
            <a:cxnLst/>
            <a:rect l="0" t="0" r="0" b="0"/>
            <a:pathLst>
              <a:path w="13694" h="19580" extrusionOk="0">
                <a:moveTo>
                  <a:pt x="5946" y="2223"/>
                </a:moveTo>
                <a:lnTo>
                  <a:pt x="6126" y="2343"/>
                </a:lnTo>
                <a:lnTo>
                  <a:pt x="6367" y="2463"/>
                </a:lnTo>
                <a:lnTo>
                  <a:pt x="6487" y="2583"/>
                </a:lnTo>
                <a:lnTo>
                  <a:pt x="6667" y="2763"/>
                </a:lnTo>
                <a:lnTo>
                  <a:pt x="6727" y="3004"/>
                </a:lnTo>
                <a:lnTo>
                  <a:pt x="6787" y="3184"/>
                </a:lnTo>
                <a:lnTo>
                  <a:pt x="6787" y="3424"/>
                </a:lnTo>
                <a:lnTo>
                  <a:pt x="6787" y="3664"/>
                </a:lnTo>
                <a:lnTo>
                  <a:pt x="6727" y="3844"/>
                </a:lnTo>
                <a:lnTo>
                  <a:pt x="6667" y="4085"/>
                </a:lnTo>
                <a:lnTo>
                  <a:pt x="6487" y="4265"/>
                </a:lnTo>
                <a:lnTo>
                  <a:pt x="6367" y="4385"/>
                </a:lnTo>
                <a:lnTo>
                  <a:pt x="6126" y="4505"/>
                </a:lnTo>
                <a:lnTo>
                  <a:pt x="5946" y="4625"/>
                </a:lnTo>
                <a:lnTo>
                  <a:pt x="5346" y="4625"/>
                </a:lnTo>
                <a:lnTo>
                  <a:pt x="5166" y="4505"/>
                </a:lnTo>
                <a:lnTo>
                  <a:pt x="4925" y="4385"/>
                </a:lnTo>
                <a:lnTo>
                  <a:pt x="4805" y="4265"/>
                </a:lnTo>
                <a:lnTo>
                  <a:pt x="4625" y="4085"/>
                </a:lnTo>
                <a:lnTo>
                  <a:pt x="4565" y="3844"/>
                </a:lnTo>
                <a:lnTo>
                  <a:pt x="4505" y="3664"/>
                </a:lnTo>
                <a:lnTo>
                  <a:pt x="4505" y="3424"/>
                </a:lnTo>
                <a:lnTo>
                  <a:pt x="4505" y="3184"/>
                </a:lnTo>
                <a:lnTo>
                  <a:pt x="4565" y="3004"/>
                </a:lnTo>
                <a:lnTo>
                  <a:pt x="4625" y="2763"/>
                </a:lnTo>
                <a:lnTo>
                  <a:pt x="4805" y="2583"/>
                </a:lnTo>
                <a:lnTo>
                  <a:pt x="4925" y="2463"/>
                </a:lnTo>
                <a:lnTo>
                  <a:pt x="5166" y="2343"/>
                </a:lnTo>
                <a:lnTo>
                  <a:pt x="5346" y="2223"/>
                </a:lnTo>
                <a:close/>
                <a:moveTo>
                  <a:pt x="6187" y="1"/>
                </a:moveTo>
                <a:lnTo>
                  <a:pt x="5526" y="121"/>
                </a:lnTo>
                <a:lnTo>
                  <a:pt x="4985" y="241"/>
                </a:lnTo>
                <a:lnTo>
                  <a:pt x="4505" y="481"/>
                </a:lnTo>
                <a:lnTo>
                  <a:pt x="4024" y="722"/>
                </a:lnTo>
                <a:lnTo>
                  <a:pt x="3604" y="1082"/>
                </a:lnTo>
                <a:lnTo>
                  <a:pt x="3184" y="1442"/>
                </a:lnTo>
                <a:lnTo>
                  <a:pt x="2883" y="1863"/>
                </a:lnTo>
                <a:lnTo>
                  <a:pt x="2583" y="2343"/>
                </a:lnTo>
                <a:lnTo>
                  <a:pt x="2403" y="2884"/>
                </a:lnTo>
                <a:lnTo>
                  <a:pt x="1682" y="2763"/>
                </a:lnTo>
                <a:lnTo>
                  <a:pt x="902" y="2703"/>
                </a:lnTo>
                <a:lnTo>
                  <a:pt x="541" y="2703"/>
                </a:lnTo>
                <a:lnTo>
                  <a:pt x="181" y="2823"/>
                </a:lnTo>
                <a:lnTo>
                  <a:pt x="1" y="2944"/>
                </a:lnTo>
                <a:lnTo>
                  <a:pt x="1" y="3124"/>
                </a:lnTo>
                <a:lnTo>
                  <a:pt x="1" y="3304"/>
                </a:lnTo>
                <a:lnTo>
                  <a:pt x="61" y="3484"/>
                </a:lnTo>
                <a:lnTo>
                  <a:pt x="421" y="3724"/>
                </a:lnTo>
                <a:lnTo>
                  <a:pt x="781" y="3844"/>
                </a:lnTo>
                <a:lnTo>
                  <a:pt x="1502" y="4025"/>
                </a:lnTo>
                <a:lnTo>
                  <a:pt x="2223" y="4145"/>
                </a:lnTo>
                <a:lnTo>
                  <a:pt x="2943" y="4265"/>
                </a:lnTo>
                <a:lnTo>
                  <a:pt x="2763" y="4745"/>
                </a:lnTo>
                <a:lnTo>
                  <a:pt x="2643" y="5226"/>
                </a:lnTo>
                <a:lnTo>
                  <a:pt x="2523" y="6187"/>
                </a:lnTo>
                <a:lnTo>
                  <a:pt x="2523" y="7148"/>
                </a:lnTo>
                <a:lnTo>
                  <a:pt x="2583" y="8048"/>
                </a:lnTo>
                <a:lnTo>
                  <a:pt x="2643" y="8709"/>
                </a:lnTo>
                <a:lnTo>
                  <a:pt x="2823" y="9370"/>
                </a:lnTo>
                <a:lnTo>
                  <a:pt x="3004" y="9970"/>
                </a:lnTo>
                <a:lnTo>
                  <a:pt x="3304" y="10631"/>
                </a:lnTo>
                <a:lnTo>
                  <a:pt x="3604" y="11231"/>
                </a:lnTo>
                <a:lnTo>
                  <a:pt x="3964" y="11772"/>
                </a:lnTo>
                <a:lnTo>
                  <a:pt x="4325" y="12312"/>
                </a:lnTo>
                <a:lnTo>
                  <a:pt x="4745" y="12853"/>
                </a:lnTo>
                <a:lnTo>
                  <a:pt x="5226" y="13273"/>
                </a:lnTo>
                <a:lnTo>
                  <a:pt x="5706" y="13634"/>
                </a:lnTo>
                <a:lnTo>
                  <a:pt x="5586" y="14835"/>
                </a:lnTo>
                <a:lnTo>
                  <a:pt x="5586" y="16036"/>
                </a:lnTo>
                <a:lnTo>
                  <a:pt x="5586" y="17237"/>
                </a:lnTo>
                <a:lnTo>
                  <a:pt x="5646" y="17838"/>
                </a:lnTo>
                <a:lnTo>
                  <a:pt x="5766" y="18378"/>
                </a:lnTo>
                <a:lnTo>
                  <a:pt x="5766" y="18498"/>
                </a:lnTo>
                <a:lnTo>
                  <a:pt x="5886" y="18558"/>
                </a:lnTo>
                <a:lnTo>
                  <a:pt x="6066" y="18618"/>
                </a:lnTo>
                <a:lnTo>
                  <a:pt x="6187" y="18498"/>
                </a:lnTo>
                <a:lnTo>
                  <a:pt x="6247" y="18438"/>
                </a:lnTo>
                <a:lnTo>
                  <a:pt x="6307" y="18318"/>
                </a:lnTo>
                <a:lnTo>
                  <a:pt x="6367" y="17237"/>
                </a:lnTo>
                <a:lnTo>
                  <a:pt x="6367" y="16096"/>
                </a:lnTo>
                <a:lnTo>
                  <a:pt x="6247" y="15015"/>
                </a:lnTo>
                <a:lnTo>
                  <a:pt x="6066" y="13934"/>
                </a:lnTo>
                <a:lnTo>
                  <a:pt x="6727" y="14294"/>
                </a:lnTo>
                <a:lnTo>
                  <a:pt x="7388" y="14655"/>
                </a:lnTo>
                <a:lnTo>
                  <a:pt x="8108" y="14895"/>
                </a:lnTo>
                <a:lnTo>
                  <a:pt x="8829" y="15135"/>
                </a:lnTo>
                <a:lnTo>
                  <a:pt x="8709" y="15616"/>
                </a:lnTo>
                <a:lnTo>
                  <a:pt x="8649" y="16156"/>
                </a:lnTo>
                <a:lnTo>
                  <a:pt x="8649" y="16697"/>
                </a:lnTo>
                <a:lnTo>
                  <a:pt x="8649" y="17237"/>
                </a:lnTo>
                <a:lnTo>
                  <a:pt x="8769" y="18318"/>
                </a:lnTo>
                <a:lnTo>
                  <a:pt x="8949" y="19339"/>
                </a:lnTo>
                <a:lnTo>
                  <a:pt x="9009" y="19459"/>
                </a:lnTo>
                <a:lnTo>
                  <a:pt x="9069" y="19579"/>
                </a:lnTo>
                <a:lnTo>
                  <a:pt x="9309" y="19579"/>
                </a:lnTo>
                <a:lnTo>
                  <a:pt x="9430" y="19519"/>
                </a:lnTo>
                <a:lnTo>
                  <a:pt x="9490" y="19459"/>
                </a:lnTo>
                <a:lnTo>
                  <a:pt x="9550" y="19339"/>
                </a:lnTo>
                <a:lnTo>
                  <a:pt x="9550" y="19219"/>
                </a:lnTo>
                <a:lnTo>
                  <a:pt x="9370" y="17958"/>
                </a:lnTo>
                <a:lnTo>
                  <a:pt x="9309" y="16697"/>
                </a:lnTo>
                <a:lnTo>
                  <a:pt x="9370" y="15976"/>
                </a:lnTo>
                <a:lnTo>
                  <a:pt x="9430" y="15255"/>
                </a:lnTo>
                <a:lnTo>
                  <a:pt x="10150" y="15315"/>
                </a:lnTo>
                <a:lnTo>
                  <a:pt x="10811" y="15375"/>
                </a:lnTo>
                <a:lnTo>
                  <a:pt x="11532" y="15375"/>
                </a:lnTo>
                <a:lnTo>
                  <a:pt x="12192" y="15255"/>
                </a:lnTo>
                <a:lnTo>
                  <a:pt x="12793" y="15135"/>
                </a:lnTo>
                <a:lnTo>
                  <a:pt x="13033" y="15015"/>
                </a:lnTo>
                <a:lnTo>
                  <a:pt x="13273" y="14835"/>
                </a:lnTo>
                <a:lnTo>
                  <a:pt x="13453" y="14655"/>
                </a:lnTo>
                <a:lnTo>
                  <a:pt x="13573" y="14234"/>
                </a:lnTo>
                <a:lnTo>
                  <a:pt x="13694" y="13874"/>
                </a:lnTo>
                <a:lnTo>
                  <a:pt x="13694" y="13694"/>
                </a:lnTo>
                <a:lnTo>
                  <a:pt x="13634" y="13634"/>
                </a:lnTo>
                <a:lnTo>
                  <a:pt x="13573" y="13273"/>
                </a:lnTo>
                <a:lnTo>
                  <a:pt x="13453" y="13033"/>
                </a:lnTo>
                <a:lnTo>
                  <a:pt x="13333" y="12913"/>
                </a:lnTo>
                <a:lnTo>
                  <a:pt x="13153" y="12793"/>
                </a:lnTo>
                <a:lnTo>
                  <a:pt x="12312" y="12793"/>
                </a:lnTo>
                <a:lnTo>
                  <a:pt x="11832" y="12733"/>
                </a:lnTo>
                <a:lnTo>
                  <a:pt x="11472" y="12613"/>
                </a:lnTo>
                <a:lnTo>
                  <a:pt x="11171" y="12372"/>
                </a:lnTo>
                <a:lnTo>
                  <a:pt x="10931" y="12132"/>
                </a:lnTo>
                <a:lnTo>
                  <a:pt x="10751" y="11772"/>
                </a:lnTo>
                <a:lnTo>
                  <a:pt x="10631" y="11412"/>
                </a:lnTo>
                <a:lnTo>
                  <a:pt x="10571" y="11051"/>
                </a:lnTo>
                <a:lnTo>
                  <a:pt x="10511" y="10631"/>
                </a:lnTo>
                <a:lnTo>
                  <a:pt x="10511" y="10150"/>
                </a:lnTo>
                <a:lnTo>
                  <a:pt x="10571" y="9310"/>
                </a:lnTo>
                <a:lnTo>
                  <a:pt x="10691" y="8469"/>
                </a:lnTo>
                <a:lnTo>
                  <a:pt x="10811" y="7688"/>
                </a:lnTo>
                <a:lnTo>
                  <a:pt x="10931" y="6967"/>
                </a:lnTo>
                <a:lnTo>
                  <a:pt x="11051" y="6187"/>
                </a:lnTo>
                <a:lnTo>
                  <a:pt x="11111" y="5466"/>
                </a:lnTo>
                <a:lnTo>
                  <a:pt x="11111" y="4685"/>
                </a:lnTo>
                <a:lnTo>
                  <a:pt x="11051" y="3965"/>
                </a:lnTo>
                <a:lnTo>
                  <a:pt x="10871" y="3244"/>
                </a:lnTo>
                <a:lnTo>
                  <a:pt x="10571" y="2583"/>
                </a:lnTo>
                <a:lnTo>
                  <a:pt x="10150" y="1923"/>
                </a:lnTo>
                <a:lnTo>
                  <a:pt x="9730" y="1442"/>
                </a:lnTo>
                <a:lnTo>
                  <a:pt x="9249" y="1022"/>
                </a:lnTo>
                <a:lnTo>
                  <a:pt x="8649" y="661"/>
                </a:lnTo>
                <a:lnTo>
                  <a:pt x="8108" y="361"/>
                </a:lnTo>
                <a:lnTo>
                  <a:pt x="7448" y="121"/>
                </a:lnTo>
                <a:lnTo>
                  <a:pt x="6787" y="61"/>
                </a:lnTo>
                <a:lnTo>
                  <a:pt x="6187" y="1"/>
                </a:lnTo>
                <a:close/>
              </a:path>
            </a:pathLst>
          </a:custGeom>
          <a:solidFill>
            <a:srgbClr val="F56737"/>
          </a:solidFill>
          <a:ln>
            <a:noFill/>
          </a:ln>
        </p:spPr>
        <p:txBody>
          <a:bodyPr lIns="121900" tIns="121900" rIns="121900" bIns="121900" anchor="ctr" anchorCtr="0">
            <a:noAutofit/>
          </a:bodyPr>
          <a:lstStyle/>
          <a:p>
            <a:pPr lvl="0">
              <a:spcBef>
                <a:spcPts val="0"/>
              </a:spcBef>
              <a:buNone/>
            </a:pPr>
            <a:endParaRPr sz="2400"/>
          </a:p>
        </p:txBody>
      </p:sp>
      <p:sp>
        <p:nvSpPr>
          <p:cNvPr id="62" name="Shape 62"/>
          <p:cNvSpPr/>
          <p:nvPr/>
        </p:nvSpPr>
        <p:spPr>
          <a:xfrm flipH="1">
            <a:off x="2307877" y="1071034"/>
            <a:ext cx="696833" cy="533297"/>
          </a:xfrm>
          <a:custGeom>
            <a:avLst/>
            <a:gdLst/>
            <a:ahLst/>
            <a:cxnLst/>
            <a:rect l="0" t="0" r="0" b="0"/>
            <a:pathLst>
              <a:path w="34293" h="26245" extrusionOk="0">
                <a:moveTo>
                  <a:pt x="12552" y="8949"/>
                </a:moveTo>
                <a:lnTo>
                  <a:pt x="12732" y="9009"/>
                </a:lnTo>
                <a:lnTo>
                  <a:pt x="12973" y="9129"/>
                </a:lnTo>
                <a:lnTo>
                  <a:pt x="13153" y="9309"/>
                </a:lnTo>
                <a:lnTo>
                  <a:pt x="13273" y="9489"/>
                </a:lnTo>
                <a:lnTo>
                  <a:pt x="13393" y="9669"/>
                </a:lnTo>
                <a:lnTo>
                  <a:pt x="13453" y="9909"/>
                </a:lnTo>
                <a:lnTo>
                  <a:pt x="13513" y="10150"/>
                </a:lnTo>
                <a:lnTo>
                  <a:pt x="13453" y="10390"/>
                </a:lnTo>
                <a:lnTo>
                  <a:pt x="13393" y="10570"/>
                </a:lnTo>
                <a:lnTo>
                  <a:pt x="13273" y="10810"/>
                </a:lnTo>
                <a:lnTo>
                  <a:pt x="13153" y="10990"/>
                </a:lnTo>
                <a:lnTo>
                  <a:pt x="13093" y="11050"/>
                </a:lnTo>
                <a:lnTo>
                  <a:pt x="12913" y="11171"/>
                </a:lnTo>
                <a:lnTo>
                  <a:pt x="12732" y="11291"/>
                </a:lnTo>
                <a:lnTo>
                  <a:pt x="12492" y="11351"/>
                </a:lnTo>
                <a:lnTo>
                  <a:pt x="12012" y="11351"/>
                </a:lnTo>
                <a:lnTo>
                  <a:pt x="11832" y="11291"/>
                </a:lnTo>
                <a:lnTo>
                  <a:pt x="11591" y="11171"/>
                </a:lnTo>
                <a:lnTo>
                  <a:pt x="11411" y="11050"/>
                </a:lnTo>
                <a:lnTo>
                  <a:pt x="11291" y="10870"/>
                </a:lnTo>
                <a:lnTo>
                  <a:pt x="11171" y="10630"/>
                </a:lnTo>
                <a:lnTo>
                  <a:pt x="11111" y="10390"/>
                </a:lnTo>
                <a:lnTo>
                  <a:pt x="11051" y="10150"/>
                </a:lnTo>
                <a:lnTo>
                  <a:pt x="11111" y="9969"/>
                </a:lnTo>
                <a:lnTo>
                  <a:pt x="11171" y="9729"/>
                </a:lnTo>
                <a:lnTo>
                  <a:pt x="11291" y="9489"/>
                </a:lnTo>
                <a:lnTo>
                  <a:pt x="11411" y="9309"/>
                </a:lnTo>
                <a:lnTo>
                  <a:pt x="11471" y="9309"/>
                </a:lnTo>
                <a:lnTo>
                  <a:pt x="11651" y="9129"/>
                </a:lnTo>
                <a:lnTo>
                  <a:pt x="11832" y="9009"/>
                </a:lnTo>
                <a:lnTo>
                  <a:pt x="12072" y="8949"/>
                </a:lnTo>
                <a:close/>
                <a:moveTo>
                  <a:pt x="32611" y="0"/>
                </a:moveTo>
                <a:lnTo>
                  <a:pt x="32011" y="60"/>
                </a:lnTo>
                <a:lnTo>
                  <a:pt x="31410" y="120"/>
                </a:lnTo>
                <a:lnTo>
                  <a:pt x="30749" y="300"/>
                </a:lnTo>
                <a:lnTo>
                  <a:pt x="29789" y="601"/>
                </a:lnTo>
                <a:lnTo>
                  <a:pt x="28587" y="1021"/>
                </a:lnTo>
                <a:lnTo>
                  <a:pt x="27446" y="1502"/>
                </a:lnTo>
                <a:lnTo>
                  <a:pt x="26305" y="2102"/>
                </a:lnTo>
                <a:lnTo>
                  <a:pt x="25284" y="2823"/>
                </a:lnTo>
                <a:lnTo>
                  <a:pt x="24323" y="3543"/>
                </a:lnTo>
                <a:lnTo>
                  <a:pt x="23423" y="4324"/>
                </a:lnTo>
                <a:lnTo>
                  <a:pt x="22582" y="5165"/>
                </a:lnTo>
                <a:lnTo>
                  <a:pt x="21801" y="6066"/>
                </a:lnTo>
                <a:lnTo>
                  <a:pt x="21080" y="7027"/>
                </a:lnTo>
                <a:lnTo>
                  <a:pt x="20720" y="7567"/>
                </a:lnTo>
                <a:lnTo>
                  <a:pt x="20420" y="8168"/>
                </a:lnTo>
                <a:lnTo>
                  <a:pt x="19819" y="7687"/>
                </a:lnTo>
                <a:lnTo>
                  <a:pt x="19098" y="7147"/>
                </a:lnTo>
                <a:lnTo>
                  <a:pt x="18258" y="6726"/>
                </a:lnTo>
                <a:lnTo>
                  <a:pt x="17477" y="6426"/>
                </a:lnTo>
                <a:lnTo>
                  <a:pt x="16576" y="6186"/>
                </a:lnTo>
                <a:lnTo>
                  <a:pt x="15735" y="6066"/>
                </a:lnTo>
                <a:lnTo>
                  <a:pt x="14834" y="6066"/>
                </a:lnTo>
                <a:lnTo>
                  <a:pt x="13934" y="6186"/>
                </a:lnTo>
                <a:lnTo>
                  <a:pt x="13033" y="6426"/>
                </a:lnTo>
                <a:lnTo>
                  <a:pt x="12072" y="6726"/>
                </a:lnTo>
                <a:lnTo>
                  <a:pt x="11171" y="7147"/>
                </a:lnTo>
                <a:lnTo>
                  <a:pt x="10270" y="7687"/>
                </a:lnTo>
                <a:lnTo>
                  <a:pt x="9369" y="8288"/>
                </a:lnTo>
                <a:lnTo>
                  <a:pt x="8528" y="8949"/>
                </a:lnTo>
                <a:lnTo>
                  <a:pt x="7748" y="9669"/>
                </a:lnTo>
                <a:lnTo>
                  <a:pt x="7147" y="10450"/>
                </a:lnTo>
                <a:lnTo>
                  <a:pt x="6607" y="11291"/>
                </a:lnTo>
                <a:lnTo>
                  <a:pt x="6607" y="11351"/>
                </a:lnTo>
                <a:lnTo>
                  <a:pt x="6727" y="11411"/>
                </a:lnTo>
                <a:lnTo>
                  <a:pt x="7087" y="11531"/>
                </a:lnTo>
                <a:lnTo>
                  <a:pt x="7688" y="11771"/>
                </a:lnTo>
                <a:lnTo>
                  <a:pt x="8408" y="12071"/>
                </a:lnTo>
                <a:lnTo>
                  <a:pt x="8769" y="12252"/>
                </a:lnTo>
                <a:lnTo>
                  <a:pt x="9129" y="12552"/>
                </a:lnTo>
                <a:lnTo>
                  <a:pt x="9489" y="12852"/>
                </a:lnTo>
                <a:lnTo>
                  <a:pt x="9850" y="13213"/>
                </a:lnTo>
                <a:lnTo>
                  <a:pt x="10150" y="13633"/>
                </a:lnTo>
                <a:lnTo>
                  <a:pt x="10390" y="14173"/>
                </a:lnTo>
                <a:lnTo>
                  <a:pt x="10630" y="14714"/>
                </a:lnTo>
                <a:lnTo>
                  <a:pt x="10751" y="15375"/>
                </a:lnTo>
                <a:lnTo>
                  <a:pt x="10811" y="15615"/>
                </a:lnTo>
                <a:lnTo>
                  <a:pt x="10570" y="15555"/>
                </a:lnTo>
                <a:lnTo>
                  <a:pt x="9850" y="15495"/>
                </a:lnTo>
                <a:lnTo>
                  <a:pt x="9069" y="15555"/>
                </a:lnTo>
                <a:lnTo>
                  <a:pt x="8348" y="15675"/>
                </a:lnTo>
                <a:lnTo>
                  <a:pt x="7628" y="15795"/>
                </a:lnTo>
                <a:lnTo>
                  <a:pt x="6847" y="16035"/>
                </a:lnTo>
                <a:lnTo>
                  <a:pt x="6186" y="16275"/>
                </a:lnTo>
                <a:lnTo>
                  <a:pt x="5466" y="16636"/>
                </a:lnTo>
                <a:lnTo>
                  <a:pt x="4745" y="16936"/>
                </a:lnTo>
                <a:lnTo>
                  <a:pt x="4084" y="17356"/>
                </a:lnTo>
                <a:lnTo>
                  <a:pt x="3484" y="17777"/>
                </a:lnTo>
                <a:lnTo>
                  <a:pt x="2823" y="18257"/>
                </a:lnTo>
                <a:lnTo>
                  <a:pt x="2222" y="18738"/>
                </a:lnTo>
                <a:lnTo>
                  <a:pt x="1682" y="19278"/>
                </a:lnTo>
                <a:lnTo>
                  <a:pt x="1202" y="19819"/>
                </a:lnTo>
                <a:lnTo>
                  <a:pt x="721" y="20359"/>
                </a:lnTo>
                <a:lnTo>
                  <a:pt x="241" y="20960"/>
                </a:lnTo>
                <a:lnTo>
                  <a:pt x="120" y="21140"/>
                </a:lnTo>
                <a:lnTo>
                  <a:pt x="120" y="21200"/>
                </a:lnTo>
                <a:lnTo>
                  <a:pt x="60" y="21260"/>
                </a:lnTo>
                <a:lnTo>
                  <a:pt x="0" y="21380"/>
                </a:lnTo>
                <a:lnTo>
                  <a:pt x="60" y="21620"/>
                </a:lnTo>
                <a:lnTo>
                  <a:pt x="120" y="21801"/>
                </a:lnTo>
                <a:lnTo>
                  <a:pt x="241" y="21981"/>
                </a:lnTo>
                <a:lnTo>
                  <a:pt x="361" y="22161"/>
                </a:lnTo>
                <a:lnTo>
                  <a:pt x="541" y="22281"/>
                </a:lnTo>
                <a:lnTo>
                  <a:pt x="781" y="22341"/>
                </a:lnTo>
                <a:lnTo>
                  <a:pt x="961" y="22401"/>
                </a:lnTo>
                <a:lnTo>
                  <a:pt x="1442" y="22401"/>
                </a:lnTo>
                <a:lnTo>
                  <a:pt x="2162" y="22461"/>
                </a:lnTo>
                <a:lnTo>
                  <a:pt x="2943" y="22401"/>
                </a:lnTo>
                <a:lnTo>
                  <a:pt x="3784" y="22341"/>
                </a:lnTo>
                <a:lnTo>
                  <a:pt x="4505" y="22161"/>
                </a:lnTo>
                <a:lnTo>
                  <a:pt x="4925" y="22822"/>
                </a:lnTo>
                <a:lnTo>
                  <a:pt x="5466" y="23422"/>
                </a:lnTo>
                <a:lnTo>
                  <a:pt x="6006" y="23963"/>
                </a:lnTo>
                <a:lnTo>
                  <a:pt x="6667" y="24443"/>
                </a:lnTo>
                <a:lnTo>
                  <a:pt x="7327" y="24803"/>
                </a:lnTo>
                <a:lnTo>
                  <a:pt x="8048" y="25104"/>
                </a:lnTo>
                <a:lnTo>
                  <a:pt x="8829" y="25344"/>
                </a:lnTo>
                <a:lnTo>
                  <a:pt x="9549" y="25524"/>
                </a:lnTo>
                <a:lnTo>
                  <a:pt x="10330" y="25584"/>
                </a:lnTo>
                <a:lnTo>
                  <a:pt x="11111" y="25584"/>
                </a:lnTo>
                <a:lnTo>
                  <a:pt x="11892" y="25524"/>
                </a:lnTo>
                <a:lnTo>
                  <a:pt x="12672" y="25404"/>
                </a:lnTo>
                <a:lnTo>
                  <a:pt x="13393" y="25164"/>
                </a:lnTo>
                <a:lnTo>
                  <a:pt x="14114" y="24863"/>
                </a:lnTo>
                <a:lnTo>
                  <a:pt x="14774" y="24443"/>
                </a:lnTo>
                <a:lnTo>
                  <a:pt x="15435" y="23963"/>
                </a:lnTo>
                <a:lnTo>
                  <a:pt x="16156" y="24563"/>
                </a:lnTo>
                <a:lnTo>
                  <a:pt x="16996" y="25104"/>
                </a:lnTo>
                <a:lnTo>
                  <a:pt x="17897" y="25524"/>
                </a:lnTo>
                <a:lnTo>
                  <a:pt x="18798" y="25884"/>
                </a:lnTo>
                <a:lnTo>
                  <a:pt x="19339" y="26065"/>
                </a:lnTo>
                <a:lnTo>
                  <a:pt x="19939" y="26185"/>
                </a:lnTo>
                <a:lnTo>
                  <a:pt x="20480" y="26245"/>
                </a:lnTo>
                <a:lnTo>
                  <a:pt x="21621" y="26245"/>
                </a:lnTo>
                <a:lnTo>
                  <a:pt x="22221" y="26185"/>
                </a:lnTo>
                <a:lnTo>
                  <a:pt x="23302" y="26005"/>
                </a:lnTo>
                <a:lnTo>
                  <a:pt x="24443" y="25704"/>
                </a:lnTo>
                <a:lnTo>
                  <a:pt x="25524" y="25284"/>
                </a:lnTo>
                <a:lnTo>
                  <a:pt x="26545" y="24743"/>
                </a:lnTo>
                <a:lnTo>
                  <a:pt x="27506" y="24143"/>
                </a:lnTo>
                <a:lnTo>
                  <a:pt x="27566" y="24083"/>
                </a:lnTo>
                <a:lnTo>
                  <a:pt x="28287" y="24263"/>
                </a:lnTo>
                <a:lnTo>
                  <a:pt x="29008" y="24323"/>
                </a:lnTo>
                <a:lnTo>
                  <a:pt x="29728" y="24323"/>
                </a:lnTo>
                <a:lnTo>
                  <a:pt x="30449" y="24263"/>
                </a:lnTo>
                <a:lnTo>
                  <a:pt x="31110" y="24203"/>
                </a:lnTo>
                <a:lnTo>
                  <a:pt x="31830" y="24083"/>
                </a:lnTo>
                <a:lnTo>
                  <a:pt x="32131" y="23963"/>
                </a:lnTo>
                <a:lnTo>
                  <a:pt x="32431" y="23843"/>
                </a:lnTo>
                <a:lnTo>
                  <a:pt x="32731" y="23602"/>
                </a:lnTo>
                <a:lnTo>
                  <a:pt x="32972" y="23362"/>
                </a:lnTo>
                <a:lnTo>
                  <a:pt x="33032" y="23182"/>
                </a:lnTo>
                <a:lnTo>
                  <a:pt x="32972" y="23002"/>
                </a:lnTo>
                <a:lnTo>
                  <a:pt x="32851" y="22822"/>
                </a:lnTo>
                <a:lnTo>
                  <a:pt x="32671" y="22761"/>
                </a:lnTo>
                <a:lnTo>
                  <a:pt x="32371" y="22641"/>
                </a:lnTo>
                <a:lnTo>
                  <a:pt x="32071" y="22641"/>
                </a:lnTo>
                <a:lnTo>
                  <a:pt x="31410" y="22701"/>
                </a:lnTo>
                <a:lnTo>
                  <a:pt x="30749" y="22882"/>
                </a:lnTo>
                <a:lnTo>
                  <a:pt x="30089" y="23002"/>
                </a:lnTo>
                <a:lnTo>
                  <a:pt x="29428" y="23062"/>
                </a:lnTo>
                <a:lnTo>
                  <a:pt x="28828" y="23062"/>
                </a:lnTo>
                <a:lnTo>
                  <a:pt x="29728" y="22161"/>
                </a:lnTo>
                <a:lnTo>
                  <a:pt x="30569" y="21260"/>
                </a:lnTo>
                <a:lnTo>
                  <a:pt x="31290" y="21200"/>
                </a:lnTo>
                <a:lnTo>
                  <a:pt x="32071" y="21020"/>
                </a:lnTo>
                <a:lnTo>
                  <a:pt x="32791" y="20840"/>
                </a:lnTo>
                <a:lnTo>
                  <a:pt x="33452" y="20599"/>
                </a:lnTo>
                <a:lnTo>
                  <a:pt x="33632" y="20539"/>
                </a:lnTo>
                <a:lnTo>
                  <a:pt x="33812" y="20419"/>
                </a:lnTo>
                <a:lnTo>
                  <a:pt x="33932" y="20239"/>
                </a:lnTo>
                <a:lnTo>
                  <a:pt x="33992" y="20059"/>
                </a:lnTo>
                <a:lnTo>
                  <a:pt x="34053" y="19699"/>
                </a:lnTo>
                <a:lnTo>
                  <a:pt x="33992" y="19579"/>
                </a:lnTo>
                <a:lnTo>
                  <a:pt x="33932" y="19398"/>
                </a:lnTo>
                <a:lnTo>
                  <a:pt x="33752" y="19218"/>
                </a:lnTo>
                <a:lnTo>
                  <a:pt x="33512" y="19098"/>
                </a:lnTo>
                <a:lnTo>
                  <a:pt x="33272" y="19038"/>
                </a:lnTo>
                <a:lnTo>
                  <a:pt x="33032" y="19038"/>
                </a:lnTo>
                <a:lnTo>
                  <a:pt x="32251" y="19158"/>
                </a:lnTo>
                <a:lnTo>
                  <a:pt x="33092" y="17957"/>
                </a:lnTo>
                <a:lnTo>
                  <a:pt x="33512" y="17356"/>
                </a:lnTo>
                <a:lnTo>
                  <a:pt x="33812" y="16756"/>
                </a:lnTo>
                <a:lnTo>
                  <a:pt x="33872" y="16456"/>
                </a:lnTo>
                <a:lnTo>
                  <a:pt x="33812" y="16215"/>
                </a:lnTo>
                <a:lnTo>
                  <a:pt x="33632" y="15915"/>
                </a:lnTo>
                <a:lnTo>
                  <a:pt x="33452" y="15675"/>
                </a:lnTo>
                <a:lnTo>
                  <a:pt x="33032" y="15194"/>
                </a:lnTo>
                <a:lnTo>
                  <a:pt x="32791" y="14954"/>
                </a:lnTo>
                <a:lnTo>
                  <a:pt x="31891" y="14774"/>
                </a:lnTo>
                <a:lnTo>
                  <a:pt x="31050" y="14654"/>
                </a:lnTo>
                <a:lnTo>
                  <a:pt x="30149" y="14534"/>
                </a:lnTo>
                <a:lnTo>
                  <a:pt x="29308" y="14414"/>
                </a:lnTo>
                <a:lnTo>
                  <a:pt x="29728" y="13873"/>
                </a:lnTo>
                <a:lnTo>
                  <a:pt x="30149" y="13273"/>
                </a:lnTo>
                <a:lnTo>
                  <a:pt x="30509" y="12672"/>
                </a:lnTo>
                <a:lnTo>
                  <a:pt x="30809" y="12011"/>
                </a:lnTo>
                <a:lnTo>
                  <a:pt x="30990" y="11351"/>
                </a:lnTo>
                <a:lnTo>
                  <a:pt x="31110" y="10690"/>
                </a:lnTo>
                <a:lnTo>
                  <a:pt x="31170" y="9969"/>
                </a:lnTo>
                <a:lnTo>
                  <a:pt x="31170" y="9309"/>
                </a:lnTo>
                <a:lnTo>
                  <a:pt x="31050" y="8588"/>
                </a:lnTo>
                <a:lnTo>
                  <a:pt x="30870" y="7928"/>
                </a:lnTo>
                <a:lnTo>
                  <a:pt x="30629" y="7267"/>
                </a:lnTo>
                <a:lnTo>
                  <a:pt x="30329" y="6666"/>
                </a:lnTo>
                <a:lnTo>
                  <a:pt x="31110" y="6186"/>
                </a:lnTo>
                <a:lnTo>
                  <a:pt x="31770" y="5585"/>
                </a:lnTo>
                <a:lnTo>
                  <a:pt x="32371" y="4985"/>
                </a:lnTo>
                <a:lnTo>
                  <a:pt x="32911" y="4204"/>
                </a:lnTo>
                <a:lnTo>
                  <a:pt x="33212" y="3724"/>
                </a:lnTo>
                <a:lnTo>
                  <a:pt x="33512" y="3123"/>
                </a:lnTo>
                <a:lnTo>
                  <a:pt x="33692" y="2522"/>
                </a:lnTo>
                <a:lnTo>
                  <a:pt x="33752" y="2222"/>
                </a:lnTo>
                <a:lnTo>
                  <a:pt x="33752" y="1862"/>
                </a:lnTo>
                <a:lnTo>
                  <a:pt x="33992" y="1682"/>
                </a:lnTo>
                <a:lnTo>
                  <a:pt x="34173" y="1441"/>
                </a:lnTo>
                <a:lnTo>
                  <a:pt x="34293" y="1201"/>
                </a:lnTo>
                <a:lnTo>
                  <a:pt x="34293" y="961"/>
                </a:lnTo>
                <a:lnTo>
                  <a:pt x="34233" y="721"/>
                </a:lnTo>
                <a:lnTo>
                  <a:pt x="34053" y="481"/>
                </a:lnTo>
                <a:lnTo>
                  <a:pt x="33872" y="300"/>
                </a:lnTo>
                <a:lnTo>
                  <a:pt x="33692" y="180"/>
                </a:lnTo>
                <a:lnTo>
                  <a:pt x="33452" y="120"/>
                </a:lnTo>
                <a:lnTo>
                  <a:pt x="33212" y="60"/>
                </a:lnTo>
                <a:lnTo>
                  <a:pt x="32611"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63" name="Shape 63"/>
          <p:cNvSpPr/>
          <p:nvPr/>
        </p:nvSpPr>
        <p:spPr>
          <a:xfrm>
            <a:off x="10038001" y="2378001"/>
            <a:ext cx="794767" cy="800767"/>
          </a:xfrm>
          <a:custGeom>
            <a:avLst/>
            <a:gdLst/>
            <a:ahLst/>
            <a:cxnLst/>
            <a:rect l="0" t="0" r="0" b="0"/>
            <a:pathLst>
              <a:path w="23843" h="24023" extrusionOk="0">
                <a:moveTo>
                  <a:pt x="2763" y="10690"/>
                </a:moveTo>
                <a:lnTo>
                  <a:pt x="2883" y="10751"/>
                </a:lnTo>
                <a:lnTo>
                  <a:pt x="3123" y="10931"/>
                </a:lnTo>
                <a:lnTo>
                  <a:pt x="3243" y="11231"/>
                </a:lnTo>
                <a:lnTo>
                  <a:pt x="3303" y="11531"/>
                </a:lnTo>
                <a:lnTo>
                  <a:pt x="3243" y="11832"/>
                </a:lnTo>
                <a:lnTo>
                  <a:pt x="3123" y="12072"/>
                </a:lnTo>
                <a:lnTo>
                  <a:pt x="2883" y="12312"/>
                </a:lnTo>
                <a:lnTo>
                  <a:pt x="2763" y="12372"/>
                </a:lnTo>
                <a:lnTo>
                  <a:pt x="2342" y="12372"/>
                </a:lnTo>
                <a:lnTo>
                  <a:pt x="2162" y="12312"/>
                </a:lnTo>
                <a:lnTo>
                  <a:pt x="2042" y="12192"/>
                </a:lnTo>
                <a:lnTo>
                  <a:pt x="1922" y="12072"/>
                </a:lnTo>
                <a:lnTo>
                  <a:pt x="1742" y="11832"/>
                </a:lnTo>
                <a:lnTo>
                  <a:pt x="1682" y="11531"/>
                </a:lnTo>
                <a:lnTo>
                  <a:pt x="1742" y="11231"/>
                </a:lnTo>
                <a:lnTo>
                  <a:pt x="1922" y="10931"/>
                </a:lnTo>
                <a:lnTo>
                  <a:pt x="2042" y="10811"/>
                </a:lnTo>
                <a:lnTo>
                  <a:pt x="2162" y="10751"/>
                </a:lnTo>
                <a:lnTo>
                  <a:pt x="2342" y="10690"/>
                </a:lnTo>
                <a:close/>
                <a:moveTo>
                  <a:pt x="17236" y="0"/>
                </a:moveTo>
                <a:lnTo>
                  <a:pt x="16816" y="60"/>
                </a:lnTo>
                <a:lnTo>
                  <a:pt x="16335" y="181"/>
                </a:lnTo>
                <a:lnTo>
                  <a:pt x="15915" y="301"/>
                </a:lnTo>
                <a:lnTo>
                  <a:pt x="15495" y="481"/>
                </a:lnTo>
                <a:lnTo>
                  <a:pt x="15074" y="721"/>
                </a:lnTo>
                <a:lnTo>
                  <a:pt x="14714" y="961"/>
                </a:lnTo>
                <a:lnTo>
                  <a:pt x="14294" y="1202"/>
                </a:lnTo>
                <a:lnTo>
                  <a:pt x="13633" y="1862"/>
                </a:lnTo>
                <a:lnTo>
                  <a:pt x="13032" y="2583"/>
                </a:lnTo>
                <a:lnTo>
                  <a:pt x="12552" y="3424"/>
                </a:lnTo>
                <a:lnTo>
                  <a:pt x="12312" y="3964"/>
                </a:lnTo>
                <a:lnTo>
                  <a:pt x="12131" y="4565"/>
                </a:lnTo>
                <a:lnTo>
                  <a:pt x="11951" y="5105"/>
                </a:lnTo>
                <a:lnTo>
                  <a:pt x="11831" y="5646"/>
                </a:lnTo>
                <a:lnTo>
                  <a:pt x="11651" y="6847"/>
                </a:lnTo>
                <a:lnTo>
                  <a:pt x="11591" y="7988"/>
                </a:lnTo>
                <a:lnTo>
                  <a:pt x="11591" y="9129"/>
                </a:lnTo>
                <a:lnTo>
                  <a:pt x="11651" y="10330"/>
                </a:lnTo>
                <a:lnTo>
                  <a:pt x="11831" y="12672"/>
                </a:lnTo>
                <a:lnTo>
                  <a:pt x="11891" y="14114"/>
                </a:lnTo>
                <a:lnTo>
                  <a:pt x="11891" y="15555"/>
                </a:lnTo>
                <a:lnTo>
                  <a:pt x="11831" y="16276"/>
                </a:lnTo>
                <a:lnTo>
                  <a:pt x="11711" y="16996"/>
                </a:lnTo>
                <a:lnTo>
                  <a:pt x="11531" y="17717"/>
                </a:lnTo>
                <a:lnTo>
                  <a:pt x="11291" y="18378"/>
                </a:lnTo>
                <a:lnTo>
                  <a:pt x="10990" y="18918"/>
                </a:lnTo>
                <a:lnTo>
                  <a:pt x="10690" y="19459"/>
                </a:lnTo>
                <a:lnTo>
                  <a:pt x="10330" y="19939"/>
                </a:lnTo>
                <a:lnTo>
                  <a:pt x="9909" y="20360"/>
                </a:lnTo>
                <a:lnTo>
                  <a:pt x="9849" y="20420"/>
                </a:lnTo>
                <a:lnTo>
                  <a:pt x="10330" y="19158"/>
                </a:lnTo>
                <a:lnTo>
                  <a:pt x="10690" y="17837"/>
                </a:lnTo>
                <a:lnTo>
                  <a:pt x="10810" y="17177"/>
                </a:lnTo>
                <a:lnTo>
                  <a:pt x="10870" y="16516"/>
                </a:lnTo>
                <a:lnTo>
                  <a:pt x="10930" y="15795"/>
                </a:lnTo>
                <a:lnTo>
                  <a:pt x="10930" y="15135"/>
                </a:lnTo>
                <a:lnTo>
                  <a:pt x="10870" y="14354"/>
                </a:lnTo>
                <a:lnTo>
                  <a:pt x="10750" y="13513"/>
                </a:lnTo>
                <a:lnTo>
                  <a:pt x="10570" y="12612"/>
                </a:lnTo>
                <a:lnTo>
                  <a:pt x="10270" y="11771"/>
                </a:lnTo>
                <a:lnTo>
                  <a:pt x="9969" y="10871"/>
                </a:lnTo>
                <a:lnTo>
                  <a:pt x="9549" y="10090"/>
                </a:lnTo>
                <a:lnTo>
                  <a:pt x="9069" y="9369"/>
                </a:lnTo>
                <a:lnTo>
                  <a:pt x="8528" y="8769"/>
                </a:lnTo>
                <a:lnTo>
                  <a:pt x="8648" y="8348"/>
                </a:lnTo>
                <a:lnTo>
                  <a:pt x="8768" y="7868"/>
                </a:lnTo>
                <a:lnTo>
                  <a:pt x="8888" y="7327"/>
                </a:lnTo>
                <a:lnTo>
                  <a:pt x="8948" y="6667"/>
                </a:lnTo>
                <a:lnTo>
                  <a:pt x="8888" y="6066"/>
                </a:lnTo>
                <a:lnTo>
                  <a:pt x="8888" y="5766"/>
                </a:lnTo>
                <a:lnTo>
                  <a:pt x="8768" y="5466"/>
                </a:lnTo>
                <a:lnTo>
                  <a:pt x="8648" y="5225"/>
                </a:lnTo>
                <a:lnTo>
                  <a:pt x="8528" y="4985"/>
                </a:lnTo>
                <a:lnTo>
                  <a:pt x="8528" y="4745"/>
                </a:lnTo>
                <a:lnTo>
                  <a:pt x="8468" y="4565"/>
                </a:lnTo>
                <a:lnTo>
                  <a:pt x="8408" y="4445"/>
                </a:lnTo>
                <a:lnTo>
                  <a:pt x="8288" y="4385"/>
                </a:lnTo>
                <a:lnTo>
                  <a:pt x="8048" y="4385"/>
                </a:lnTo>
                <a:lnTo>
                  <a:pt x="7327" y="4685"/>
                </a:lnTo>
                <a:lnTo>
                  <a:pt x="6666" y="5045"/>
                </a:lnTo>
                <a:lnTo>
                  <a:pt x="6066" y="5526"/>
                </a:lnTo>
                <a:lnTo>
                  <a:pt x="5525" y="6066"/>
                </a:lnTo>
                <a:lnTo>
                  <a:pt x="5105" y="6547"/>
                </a:lnTo>
                <a:lnTo>
                  <a:pt x="4624" y="7147"/>
                </a:lnTo>
                <a:lnTo>
                  <a:pt x="4024" y="7207"/>
                </a:lnTo>
                <a:lnTo>
                  <a:pt x="3423" y="7327"/>
                </a:lnTo>
                <a:lnTo>
                  <a:pt x="2943" y="7507"/>
                </a:lnTo>
                <a:lnTo>
                  <a:pt x="2462" y="7688"/>
                </a:lnTo>
                <a:lnTo>
                  <a:pt x="1982" y="7988"/>
                </a:lnTo>
                <a:lnTo>
                  <a:pt x="1622" y="8288"/>
                </a:lnTo>
                <a:lnTo>
                  <a:pt x="1261" y="8588"/>
                </a:lnTo>
                <a:lnTo>
                  <a:pt x="961" y="8949"/>
                </a:lnTo>
                <a:lnTo>
                  <a:pt x="721" y="9309"/>
                </a:lnTo>
                <a:lnTo>
                  <a:pt x="480" y="9730"/>
                </a:lnTo>
                <a:lnTo>
                  <a:pt x="360" y="10150"/>
                </a:lnTo>
                <a:lnTo>
                  <a:pt x="240" y="10570"/>
                </a:lnTo>
                <a:lnTo>
                  <a:pt x="180" y="11051"/>
                </a:lnTo>
                <a:lnTo>
                  <a:pt x="180" y="11471"/>
                </a:lnTo>
                <a:lnTo>
                  <a:pt x="240" y="11892"/>
                </a:lnTo>
                <a:lnTo>
                  <a:pt x="300" y="12312"/>
                </a:lnTo>
                <a:lnTo>
                  <a:pt x="420" y="12552"/>
                </a:lnTo>
                <a:lnTo>
                  <a:pt x="240" y="12732"/>
                </a:lnTo>
                <a:lnTo>
                  <a:pt x="60" y="12973"/>
                </a:lnTo>
                <a:lnTo>
                  <a:pt x="0" y="13093"/>
                </a:lnTo>
                <a:lnTo>
                  <a:pt x="0" y="13273"/>
                </a:lnTo>
                <a:lnTo>
                  <a:pt x="0" y="13453"/>
                </a:lnTo>
                <a:lnTo>
                  <a:pt x="120" y="13633"/>
                </a:lnTo>
                <a:lnTo>
                  <a:pt x="360" y="13994"/>
                </a:lnTo>
                <a:lnTo>
                  <a:pt x="781" y="14294"/>
                </a:lnTo>
                <a:lnTo>
                  <a:pt x="1261" y="14534"/>
                </a:lnTo>
                <a:lnTo>
                  <a:pt x="1802" y="14714"/>
                </a:lnTo>
                <a:lnTo>
                  <a:pt x="2402" y="14834"/>
                </a:lnTo>
                <a:lnTo>
                  <a:pt x="3003" y="14954"/>
                </a:lnTo>
                <a:lnTo>
                  <a:pt x="4144" y="15075"/>
                </a:lnTo>
                <a:lnTo>
                  <a:pt x="3844" y="15615"/>
                </a:lnTo>
                <a:lnTo>
                  <a:pt x="3603" y="16216"/>
                </a:lnTo>
                <a:lnTo>
                  <a:pt x="3603" y="16156"/>
                </a:lnTo>
                <a:lnTo>
                  <a:pt x="3363" y="16035"/>
                </a:lnTo>
                <a:lnTo>
                  <a:pt x="3123" y="15975"/>
                </a:lnTo>
                <a:lnTo>
                  <a:pt x="2943" y="15975"/>
                </a:lnTo>
                <a:lnTo>
                  <a:pt x="2703" y="16035"/>
                </a:lnTo>
                <a:lnTo>
                  <a:pt x="2462" y="16096"/>
                </a:lnTo>
                <a:lnTo>
                  <a:pt x="2282" y="16216"/>
                </a:lnTo>
                <a:lnTo>
                  <a:pt x="2102" y="16396"/>
                </a:lnTo>
                <a:lnTo>
                  <a:pt x="1922" y="16576"/>
                </a:lnTo>
                <a:lnTo>
                  <a:pt x="1862" y="16816"/>
                </a:lnTo>
                <a:lnTo>
                  <a:pt x="1802" y="17056"/>
                </a:lnTo>
                <a:lnTo>
                  <a:pt x="1802" y="17357"/>
                </a:lnTo>
                <a:lnTo>
                  <a:pt x="1862" y="17597"/>
                </a:lnTo>
                <a:lnTo>
                  <a:pt x="1982" y="17837"/>
                </a:lnTo>
                <a:lnTo>
                  <a:pt x="2162" y="18017"/>
                </a:lnTo>
                <a:lnTo>
                  <a:pt x="2402" y="18198"/>
                </a:lnTo>
                <a:lnTo>
                  <a:pt x="2643" y="18318"/>
                </a:lnTo>
                <a:lnTo>
                  <a:pt x="3183" y="18318"/>
                </a:lnTo>
                <a:lnTo>
                  <a:pt x="3183" y="19038"/>
                </a:lnTo>
                <a:lnTo>
                  <a:pt x="3243" y="19699"/>
                </a:lnTo>
                <a:lnTo>
                  <a:pt x="3303" y="20239"/>
                </a:lnTo>
                <a:lnTo>
                  <a:pt x="3423" y="20780"/>
                </a:lnTo>
                <a:lnTo>
                  <a:pt x="3603" y="21320"/>
                </a:lnTo>
                <a:lnTo>
                  <a:pt x="3844" y="21801"/>
                </a:lnTo>
                <a:lnTo>
                  <a:pt x="3303" y="21921"/>
                </a:lnTo>
                <a:lnTo>
                  <a:pt x="2763" y="22041"/>
                </a:lnTo>
                <a:lnTo>
                  <a:pt x="2522" y="22161"/>
                </a:lnTo>
                <a:lnTo>
                  <a:pt x="2342" y="22341"/>
                </a:lnTo>
                <a:lnTo>
                  <a:pt x="2222" y="22582"/>
                </a:lnTo>
                <a:lnTo>
                  <a:pt x="2162" y="22822"/>
                </a:lnTo>
                <a:lnTo>
                  <a:pt x="2222" y="23062"/>
                </a:lnTo>
                <a:lnTo>
                  <a:pt x="2342" y="23302"/>
                </a:lnTo>
                <a:lnTo>
                  <a:pt x="2522" y="23482"/>
                </a:lnTo>
                <a:lnTo>
                  <a:pt x="2763" y="23603"/>
                </a:lnTo>
                <a:lnTo>
                  <a:pt x="3243" y="23723"/>
                </a:lnTo>
                <a:lnTo>
                  <a:pt x="3784" y="23843"/>
                </a:lnTo>
                <a:lnTo>
                  <a:pt x="4925" y="23903"/>
                </a:lnTo>
                <a:lnTo>
                  <a:pt x="6066" y="23963"/>
                </a:lnTo>
                <a:lnTo>
                  <a:pt x="7207" y="23903"/>
                </a:lnTo>
                <a:lnTo>
                  <a:pt x="7807" y="23963"/>
                </a:lnTo>
                <a:lnTo>
                  <a:pt x="8348" y="24023"/>
                </a:lnTo>
                <a:lnTo>
                  <a:pt x="9549" y="24023"/>
                </a:lnTo>
                <a:lnTo>
                  <a:pt x="10690" y="23843"/>
                </a:lnTo>
                <a:lnTo>
                  <a:pt x="11711" y="23663"/>
                </a:lnTo>
                <a:lnTo>
                  <a:pt x="12492" y="23422"/>
                </a:lnTo>
                <a:lnTo>
                  <a:pt x="13212" y="23062"/>
                </a:lnTo>
                <a:lnTo>
                  <a:pt x="13873" y="22702"/>
                </a:lnTo>
                <a:lnTo>
                  <a:pt x="14474" y="22221"/>
                </a:lnTo>
                <a:lnTo>
                  <a:pt x="15014" y="21621"/>
                </a:lnTo>
                <a:lnTo>
                  <a:pt x="15495" y="21020"/>
                </a:lnTo>
                <a:lnTo>
                  <a:pt x="15915" y="20360"/>
                </a:lnTo>
                <a:lnTo>
                  <a:pt x="16275" y="19579"/>
                </a:lnTo>
                <a:lnTo>
                  <a:pt x="16516" y="18738"/>
                </a:lnTo>
                <a:lnTo>
                  <a:pt x="16756" y="17777"/>
                </a:lnTo>
                <a:lnTo>
                  <a:pt x="16876" y="16876"/>
                </a:lnTo>
                <a:lnTo>
                  <a:pt x="16936" y="15975"/>
                </a:lnTo>
                <a:lnTo>
                  <a:pt x="16936" y="14054"/>
                </a:lnTo>
                <a:lnTo>
                  <a:pt x="16996" y="12192"/>
                </a:lnTo>
                <a:lnTo>
                  <a:pt x="17056" y="11171"/>
                </a:lnTo>
                <a:lnTo>
                  <a:pt x="17116" y="10570"/>
                </a:lnTo>
                <a:lnTo>
                  <a:pt x="17236" y="9970"/>
                </a:lnTo>
                <a:lnTo>
                  <a:pt x="17416" y="9429"/>
                </a:lnTo>
                <a:lnTo>
                  <a:pt x="17657" y="8889"/>
                </a:lnTo>
                <a:lnTo>
                  <a:pt x="17957" y="8468"/>
                </a:lnTo>
                <a:lnTo>
                  <a:pt x="18137" y="8228"/>
                </a:lnTo>
                <a:lnTo>
                  <a:pt x="18377" y="8108"/>
                </a:lnTo>
                <a:lnTo>
                  <a:pt x="18678" y="7928"/>
                </a:lnTo>
                <a:lnTo>
                  <a:pt x="18978" y="7868"/>
                </a:lnTo>
                <a:lnTo>
                  <a:pt x="19218" y="7928"/>
                </a:lnTo>
                <a:lnTo>
                  <a:pt x="19458" y="8048"/>
                </a:lnTo>
                <a:lnTo>
                  <a:pt x="19639" y="8168"/>
                </a:lnTo>
                <a:lnTo>
                  <a:pt x="19819" y="8408"/>
                </a:lnTo>
                <a:lnTo>
                  <a:pt x="19939" y="8709"/>
                </a:lnTo>
                <a:lnTo>
                  <a:pt x="19999" y="8949"/>
                </a:lnTo>
                <a:lnTo>
                  <a:pt x="20059" y="9249"/>
                </a:lnTo>
                <a:lnTo>
                  <a:pt x="20059" y="9549"/>
                </a:lnTo>
                <a:lnTo>
                  <a:pt x="19939" y="10150"/>
                </a:lnTo>
                <a:lnTo>
                  <a:pt x="19819" y="10751"/>
                </a:lnTo>
                <a:lnTo>
                  <a:pt x="19699" y="11351"/>
                </a:lnTo>
                <a:lnTo>
                  <a:pt x="19699" y="11471"/>
                </a:lnTo>
                <a:lnTo>
                  <a:pt x="19699" y="11591"/>
                </a:lnTo>
                <a:lnTo>
                  <a:pt x="19819" y="11711"/>
                </a:lnTo>
                <a:lnTo>
                  <a:pt x="19879" y="11771"/>
                </a:lnTo>
                <a:lnTo>
                  <a:pt x="20119" y="11832"/>
                </a:lnTo>
                <a:lnTo>
                  <a:pt x="20479" y="11832"/>
                </a:lnTo>
                <a:lnTo>
                  <a:pt x="20780" y="11771"/>
                </a:lnTo>
                <a:lnTo>
                  <a:pt x="21080" y="11711"/>
                </a:lnTo>
                <a:lnTo>
                  <a:pt x="21260" y="11651"/>
                </a:lnTo>
                <a:lnTo>
                  <a:pt x="21380" y="11591"/>
                </a:lnTo>
                <a:lnTo>
                  <a:pt x="21741" y="11411"/>
                </a:lnTo>
                <a:lnTo>
                  <a:pt x="22101" y="11231"/>
                </a:lnTo>
                <a:lnTo>
                  <a:pt x="22461" y="10931"/>
                </a:lnTo>
                <a:lnTo>
                  <a:pt x="22701" y="10630"/>
                </a:lnTo>
                <a:lnTo>
                  <a:pt x="22942" y="10210"/>
                </a:lnTo>
                <a:lnTo>
                  <a:pt x="23182" y="9790"/>
                </a:lnTo>
                <a:lnTo>
                  <a:pt x="23362" y="9369"/>
                </a:lnTo>
                <a:lnTo>
                  <a:pt x="23542" y="8889"/>
                </a:lnTo>
                <a:lnTo>
                  <a:pt x="23722" y="7868"/>
                </a:lnTo>
                <a:lnTo>
                  <a:pt x="23843" y="6847"/>
                </a:lnTo>
                <a:lnTo>
                  <a:pt x="23843" y="5946"/>
                </a:lnTo>
                <a:lnTo>
                  <a:pt x="23722" y="5165"/>
                </a:lnTo>
                <a:lnTo>
                  <a:pt x="23662" y="4685"/>
                </a:lnTo>
                <a:lnTo>
                  <a:pt x="23482" y="4264"/>
                </a:lnTo>
                <a:lnTo>
                  <a:pt x="23122" y="3364"/>
                </a:lnTo>
                <a:lnTo>
                  <a:pt x="22641" y="2583"/>
                </a:lnTo>
                <a:lnTo>
                  <a:pt x="22041" y="1862"/>
                </a:lnTo>
                <a:lnTo>
                  <a:pt x="21320" y="1262"/>
                </a:lnTo>
                <a:lnTo>
                  <a:pt x="20900" y="961"/>
                </a:lnTo>
                <a:lnTo>
                  <a:pt x="20539" y="721"/>
                </a:lnTo>
                <a:lnTo>
                  <a:pt x="20059" y="481"/>
                </a:lnTo>
                <a:lnTo>
                  <a:pt x="19639" y="361"/>
                </a:lnTo>
                <a:lnTo>
                  <a:pt x="19158" y="181"/>
                </a:lnTo>
                <a:lnTo>
                  <a:pt x="18738" y="60"/>
                </a:lnTo>
                <a:lnTo>
                  <a:pt x="18197" y="0"/>
                </a:lnTo>
                <a:close/>
              </a:path>
            </a:pathLst>
          </a:custGeom>
          <a:solidFill>
            <a:srgbClr val="CE2F1C"/>
          </a:solidFill>
          <a:ln>
            <a:noFill/>
          </a:ln>
        </p:spPr>
        <p:txBody>
          <a:bodyPr lIns="121900" tIns="121900" rIns="121900" bIns="121900" anchor="ctr" anchorCtr="0">
            <a:noAutofit/>
          </a:bodyPr>
          <a:lstStyle/>
          <a:p>
            <a:pPr lvl="0">
              <a:spcBef>
                <a:spcPts val="0"/>
              </a:spcBef>
              <a:buNone/>
            </a:pPr>
            <a:endParaRPr sz="2400"/>
          </a:p>
        </p:txBody>
      </p:sp>
      <p:sp>
        <p:nvSpPr>
          <p:cNvPr id="64" name="Shape 64"/>
          <p:cNvSpPr/>
          <p:nvPr/>
        </p:nvSpPr>
        <p:spPr>
          <a:xfrm rot="2952317">
            <a:off x="8818200" y="4204081"/>
            <a:ext cx="1040691" cy="1333801"/>
          </a:xfrm>
          <a:custGeom>
            <a:avLst/>
            <a:gdLst/>
            <a:ahLst/>
            <a:cxnLst/>
            <a:rect l="0" t="0" r="0" b="0"/>
            <a:pathLst>
              <a:path w="37957" h="48647" extrusionOk="0">
                <a:moveTo>
                  <a:pt x="20840" y="1"/>
                </a:moveTo>
                <a:lnTo>
                  <a:pt x="20600" y="61"/>
                </a:lnTo>
                <a:lnTo>
                  <a:pt x="20540" y="181"/>
                </a:lnTo>
                <a:lnTo>
                  <a:pt x="20480" y="241"/>
                </a:lnTo>
                <a:lnTo>
                  <a:pt x="20240" y="1322"/>
                </a:lnTo>
                <a:lnTo>
                  <a:pt x="20119" y="2403"/>
                </a:lnTo>
                <a:lnTo>
                  <a:pt x="19939" y="4625"/>
                </a:lnTo>
                <a:lnTo>
                  <a:pt x="19159" y="3905"/>
                </a:lnTo>
                <a:lnTo>
                  <a:pt x="18738" y="3424"/>
                </a:lnTo>
                <a:lnTo>
                  <a:pt x="18258" y="2884"/>
                </a:lnTo>
                <a:lnTo>
                  <a:pt x="17777" y="2463"/>
                </a:lnTo>
                <a:lnTo>
                  <a:pt x="17477" y="2343"/>
                </a:lnTo>
                <a:lnTo>
                  <a:pt x="17177" y="2223"/>
                </a:lnTo>
                <a:lnTo>
                  <a:pt x="17057" y="2223"/>
                </a:lnTo>
                <a:lnTo>
                  <a:pt x="16996" y="2283"/>
                </a:lnTo>
                <a:lnTo>
                  <a:pt x="16996" y="2343"/>
                </a:lnTo>
                <a:lnTo>
                  <a:pt x="16936" y="2403"/>
                </a:lnTo>
                <a:lnTo>
                  <a:pt x="17057" y="2704"/>
                </a:lnTo>
                <a:lnTo>
                  <a:pt x="17177" y="3004"/>
                </a:lnTo>
                <a:lnTo>
                  <a:pt x="17537" y="3544"/>
                </a:lnTo>
                <a:lnTo>
                  <a:pt x="17957" y="4025"/>
                </a:lnTo>
                <a:lnTo>
                  <a:pt x="18378" y="4505"/>
                </a:lnTo>
                <a:lnTo>
                  <a:pt x="19279" y="5586"/>
                </a:lnTo>
                <a:lnTo>
                  <a:pt x="19579" y="5887"/>
                </a:lnTo>
                <a:lnTo>
                  <a:pt x="19819" y="6127"/>
                </a:lnTo>
                <a:lnTo>
                  <a:pt x="19819" y="6307"/>
                </a:lnTo>
                <a:lnTo>
                  <a:pt x="19579" y="7868"/>
                </a:lnTo>
                <a:lnTo>
                  <a:pt x="19279" y="9370"/>
                </a:lnTo>
                <a:lnTo>
                  <a:pt x="18618" y="12373"/>
                </a:lnTo>
                <a:lnTo>
                  <a:pt x="18017" y="15556"/>
                </a:lnTo>
                <a:lnTo>
                  <a:pt x="17537" y="18739"/>
                </a:lnTo>
                <a:lnTo>
                  <a:pt x="16516" y="17838"/>
                </a:lnTo>
                <a:lnTo>
                  <a:pt x="14414" y="15796"/>
                </a:lnTo>
                <a:lnTo>
                  <a:pt x="13093" y="14415"/>
                </a:lnTo>
                <a:lnTo>
                  <a:pt x="11772" y="12913"/>
                </a:lnTo>
                <a:lnTo>
                  <a:pt x="11952" y="12493"/>
                </a:lnTo>
                <a:lnTo>
                  <a:pt x="12372" y="11171"/>
                </a:lnTo>
                <a:lnTo>
                  <a:pt x="12672" y="9790"/>
                </a:lnTo>
                <a:lnTo>
                  <a:pt x="12973" y="8529"/>
                </a:lnTo>
                <a:lnTo>
                  <a:pt x="13153" y="7208"/>
                </a:lnTo>
                <a:lnTo>
                  <a:pt x="13153" y="6547"/>
                </a:lnTo>
                <a:lnTo>
                  <a:pt x="13213" y="5887"/>
                </a:lnTo>
                <a:lnTo>
                  <a:pt x="13153" y="5226"/>
                </a:lnTo>
                <a:lnTo>
                  <a:pt x="13033" y="4625"/>
                </a:lnTo>
                <a:lnTo>
                  <a:pt x="12973" y="4505"/>
                </a:lnTo>
                <a:lnTo>
                  <a:pt x="12913" y="4385"/>
                </a:lnTo>
                <a:lnTo>
                  <a:pt x="12672" y="4325"/>
                </a:lnTo>
                <a:lnTo>
                  <a:pt x="12492" y="4445"/>
                </a:lnTo>
                <a:lnTo>
                  <a:pt x="12432" y="4505"/>
                </a:lnTo>
                <a:lnTo>
                  <a:pt x="12372" y="4625"/>
                </a:lnTo>
                <a:lnTo>
                  <a:pt x="12192" y="5226"/>
                </a:lnTo>
                <a:lnTo>
                  <a:pt x="12132" y="5826"/>
                </a:lnTo>
                <a:lnTo>
                  <a:pt x="11952" y="7148"/>
                </a:lnTo>
                <a:lnTo>
                  <a:pt x="11832" y="8409"/>
                </a:lnTo>
                <a:lnTo>
                  <a:pt x="11591" y="9670"/>
                </a:lnTo>
                <a:lnTo>
                  <a:pt x="11291" y="10811"/>
                </a:lnTo>
                <a:lnTo>
                  <a:pt x="10991" y="11892"/>
                </a:lnTo>
                <a:lnTo>
                  <a:pt x="10931" y="11772"/>
                </a:lnTo>
                <a:lnTo>
                  <a:pt x="10030" y="10511"/>
                </a:lnTo>
                <a:lnTo>
                  <a:pt x="9249" y="9190"/>
                </a:lnTo>
                <a:lnTo>
                  <a:pt x="8528" y="7868"/>
                </a:lnTo>
                <a:lnTo>
                  <a:pt x="7988" y="6427"/>
                </a:lnTo>
                <a:lnTo>
                  <a:pt x="7748" y="5706"/>
                </a:lnTo>
                <a:lnTo>
                  <a:pt x="7568" y="4926"/>
                </a:lnTo>
                <a:lnTo>
                  <a:pt x="7267" y="3424"/>
                </a:lnTo>
                <a:lnTo>
                  <a:pt x="7027" y="1863"/>
                </a:lnTo>
                <a:lnTo>
                  <a:pt x="6907" y="301"/>
                </a:lnTo>
                <a:lnTo>
                  <a:pt x="6847" y="241"/>
                </a:lnTo>
                <a:lnTo>
                  <a:pt x="6787" y="181"/>
                </a:lnTo>
                <a:lnTo>
                  <a:pt x="6727" y="181"/>
                </a:lnTo>
                <a:lnTo>
                  <a:pt x="6667" y="241"/>
                </a:lnTo>
                <a:lnTo>
                  <a:pt x="6426" y="782"/>
                </a:lnTo>
                <a:lnTo>
                  <a:pt x="6306" y="1322"/>
                </a:lnTo>
                <a:lnTo>
                  <a:pt x="6186" y="1923"/>
                </a:lnTo>
                <a:lnTo>
                  <a:pt x="6066" y="2463"/>
                </a:lnTo>
                <a:lnTo>
                  <a:pt x="6066" y="3064"/>
                </a:lnTo>
                <a:lnTo>
                  <a:pt x="6066" y="3664"/>
                </a:lnTo>
                <a:lnTo>
                  <a:pt x="6126" y="4805"/>
                </a:lnTo>
                <a:lnTo>
                  <a:pt x="6306" y="5947"/>
                </a:lnTo>
                <a:lnTo>
                  <a:pt x="6607" y="7148"/>
                </a:lnTo>
                <a:lnTo>
                  <a:pt x="6967" y="8229"/>
                </a:lnTo>
                <a:lnTo>
                  <a:pt x="7327" y="9310"/>
                </a:lnTo>
                <a:lnTo>
                  <a:pt x="7868" y="10511"/>
                </a:lnTo>
                <a:lnTo>
                  <a:pt x="8468" y="11712"/>
                </a:lnTo>
                <a:lnTo>
                  <a:pt x="9189" y="12793"/>
                </a:lnTo>
                <a:lnTo>
                  <a:pt x="9910" y="13874"/>
                </a:lnTo>
                <a:lnTo>
                  <a:pt x="10691" y="14895"/>
                </a:lnTo>
                <a:lnTo>
                  <a:pt x="11591" y="15856"/>
                </a:lnTo>
                <a:lnTo>
                  <a:pt x="12432" y="16817"/>
                </a:lnTo>
                <a:lnTo>
                  <a:pt x="13333" y="17778"/>
                </a:lnTo>
                <a:lnTo>
                  <a:pt x="13633" y="18018"/>
                </a:lnTo>
                <a:lnTo>
                  <a:pt x="13273" y="18018"/>
                </a:lnTo>
                <a:lnTo>
                  <a:pt x="12913" y="18078"/>
                </a:lnTo>
                <a:lnTo>
                  <a:pt x="12072" y="18198"/>
                </a:lnTo>
                <a:lnTo>
                  <a:pt x="10570" y="18378"/>
                </a:lnTo>
                <a:lnTo>
                  <a:pt x="9069" y="18498"/>
                </a:lnTo>
                <a:lnTo>
                  <a:pt x="8408" y="18498"/>
                </a:lnTo>
                <a:lnTo>
                  <a:pt x="7688" y="18438"/>
                </a:lnTo>
                <a:lnTo>
                  <a:pt x="6246" y="18378"/>
                </a:lnTo>
                <a:lnTo>
                  <a:pt x="5586" y="18318"/>
                </a:lnTo>
                <a:lnTo>
                  <a:pt x="4865" y="18318"/>
                </a:lnTo>
                <a:lnTo>
                  <a:pt x="4204" y="18378"/>
                </a:lnTo>
                <a:lnTo>
                  <a:pt x="3544" y="18498"/>
                </a:lnTo>
                <a:lnTo>
                  <a:pt x="3484" y="18558"/>
                </a:lnTo>
                <a:lnTo>
                  <a:pt x="3484" y="18679"/>
                </a:lnTo>
                <a:lnTo>
                  <a:pt x="4084" y="18979"/>
                </a:lnTo>
                <a:lnTo>
                  <a:pt x="4745" y="19219"/>
                </a:lnTo>
                <a:lnTo>
                  <a:pt x="5466" y="19399"/>
                </a:lnTo>
                <a:lnTo>
                  <a:pt x="6186" y="19519"/>
                </a:lnTo>
                <a:lnTo>
                  <a:pt x="7688" y="19639"/>
                </a:lnTo>
                <a:lnTo>
                  <a:pt x="9069" y="19699"/>
                </a:lnTo>
                <a:lnTo>
                  <a:pt x="9850" y="19760"/>
                </a:lnTo>
                <a:lnTo>
                  <a:pt x="10691" y="19760"/>
                </a:lnTo>
                <a:lnTo>
                  <a:pt x="12312" y="19699"/>
                </a:lnTo>
                <a:lnTo>
                  <a:pt x="12913" y="19639"/>
                </a:lnTo>
                <a:lnTo>
                  <a:pt x="13453" y="19579"/>
                </a:lnTo>
                <a:lnTo>
                  <a:pt x="13753" y="19519"/>
                </a:lnTo>
                <a:lnTo>
                  <a:pt x="13994" y="19399"/>
                </a:lnTo>
                <a:lnTo>
                  <a:pt x="14234" y="19219"/>
                </a:lnTo>
                <a:lnTo>
                  <a:pt x="14474" y="19039"/>
                </a:lnTo>
                <a:lnTo>
                  <a:pt x="14534" y="18919"/>
                </a:lnTo>
                <a:lnTo>
                  <a:pt x="15135" y="19519"/>
                </a:lnTo>
                <a:lnTo>
                  <a:pt x="16036" y="20360"/>
                </a:lnTo>
                <a:lnTo>
                  <a:pt x="16516" y="20720"/>
                </a:lnTo>
                <a:lnTo>
                  <a:pt x="16756" y="20901"/>
                </a:lnTo>
                <a:lnTo>
                  <a:pt x="17057" y="21021"/>
                </a:lnTo>
                <a:lnTo>
                  <a:pt x="17177" y="21021"/>
                </a:lnTo>
                <a:lnTo>
                  <a:pt x="16576" y="24384"/>
                </a:lnTo>
                <a:lnTo>
                  <a:pt x="15375" y="30329"/>
                </a:lnTo>
                <a:lnTo>
                  <a:pt x="14714" y="33272"/>
                </a:lnTo>
                <a:lnTo>
                  <a:pt x="14054" y="36215"/>
                </a:lnTo>
                <a:lnTo>
                  <a:pt x="13753" y="37416"/>
                </a:lnTo>
                <a:lnTo>
                  <a:pt x="13213" y="37056"/>
                </a:lnTo>
                <a:lnTo>
                  <a:pt x="12612" y="36695"/>
                </a:lnTo>
                <a:lnTo>
                  <a:pt x="11591" y="36035"/>
                </a:lnTo>
                <a:lnTo>
                  <a:pt x="9790" y="34714"/>
                </a:lnTo>
                <a:lnTo>
                  <a:pt x="9850" y="34654"/>
                </a:lnTo>
                <a:lnTo>
                  <a:pt x="9910" y="34173"/>
                </a:lnTo>
                <a:lnTo>
                  <a:pt x="9910" y="33753"/>
                </a:lnTo>
                <a:lnTo>
                  <a:pt x="9850" y="33272"/>
                </a:lnTo>
                <a:lnTo>
                  <a:pt x="9730" y="32792"/>
                </a:lnTo>
                <a:lnTo>
                  <a:pt x="9369" y="31891"/>
                </a:lnTo>
                <a:lnTo>
                  <a:pt x="9069" y="31050"/>
                </a:lnTo>
                <a:lnTo>
                  <a:pt x="8769" y="30149"/>
                </a:lnTo>
                <a:lnTo>
                  <a:pt x="8468" y="29248"/>
                </a:lnTo>
                <a:lnTo>
                  <a:pt x="8288" y="28828"/>
                </a:lnTo>
                <a:lnTo>
                  <a:pt x="8048" y="28408"/>
                </a:lnTo>
                <a:lnTo>
                  <a:pt x="7808" y="28047"/>
                </a:lnTo>
                <a:lnTo>
                  <a:pt x="7508" y="27687"/>
                </a:lnTo>
                <a:lnTo>
                  <a:pt x="7387" y="27627"/>
                </a:lnTo>
                <a:lnTo>
                  <a:pt x="7207" y="27627"/>
                </a:lnTo>
                <a:lnTo>
                  <a:pt x="7027" y="27687"/>
                </a:lnTo>
                <a:lnTo>
                  <a:pt x="6967" y="27867"/>
                </a:lnTo>
                <a:lnTo>
                  <a:pt x="6907" y="28348"/>
                </a:lnTo>
                <a:lnTo>
                  <a:pt x="6907" y="28828"/>
                </a:lnTo>
                <a:lnTo>
                  <a:pt x="6967" y="29309"/>
                </a:lnTo>
                <a:lnTo>
                  <a:pt x="7087" y="29789"/>
                </a:lnTo>
                <a:lnTo>
                  <a:pt x="7387" y="30750"/>
                </a:lnTo>
                <a:lnTo>
                  <a:pt x="7688" y="31651"/>
                </a:lnTo>
                <a:lnTo>
                  <a:pt x="7988" y="32612"/>
                </a:lnTo>
                <a:lnTo>
                  <a:pt x="8108" y="33152"/>
                </a:lnTo>
                <a:lnTo>
                  <a:pt x="8288" y="33633"/>
                </a:lnTo>
                <a:lnTo>
                  <a:pt x="7387" y="32972"/>
                </a:lnTo>
                <a:lnTo>
                  <a:pt x="5466" y="31531"/>
                </a:lnTo>
                <a:lnTo>
                  <a:pt x="4565" y="30810"/>
                </a:lnTo>
                <a:lnTo>
                  <a:pt x="3664" y="30029"/>
                </a:lnTo>
                <a:lnTo>
                  <a:pt x="2883" y="29188"/>
                </a:lnTo>
                <a:lnTo>
                  <a:pt x="2042" y="28408"/>
                </a:lnTo>
                <a:lnTo>
                  <a:pt x="1622" y="27987"/>
                </a:lnTo>
                <a:lnTo>
                  <a:pt x="1202" y="27627"/>
                </a:lnTo>
                <a:lnTo>
                  <a:pt x="721" y="27327"/>
                </a:lnTo>
                <a:lnTo>
                  <a:pt x="241" y="27086"/>
                </a:lnTo>
                <a:lnTo>
                  <a:pt x="60" y="27086"/>
                </a:lnTo>
                <a:lnTo>
                  <a:pt x="60" y="27147"/>
                </a:lnTo>
                <a:lnTo>
                  <a:pt x="0" y="27207"/>
                </a:lnTo>
                <a:lnTo>
                  <a:pt x="121" y="27687"/>
                </a:lnTo>
                <a:lnTo>
                  <a:pt x="241" y="28167"/>
                </a:lnTo>
                <a:lnTo>
                  <a:pt x="481" y="28588"/>
                </a:lnTo>
                <a:lnTo>
                  <a:pt x="721" y="29008"/>
                </a:lnTo>
                <a:lnTo>
                  <a:pt x="1322" y="29789"/>
                </a:lnTo>
                <a:lnTo>
                  <a:pt x="2042" y="30510"/>
                </a:lnTo>
                <a:lnTo>
                  <a:pt x="2943" y="31411"/>
                </a:lnTo>
                <a:lnTo>
                  <a:pt x="3904" y="32251"/>
                </a:lnTo>
                <a:lnTo>
                  <a:pt x="5886" y="33933"/>
                </a:lnTo>
                <a:lnTo>
                  <a:pt x="10090" y="37176"/>
                </a:lnTo>
                <a:lnTo>
                  <a:pt x="12312" y="38918"/>
                </a:lnTo>
                <a:lnTo>
                  <a:pt x="12793" y="39278"/>
                </a:lnTo>
                <a:lnTo>
                  <a:pt x="13213" y="39578"/>
                </a:lnTo>
                <a:lnTo>
                  <a:pt x="12552" y="42041"/>
                </a:lnTo>
                <a:lnTo>
                  <a:pt x="12132" y="43422"/>
                </a:lnTo>
                <a:lnTo>
                  <a:pt x="11711" y="44923"/>
                </a:lnTo>
                <a:lnTo>
                  <a:pt x="11531" y="45704"/>
                </a:lnTo>
                <a:lnTo>
                  <a:pt x="11411" y="46485"/>
                </a:lnTo>
                <a:lnTo>
                  <a:pt x="11351" y="47205"/>
                </a:lnTo>
                <a:lnTo>
                  <a:pt x="11411" y="47926"/>
                </a:lnTo>
                <a:lnTo>
                  <a:pt x="11531" y="48166"/>
                </a:lnTo>
                <a:lnTo>
                  <a:pt x="11651" y="48346"/>
                </a:lnTo>
                <a:lnTo>
                  <a:pt x="11892" y="48527"/>
                </a:lnTo>
                <a:lnTo>
                  <a:pt x="12132" y="48587"/>
                </a:lnTo>
                <a:lnTo>
                  <a:pt x="12372" y="48647"/>
                </a:lnTo>
                <a:lnTo>
                  <a:pt x="12612" y="48587"/>
                </a:lnTo>
                <a:lnTo>
                  <a:pt x="12853" y="48527"/>
                </a:lnTo>
                <a:lnTo>
                  <a:pt x="13033" y="48346"/>
                </a:lnTo>
                <a:lnTo>
                  <a:pt x="13453" y="47866"/>
                </a:lnTo>
                <a:lnTo>
                  <a:pt x="13753" y="47325"/>
                </a:lnTo>
                <a:lnTo>
                  <a:pt x="14054" y="46725"/>
                </a:lnTo>
                <a:lnTo>
                  <a:pt x="14294" y="46064"/>
                </a:lnTo>
                <a:lnTo>
                  <a:pt x="15315" y="45524"/>
                </a:lnTo>
                <a:lnTo>
                  <a:pt x="16336" y="44923"/>
                </a:lnTo>
                <a:lnTo>
                  <a:pt x="18318" y="43662"/>
                </a:lnTo>
                <a:lnTo>
                  <a:pt x="22762" y="40899"/>
                </a:lnTo>
                <a:lnTo>
                  <a:pt x="24263" y="39939"/>
                </a:lnTo>
                <a:lnTo>
                  <a:pt x="24323" y="39999"/>
                </a:lnTo>
                <a:lnTo>
                  <a:pt x="24383" y="40059"/>
                </a:lnTo>
                <a:lnTo>
                  <a:pt x="24864" y="40239"/>
                </a:lnTo>
                <a:lnTo>
                  <a:pt x="25344" y="40359"/>
                </a:lnTo>
                <a:lnTo>
                  <a:pt x="26906" y="40359"/>
                </a:lnTo>
                <a:lnTo>
                  <a:pt x="27446" y="40239"/>
                </a:lnTo>
                <a:lnTo>
                  <a:pt x="28467" y="39999"/>
                </a:lnTo>
                <a:lnTo>
                  <a:pt x="29368" y="39698"/>
                </a:lnTo>
                <a:lnTo>
                  <a:pt x="29849" y="39518"/>
                </a:lnTo>
                <a:lnTo>
                  <a:pt x="30389" y="39278"/>
                </a:lnTo>
                <a:lnTo>
                  <a:pt x="30810" y="39038"/>
                </a:lnTo>
                <a:lnTo>
                  <a:pt x="31230" y="38737"/>
                </a:lnTo>
                <a:lnTo>
                  <a:pt x="31530" y="38377"/>
                </a:lnTo>
                <a:lnTo>
                  <a:pt x="31650" y="38137"/>
                </a:lnTo>
                <a:lnTo>
                  <a:pt x="31710" y="37897"/>
                </a:lnTo>
                <a:lnTo>
                  <a:pt x="31650" y="37716"/>
                </a:lnTo>
                <a:lnTo>
                  <a:pt x="31590" y="37656"/>
                </a:lnTo>
                <a:lnTo>
                  <a:pt x="31470" y="37596"/>
                </a:lnTo>
                <a:lnTo>
                  <a:pt x="31110" y="37596"/>
                </a:lnTo>
                <a:lnTo>
                  <a:pt x="30689" y="37656"/>
                </a:lnTo>
                <a:lnTo>
                  <a:pt x="30269" y="37776"/>
                </a:lnTo>
                <a:lnTo>
                  <a:pt x="29909" y="37957"/>
                </a:lnTo>
                <a:lnTo>
                  <a:pt x="29068" y="38377"/>
                </a:lnTo>
                <a:lnTo>
                  <a:pt x="28708" y="38557"/>
                </a:lnTo>
                <a:lnTo>
                  <a:pt x="28347" y="38737"/>
                </a:lnTo>
                <a:lnTo>
                  <a:pt x="27446" y="38978"/>
                </a:lnTo>
                <a:lnTo>
                  <a:pt x="26546" y="39218"/>
                </a:lnTo>
                <a:lnTo>
                  <a:pt x="25645" y="39398"/>
                </a:lnTo>
                <a:lnTo>
                  <a:pt x="24804" y="39638"/>
                </a:lnTo>
                <a:lnTo>
                  <a:pt x="24804" y="39638"/>
                </a:lnTo>
                <a:lnTo>
                  <a:pt x="27146" y="38137"/>
                </a:lnTo>
                <a:lnTo>
                  <a:pt x="28047" y="37536"/>
                </a:lnTo>
                <a:lnTo>
                  <a:pt x="29008" y="36876"/>
                </a:lnTo>
                <a:lnTo>
                  <a:pt x="29428" y="36515"/>
                </a:lnTo>
                <a:lnTo>
                  <a:pt x="29789" y="36095"/>
                </a:lnTo>
                <a:lnTo>
                  <a:pt x="30149" y="35675"/>
                </a:lnTo>
                <a:lnTo>
                  <a:pt x="30389" y="35194"/>
                </a:lnTo>
                <a:lnTo>
                  <a:pt x="30389" y="35074"/>
                </a:lnTo>
                <a:lnTo>
                  <a:pt x="30329" y="35014"/>
                </a:lnTo>
                <a:lnTo>
                  <a:pt x="29789" y="35074"/>
                </a:lnTo>
                <a:lnTo>
                  <a:pt x="29248" y="35134"/>
                </a:lnTo>
                <a:lnTo>
                  <a:pt x="28708" y="35314"/>
                </a:lnTo>
                <a:lnTo>
                  <a:pt x="28167" y="35494"/>
                </a:lnTo>
                <a:lnTo>
                  <a:pt x="27206" y="36035"/>
                </a:lnTo>
                <a:lnTo>
                  <a:pt x="26245" y="36575"/>
                </a:lnTo>
                <a:lnTo>
                  <a:pt x="23903" y="37957"/>
                </a:lnTo>
                <a:lnTo>
                  <a:pt x="21561" y="39398"/>
                </a:lnTo>
                <a:lnTo>
                  <a:pt x="21501" y="39398"/>
                </a:lnTo>
                <a:lnTo>
                  <a:pt x="21561" y="39338"/>
                </a:lnTo>
                <a:lnTo>
                  <a:pt x="21921" y="38377"/>
                </a:lnTo>
                <a:lnTo>
                  <a:pt x="22342" y="37416"/>
                </a:lnTo>
                <a:lnTo>
                  <a:pt x="22762" y="36515"/>
                </a:lnTo>
                <a:lnTo>
                  <a:pt x="22942" y="36035"/>
                </a:lnTo>
                <a:lnTo>
                  <a:pt x="23122" y="35554"/>
                </a:lnTo>
                <a:lnTo>
                  <a:pt x="23062" y="35314"/>
                </a:lnTo>
                <a:lnTo>
                  <a:pt x="22942" y="35194"/>
                </a:lnTo>
                <a:lnTo>
                  <a:pt x="22822" y="35074"/>
                </a:lnTo>
                <a:lnTo>
                  <a:pt x="22702" y="35134"/>
                </a:lnTo>
                <a:lnTo>
                  <a:pt x="22582" y="35134"/>
                </a:lnTo>
                <a:lnTo>
                  <a:pt x="22281" y="35434"/>
                </a:lnTo>
                <a:lnTo>
                  <a:pt x="21981" y="35735"/>
                </a:lnTo>
                <a:lnTo>
                  <a:pt x="21681" y="36095"/>
                </a:lnTo>
                <a:lnTo>
                  <a:pt x="21441" y="36455"/>
                </a:lnTo>
                <a:lnTo>
                  <a:pt x="21080" y="37176"/>
                </a:lnTo>
                <a:lnTo>
                  <a:pt x="20720" y="38017"/>
                </a:lnTo>
                <a:lnTo>
                  <a:pt x="20480" y="38437"/>
                </a:lnTo>
                <a:lnTo>
                  <a:pt x="20240" y="39038"/>
                </a:lnTo>
                <a:lnTo>
                  <a:pt x="20059" y="39698"/>
                </a:lnTo>
                <a:lnTo>
                  <a:pt x="20059" y="39999"/>
                </a:lnTo>
                <a:lnTo>
                  <a:pt x="20059" y="40299"/>
                </a:lnTo>
                <a:lnTo>
                  <a:pt x="17117" y="42041"/>
                </a:lnTo>
                <a:lnTo>
                  <a:pt x="15075" y="43302"/>
                </a:lnTo>
                <a:lnTo>
                  <a:pt x="15195" y="42761"/>
                </a:lnTo>
                <a:lnTo>
                  <a:pt x="15976" y="39878"/>
                </a:lnTo>
                <a:lnTo>
                  <a:pt x="16696" y="36996"/>
                </a:lnTo>
                <a:lnTo>
                  <a:pt x="17597" y="33092"/>
                </a:lnTo>
                <a:lnTo>
                  <a:pt x="18438" y="29248"/>
                </a:lnTo>
                <a:lnTo>
                  <a:pt x="18738" y="29128"/>
                </a:lnTo>
                <a:lnTo>
                  <a:pt x="19038" y="28948"/>
                </a:lnTo>
                <a:lnTo>
                  <a:pt x="19639" y="28528"/>
                </a:lnTo>
                <a:lnTo>
                  <a:pt x="20720" y="27567"/>
                </a:lnTo>
                <a:lnTo>
                  <a:pt x="21981" y="26486"/>
                </a:lnTo>
                <a:lnTo>
                  <a:pt x="22101" y="26666"/>
                </a:lnTo>
                <a:lnTo>
                  <a:pt x="22342" y="26786"/>
                </a:lnTo>
                <a:lnTo>
                  <a:pt x="22762" y="26906"/>
                </a:lnTo>
                <a:lnTo>
                  <a:pt x="23242" y="26966"/>
                </a:lnTo>
                <a:lnTo>
                  <a:pt x="23723" y="26966"/>
                </a:lnTo>
                <a:lnTo>
                  <a:pt x="24744" y="27086"/>
                </a:lnTo>
                <a:lnTo>
                  <a:pt x="26786" y="27086"/>
                </a:lnTo>
                <a:lnTo>
                  <a:pt x="27807" y="26966"/>
                </a:lnTo>
                <a:lnTo>
                  <a:pt x="28708" y="26906"/>
                </a:lnTo>
                <a:lnTo>
                  <a:pt x="29608" y="26726"/>
                </a:lnTo>
                <a:lnTo>
                  <a:pt x="30509" y="26546"/>
                </a:lnTo>
                <a:lnTo>
                  <a:pt x="31410" y="26306"/>
                </a:lnTo>
                <a:lnTo>
                  <a:pt x="32311" y="26065"/>
                </a:lnTo>
                <a:lnTo>
                  <a:pt x="33212" y="25765"/>
                </a:lnTo>
                <a:lnTo>
                  <a:pt x="34953" y="25105"/>
                </a:lnTo>
                <a:lnTo>
                  <a:pt x="35074" y="24984"/>
                </a:lnTo>
                <a:lnTo>
                  <a:pt x="35194" y="24864"/>
                </a:lnTo>
                <a:lnTo>
                  <a:pt x="35314" y="24624"/>
                </a:lnTo>
                <a:lnTo>
                  <a:pt x="35314" y="24384"/>
                </a:lnTo>
                <a:lnTo>
                  <a:pt x="35194" y="24144"/>
                </a:lnTo>
                <a:lnTo>
                  <a:pt x="35014" y="23903"/>
                </a:lnTo>
                <a:lnTo>
                  <a:pt x="34773" y="23723"/>
                </a:lnTo>
                <a:lnTo>
                  <a:pt x="34473" y="23723"/>
                </a:lnTo>
                <a:lnTo>
                  <a:pt x="34173" y="23783"/>
                </a:lnTo>
                <a:lnTo>
                  <a:pt x="33272" y="24144"/>
                </a:lnTo>
                <a:lnTo>
                  <a:pt x="32311" y="24504"/>
                </a:lnTo>
                <a:lnTo>
                  <a:pt x="31350" y="24804"/>
                </a:lnTo>
                <a:lnTo>
                  <a:pt x="30449" y="25045"/>
                </a:lnTo>
                <a:lnTo>
                  <a:pt x="29428" y="25225"/>
                </a:lnTo>
                <a:lnTo>
                  <a:pt x="28467" y="25405"/>
                </a:lnTo>
                <a:lnTo>
                  <a:pt x="27506" y="25525"/>
                </a:lnTo>
                <a:lnTo>
                  <a:pt x="26485" y="25585"/>
                </a:lnTo>
                <a:lnTo>
                  <a:pt x="25645" y="25645"/>
                </a:lnTo>
                <a:lnTo>
                  <a:pt x="24744" y="25585"/>
                </a:lnTo>
                <a:lnTo>
                  <a:pt x="23062" y="25465"/>
                </a:lnTo>
                <a:lnTo>
                  <a:pt x="23663" y="24864"/>
                </a:lnTo>
                <a:lnTo>
                  <a:pt x="24984" y="23483"/>
                </a:lnTo>
                <a:lnTo>
                  <a:pt x="26305" y="21982"/>
                </a:lnTo>
                <a:lnTo>
                  <a:pt x="27506" y="20480"/>
                </a:lnTo>
                <a:lnTo>
                  <a:pt x="28647" y="18919"/>
                </a:lnTo>
                <a:lnTo>
                  <a:pt x="29729" y="17237"/>
                </a:lnTo>
                <a:lnTo>
                  <a:pt x="30749" y="15496"/>
                </a:lnTo>
                <a:lnTo>
                  <a:pt x="30990" y="15556"/>
                </a:lnTo>
                <a:lnTo>
                  <a:pt x="31170" y="15496"/>
                </a:lnTo>
                <a:lnTo>
                  <a:pt x="31290" y="15435"/>
                </a:lnTo>
                <a:lnTo>
                  <a:pt x="32371" y="14715"/>
                </a:lnTo>
                <a:lnTo>
                  <a:pt x="33392" y="13934"/>
                </a:lnTo>
                <a:lnTo>
                  <a:pt x="34353" y="13093"/>
                </a:lnTo>
                <a:lnTo>
                  <a:pt x="35254" y="12252"/>
                </a:lnTo>
                <a:lnTo>
                  <a:pt x="36095" y="11352"/>
                </a:lnTo>
                <a:lnTo>
                  <a:pt x="36875" y="10451"/>
                </a:lnTo>
                <a:lnTo>
                  <a:pt x="37176" y="9970"/>
                </a:lnTo>
                <a:lnTo>
                  <a:pt x="37476" y="9490"/>
                </a:lnTo>
                <a:lnTo>
                  <a:pt x="37776" y="8949"/>
                </a:lnTo>
                <a:lnTo>
                  <a:pt x="37956" y="8409"/>
                </a:lnTo>
                <a:lnTo>
                  <a:pt x="37956" y="8229"/>
                </a:lnTo>
                <a:lnTo>
                  <a:pt x="37836" y="8109"/>
                </a:lnTo>
                <a:lnTo>
                  <a:pt x="37716" y="8049"/>
                </a:lnTo>
                <a:lnTo>
                  <a:pt x="37596" y="8109"/>
                </a:lnTo>
                <a:lnTo>
                  <a:pt x="37115" y="8409"/>
                </a:lnTo>
                <a:lnTo>
                  <a:pt x="36695" y="8769"/>
                </a:lnTo>
                <a:lnTo>
                  <a:pt x="35914" y="9550"/>
                </a:lnTo>
                <a:lnTo>
                  <a:pt x="35194" y="10331"/>
                </a:lnTo>
                <a:lnTo>
                  <a:pt x="34413" y="11111"/>
                </a:lnTo>
                <a:lnTo>
                  <a:pt x="33212" y="12132"/>
                </a:lnTo>
                <a:lnTo>
                  <a:pt x="31951" y="13093"/>
                </a:lnTo>
                <a:lnTo>
                  <a:pt x="32371" y="12132"/>
                </a:lnTo>
                <a:lnTo>
                  <a:pt x="33092" y="10391"/>
                </a:lnTo>
                <a:lnTo>
                  <a:pt x="33752" y="8649"/>
                </a:lnTo>
                <a:lnTo>
                  <a:pt x="34053" y="7928"/>
                </a:lnTo>
                <a:lnTo>
                  <a:pt x="34293" y="7088"/>
                </a:lnTo>
                <a:lnTo>
                  <a:pt x="34353" y="6667"/>
                </a:lnTo>
                <a:lnTo>
                  <a:pt x="34353" y="6247"/>
                </a:lnTo>
                <a:lnTo>
                  <a:pt x="34353" y="5887"/>
                </a:lnTo>
                <a:lnTo>
                  <a:pt x="34233" y="5526"/>
                </a:lnTo>
                <a:lnTo>
                  <a:pt x="34113" y="5466"/>
                </a:lnTo>
                <a:lnTo>
                  <a:pt x="34053" y="5466"/>
                </a:lnTo>
                <a:lnTo>
                  <a:pt x="33752" y="5706"/>
                </a:lnTo>
                <a:lnTo>
                  <a:pt x="33512" y="5947"/>
                </a:lnTo>
                <a:lnTo>
                  <a:pt x="33332" y="6247"/>
                </a:lnTo>
                <a:lnTo>
                  <a:pt x="33152" y="6607"/>
                </a:lnTo>
                <a:lnTo>
                  <a:pt x="32912" y="7268"/>
                </a:lnTo>
                <a:lnTo>
                  <a:pt x="32671" y="7928"/>
                </a:lnTo>
                <a:lnTo>
                  <a:pt x="31951" y="9790"/>
                </a:lnTo>
                <a:lnTo>
                  <a:pt x="31110" y="11592"/>
                </a:lnTo>
                <a:lnTo>
                  <a:pt x="30269" y="13213"/>
                </a:lnTo>
                <a:lnTo>
                  <a:pt x="29308" y="14835"/>
                </a:lnTo>
                <a:lnTo>
                  <a:pt x="28347" y="16396"/>
                </a:lnTo>
                <a:lnTo>
                  <a:pt x="27266" y="17898"/>
                </a:lnTo>
                <a:lnTo>
                  <a:pt x="26365" y="19219"/>
                </a:lnTo>
                <a:lnTo>
                  <a:pt x="25344" y="20420"/>
                </a:lnTo>
                <a:lnTo>
                  <a:pt x="25224" y="19219"/>
                </a:lnTo>
                <a:lnTo>
                  <a:pt x="25104" y="17958"/>
                </a:lnTo>
                <a:lnTo>
                  <a:pt x="24924" y="16757"/>
                </a:lnTo>
                <a:lnTo>
                  <a:pt x="24744" y="16156"/>
                </a:lnTo>
                <a:lnTo>
                  <a:pt x="24564" y="15616"/>
                </a:lnTo>
                <a:lnTo>
                  <a:pt x="24504" y="15435"/>
                </a:lnTo>
                <a:lnTo>
                  <a:pt x="24383" y="15315"/>
                </a:lnTo>
                <a:lnTo>
                  <a:pt x="24203" y="15255"/>
                </a:lnTo>
                <a:lnTo>
                  <a:pt x="24023" y="15255"/>
                </a:lnTo>
                <a:lnTo>
                  <a:pt x="23903" y="15315"/>
                </a:lnTo>
                <a:lnTo>
                  <a:pt x="23783" y="15435"/>
                </a:lnTo>
                <a:lnTo>
                  <a:pt x="23663" y="15556"/>
                </a:lnTo>
                <a:lnTo>
                  <a:pt x="23603" y="15736"/>
                </a:lnTo>
                <a:lnTo>
                  <a:pt x="23543" y="16456"/>
                </a:lnTo>
                <a:lnTo>
                  <a:pt x="23543" y="17237"/>
                </a:lnTo>
                <a:lnTo>
                  <a:pt x="23603" y="18018"/>
                </a:lnTo>
                <a:lnTo>
                  <a:pt x="23663" y="18799"/>
                </a:lnTo>
                <a:lnTo>
                  <a:pt x="23903" y="20300"/>
                </a:lnTo>
                <a:lnTo>
                  <a:pt x="24143" y="21801"/>
                </a:lnTo>
                <a:lnTo>
                  <a:pt x="23302" y="22762"/>
                </a:lnTo>
                <a:lnTo>
                  <a:pt x="22402" y="23663"/>
                </a:lnTo>
                <a:lnTo>
                  <a:pt x="21020" y="24924"/>
                </a:lnTo>
                <a:lnTo>
                  <a:pt x="19639" y="26186"/>
                </a:lnTo>
                <a:lnTo>
                  <a:pt x="18918" y="26726"/>
                </a:lnTo>
                <a:lnTo>
                  <a:pt x="19279" y="24624"/>
                </a:lnTo>
                <a:lnTo>
                  <a:pt x="19819" y="21621"/>
                </a:lnTo>
                <a:lnTo>
                  <a:pt x="20240" y="18558"/>
                </a:lnTo>
                <a:lnTo>
                  <a:pt x="20660" y="15496"/>
                </a:lnTo>
                <a:lnTo>
                  <a:pt x="20780" y="13994"/>
                </a:lnTo>
                <a:lnTo>
                  <a:pt x="20900" y="12493"/>
                </a:lnTo>
                <a:lnTo>
                  <a:pt x="20900" y="10931"/>
                </a:lnTo>
                <a:lnTo>
                  <a:pt x="20900" y="9370"/>
                </a:lnTo>
                <a:lnTo>
                  <a:pt x="20960" y="7868"/>
                </a:lnTo>
                <a:lnTo>
                  <a:pt x="20960" y="6307"/>
                </a:lnTo>
                <a:lnTo>
                  <a:pt x="21200" y="3304"/>
                </a:lnTo>
                <a:lnTo>
                  <a:pt x="21261" y="1743"/>
                </a:lnTo>
                <a:lnTo>
                  <a:pt x="21261" y="1022"/>
                </a:lnTo>
                <a:lnTo>
                  <a:pt x="21200" y="241"/>
                </a:lnTo>
                <a:lnTo>
                  <a:pt x="21140" y="121"/>
                </a:lnTo>
                <a:lnTo>
                  <a:pt x="21080" y="61"/>
                </a:lnTo>
                <a:lnTo>
                  <a:pt x="20960"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65" name="Shape 65"/>
          <p:cNvSpPr/>
          <p:nvPr/>
        </p:nvSpPr>
        <p:spPr>
          <a:xfrm rot="-4528936">
            <a:off x="2536629" y="4747035"/>
            <a:ext cx="640516" cy="1251733"/>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66" name="Shape 66"/>
          <p:cNvSpPr/>
          <p:nvPr/>
        </p:nvSpPr>
        <p:spPr>
          <a:xfrm flipH="1">
            <a:off x="8744356" y="3105481"/>
            <a:ext cx="1885309" cy="533279"/>
          </a:xfrm>
          <a:custGeom>
            <a:avLst/>
            <a:gdLst/>
            <a:ahLst/>
            <a:cxnLst/>
            <a:rect l="0" t="0" r="0" b="0"/>
            <a:pathLst>
              <a:path w="44803" h="12673" extrusionOk="0">
                <a:moveTo>
                  <a:pt x="25164" y="0"/>
                </a:moveTo>
                <a:lnTo>
                  <a:pt x="25104" y="60"/>
                </a:lnTo>
                <a:lnTo>
                  <a:pt x="25344" y="961"/>
                </a:lnTo>
                <a:lnTo>
                  <a:pt x="25705" y="1802"/>
                </a:lnTo>
                <a:lnTo>
                  <a:pt x="26185" y="2643"/>
                </a:lnTo>
                <a:lnTo>
                  <a:pt x="26666" y="3424"/>
                </a:lnTo>
                <a:lnTo>
                  <a:pt x="27086" y="4084"/>
                </a:lnTo>
                <a:lnTo>
                  <a:pt x="25044" y="3604"/>
                </a:lnTo>
                <a:lnTo>
                  <a:pt x="23062" y="3123"/>
                </a:lnTo>
                <a:lnTo>
                  <a:pt x="20240" y="2583"/>
                </a:lnTo>
                <a:lnTo>
                  <a:pt x="17417" y="2162"/>
                </a:lnTo>
                <a:lnTo>
                  <a:pt x="14594" y="1862"/>
                </a:lnTo>
                <a:lnTo>
                  <a:pt x="11772" y="1622"/>
                </a:lnTo>
                <a:lnTo>
                  <a:pt x="10270" y="1502"/>
                </a:lnTo>
                <a:lnTo>
                  <a:pt x="8769" y="1502"/>
                </a:lnTo>
                <a:lnTo>
                  <a:pt x="7267" y="1442"/>
                </a:lnTo>
                <a:lnTo>
                  <a:pt x="5766" y="1502"/>
                </a:lnTo>
                <a:lnTo>
                  <a:pt x="4385" y="1502"/>
                </a:lnTo>
                <a:lnTo>
                  <a:pt x="2943" y="1562"/>
                </a:lnTo>
                <a:lnTo>
                  <a:pt x="2223" y="1622"/>
                </a:lnTo>
                <a:lnTo>
                  <a:pt x="1502" y="1742"/>
                </a:lnTo>
                <a:lnTo>
                  <a:pt x="781" y="1922"/>
                </a:lnTo>
                <a:lnTo>
                  <a:pt x="181" y="2162"/>
                </a:lnTo>
                <a:lnTo>
                  <a:pt x="61" y="2222"/>
                </a:lnTo>
                <a:lnTo>
                  <a:pt x="1" y="2403"/>
                </a:lnTo>
                <a:lnTo>
                  <a:pt x="1" y="2523"/>
                </a:lnTo>
                <a:lnTo>
                  <a:pt x="181" y="2583"/>
                </a:lnTo>
                <a:lnTo>
                  <a:pt x="781" y="2763"/>
                </a:lnTo>
                <a:lnTo>
                  <a:pt x="1442" y="2823"/>
                </a:lnTo>
                <a:lnTo>
                  <a:pt x="2823" y="2883"/>
                </a:lnTo>
                <a:lnTo>
                  <a:pt x="5586" y="2883"/>
                </a:lnTo>
                <a:lnTo>
                  <a:pt x="8469" y="3063"/>
                </a:lnTo>
                <a:lnTo>
                  <a:pt x="11351" y="3243"/>
                </a:lnTo>
                <a:lnTo>
                  <a:pt x="14174" y="3544"/>
                </a:lnTo>
                <a:lnTo>
                  <a:pt x="16937" y="3904"/>
                </a:lnTo>
                <a:lnTo>
                  <a:pt x="19759" y="4384"/>
                </a:lnTo>
                <a:lnTo>
                  <a:pt x="22522" y="4985"/>
                </a:lnTo>
                <a:lnTo>
                  <a:pt x="24984" y="5586"/>
                </a:lnTo>
                <a:lnTo>
                  <a:pt x="27386" y="6246"/>
                </a:lnTo>
                <a:lnTo>
                  <a:pt x="29789" y="6967"/>
                </a:lnTo>
                <a:lnTo>
                  <a:pt x="32191" y="7808"/>
                </a:lnTo>
                <a:lnTo>
                  <a:pt x="29609" y="7808"/>
                </a:lnTo>
                <a:lnTo>
                  <a:pt x="28347" y="7928"/>
                </a:lnTo>
                <a:lnTo>
                  <a:pt x="27086" y="8048"/>
                </a:lnTo>
                <a:lnTo>
                  <a:pt x="25405" y="8288"/>
                </a:lnTo>
                <a:lnTo>
                  <a:pt x="25344" y="8168"/>
                </a:lnTo>
                <a:lnTo>
                  <a:pt x="25224" y="8108"/>
                </a:lnTo>
                <a:lnTo>
                  <a:pt x="24684" y="7808"/>
                </a:lnTo>
                <a:lnTo>
                  <a:pt x="24083" y="7627"/>
                </a:lnTo>
                <a:lnTo>
                  <a:pt x="23483" y="7447"/>
                </a:lnTo>
                <a:lnTo>
                  <a:pt x="22822" y="7267"/>
                </a:lnTo>
                <a:lnTo>
                  <a:pt x="21501" y="7087"/>
                </a:lnTo>
                <a:lnTo>
                  <a:pt x="20300" y="6847"/>
                </a:lnTo>
                <a:lnTo>
                  <a:pt x="19099" y="6667"/>
                </a:lnTo>
                <a:lnTo>
                  <a:pt x="17897" y="6426"/>
                </a:lnTo>
                <a:lnTo>
                  <a:pt x="17297" y="6366"/>
                </a:lnTo>
                <a:lnTo>
                  <a:pt x="16696" y="6306"/>
                </a:lnTo>
                <a:lnTo>
                  <a:pt x="16156" y="6306"/>
                </a:lnTo>
                <a:lnTo>
                  <a:pt x="15555" y="6366"/>
                </a:lnTo>
                <a:lnTo>
                  <a:pt x="15375" y="6486"/>
                </a:lnTo>
                <a:lnTo>
                  <a:pt x="15315" y="6667"/>
                </a:lnTo>
                <a:lnTo>
                  <a:pt x="15375" y="6787"/>
                </a:lnTo>
                <a:lnTo>
                  <a:pt x="15495" y="6967"/>
                </a:lnTo>
                <a:lnTo>
                  <a:pt x="16036" y="7267"/>
                </a:lnTo>
                <a:lnTo>
                  <a:pt x="16576" y="7507"/>
                </a:lnTo>
                <a:lnTo>
                  <a:pt x="17237" y="7688"/>
                </a:lnTo>
                <a:lnTo>
                  <a:pt x="17837" y="7868"/>
                </a:lnTo>
                <a:lnTo>
                  <a:pt x="19099" y="8108"/>
                </a:lnTo>
                <a:lnTo>
                  <a:pt x="20360" y="8348"/>
                </a:lnTo>
                <a:lnTo>
                  <a:pt x="21501" y="8588"/>
                </a:lnTo>
                <a:lnTo>
                  <a:pt x="22702" y="8829"/>
                </a:lnTo>
                <a:lnTo>
                  <a:pt x="22282" y="8949"/>
                </a:lnTo>
                <a:lnTo>
                  <a:pt x="21141" y="9249"/>
                </a:lnTo>
                <a:lnTo>
                  <a:pt x="19999" y="9609"/>
                </a:lnTo>
                <a:lnTo>
                  <a:pt x="19459" y="9850"/>
                </a:lnTo>
                <a:lnTo>
                  <a:pt x="18918" y="10090"/>
                </a:lnTo>
                <a:lnTo>
                  <a:pt x="18438" y="10390"/>
                </a:lnTo>
                <a:lnTo>
                  <a:pt x="17958" y="10750"/>
                </a:lnTo>
                <a:lnTo>
                  <a:pt x="17897" y="10871"/>
                </a:lnTo>
                <a:lnTo>
                  <a:pt x="17837" y="10991"/>
                </a:lnTo>
                <a:lnTo>
                  <a:pt x="17897" y="11231"/>
                </a:lnTo>
                <a:lnTo>
                  <a:pt x="18018" y="11411"/>
                </a:lnTo>
                <a:lnTo>
                  <a:pt x="18138" y="11471"/>
                </a:lnTo>
                <a:lnTo>
                  <a:pt x="18798" y="11471"/>
                </a:lnTo>
                <a:lnTo>
                  <a:pt x="19399" y="11411"/>
                </a:lnTo>
                <a:lnTo>
                  <a:pt x="20540" y="11231"/>
                </a:lnTo>
                <a:lnTo>
                  <a:pt x="21621" y="10931"/>
                </a:lnTo>
                <a:lnTo>
                  <a:pt x="22762" y="10630"/>
                </a:lnTo>
                <a:lnTo>
                  <a:pt x="25104" y="10210"/>
                </a:lnTo>
                <a:lnTo>
                  <a:pt x="27507" y="9910"/>
                </a:lnTo>
                <a:lnTo>
                  <a:pt x="29849" y="9729"/>
                </a:lnTo>
                <a:lnTo>
                  <a:pt x="32131" y="9669"/>
                </a:lnTo>
                <a:lnTo>
                  <a:pt x="33392" y="9729"/>
                </a:lnTo>
                <a:lnTo>
                  <a:pt x="34593" y="9790"/>
                </a:lnTo>
                <a:lnTo>
                  <a:pt x="35794" y="9850"/>
                </a:lnTo>
                <a:lnTo>
                  <a:pt x="36996" y="9790"/>
                </a:lnTo>
                <a:lnTo>
                  <a:pt x="37176" y="9729"/>
                </a:lnTo>
                <a:lnTo>
                  <a:pt x="38497" y="10330"/>
                </a:lnTo>
                <a:lnTo>
                  <a:pt x="41079" y="11591"/>
                </a:lnTo>
                <a:lnTo>
                  <a:pt x="42461" y="12192"/>
                </a:lnTo>
                <a:lnTo>
                  <a:pt x="43782" y="12672"/>
                </a:lnTo>
                <a:lnTo>
                  <a:pt x="44082" y="12672"/>
                </a:lnTo>
                <a:lnTo>
                  <a:pt x="44262" y="12612"/>
                </a:lnTo>
                <a:lnTo>
                  <a:pt x="44503" y="12492"/>
                </a:lnTo>
                <a:lnTo>
                  <a:pt x="44683" y="12252"/>
                </a:lnTo>
                <a:lnTo>
                  <a:pt x="44743" y="12072"/>
                </a:lnTo>
                <a:lnTo>
                  <a:pt x="44803" y="11831"/>
                </a:lnTo>
                <a:lnTo>
                  <a:pt x="44743" y="11591"/>
                </a:lnTo>
                <a:lnTo>
                  <a:pt x="44563" y="11351"/>
                </a:lnTo>
                <a:lnTo>
                  <a:pt x="43422" y="10510"/>
                </a:lnTo>
                <a:lnTo>
                  <a:pt x="42160" y="9729"/>
                </a:lnTo>
                <a:lnTo>
                  <a:pt x="40899" y="9069"/>
                </a:lnTo>
                <a:lnTo>
                  <a:pt x="39578" y="8408"/>
                </a:lnTo>
                <a:lnTo>
                  <a:pt x="38197" y="7868"/>
                </a:lnTo>
                <a:lnTo>
                  <a:pt x="36815" y="7327"/>
                </a:lnTo>
                <a:lnTo>
                  <a:pt x="34113" y="6306"/>
                </a:lnTo>
                <a:lnTo>
                  <a:pt x="31771" y="5526"/>
                </a:lnTo>
                <a:lnTo>
                  <a:pt x="29428" y="4745"/>
                </a:lnTo>
                <a:lnTo>
                  <a:pt x="29248" y="4444"/>
                </a:lnTo>
                <a:lnTo>
                  <a:pt x="29068" y="4084"/>
                </a:lnTo>
                <a:lnTo>
                  <a:pt x="28648" y="3484"/>
                </a:lnTo>
                <a:lnTo>
                  <a:pt x="27687" y="2343"/>
                </a:lnTo>
                <a:lnTo>
                  <a:pt x="27146" y="1682"/>
                </a:lnTo>
                <a:lnTo>
                  <a:pt x="26546" y="1021"/>
                </a:lnTo>
                <a:lnTo>
                  <a:pt x="25945" y="481"/>
                </a:lnTo>
                <a:lnTo>
                  <a:pt x="25224" y="0"/>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67" name="Shape 67"/>
          <p:cNvSpPr/>
          <p:nvPr/>
        </p:nvSpPr>
        <p:spPr>
          <a:xfrm flipH="1">
            <a:off x="1494145" y="2326834"/>
            <a:ext cx="2020187" cy="533316"/>
          </a:xfrm>
          <a:custGeom>
            <a:avLst/>
            <a:gdLst/>
            <a:ahLst/>
            <a:cxnLst/>
            <a:rect l="0" t="0" r="0" b="0"/>
            <a:pathLst>
              <a:path w="43001" h="11352" extrusionOk="0">
                <a:moveTo>
                  <a:pt x="25464" y="1"/>
                </a:moveTo>
                <a:lnTo>
                  <a:pt x="24683" y="181"/>
                </a:lnTo>
                <a:lnTo>
                  <a:pt x="23903" y="421"/>
                </a:lnTo>
                <a:lnTo>
                  <a:pt x="23122" y="721"/>
                </a:lnTo>
                <a:lnTo>
                  <a:pt x="22341" y="1082"/>
                </a:lnTo>
                <a:lnTo>
                  <a:pt x="20780" y="1983"/>
                </a:lnTo>
                <a:lnTo>
                  <a:pt x="19398" y="2823"/>
                </a:lnTo>
                <a:lnTo>
                  <a:pt x="18377" y="3424"/>
                </a:lnTo>
                <a:lnTo>
                  <a:pt x="18618" y="2763"/>
                </a:lnTo>
                <a:lnTo>
                  <a:pt x="18738" y="2043"/>
                </a:lnTo>
                <a:lnTo>
                  <a:pt x="18918" y="1262"/>
                </a:lnTo>
                <a:lnTo>
                  <a:pt x="18918" y="902"/>
                </a:lnTo>
                <a:lnTo>
                  <a:pt x="18918" y="541"/>
                </a:lnTo>
                <a:lnTo>
                  <a:pt x="18858" y="421"/>
                </a:lnTo>
                <a:lnTo>
                  <a:pt x="18618" y="421"/>
                </a:lnTo>
                <a:lnTo>
                  <a:pt x="18317" y="721"/>
                </a:lnTo>
                <a:lnTo>
                  <a:pt x="18077" y="1082"/>
                </a:lnTo>
                <a:lnTo>
                  <a:pt x="17717" y="1863"/>
                </a:lnTo>
                <a:lnTo>
                  <a:pt x="17356" y="2643"/>
                </a:lnTo>
                <a:lnTo>
                  <a:pt x="17236" y="3004"/>
                </a:lnTo>
                <a:lnTo>
                  <a:pt x="17176" y="3424"/>
                </a:lnTo>
                <a:lnTo>
                  <a:pt x="17176" y="3604"/>
                </a:lnTo>
                <a:lnTo>
                  <a:pt x="17236" y="3784"/>
                </a:lnTo>
                <a:lnTo>
                  <a:pt x="17356" y="3904"/>
                </a:lnTo>
                <a:lnTo>
                  <a:pt x="17477" y="3964"/>
                </a:lnTo>
                <a:lnTo>
                  <a:pt x="16696" y="4445"/>
                </a:lnTo>
                <a:lnTo>
                  <a:pt x="15915" y="4985"/>
                </a:lnTo>
                <a:lnTo>
                  <a:pt x="15194" y="5586"/>
                </a:lnTo>
                <a:lnTo>
                  <a:pt x="14534" y="6187"/>
                </a:lnTo>
                <a:lnTo>
                  <a:pt x="12552" y="6547"/>
                </a:lnTo>
                <a:lnTo>
                  <a:pt x="10630" y="6967"/>
                </a:lnTo>
                <a:lnTo>
                  <a:pt x="7988" y="7568"/>
                </a:lnTo>
                <a:lnTo>
                  <a:pt x="6606" y="7868"/>
                </a:lnTo>
                <a:lnTo>
                  <a:pt x="5285" y="8289"/>
                </a:lnTo>
                <a:lnTo>
                  <a:pt x="3964" y="8709"/>
                </a:lnTo>
                <a:lnTo>
                  <a:pt x="2643" y="9189"/>
                </a:lnTo>
                <a:lnTo>
                  <a:pt x="1381" y="9730"/>
                </a:lnTo>
                <a:lnTo>
                  <a:pt x="180" y="10330"/>
                </a:lnTo>
                <a:lnTo>
                  <a:pt x="60" y="10391"/>
                </a:lnTo>
                <a:lnTo>
                  <a:pt x="0" y="10511"/>
                </a:lnTo>
                <a:lnTo>
                  <a:pt x="0" y="10631"/>
                </a:lnTo>
                <a:lnTo>
                  <a:pt x="0" y="10751"/>
                </a:lnTo>
                <a:lnTo>
                  <a:pt x="120" y="10871"/>
                </a:lnTo>
                <a:lnTo>
                  <a:pt x="180" y="10931"/>
                </a:lnTo>
                <a:lnTo>
                  <a:pt x="300" y="10991"/>
                </a:lnTo>
                <a:lnTo>
                  <a:pt x="480" y="10991"/>
                </a:lnTo>
                <a:lnTo>
                  <a:pt x="1802" y="10691"/>
                </a:lnTo>
                <a:lnTo>
                  <a:pt x="3123" y="10330"/>
                </a:lnTo>
                <a:lnTo>
                  <a:pt x="4384" y="9910"/>
                </a:lnTo>
                <a:lnTo>
                  <a:pt x="5705" y="9550"/>
                </a:lnTo>
                <a:lnTo>
                  <a:pt x="8228" y="8889"/>
                </a:lnTo>
                <a:lnTo>
                  <a:pt x="10810" y="8349"/>
                </a:lnTo>
                <a:lnTo>
                  <a:pt x="12192" y="8048"/>
                </a:lnTo>
                <a:lnTo>
                  <a:pt x="14113" y="9490"/>
                </a:lnTo>
                <a:lnTo>
                  <a:pt x="15254" y="10451"/>
                </a:lnTo>
                <a:lnTo>
                  <a:pt x="15795" y="10871"/>
                </a:lnTo>
                <a:lnTo>
                  <a:pt x="16456" y="11291"/>
                </a:lnTo>
                <a:lnTo>
                  <a:pt x="16816" y="11291"/>
                </a:lnTo>
                <a:lnTo>
                  <a:pt x="16876" y="11231"/>
                </a:lnTo>
                <a:lnTo>
                  <a:pt x="16996" y="10991"/>
                </a:lnTo>
                <a:lnTo>
                  <a:pt x="16996" y="10871"/>
                </a:lnTo>
                <a:lnTo>
                  <a:pt x="16936" y="10751"/>
                </a:lnTo>
                <a:lnTo>
                  <a:pt x="16696" y="10330"/>
                </a:lnTo>
                <a:lnTo>
                  <a:pt x="16456" y="9850"/>
                </a:lnTo>
                <a:lnTo>
                  <a:pt x="16095" y="9430"/>
                </a:lnTo>
                <a:lnTo>
                  <a:pt x="15675" y="9069"/>
                </a:lnTo>
                <a:lnTo>
                  <a:pt x="15314" y="8709"/>
                </a:lnTo>
                <a:lnTo>
                  <a:pt x="14834" y="8349"/>
                </a:lnTo>
                <a:lnTo>
                  <a:pt x="13873" y="7748"/>
                </a:lnTo>
                <a:lnTo>
                  <a:pt x="15795" y="7448"/>
                </a:lnTo>
                <a:lnTo>
                  <a:pt x="17717" y="7147"/>
                </a:lnTo>
                <a:lnTo>
                  <a:pt x="19639" y="6967"/>
                </a:lnTo>
                <a:lnTo>
                  <a:pt x="21620" y="6787"/>
                </a:lnTo>
                <a:lnTo>
                  <a:pt x="24203" y="6607"/>
                </a:lnTo>
                <a:lnTo>
                  <a:pt x="26845" y="6547"/>
                </a:lnTo>
                <a:lnTo>
                  <a:pt x="29428" y="6547"/>
                </a:lnTo>
                <a:lnTo>
                  <a:pt x="32070" y="6667"/>
                </a:lnTo>
                <a:lnTo>
                  <a:pt x="34052" y="6787"/>
                </a:lnTo>
                <a:lnTo>
                  <a:pt x="36034" y="6967"/>
                </a:lnTo>
                <a:lnTo>
                  <a:pt x="36274" y="7508"/>
                </a:lnTo>
                <a:lnTo>
                  <a:pt x="36515" y="7988"/>
                </a:lnTo>
                <a:lnTo>
                  <a:pt x="37175" y="8949"/>
                </a:lnTo>
                <a:lnTo>
                  <a:pt x="38016" y="10210"/>
                </a:lnTo>
                <a:lnTo>
                  <a:pt x="38496" y="10811"/>
                </a:lnTo>
                <a:lnTo>
                  <a:pt x="38737" y="11051"/>
                </a:lnTo>
                <a:lnTo>
                  <a:pt x="38977" y="11291"/>
                </a:lnTo>
                <a:lnTo>
                  <a:pt x="39097" y="11351"/>
                </a:lnTo>
                <a:lnTo>
                  <a:pt x="39217" y="11351"/>
                </a:lnTo>
                <a:lnTo>
                  <a:pt x="39457" y="11291"/>
                </a:lnTo>
                <a:lnTo>
                  <a:pt x="39577" y="11051"/>
                </a:lnTo>
                <a:lnTo>
                  <a:pt x="39637" y="10931"/>
                </a:lnTo>
                <a:lnTo>
                  <a:pt x="39637" y="10811"/>
                </a:lnTo>
                <a:lnTo>
                  <a:pt x="39457" y="10451"/>
                </a:lnTo>
                <a:lnTo>
                  <a:pt x="39337" y="10150"/>
                </a:lnTo>
                <a:lnTo>
                  <a:pt x="38917" y="9490"/>
                </a:lnTo>
                <a:lnTo>
                  <a:pt x="37956" y="8289"/>
                </a:lnTo>
                <a:lnTo>
                  <a:pt x="37535" y="7688"/>
                </a:lnTo>
                <a:lnTo>
                  <a:pt x="37055" y="7087"/>
                </a:lnTo>
                <a:lnTo>
                  <a:pt x="37235" y="7087"/>
                </a:lnTo>
                <a:lnTo>
                  <a:pt x="40058" y="7508"/>
                </a:lnTo>
                <a:lnTo>
                  <a:pt x="41439" y="7628"/>
                </a:lnTo>
                <a:lnTo>
                  <a:pt x="42160" y="7688"/>
                </a:lnTo>
                <a:lnTo>
                  <a:pt x="42820" y="7688"/>
                </a:lnTo>
                <a:lnTo>
                  <a:pt x="42941" y="7628"/>
                </a:lnTo>
                <a:lnTo>
                  <a:pt x="43001" y="7508"/>
                </a:lnTo>
                <a:lnTo>
                  <a:pt x="43001" y="7388"/>
                </a:lnTo>
                <a:lnTo>
                  <a:pt x="42941" y="7328"/>
                </a:lnTo>
                <a:lnTo>
                  <a:pt x="41739" y="6787"/>
                </a:lnTo>
                <a:lnTo>
                  <a:pt x="40478" y="6427"/>
                </a:lnTo>
                <a:lnTo>
                  <a:pt x="39157" y="6127"/>
                </a:lnTo>
                <a:lnTo>
                  <a:pt x="37836" y="5886"/>
                </a:lnTo>
                <a:lnTo>
                  <a:pt x="36454" y="5766"/>
                </a:lnTo>
                <a:lnTo>
                  <a:pt x="35133" y="5646"/>
                </a:lnTo>
                <a:lnTo>
                  <a:pt x="32491" y="5406"/>
                </a:lnTo>
                <a:lnTo>
                  <a:pt x="29728" y="5286"/>
                </a:lnTo>
                <a:lnTo>
                  <a:pt x="26965" y="5226"/>
                </a:lnTo>
                <a:lnTo>
                  <a:pt x="24143" y="5226"/>
                </a:lnTo>
                <a:lnTo>
                  <a:pt x="21380" y="5406"/>
                </a:lnTo>
                <a:lnTo>
                  <a:pt x="19278" y="5586"/>
                </a:lnTo>
                <a:lnTo>
                  <a:pt x="17116" y="5826"/>
                </a:lnTo>
                <a:lnTo>
                  <a:pt x="17537" y="5526"/>
                </a:lnTo>
                <a:lnTo>
                  <a:pt x="18858" y="4685"/>
                </a:lnTo>
                <a:lnTo>
                  <a:pt x="20239" y="3844"/>
                </a:lnTo>
                <a:lnTo>
                  <a:pt x="21620" y="3064"/>
                </a:lnTo>
                <a:lnTo>
                  <a:pt x="23062" y="2343"/>
                </a:lnTo>
                <a:lnTo>
                  <a:pt x="24503" y="1682"/>
                </a:lnTo>
                <a:lnTo>
                  <a:pt x="25224" y="1322"/>
                </a:lnTo>
                <a:lnTo>
                  <a:pt x="25824" y="902"/>
                </a:lnTo>
                <a:lnTo>
                  <a:pt x="25945" y="781"/>
                </a:lnTo>
                <a:lnTo>
                  <a:pt x="26005" y="601"/>
                </a:lnTo>
                <a:lnTo>
                  <a:pt x="26005" y="481"/>
                </a:lnTo>
                <a:lnTo>
                  <a:pt x="25945" y="301"/>
                </a:lnTo>
                <a:lnTo>
                  <a:pt x="25884" y="181"/>
                </a:lnTo>
                <a:lnTo>
                  <a:pt x="25764" y="61"/>
                </a:lnTo>
                <a:lnTo>
                  <a:pt x="25644"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68" name="Shape 68"/>
          <p:cNvSpPr/>
          <p:nvPr/>
        </p:nvSpPr>
        <p:spPr>
          <a:xfrm rot="-4024582" flipH="1">
            <a:off x="2489300" y="3704337"/>
            <a:ext cx="549001" cy="1875696"/>
          </a:xfrm>
          <a:custGeom>
            <a:avLst/>
            <a:gdLst/>
            <a:ahLst/>
            <a:cxnLst/>
            <a:rect l="0" t="0" r="0" b="0"/>
            <a:pathLst>
              <a:path w="12973" h="44323" extrusionOk="0">
                <a:moveTo>
                  <a:pt x="5645" y="1"/>
                </a:moveTo>
                <a:lnTo>
                  <a:pt x="5465" y="61"/>
                </a:lnTo>
                <a:lnTo>
                  <a:pt x="5465" y="181"/>
                </a:lnTo>
                <a:lnTo>
                  <a:pt x="5405" y="241"/>
                </a:lnTo>
                <a:lnTo>
                  <a:pt x="5525" y="1803"/>
                </a:lnTo>
                <a:lnTo>
                  <a:pt x="5585" y="2403"/>
                </a:lnTo>
                <a:lnTo>
                  <a:pt x="5345" y="2223"/>
                </a:lnTo>
                <a:lnTo>
                  <a:pt x="4685" y="1803"/>
                </a:lnTo>
                <a:lnTo>
                  <a:pt x="4084" y="1322"/>
                </a:lnTo>
                <a:lnTo>
                  <a:pt x="3363" y="962"/>
                </a:lnTo>
                <a:lnTo>
                  <a:pt x="3003" y="842"/>
                </a:lnTo>
                <a:lnTo>
                  <a:pt x="2643" y="722"/>
                </a:lnTo>
                <a:lnTo>
                  <a:pt x="2462" y="782"/>
                </a:lnTo>
                <a:lnTo>
                  <a:pt x="2282" y="902"/>
                </a:lnTo>
                <a:lnTo>
                  <a:pt x="2222" y="1082"/>
                </a:lnTo>
                <a:lnTo>
                  <a:pt x="2222" y="1262"/>
                </a:lnTo>
                <a:lnTo>
                  <a:pt x="2402" y="1562"/>
                </a:lnTo>
                <a:lnTo>
                  <a:pt x="2643" y="1923"/>
                </a:lnTo>
                <a:lnTo>
                  <a:pt x="3123" y="2523"/>
                </a:lnTo>
                <a:lnTo>
                  <a:pt x="3784" y="3004"/>
                </a:lnTo>
                <a:lnTo>
                  <a:pt x="4384" y="3484"/>
                </a:lnTo>
                <a:lnTo>
                  <a:pt x="5345" y="4325"/>
                </a:lnTo>
                <a:lnTo>
                  <a:pt x="5285" y="4565"/>
                </a:lnTo>
                <a:lnTo>
                  <a:pt x="4925" y="4265"/>
                </a:lnTo>
                <a:lnTo>
                  <a:pt x="3423" y="3004"/>
                </a:lnTo>
                <a:lnTo>
                  <a:pt x="2643" y="2403"/>
                </a:lnTo>
                <a:lnTo>
                  <a:pt x="1862" y="1803"/>
                </a:lnTo>
                <a:lnTo>
                  <a:pt x="1682" y="1803"/>
                </a:lnTo>
                <a:lnTo>
                  <a:pt x="1502" y="1863"/>
                </a:lnTo>
                <a:lnTo>
                  <a:pt x="1441" y="2043"/>
                </a:lnTo>
                <a:lnTo>
                  <a:pt x="1441" y="2103"/>
                </a:lnTo>
                <a:lnTo>
                  <a:pt x="1441" y="2223"/>
                </a:lnTo>
                <a:lnTo>
                  <a:pt x="2042" y="3004"/>
                </a:lnTo>
                <a:lnTo>
                  <a:pt x="2643" y="3784"/>
                </a:lnTo>
                <a:lnTo>
                  <a:pt x="3964" y="5286"/>
                </a:lnTo>
                <a:lnTo>
                  <a:pt x="4624" y="6007"/>
                </a:lnTo>
                <a:lnTo>
                  <a:pt x="5285" y="6787"/>
                </a:lnTo>
                <a:lnTo>
                  <a:pt x="5285" y="6907"/>
                </a:lnTo>
                <a:lnTo>
                  <a:pt x="4624" y="6067"/>
                </a:lnTo>
                <a:lnTo>
                  <a:pt x="3844" y="5286"/>
                </a:lnTo>
                <a:lnTo>
                  <a:pt x="3423" y="4926"/>
                </a:lnTo>
                <a:lnTo>
                  <a:pt x="2943" y="4565"/>
                </a:lnTo>
                <a:lnTo>
                  <a:pt x="2523" y="4325"/>
                </a:lnTo>
                <a:lnTo>
                  <a:pt x="1982" y="4145"/>
                </a:lnTo>
                <a:lnTo>
                  <a:pt x="1802" y="4145"/>
                </a:lnTo>
                <a:lnTo>
                  <a:pt x="1622" y="4265"/>
                </a:lnTo>
                <a:lnTo>
                  <a:pt x="1562" y="4445"/>
                </a:lnTo>
                <a:lnTo>
                  <a:pt x="1562" y="4565"/>
                </a:lnTo>
                <a:lnTo>
                  <a:pt x="1622" y="4685"/>
                </a:lnTo>
                <a:lnTo>
                  <a:pt x="1862" y="5106"/>
                </a:lnTo>
                <a:lnTo>
                  <a:pt x="2162" y="5466"/>
                </a:lnTo>
                <a:lnTo>
                  <a:pt x="2883" y="6187"/>
                </a:lnTo>
                <a:lnTo>
                  <a:pt x="3604" y="6907"/>
                </a:lnTo>
                <a:lnTo>
                  <a:pt x="4264" y="7688"/>
                </a:lnTo>
                <a:lnTo>
                  <a:pt x="4624" y="8289"/>
                </a:lnTo>
                <a:lnTo>
                  <a:pt x="3243" y="6847"/>
                </a:lnTo>
                <a:lnTo>
                  <a:pt x="1862" y="5526"/>
                </a:lnTo>
                <a:lnTo>
                  <a:pt x="1742" y="5406"/>
                </a:lnTo>
                <a:lnTo>
                  <a:pt x="1502" y="5406"/>
                </a:lnTo>
                <a:lnTo>
                  <a:pt x="1381" y="5466"/>
                </a:lnTo>
                <a:lnTo>
                  <a:pt x="1261" y="5586"/>
                </a:lnTo>
                <a:lnTo>
                  <a:pt x="1201" y="5706"/>
                </a:lnTo>
                <a:lnTo>
                  <a:pt x="1201" y="5826"/>
                </a:lnTo>
                <a:lnTo>
                  <a:pt x="1261" y="6007"/>
                </a:lnTo>
                <a:lnTo>
                  <a:pt x="2342" y="7448"/>
                </a:lnTo>
                <a:lnTo>
                  <a:pt x="3423" y="8889"/>
                </a:lnTo>
                <a:lnTo>
                  <a:pt x="4324" y="10030"/>
                </a:lnTo>
                <a:lnTo>
                  <a:pt x="4745" y="10571"/>
                </a:lnTo>
                <a:lnTo>
                  <a:pt x="5285" y="11111"/>
                </a:lnTo>
                <a:lnTo>
                  <a:pt x="5285" y="11652"/>
                </a:lnTo>
                <a:lnTo>
                  <a:pt x="5105" y="11472"/>
                </a:lnTo>
                <a:lnTo>
                  <a:pt x="4564" y="10811"/>
                </a:lnTo>
                <a:lnTo>
                  <a:pt x="4024" y="10150"/>
                </a:lnTo>
                <a:lnTo>
                  <a:pt x="3423" y="9610"/>
                </a:lnTo>
                <a:lnTo>
                  <a:pt x="2763" y="9069"/>
                </a:lnTo>
                <a:lnTo>
                  <a:pt x="2703" y="9009"/>
                </a:lnTo>
                <a:lnTo>
                  <a:pt x="2583" y="9009"/>
                </a:lnTo>
                <a:lnTo>
                  <a:pt x="2402" y="9129"/>
                </a:lnTo>
                <a:lnTo>
                  <a:pt x="2282" y="9310"/>
                </a:lnTo>
                <a:lnTo>
                  <a:pt x="2282" y="9370"/>
                </a:lnTo>
                <a:lnTo>
                  <a:pt x="2342" y="9490"/>
                </a:lnTo>
                <a:lnTo>
                  <a:pt x="2763" y="10271"/>
                </a:lnTo>
                <a:lnTo>
                  <a:pt x="3243" y="10991"/>
                </a:lnTo>
                <a:lnTo>
                  <a:pt x="4204" y="12433"/>
                </a:lnTo>
                <a:lnTo>
                  <a:pt x="4685" y="13273"/>
                </a:lnTo>
                <a:lnTo>
                  <a:pt x="4985" y="13694"/>
                </a:lnTo>
                <a:lnTo>
                  <a:pt x="5285" y="14114"/>
                </a:lnTo>
                <a:lnTo>
                  <a:pt x="5225" y="14835"/>
                </a:lnTo>
                <a:lnTo>
                  <a:pt x="4564" y="13874"/>
                </a:lnTo>
                <a:lnTo>
                  <a:pt x="3904" y="13033"/>
                </a:lnTo>
                <a:lnTo>
                  <a:pt x="2763" y="11472"/>
                </a:lnTo>
                <a:lnTo>
                  <a:pt x="2162" y="10691"/>
                </a:lnTo>
                <a:lnTo>
                  <a:pt x="1502" y="9910"/>
                </a:lnTo>
                <a:lnTo>
                  <a:pt x="1381" y="9850"/>
                </a:lnTo>
                <a:lnTo>
                  <a:pt x="1261" y="9790"/>
                </a:lnTo>
                <a:lnTo>
                  <a:pt x="1141" y="9850"/>
                </a:lnTo>
                <a:lnTo>
                  <a:pt x="1081" y="9910"/>
                </a:lnTo>
                <a:lnTo>
                  <a:pt x="961" y="9970"/>
                </a:lnTo>
                <a:lnTo>
                  <a:pt x="961" y="10090"/>
                </a:lnTo>
                <a:lnTo>
                  <a:pt x="901" y="10210"/>
                </a:lnTo>
                <a:lnTo>
                  <a:pt x="961" y="10331"/>
                </a:lnTo>
                <a:lnTo>
                  <a:pt x="1441" y="11352"/>
                </a:lnTo>
                <a:lnTo>
                  <a:pt x="1922" y="12252"/>
                </a:lnTo>
                <a:lnTo>
                  <a:pt x="1742" y="12072"/>
                </a:lnTo>
                <a:lnTo>
                  <a:pt x="1682" y="12012"/>
                </a:lnTo>
                <a:lnTo>
                  <a:pt x="1502" y="12012"/>
                </a:lnTo>
                <a:lnTo>
                  <a:pt x="1381" y="12072"/>
                </a:lnTo>
                <a:lnTo>
                  <a:pt x="1261" y="12252"/>
                </a:lnTo>
                <a:lnTo>
                  <a:pt x="1261" y="12312"/>
                </a:lnTo>
                <a:lnTo>
                  <a:pt x="1321" y="12433"/>
                </a:lnTo>
                <a:lnTo>
                  <a:pt x="1862" y="13514"/>
                </a:lnTo>
                <a:lnTo>
                  <a:pt x="2402" y="14595"/>
                </a:lnTo>
                <a:lnTo>
                  <a:pt x="3063" y="15616"/>
                </a:lnTo>
                <a:lnTo>
                  <a:pt x="3724" y="16637"/>
                </a:lnTo>
                <a:lnTo>
                  <a:pt x="4504" y="17958"/>
                </a:lnTo>
                <a:lnTo>
                  <a:pt x="4504" y="18078"/>
                </a:lnTo>
                <a:lnTo>
                  <a:pt x="4564" y="18198"/>
                </a:lnTo>
                <a:lnTo>
                  <a:pt x="4745" y="18318"/>
                </a:lnTo>
                <a:lnTo>
                  <a:pt x="4925" y="18678"/>
                </a:lnTo>
                <a:lnTo>
                  <a:pt x="5045" y="18859"/>
                </a:lnTo>
                <a:lnTo>
                  <a:pt x="5225" y="19039"/>
                </a:lnTo>
                <a:lnTo>
                  <a:pt x="5225" y="19099"/>
                </a:lnTo>
                <a:lnTo>
                  <a:pt x="5105" y="19039"/>
                </a:lnTo>
                <a:lnTo>
                  <a:pt x="4985" y="18919"/>
                </a:lnTo>
                <a:lnTo>
                  <a:pt x="4865" y="18739"/>
                </a:lnTo>
                <a:lnTo>
                  <a:pt x="4504" y="18318"/>
                </a:lnTo>
                <a:lnTo>
                  <a:pt x="4204" y="17838"/>
                </a:lnTo>
                <a:lnTo>
                  <a:pt x="3664" y="16937"/>
                </a:lnTo>
                <a:lnTo>
                  <a:pt x="3183" y="15976"/>
                </a:lnTo>
                <a:lnTo>
                  <a:pt x="2583" y="15075"/>
                </a:lnTo>
                <a:lnTo>
                  <a:pt x="2462" y="14955"/>
                </a:lnTo>
                <a:lnTo>
                  <a:pt x="2282" y="14895"/>
                </a:lnTo>
                <a:lnTo>
                  <a:pt x="2102" y="14835"/>
                </a:lnTo>
                <a:lnTo>
                  <a:pt x="1982" y="14835"/>
                </a:lnTo>
                <a:lnTo>
                  <a:pt x="1802" y="14895"/>
                </a:lnTo>
                <a:lnTo>
                  <a:pt x="1682" y="15015"/>
                </a:lnTo>
                <a:lnTo>
                  <a:pt x="1562" y="15195"/>
                </a:lnTo>
                <a:lnTo>
                  <a:pt x="1562" y="15375"/>
                </a:lnTo>
                <a:lnTo>
                  <a:pt x="1622" y="15916"/>
                </a:lnTo>
                <a:lnTo>
                  <a:pt x="1802" y="16456"/>
                </a:lnTo>
                <a:lnTo>
                  <a:pt x="1982" y="17057"/>
                </a:lnTo>
                <a:lnTo>
                  <a:pt x="2282" y="17537"/>
                </a:lnTo>
                <a:lnTo>
                  <a:pt x="2883" y="18618"/>
                </a:lnTo>
                <a:lnTo>
                  <a:pt x="3483" y="19519"/>
                </a:lnTo>
                <a:lnTo>
                  <a:pt x="4264" y="20480"/>
                </a:lnTo>
                <a:lnTo>
                  <a:pt x="4745" y="21021"/>
                </a:lnTo>
                <a:lnTo>
                  <a:pt x="5225" y="21441"/>
                </a:lnTo>
                <a:lnTo>
                  <a:pt x="5225" y="22822"/>
                </a:lnTo>
                <a:lnTo>
                  <a:pt x="5225" y="23603"/>
                </a:lnTo>
                <a:lnTo>
                  <a:pt x="4564" y="22522"/>
                </a:lnTo>
                <a:lnTo>
                  <a:pt x="3904" y="21441"/>
                </a:lnTo>
                <a:lnTo>
                  <a:pt x="3303" y="20420"/>
                </a:lnTo>
                <a:lnTo>
                  <a:pt x="2643" y="19339"/>
                </a:lnTo>
                <a:lnTo>
                  <a:pt x="2342" y="18859"/>
                </a:lnTo>
                <a:lnTo>
                  <a:pt x="1982" y="18378"/>
                </a:lnTo>
                <a:lnTo>
                  <a:pt x="1562" y="17898"/>
                </a:lnTo>
                <a:lnTo>
                  <a:pt x="1081" y="17477"/>
                </a:lnTo>
                <a:lnTo>
                  <a:pt x="901" y="17477"/>
                </a:lnTo>
                <a:lnTo>
                  <a:pt x="841" y="17537"/>
                </a:lnTo>
                <a:lnTo>
                  <a:pt x="841" y="17657"/>
                </a:lnTo>
                <a:lnTo>
                  <a:pt x="961" y="18258"/>
                </a:lnTo>
                <a:lnTo>
                  <a:pt x="1141" y="18859"/>
                </a:lnTo>
                <a:lnTo>
                  <a:pt x="1321" y="19399"/>
                </a:lnTo>
                <a:lnTo>
                  <a:pt x="1622" y="19940"/>
                </a:lnTo>
                <a:lnTo>
                  <a:pt x="2222" y="21081"/>
                </a:lnTo>
                <a:lnTo>
                  <a:pt x="2823" y="22102"/>
                </a:lnTo>
                <a:lnTo>
                  <a:pt x="3604" y="23663"/>
                </a:lnTo>
                <a:lnTo>
                  <a:pt x="4024" y="24444"/>
                </a:lnTo>
                <a:lnTo>
                  <a:pt x="4504" y="25225"/>
                </a:lnTo>
                <a:lnTo>
                  <a:pt x="4504" y="25345"/>
                </a:lnTo>
                <a:lnTo>
                  <a:pt x="4024" y="24744"/>
                </a:lnTo>
                <a:lnTo>
                  <a:pt x="3123" y="23723"/>
                </a:lnTo>
                <a:lnTo>
                  <a:pt x="2222" y="22702"/>
                </a:lnTo>
                <a:lnTo>
                  <a:pt x="1862" y="22282"/>
                </a:lnTo>
                <a:lnTo>
                  <a:pt x="1502" y="21982"/>
                </a:lnTo>
                <a:lnTo>
                  <a:pt x="1141" y="21741"/>
                </a:lnTo>
                <a:lnTo>
                  <a:pt x="901" y="21621"/>
                </a:lnTo>
                <a:lnTo>
                  <a:pt x="601" y="21621"/>
                </a:lnTo>
                <a:lnTo>
                  <a:pt x="601" y="21861"/>
                </a:lnTo>
                <a:lnTo>
                  <a:pt x="661" y="22102"/>
                </a:lnTo>
                <a:lnTo>
                  <a:pt x="781" y="22522"/>
                </a:lnTo>
                <a:lnTo>
                  <a:pt x="1021" y="22942"/>
                </a:lnTo>
                <a:lnTo>
                  <a:pt x="1321" y="23363"/>
                </a:lnTo>
                <a:lnTo>
                  <a:pt x="2222" y="24564"/>
                </a:lnTo>
                <a:lnTo>
                  <a:pt x="3123" y="25765"/>
                </a:lnTo>
                <a:lnTo>
                  <a:pt x="4084" y="27146"/>
                </a:lnTo>
                <a:lnTo>
                  <a:pt x="4624" y="27927"/>
                </a:lnTo>
                <a:lnTo>
                  <a:pt x="4925" y="28287"/>
                </a:lnTo>
                <a:lnTo>
                  <a:pt x="5225" y="28588"/>
                </a:lnTo>
                <a:lnTo>
                  <a:pt x="5225" y="30209"/>
                </a:lnTo>
                <a:lnTo>
                  <a:pt x="4564" y="29308"/>
                </a:lnTo>
                <a:lnTo>
                  <a:pt x="3904" y="28408"/>
                </a:lnTo>
                <a:lnTo>
                  <a:pt x="2703" y="26306"/>
                </a:lnTo>
                <a:lnTo>
                  <a:pt x="2222" y="25285"/>
                </a:lnTo>
                <a:lnTo>
                  <a:pt x="1922" y="24864"/>
                </a:lnTo>
                <a:lnTo>
                  <a:pt x="1682" y="24684"/>
                </a:lnTo>
                <a:lnTo>
                  <a:pt x="1502" y="24504"/>
                </a:lnTo>
                <a:lnTo>
                  <a:pt x="1381" y="24444"/>
                </a:lnTo>
                <a:lnTo>
                  <a:pt x="1261" y="24504"/>
                </a:lnTo>
                <a:lnTo>
                  <a:pt x="1141" y="24564"/>
                </a:lnTo>
                <a:lnTo>
                  <a:pt x="1081" y="24684"/>
                </a:lnTo>
                <a:lnTo>
                  <a:pt x="1021" y="24924"/>
                </a:lnTo>
                <a:lnTo>
                  <a:pt x="961" y="25225"/>
                </a:lnTo>
                <a:lnTo>
                  <a:pt x="1021" y="25825"/>
                </a:lnTo>
                <a:lnTo>
                  <a:pt x="1201" y="26486"/>
                </a:lnTo>
                <a:lnTo>
                  <a:pt x="1441" y="27146"/>
                </a:lnTo>
                <a:lnTo>
                  <a:pt x="1742" y="27747"/>
                </a:lnTo>
                <a:lnTo>
                  <a:pt x="2042" y="28348"/>
                </a:lnTo>
                <a:lnTo>
                  <a:pt x="2643" y="29369"/>
                </a:lnTo>
                <a:lnTo>
                  <a:pt x="3183" y="30269"/>
                </a:lnTo>
                <a:lnTo>
                  <a:pt x="3784" y="31170"/>
                </a:lnTo>
                <a:lnTo>
                  <a:pt x="4084" y="31591"/>
                </a:lnTo>
                <a:lnTo>
                  <a:pt x="4444" y="32011"/>
                </a:lnTo>
                <a:lnTo>
                  <a:pt x="4805" y="32371"/>
                </a:lnTo>
                <a:lnTo>
                  <a:pt x="5225" y="32672"/>
                </a:lnTo>
                <a:lnTo>
                  <a:pt x="5225" y="34053"/>
                </a:lnTo>
                <a:lnTo>
                  <a:pt x="4144" y="32792"/>
                </a:lnTo>
                <a:lnTo>
                  <a:pt x="3604" y="32191"/>
                </a:lnTo>
                <a:lnTo>
                  <a:pt x="3123" y="31591"/>
                </a:lnTo>
                <a:lnTo>
                  <a:pt x="2462" y="30570"/>
                </a:lnTo>
                <a:lnTo>
                  <a:pt x="1862" y="29489"/>
                </a:lnTo>
                <a:lnTo>
                  <a:pt x="1261" y="28408"/>
                </a:lnTo>
                <a:lnTo>
                  <a:pt x="901" y="27927"/>
                </a:lnTo>
                <a:lnTo>
                  <a:pt x="541" y="27447"/>
                </a:lnTo>
                <a:lnTo>
                  <a:pt x="481" y="27387"/>
                </a:lnTo>
                <a:lnTo>
                  <a:pt x="360" y="27327"/>
                </a:lnTo>
                <a:lnTo>
                  <a:pt x="240" y="27387"/>
                </a:lnTo>
                <a:lnTo>
                  <a:pt x="60" y="27507"/>
                </a:lnTo>
                <a:lnTo>
                  <a:pt x="0" y="27687"/>
                </a:lnTo>
                <a:lnTo>
                  <a:pt x="60" y="28287"/>
                </a:lnTo>
                <a:lnTo>
                  <a:pt x="180" y="28948"/>
                </a:lnTo>
                <a:lnTo>
                  <a:pt x="360" y="29549"/>
                </a:lnTo>
                <a:lnTo>
                  <a:pt x="601" y="30209"/>
                </a:lnTo>
                <a:lnTo>
                  <a:pt x="901" y="30810"/>
                </a:lnTo>
                <a:lnTo>
                  <a:pt x="1201" y="31410"/>
                </a:lnTo>
                <a:lnTo>
                  <a:pt x="1862" y="32552"/>
                </a:lnTo>
                <a:lnTo>
                  <a:pt x="1922" y="33092"/>
                </a:lnTo>
                <a:lnTo>
                  <a:pt x="2102" y="33633"/>
                </a:lnTo>
                <a:lnTo>
                  <a:pt x="2342" y="34173"/>
                </a:lnTo>
                <a:lnTo>
                  <a:pt x="2583" y="34714"/>
                </a:lnTo>
                <a:lnTo>
                  <a:pt x="3664" y="36755"/>
                </a:lnTo>
                <a:lnTo>
                  <a:pt x="4084" y="37656"/>
                </a:lnTo>
                <a:lnTo>
                  <a:pt x="4564" y="38677"/>
                </a:lnTo>
                <a:lnTo>
                  <a:pt x="4264" y="38377"/>
                </a:lnTo>
                <a:lnTo>
                  <a:pt x="3664" y="37656"/>
                </a:lnTo>
                <a:lnTo>
                  <a:pt x="2943" y="36996"/>
                </a:lnTo>
                <a:lnTo>
                  <a:pt x="2222" y="36335"/>
                </a:lnTo>
                <a:lnTo>
                  <a:pt x="1502" y="35795"/>
                </a:lnTo>
                <a:lnTo>
                  <a:pt x="1141" y="35795"/>
                </a:lnTo>
                <a:lnTo>
                  <a:pt x="1021" y="35855"/>
                </a:lnTo>
                <a:lnTo>
                  <a:pt x="961" y="36095"/>
                </a:lnTo>
                <a:lnTo>
                  <a:pt x="961" y="36215"/>
                </a:lnTo>
                <a:lnTo>
                  <a:pt x="961" y="36335"/>
                </a:lnTo>
                <a:lnTo>
                  <a:pt x="1381" y="37116"/>
                </a:lnTo>
                <a:lnTo>
                  <a:pt x="1862" y="37897"/>
                </a:lnTo>
                <a:lnTo>
                  <a:pt x="2462" y="38617"/>
                </a:lnTo>
                <a:lnTo>
                  <a:pt x="3003" y="39338"/>
                </a:lnTo>
                <a:lnTo>
                  <a:pt x="4024" y="40659"/>
                </a:lnTo>
                <a:lnTo>
                  <a:pt x="4564" y="41260"/>
                </a:lnTo>
                <a:lnTo>
                  <a:pt x="4925" y="41500"/>
                </a:lnTo>
                <a:lnTo>
                  <a:pt x="5225" y="41740"/>
                </a:lnTo>
                <a:lnTo>
                  <a:pt x="5225" y="41980"/>
                </a:lnTo>
                <a:lnTo>
                  <a:pt x="4624" y="41500"/>
                </a:lnTo>
                <a:lnTo>
                  <a:pt x="4084" y="41019"/>
                </a:lnTo>
                <a:lnTo>
                  <a:pt x="3543" y="40539"/>
                </a:lnTo>
                <a:lnTo>
                  <a:pt x="2943" y="40179"/>
                </a:lnTo>
                <a:lnTo>
                  <a:pt x="2763" y="40119"/>
                </a:lnTo>
                <a:lnTo>
                  <a:pt x="2643" y="40059"/>
                </a:lnTo>
                <a:lnTo>
                  <a:pt x="2462" y="40059"/>
                </a:lnTo>
                <a:lnTo>
                  <a:pt x="2342" y="40179"/>
                </a:lnTo>
                <a:lnTo>
                  <a:pt x="2222" y="40239"/>
                </a:lnTo>
                <a:lnTo>
                  <a:pt x="2102" y="40359"/>
                </a:lnTo>
                <a:lnTo>
                  <a:pt x="2042" y="40479"/>
                </a:lnTo>
                <a:lnTo>
                  <a:pt x="2042" y="40659"/>
                </a:lnTo>
                <a:lnTo>
                  <a:pt x="2042" y="40839"/>
                </a:lnTo>
                <a:lnTo>
                  <a:pt x="2222" y="41200"/>
                </a:lnTo>
                <a:lnTo>
                  <a:pt x="2402" y="41500"/>
                </a:lnTo>
                <a:lnTo>
                  <a:pt x="2943" y="42161"/>
                </a:lnTo>
                <a:lnTo>
                  <a:pt x="3543" y="42761"/>
                </a:lnTo>
                <a:lnTo>
                  <a:pt x="4144" y="43242"/>
                </a:lnTo>
                <a:lnTo>
                  <a:pt x="4745" y="43722"/>
                </a:lnTo>
                <a:lnTo>
                  <a:pt x="5045" y="43962"/>
                </a:lnTo>
                <a:lnTo>
                  <a:pt x="5405" y="44142"/>
                </a:lnTo>
                <a:lnTo>
                  <a:pt x="5766" y="44263"/>
                </a:lnTo>
                <a:lnTo>
                  <a:pt x="6126" y="44323"/>
                </a:lnTo>
                <a:lnTo>
                  <a:pt x="6486" y="44323"/>
                </a:lnTo>
                <a:lnTo>
                  <a:pt x="6847" y="44202"/>
                </a:lnTo>
                <a:lnTo>
                  <a:pt x="6967" y="44082"/>
                </a:lnTo>
                <a:lnTo>
                  <a:pt x="7027" y="43962"/>
                </a:lnTo>
                <a:lnTo>
                  <a:pt x="7027" y="43842"/>
                </a:lnTo>
                <a:lnTo>
                  <a:pt x="7027" y="43722"/>
                </a:lnTo>
                <a:lnTo>
                  <a:pt x="6967" y="43422"/>
                </a:lnTo>
                <a:lnTo>
                  <a:pt x="6847" y="43242"/>
                </a:lnTo>
                <a:lnTo>
                  <a:pt x="6666" y="43001"/>
                </a:lnTo>
                <a:lnTo>
                  <a:pt x="6486" y="42821"/>
                </a:lnTo>
                <a:lnTo>
                  <a:pt x="7147" y="41920"/>
                </a:lnTo>
                <a:lnTo>
                  <a:pt x="7928" y="40839"/>
                </a:lnTo>
                <a:lnTo>
                  <a:pt x="8648" y="39758"/>
                </a:lnTo>
                <a:lnTo>
                  <a:pt x="9309" y="38677"/>
                </a:lnTo>
                <a:lnTo>
                  <a:pt x="10030" y="37536"/>
                </a:lnTo>
                <a:lnTo>
                  <a:pt x="10330" y="36936"/>
                </a:lnTo>
                <a:lnTo>
                  <a:pt x="10630" y="36275"/>
                </a:lnTo>
                <a:lnTo>
                  <a:pt x="10810" y="35674"/>
                </a:lnTo>
                <a:lnTo>
                  <a:pt x="10930" y="35014"/>
                </a:lnTo>
                <a:lnTo>
                  <a:pt x="10930" y="34954"/>
                </a:lnTo>
                <a:lnTo>
                  <a:pt x="10870" y="34954"/>
                </a:lnTo>
                <a:lnTo>
                  <a:pt x="10330" y="35314"/>
                </a:lnTo>
                <a:lnTo>
                  <a:pt x="9849" y="35734"/>
                </a:lnTo>
                <a:lnTo>
                  <a:pt x="9429" y="36215"/>
                </a:lnTo>
                <a:lnTo>
                  <a:pt x="8949" y="36695"/>
                </a:lnTo>
                <a:lnTo>
                  <a:pt x="8168" y="37776"/>
                </a:lnTo>
                <a:lnTo>
                  <a:pt x="7507" y="38857"/>
                </a:lnTo>
                <a:lnTo>
                  <a:pt x="6907" y="39698"/>
                </a:lnTo>
                <a:lnTo>
                  <a:pt x="6847" y="39578"/>
                </a:lnTo>
                <a:lnTo>
                  <a:pt x="7447" y="38797"/>
                </a:lnTo>
                <a:lnTo>
                  <a:pt x="7988" y="37957"/>
                </a:lnTo>
                <a:lnTo>
                  <a:pt x="9009" y="36335"/>
                </a:lnTo>
                <a:lnTo>
                  <a:pt x="9669" y="35254"/>
                </a:lnTo>
                <a:lnTo>
                  <a:pt x="10270" y="34233"/>
                </a:lnTo>
                <a:lnTo>
                  <a:pt x="11471" y="32071"/>
                </a:lnTo>
                <a:lnTo>
                  <a:pt x="11531" y="31951"/>
                </a:lnTo>
                <a:lnTo>
                  <a:pt x="11531" y="31891"/>
                </a:lnTo>
                <a:lnTo>
                  <a:pt x="11351" y="31651"/>
                </a:lnTo>
                <a:lnTo>
                  <a:pt x="11291" y="31591"/>
                </a:lnTo>
                <a:lnTo>
                  <a:pt x="11171" y="31591"/>
                </a:lnTo>
                <a:lnTo>
                  <a:pt x="11051" y="31651"/>
                </a:lnTo>
                <a:lnTo>
                  <a:pt x="10991" y="31711"/>
                </a:lnTo>
                <a:lnTo>
                  <a:pt x="9549" y="33452"/>
                </a:lnTo>
                <a:lnTo>
                  <a:pt x="8168" y="35194"/>
                </a:lnTo>
                <a:lnTo>
                  <a:pt x="8828" y="33873"/>
                </a:lnTo>
                <a:lnTo>
                  <a:pt x="9429" y="32612"/>
                </a:lnTo>
                <a:lnTo>
                  <a:pt x="10030" y="31410"/>
                </a:lnTo>
                <a:lnTo>
                  <a:pt x="10630" y="30209"/>
                </a:lnTo>
                <a:lnTo>
                  <a:pt x="11711" y="27747"/>
                </a:lnTo>
                <a:lnTo>
                  <a:pt x="11711" y="27627"/>
                </a:lnTo>
                <a:lnTo>
                  <a:pt x="11711" y="27507"/>
                </a:lnTo>
                <a:lnTo>
                  <a:pt x="11651" y="27447"/>
                </a:lnTo>
                <a:lnTo>
                  <a:pt x="11591" y="27387"/>
                </a:lnTo>
                <a:lnTo>
                  <a:pt x="11471" y="27327"/>
                </a:lnTo>
                <a:lnTo>
                  <a:pt x="11411" y="27327"/>
                </a:lnTo>
                <a:lnTo>
                  <a:pt x="11291" y="27387"/>
                </a:lnTo>
                <a:lnTo>
                  <a:pt x="11231" y="27447"/>
                </a:lnTo>
                <a:lnTo>
                  <a:pt x="9669" y="29669"/>
                </a:lnTo>
                <a:lnTo>
                  <a:pt x="8889" y="30750"/>
                </a:lnTo>
                <a:lnTo>
                  <a:pt x="8168" y="31891"/>
                </a:lnTo>
                <a:lnTo>
                  <a:pt x="7147" y="33512"/>
                </a:lnTo>
                <a:lnTo>
                  <a:pt x="6606" y="34353"/>
                </a:lnTo>
                <a:lnTo>
                  <a:pt x="6186" y="35194"/>
                </a:lnTo>
                <a:lnTo>
                  <a:pt x="6186" y="33993"/>
                </a:lnTo>
                <a:lnTo>
                  <a:pt x="6426" y="33933"/>
                </a:lnTo>
                <a:lnTo>
                  <a:pt x="6606" y="33813"/>
                </a:lnTo>
                <a:lnTo>
                  <a:pt x="6967" y="33452"/>
                </a:lnTo>
                <a:lnTo>
                  <a:pt x="7327" y="33032"/>
                </a:lnTo>
                <a:lnTo>
                  <a:pt x="7928" y="32131"/>
                </a:lnTo>
                <a:lnTo>
                  <a:pt x="9069" y="30329"/>
                </a:lnTo>
                <a:lnTo>
                  <a:pt x="10270" y="28408"/>
                </a:lnTo>
                <a:lnTo>
                  <a:pt x="11411" y="26426"/>
                </a:lnTo>
                <a:lnTo>
                  <a:pt x="11411" y="26246"/>
                </a:lnTo>
                <a:lnTo>
                  <a:pt x="11411" y="26065"/>
                </a:lnTo>
                <a:lnTo>
                  <a:pt x="11351" y="25885"/>
                </a:lnTo>
                <a:lnTo>
                  <a:pt x="11231" y="25765"/>
                </a:lnTo>
                <a:lnTo>
                  <a:pt x="11111" y="25705"/>
                </a:lnTo>
                <a:lnTo>
                  <a:pt x="10930" y="25645"/>
                </a:lnTo>
                <a:lnTo>
                  <a:pt x="10750" y="25705"/>
                </a:lnTo>
                <a:lnTo>
                  <a:pt x="10630" y="25825"/>
                </a:lnTo>
                <a:lnTo>
                  <a:pt x="9309" y="27567"/>
                </a:lnTo>
                <a:lnTo>
                  <a:pt x="7988" y="29369"/>
                </a:lnTo>
                <a:lnTo>
                  <a:pt x="8108" y="29188"/>
                </a:lnTo>
                <a:lnTo>
                  <a:pt x="9429" y="26846"/>
                </a:lnTo>
                <a:lnTo>
                  <a:pt x="10270" y="25645"/>
                </a:lnTo>
                <a:lnTo>
                  <a:pt x="11111" y="24384"/>
                </a:lnTo>
                <a:lnTo>
                  <a:pt x="11951" y="23243"/>
                </a:lnTo>
                <a:lnTo>
                  <a:pt x="12912" y="22102"/>
                </a:lnTo>
                <a:lnTo>
                  <a:pt x="12972" y="21982"/>
                </a:lnTo>
                <a:lnTo>
                  <a:pt x="12972" y="21861"/>
                </a:lnTo>
                <a:lnTo>
                  <a:pt x="12972" y="21741"/>
                </a:lnTo>
                <a:lnTo>
                  <a:pt x="12912" y="21681"/>
                </a:lnTo>
                <a:lnTo>
                  <a:pt x="12792" y="21561"/>
                </a:lnTo>
                <a:lnTo>
                  <a:pt x="12552" y="21561"/>
                </a:lnTo>
                <a:lnTo>
                  <a:pt x="12432" y="21621"/>
                </a:lnTo>
                <a:lnTo>
                  <a:pt x="11471" y="22522"/>
                </a:lnTo>
                <a:lnTo>
                  <a:pt x="10570" y="23423"/>
                </a:lnTo>
                <a:lnTo>
                  <a:pt x="9729" y="24324"/>
                </a:lnTo>
                <a:lnTo>
                  <a:pt x="8889" y="25345"/>
                </a:lnTo>
                <a:lnTo>
                  <a:pt x="9129" y="24864"/>
                </a:lnTo>
                <a:lnTo>
                  <a:pt x="11351" y="21081"/>
                </a:lnTo>
                <a:lnTo>
                  <a:pt x="11411" y="20901"/>
                </a:lnTo>
                <a:lnTo>
                  <a:pt x="11351" y="20720"/>
                </a:lnTo>
                <a:lnTo>
                  <a:pt x="11291" y="20600"/>
                </a:lnTo>
                <a:lnTo>
                  <a:pt x="11171" y="20540"/>
                </a:lnTo>
                <a:lnTo>
                  <a:pt x="11051" y="20480"/>
                </a:lnTo>
                <a:lnTo>
                  <a:pt x="10870" y="20480"/>
                </a:lnTo>
                <a:lnTo>
                  <a:pt x="10690" y="20540"/>
                </a:lnTo>
                <a:lnTo>
                  <a:pt x="10570" y="20660"/>
                </a:lnTo>
                <a:lnTo>
                  <a:pt x="7988" y="24204"/>
                </a:lnTo>
                <a:lnTo>
                  <a:pt x="7087" y="25465"/>
                </a:lnTo>
                <a:lnTo>
                  <a:pt x="6606" y="26065"/>
                </a:lnTo>
                <a:lnTo>
                  <a:pt x="6186" y="26726"/>
                </a:lnTo>
                <a:lnTo>
                  <a:pt x="6186" y="25345"/>
                </a:lnTo>
                <a:lnTo>
                  <a:pt x="6606" y="24984"/>
                </a:lnTo>
                <a:lnTo>
                  <a:pt x="6967" y="24624"/>
                </a:lnTo>
                <a:lnTo>
                  <a:pt x="7627" y="23723"/>
                </a:lnTo>
                <a:lnTo>
                  <a:pt x="8889" y="22042"/>
                </a:lnTo>
                <a:lnTo>
                  <a:pt x="10450" y="20000"/>
                </a:lnTo>
                <a:lnTo>
                  <a:pt x="12011" y="17898"/>
                </a:lnTo>
                <a:lnTo>
                  <a:pt x="12072" y="17778"/>
                </a:lnTo>
                <a:lnTo>
                  <a:pt x="12072" y="17657"/>
                </a:lnTo>
                <a:lnTo>
                  <a:pt x="12011" y="17537"/>
                </a:lnTo>
                <a:lnTo>
                  <a:pt x="11891" y="17417"/>
                </a:lnTo>
                <a:lnTo>
                  <a:pt x="11771" y="17357"/>
                </a:lnTo>
                <a:lnTo>
                  <a:pt x="11651" y="17297"/>
                </a:lnTo>
                <a:lnTo>
                  <a:pt x="11471" y="17357"/>
                </a:lnTo>
                <a:lnTo>
                  <a:pt x="11351" y="17417"/>
                </a:lnTo>
                <a:lnTo>
                  <a:pt x="8949" y="19940"/>
                </a:lnTo>
                <a:lnTo>
                  <a:pt x="9309" y="19219"/>
                </a:lnTo>
                <a:lnTo>
                  <a:pt x="10270" y="17357"/>
                </a:lnTo>
                <a:lnTo>
                  <a:pt x="11231" y="15495"/>
                </a:lnTo>
                <a:lnTo>
                  <a:pt x="11291" y="15435"/>
                </a:lnTo>
                <a:lnTo>
                  <a:pt x="11231" y="15315"/>
                </a:lnTo>
                <a:lnTo>
                  <a:pt x="11111" y="15135"/>
                </a:lnTo>
                <a:lnTo>
                  <a:pt x="10930" y="15135"/>
                </a:lnTo>
                <a:lnTo>
                  <a:pt x="10870" y="15195"/>
                </a:lnTo>
                <a:lnTo>
                  <a:pt x="10750" y="15255"/>
                </a:lnTo>
                <a:lnTo>
                  <a:pt x="9549" y="16937"/>
                </a:lnTo>
                <a:lnTo>
                  <a:pt x="8348" y="18678"/>
                </a:lnTo>
                <a:lnTo>
                  <a:pt x="7567" y="19820"/>
                </a:lnTo>
                <a:lnTo>
                  <a:pt x="7147" y="20420"/>
                </a:lnTo>
                <a:lnTo>
                  <a:pt x="6787" y="21021"/>
                </a:lnTo>
                <a:lnTo>
                  <a:pt x="6666" y="20660"/>
                </a:lnTo>
                <a:lnTo>
                  <a:pt x="7027" y="20300"/>
                </a:lnTo>
                <a:lnTo>
                  <a:pt x="7327" y="19880"/>
                </a:lnTo>
                <a:lnTo>
                  <a:pt x="7928" y="18919"/>
                </a:lnTo>
                <a:lnTo>
                  <a:pt x="8949" y="17057"/>
                </a:lnTo>
                <a:lnTo>
                  <a:pt x="10270" y="14835"/>
                </a:lnTo>
                <a:lnTo>
                  <a:pt x="10930" y="13694"/>
                </a:lnTo>
                <a:lnTo>
                  <a:pt x="11411" y="12493"/>
                </a:lnTo>
                <a:lnTo>
                  <a:pt x="11411" y="12373"/>
                </a:lnTo>
                <a:lnTo>
                  <a:pt x="11411" y="12312"/>
                </a:lnTo>
                <a:lnTo>
                  <a:pt x="11291" y="12192"/>
                </a:lnTo>
                <a:lnTo>
                  <a:pt x="11111" y="12132"/>
                </a:lnTo>
                <a:lnTo>
                  <a:pt x="10991" y="12132"/>
                </a:lnTo>
                <a:lnTo>
                  <a:pt x="10930" y="12192"/>
                </a:lnTo>
                <a:lnTo>
                  <a:pt x="10090" y="13153"/>
                </a:lnTo>
                <a:lnTo>
                  <a:pt x="9309" y="14114"/>
                </a:lnTo>
                <a:lnTo>
                  <a:pt x="7868" y="16156"/>
                </a:lnTo>
                <a:lnTo>
                  <a:pt x="7207" y="17117"/>
                </a:lnTo>
                <a:lnTo>
                  <a:pt x="6426" y="18138"/>
                </a:lnTo>
                <a:lnTo>
                  <a:pt x="6246" y="17838"/>
                </a:lnTo>
                <a:lnTo>
                  <a:pt x="6246" y="17297"/>
                </a:lnTo>
                <a:lnTo>
                  <a:pt x="6726" y="16637"/>
                </a:lnTo>
                <a:lnTo>
                  <a:pt x="7087" y="15976"/>
                </a:lnTo>
                <a:lnTo>
                  <a:pt x="7868" y="14715"/>
                </a:lnTo>
                <a:lnTo>
                  <a:pt x="9189" y="12433"/>
                </a:lnTo>
                <a:lnTo>
                  <a:pt x="10450" y="10090"/>
                </a:lnTo>
                <a:lnTo>
                  <a:pt x="10510" y="9970"/>
                </a:lnTo>
                <a:lnTo>
                  <a:pt x="10510" y="9790"/>
                </a:lnTo>
                <a:lnTo>
                  <a:pt x="10450" y="9670"/>
                </a:lnTo>
                <a:lnTo>
                  <a:pt x="10330" y="9610"/>
                </a:lnTo>
                <a:lnTo>
                  <a:pt x="10210" y="9490"/>
                </a:lnTo>
                <a:lnTo>
                  <a:pt x="9970" y="9490"/>
                </a:lnTo>
                <a:lnTo>
                  <a:pt x="9849" y="9610"/>
                </a:lnTo>
                <a:lnTo>
                  <a:pt x="8288" y="11712"/>
                </a:lnTo>
                <a:lnTo>
                  <a:pt x="6847" y="13814"/>
                </a:lnTo>
                <a:lnTo>
                  <a:pt x="6546" y="14234"/>
                </a:lnTo>
                <a:lnTo>
                  <a:pt x="6486" y="13994"/>
                </a:lnTo>
                <a:lnTo>
                  <a:pt x="6847" y="13634"/>
                </a:lnTo>
                <a:lnTo>
                  <a:pt x="7207" y="13213"/>
                </a:lnTo>
                <a:lnTo>
                  <a:pt x="7747" y="12312"/>
                </a:lnTo>
                <a:lnTo>
                  <a:pt x="8228" y="11352"/>
                </a:lnTo>
                <a:lnTo>
                  <a:pt x="8708" y="10451"/>
                </a:lnTo>
                <a:lnTo>
                  <a:pt x="9669" y="8409"/>
                </a:lnTo>
                <a:lnTo>
                  <a:pt x="10570" y="6307"/>
                </a:lnTo>
                <a:lnTo>
                  <a:pt x="10570" y="6247"/>
                </a:lnTo>
                <a:lnTo>
                  <a:pt x="10570" y="6127"/>
                </a:lnTo>
                <a:lnTo>
                  <a:pt x="10390" y="6007"/>
                </a:lnTo>
                <a:lnTo>
                  <a:pt x="10210" y="6007"/>
                </a:lnTo>
                <a:lnTo>
                  <a:pt x="10150" y="6067"/>
                </a:lnTo>
                <a:lnTo>
                  <a:pt x="10090" y="6127"/>
                </a:lnTo>
                <a:lnTo>
                  <a:pt x="8949" y="8169"/>
                </a:lnTo>
                <a:lnTo>
                  <a:pt x="7687" y="10150"/>
                </a:lnTo>
                <a:lnTo>
                  <a:pt x="6967" y="11171"/>
                </a:lnTo>
                <a:lnTo>
                  <a:pt x="6186" y="12192"/>
                </a:lnTo>
                <a:lnTo>
                  <a:pt x="6186" y="11592"/>
                </a:lnTo>
                <a:lnTo>
                  <a:pt x="6366" y="11532"/>
                </a:lnTo>
                <a:lnTo>
                  <a:pt x="6486" y="11412"/>
                </a:lnTo>
                <a:lnTo>
                  <a:pt x="6606" y="11292"/>
                </a:lnTo>
                <a:lnTo>
                  <a:pt x="6666" y="11111"/>
                </a:lnTo>
                <a:lnTo>
                  <a:pt x="6847" y="11051"/>
                </a:lnTo>
                <a:lnTo>
                  <a:pt x="7027" y="10931"/>
                </a:lnTo>
                <a:lnTo>
                  <a:pt x="7147" y="10751"/>
                </a:lnTo>
                <a:lnTo>
                  <a:pt x="7207" y="10571"/>
                </a:lnTo>
                <a:lnTo>
                  <a:pt x="7147" y="10271"/>
                </a:lnTo>
                <a:lnTo>
                  <a:pt x="7087" y="9910"/>
                </a:lnTo>
                <a:lnTo>
                  <a:pt x="7507" y="9310"/>
                </a:lnTo>
                <a:lnTo>
                  <a:pt x="7868" y="8649"/>
                </a:lnTo>
                <a:lnTo>
                  <a:pt x="8528" y="7388"/>
                </a:lnTo>
                <a:lnTo>
                  <a:pt x="9129" y="6367"/>
                </a:lnTo>
                <a:lnTo>
                  <a:pt x="9669" y="5346"/>
                </a:lnTo>
                <a:lnTo>
                  <a:pt x="10630" y="3184"/>
                </a:lnTo>
                <a:lnTo>
                  <a:pt x="10630" y="3124"/>
                </a:lnTo>
                <a:lnTo>
                  <a:pt x="10570" y="3004"/>
                </a:lnTo>
                <a:lnTo>
                  <a:pt x="10510" y="3004"/>
                </a:lnTo>
                <a:lnTo>
                  <a:pt x="10450" y="3064"/>
                </a:lnTo>
                <a:lnTo>
                  <a:pt x="9009" y="4805"/>
                </a:lnTo>
                <a:lnTo>
                  <a:pt x="8348" y="5706"/>
                </a:lnTo>
                <a:lnTo>
                  <a:pt x="7687" y="6607"/>
                </a:lnTo>
                <a:lnTo>
                  <a:pt x="7447" y="6967"/>
                </a:lnTo>
                <a:lnTo>
                  <a:pt x="7327" y="6727"/>
                </a:lnTo>
                <a:lnTo>
                  <a:pt x="7627" y="6307"/>
                </a:lnTo>
                <a:lnTo>
                  <a:pt x="7807" y="5766"/>
                </a:lnTo>
                <a:lnTo>
                  <a:pt x="8228" y="4805"/>
                </a:lnTo>
                <a:lnTo>
                  <a:pt x="8468" y="4025"/>
                </a:lnTo>
                <a:lnTo>
                  <a:pt x="8708" y="3244"/>
                </a:lnTo>
                <a:lnTo>
                  <a:pt x="9129" y="1682"/>
                </a:lnTo>
                <a:lnTo>
                  <a:pt x="9129" y="1622"/>
                </a:lnTo>
                <a:lnTo>
                  <a:pt x="9009" y="1622"/>
                </a:lnTo>
                <a:lnTo>
                  <a:pt x="8168" y="2944"/>
                </a:lnTo>
                <a:lnTo>
                  <a:pt x="7387" y="4265"/>
                </a:lnTo>
                <a:lnTo>
                  <a:pt x="7267" y="3965"/>
                </a:lnTo>
                <a:lnTo>
                  <a:pt x="7087" y="3724"/>
                </a:lnTo>
                <a:lnTo>
                  <a:pt x="7267" y="2944"/>
                </a:lnTo>
                <a:lnTo>
                  <a:pt x="7447" y="1743"/>
                </a:lnTo>
                <a:lnTo>
                  <a:pt x="7567" y="481"/>
                </a:lnTo>
                <a:lnTo>
                  <a:pt x="7567" y="421"/>
                </a:lnTo>
                <a:lnTo>
                  <a:pt x="7447" y="361"/>
                </a:lnTo>
                <a:lnTo>
                  <a:pt x="7387" y="361"/>
                </a:lnTo>
                <a:lnTo>
                  <a:pt x="7327" y="421"/>
                </a:lnTo>
                <a:lnTo>
                  <a:pt x="6847" y="1562"/>
                </a:lnTo>
                <a:lnTo>
                  <a:pt x="6426" y="2703"/>
                </a:lnTo>
                <a:lnTo>
                  <a:pt x="6366" y="3004"/>
                </a:lnTo>
                <a:lnTo>
                  <a:pt x="6126" y="2824"/>
                </a:lnTo>
                <a:lnTo>
                  <a:pt x="6186" y="2163"/>
                </a:lnTo>
                <a:lnTo>
                  <a:pt x="6066" y="1502"/>
                </a:lnTo>
                <a:lnTo>
                  <a:pt x="5886" y="181"/>
                </a:lnTo>
                <a:lnTo>
                  <a:pt x="5886" y="121"/>
                </a:lnTo>
                <a:lnTo>
                  <a:pt x="5826" y="61"/>
                </a:lnTo>
                <a:lnTo>
                  <a:pt x="5645" y="1"/>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69" name="Shape 69"/>
          <p:cNvSpPr/>
          <p:nvPr/>
        </p:nvSpPr>
        <p:spPr>
          <a:xfrm rot="-2089101">
            <a:off x="2538114" y="3452339"/>
            <a:ext cx="774797" cy="1499495"/>
          </a:xfrm>
          <a:custGeom>
            <a:avLst/>
            <a:gdLst/>
            <a:ahLst/>
            <a:cxnLst/>
            <a:rect l="0" t="0" r="0" b="0"/>
            <a:pathLst>
              <a:path w="23243" h="44983" extrusionOk="0">
                <a:moveTo>
                  <a:pt x="11772" y="0"/>
                </a:moveTo>
                <a:lnTo>
                  <a:pt x="11471" y="60"/>
                </a:lnTo>
                <a:lnTo>
                  <a:pt x="11111" y="120"/>
                </a:lnTo>
                <a:lnTo>
                  <a:pt x="10871" y="301"/>
                </a:lnTo>
                <a:lnTo>
                  <a:pt x="10571" y="481"/>
                </a:lnTo>
                <a:lnTo>
                  <a:pt x="10390" y="721"/>
                </a:lnTo>
                <a:lnTo>
                  <a:pt x="10210" y="1021"/>
                </a:lnTo>
                <a:lnTo>
                  <a:pt x="10150" y="1382"/>
                </a:lnTo>
                <a:lnTo>
                  <a:pt x="10090" y="1682"/>
                </a:lnTo>
                <a:lnTo>
                  <a:pt x="10150" y="1982"/>
                </a:lnTo>
                <a:lnTo>
                  <a:pt x="10210" y="2343"/>
                </a:lnTo>
                <a:lnTo>
                  <a:pt x="10390" y="2583"/>
                </a:lnTo>
                <a:lnTo>
                  <a:pt x="10571" y="2883"/>
                </a:lnTo>
                <a:lnTo>
                  <a:pt x="10811" y="3063"/>
                </a:lnTo>
                <a:lnTo>
                  <a:pt x="11051" y="3183"/>
                </a:lnTo>
                <a:lnTo>
                  <a:pt x="11291" y="3303"/>
                </a:lnTo>
                <a:lnTo>
                  <a:pt x="11592" y="3364"/>
                </a:lnTo>
                <a:lnTo>
                  <a:pt x="11471" y="4204"/>
                </a:lnTo>
                <a:lnTo>
                  <a:pt x="11351" y="5045"/>
                </a:lnTo>
                <a:lnTo>
                  <a:pt x="11231" y="6727"/>
                </a:lnTo>
                <a:lnTo>
                  <a:pt x="11051" y="9910"/>
                </a:lnTo>
                <a:lnTo>
                  <a:pt x="10571" y="9129"/>
                </a:lnTo>
                <a:lnTo>
                  <a:pt x="10150" y="8348"/>
                </a:lnTo>
                <a:lnTo>
                  <a:pt x="9850" y="7567"/>
                </a:lnTo>
                <a:lnTo>
                  <a:pt x="9490" y="6787"/>
                </a:lnTo>
                <a:lnTo>
                  <a:pt x="9189" y="6006"/>
                </a:lnTo>
                <a:lnTo>
                  <a:pt x="8769" y="5285"/>
                </a:lnTo>
                <a:lnTo>
                  <a:pt x="9009" y="4925"/>
                </a:lnTo>
                <a:lnTo>
                  <a:pt x="9129" y="4505"/>
                </a:lnTo>
                <a:lnTo>
                  <a:pt x="9129" y="4084"/>
                </a:lnTo>
                <a:lnTo>
                  <a:pt x="9069" y="3664"/>
                </a:lnTo>
                <a:lnTo>
                  <a:pt x="8889" y="3303"/>
                </a:lnTo>
                <a:lnTo>
                  <a:pt x="8589" y="3003"/>
                </a:lnTo>
                <a:lnTo>
                  <a:pt x="8409" y="2883"/>
                </a:lnTo>
                <a:lnTo>
                  <a:pt x="8168" y="2763"/>
                </a:lnTo>
                <a:lnTo>
                  <a:pt x="7928" y="2703"/>
                </a:lnTo>
                <a:lnTo>
                  <a:pt x="7688" y="2703"/>
                </a:lnTo>
                <a:lnTo>
                  <a:pt x="7328" y="2763"/>
                </a:lnTo>
                <a:lnTo>
                  <a:pt x="7027" y="2823"/>
                </a:lnTo>
                <a:lnTo>
                  <a:pt x="6787" y="3003"/>
                </a:lnTo>
                <a:lnTo>
                  <a:pt x="6607" y="3183"/>
                </a:lnTo>
                <a:lnTo>
                  <a:pt x="6427" y="3424"/>
                </a:lnTo>
                <a:lnTo>
                  <a:pt x="6307" y="3664"/>
                </a:lnTo>
                <a:lnTo>
                  <a:pt x="6247" y="3964"/>
                </a:lnTo>
                <a:lnTo>
                  <a:pt x="6247" y="4204"/>
                </a:lnTo>
                <a:lnTo>
                  <a:pt x="6247" y="4505"/>
                </a:lnTo>
                <a:lnTo>
                  <a:pt x="6307" y="4805"/>
                </a:lnTo>
                <a:lnTo>
                  <a:pt x="6427" y="5045"/>
                </a:lnTo>
                <a:lnTo>
                  <a:pt x="6607" y="5285"/>
                </a:lnTo>
                <a:lnTo>
                  <a:pt x="6787" y="5465"/>
                </a:lnTo>
                <a:lnTo>
                  <a:pt x="7027" y="5646"/>
                </a:lnTo>
                <a:lnTo>
                  <a:pt x="7328" y="5706"/>
                </a:lnTo>
                <a:lnTo>
                  <a:pt x="7688" y="5766"/>
                </a:lnTo>
                <a:lnTo>
                  <a:pt x="7808" y="5766"/>
                </a:lnTo>
                <a:lnTo>
                  <a:pt x="7928" y="6607"/>
                </a:lnTo>
                <a:lnTo>
                  <a:pt x="8168" y="7447"/>
                </a:lnTo>
                <a:lnTo>
                  <a:pt x="8469" y="8228"/>
                </a:lnTo>
                <a:lnTo>
                  <a:pt x="8829" y="9009"/>
                </a:lnTo>
                <a:lnTo>
                  <a:pt x="9189" y="9910"/>
                </a:lnTo>
                <a:lnTo>
                  <a:pt x="9670" y="10871"/>
                </a:lnTo>
                <a:lnTo>
                  <a:pt x="9910" y="11291"/>
                </a:lnTo>
                <a:lnTo>
                  <a:pt x="10210" y="11711"/>
                </a:lnTo>
                <a:lnTo>
                  <a:pt x="10571" y="12072"/>
                </a:lnTo>
                <a:lnTo>
                  <a:pt x="10991" y="12312"/>
                </a:lnTo>
                <a:lnTo>
                  <a:pt x="10991" y="12432"/>
                </a:lnTo>
                <a:lnTo>
                  <a:pt x="10991" y="15255"/>
                </a:lnTo>
                <a:lnTo>
                  <a:pt x="11111" y="18017"/>
                </a:lnTo>
                <a:lnTo>
                  <a:pt x="11291" y="20840"/>
                </a:lnTo>
                <a:lnTo>
                  <a:pt x="11652" y="23603"/>
                </a:lnTo>
                <a:lnTo>
                  <a:pt x="11892" y="25464"/>
                </a:lnTo>
                <a:lnTo>
                  <a:pt x="12192" y="27326"/>
                </a:lnTo>
                <a:lnTo>
                  <a:pt x="8769" y="24383"/>
                </a:lnTo>
                <a:lnTo>
                  <a:pt x="7267" y="23182"/>
                </a:lnTo>
                <a:lnTo>
                  <a:pt x="5826" y="21981"/>
                </a:lnTo>
                <a:lnTo>
                  <a:pt x="4325" y="20840"/>
                </a:lnTo>
                <a:lnTo>
                  <a:pt x="2763" y="19699"/>
                </a:lnTo>
                <a:lnTo>
                  <a:pt x="2823" y="19399"/>
                </a:lnTo>
                <a:lnTo>
                  <a:pt x="2883" y="19098"/>
                </a:lnTo>
                <a:lnTo>
                  <a:pt x="2823" y="18798"/>
                </a:lnTo>
                <a:lnTo>
                  <a:pt x="2703" y="18498"/>
                </a:lnTo>
                <a:lnTo>
                  <a:pt x="2403" y="18077"/>
                </a:lnTo>
                <a:lnTo>
                  <a:pt x="2223" y="17837"/>
                </a:lnTo>
                <a:lnTo>
                  <a:pt x="1982" y="17657"/>
                </a:lnTo>
                <a:lnTo>
                  <a:pt x="1742" y="17537"/>
                </a:lnTo>
                <a:lnTo>
                  <a:pt x="1142" y="17537"/>
                </a:lnTo>
                <a:lnTo>
                  <a:pt x="901" y="17657"/>
                </a:lnTo>
                <a:lnTo>
                  <a:pt x="661" y="17837"/>
                </a:lnTo>
                <a:lnTo>
                  <a:pt x="481" y="18077"/>
                </a:lnTo>
                <a:lnTo>
                  <a:pt x="181" y="18498"/>
                </a:lnTo>
                <a:lnTo>
                  <a:pt x="61" y="18858"/>
                </a:lnTo>
                <a:lnTo>
                  <a:pt x="1" y="19218"/>
                </a:lnTo>
                <a:lnTo>
                  <a:pt x="61" y="19579"/>
                </a:lnTo>
                <a:lnTo>
                  <a:pt x="241" y="19939"/>
                </a:lnTo>
                <a:lnTo>
                  <a:pt x="421" y="20239"/>
                </a:lnTo>
                <a:lnTo>
                  <a:pt x="721" y="20420"/>
                </a:lnTo>
                <a:lnTo>
                  <a:pt x="1082" y="20600"/>
                </a:lnTo>
                <a:lnTo>
                  <a:pt x="1442" y="20660"/>
                </a:lnTo>
                <a:lnTo>
                  <a:pt x="1682" y="20600"/>
                </a:lnTo>
                <a:lnTo>
                  <a:pt x="1922" y="20540"/>
                </a:lnTo>
                <a:lnTo>
                  <a:pt x="2163" y="20480"/>
                </a:lnTo>
                <a:lnTo>
                  <a:pt x="2343" y="20299"/>
                </a:lnTo>
                <a:lnTo>
                  <a:pt x="4385" y="22341"/>
                </a:lnTo>
                <a:lnTo>
                  <a:pt x="6487" y="24323"/>
                </a:lnTo>
                <a:lnTo>
                  <a:pt x="5466" y="24984"/>
                </a:lnTo>
                <a:lnTo>
                  <a:pt x="2943" y="26545"/>
                </a:lnTo>
                <a:lnTo>
                  <a:pt x="2823" y="26665"/>
                </a:lnTo>
                <a:lnTo>
                  <a:pt x="2763" y="26786"/>
                </a:lnTo>
                <a:lnTo>
                  <a:pt x="2763" y="26906"/>
                </a:lnTo>
                <a:lnTo>
                  <a:pt x="2823" y="27026"/>
                </a:lnTo>
                <a:lnTo>
                  <a:pt x="2883" y="27146"/>
                </a:lnTo>
                <a:lnTo>
                  <a:pt x="3003" y="27206"/>
                </a:lnTo>
                <a:lnTo>
                  <a:pt x="3304" y="27206"/>
                </a:lnTo>
                <a:lnTo>
                  <a:pt x="5826" y="25945"/>
                </a:lnTo>
                <a:lnTo>
                  <a:pt x="6607" y="25524"/>
                </a:lnTo>
                <a:lnTo>
                  <a:pt x="7027" y="25344"/>
                </a:lnTo>
                <a:lnTo>
                  <a:pt x="7388" y="25104"/>
                </a:lnTo>
                <a:lnTo>
                  <a:pt x="7868" y="25584"/>
                </a:lnTo>
                <a:lnTo>
                  <a:pt x="11111" y="28407"/>
                </a:lnTo>
                <a:lnTo>
                  <a:pt x="11892" y="29068"/>
                </a:lnTo>
                <a:lnTo>
                  <a:pt x="12673" y="29728"/>
                </a:lnTo>
                <a:lnTo>
                  <a:pt x="13153" y="32071"/>
                </a:lnTo>
                <a:lnTo>
                  <a:pt x="13754" y="34353"/>
                </a:lnTo>
                <a:lnTo>
                  <a:pt x="14234" y="36274"/>
                </a:lnTo>
                <a:lnTo>
                  <a:pt x="14835" y="38256"/>
                </a:lnTo>
                <a:lnTo>
                  <a:pt x="15435" y="40118"/>
                </a:lnTo>
                <a:lnTo>
                  <a:pt x="16216" y="42040"/>
                </a:lnTo>
                <a:lnTo>
                  <a:pt x="15796" y="41800"/>
                </a:lnTo>
                <a:lnTo>
                  <a:pt x="15315" y="41740"/>
                </a:lnTo>
                <a:lnTo>
                  <a:pt x="14414" y="41619"/>
                </a:lnTo>
                <a:lnTo>
                  <a:pt x="11952" y="41259"/>
                </a:lnTo>
                <a:lnTo>
                  <a:pt x="10150" y="41019"/>
                </a:lnTo>
                <a:lnTo>
                  <a:pt x="9249" y="40839"/>
                </a:lnTo>
                <a:lnTo>
                  <a:pt x="8409" y="40659"/>
                </a:lnTo>
                <a:lnTo>
                  <a:pt x="8409" y="40358"/>
                </a:lnTo>
                <a:lnTo>
                  <a:pt x="8409" y="40118"/>
                </a:lnTo>
                <a:lnTo>
                  <a:pt x="8348" y="39818"/>
                </a:lnTo>
                <a:lnTo>
                  <a:pt x="8228" y="39578"/>
                </a:lnTo>
                <a:lnTo>
                  <a:pt x="8048" y="39397"/>
                </a:lnTo>
                <a:lnTo>
                  <a:pt x="7808" y="39217"/>
                </a:lnTo>
                <a:lnTo>
                  <a:pt x="7508" y="39157"/>
                </a:lnTo>
                <a:lnTo>
                  <a:pt x="7207" y="39097"/>
                </a:lnTo>
                <a:lnTo>
                  <a:pt x="6907" y="39157"/>
                </a:lnTo>
                <a:lnTo>
                  <a:pt x="6667" y="39217"/>
                </a:lnTo>
                <a:lnTo>
                  <a:pt x="6487" y="39337"/>
                </a:lnTo>
                <a:lnTo>
                  <a:pt x="6307" y="39518"/>
                </a:lnTo>
                <a:lnTo>
                  <a:pt x="6186" y="39698"/>
                </a:lnTo>
                <a:lnTo>
                  <a:pt x="6066" y="39878"/>
                </a:lnTo>
                <a:lnTo>
                  <a:pt x="6006" y="40118"/>
                </a:lnTo>
                <a:lnTo>
                  <a:pt x="6006" y="40358"/>
                </a:lnTo>
                <a:lnTo>
                  <a:pt x="6006" y="40599"/>
                </a:lnTo>
                <a:lnTo>
                  <a:pt x="6066" y="40839"/>
                </a:lnTo>
                <a:lnTo>
                  <a:pt x="6186" y="41019"/>
                </a:lnTo>
                <a:lnTo>
                  <a:pt x="6307" y="41199"/>
                </a:lnTo>
                <a:lnTo>
                  <a:pt x="6487" y="41379"/>
                </a:lnTo>
                <a:lnTo>
                  <a:pt x="6667" y="41499"/>
                </a:lnTo>
                <a:lnTo>
                  <a:pt x="6907" y="41559"/>
                </a:lnTo>
                <a:lnTo>
                  <a:pt x="7207" y="41619"/>
                </a:lnTo>
                <a:lnTo>
                  <a:pt x="7508" y="41559"/>
                </a:lnTo>
                <a:lnTo>
                  <a:pt x="7808" y="41499"/>
                </a:lnTo>
                <a:lnTo>
                  <a:pt x="8048" y="41319"/>
                </a:lnTo>
                <a:lnTo>
                  <a:pt x="8228" y="41079"/>
                </a:lnTo>
                <a:lnTo>
                  <a:pt x="9910" y="41920"/>
                </a:lnTo>
                <a:lnTo>
                  <a:pt x="10811" y="42280"/>
                </a:lnTo>
                <a:lnTo>
                  <a:pt x="11652" y="42580"/>
                </a:lnTo>
                <a:lnTo>
                  <a:pt x="12793" y="42941"/>
                </a:lnTo>
                <a:lnTo>
                  <a:pt x="13393" y="43121"/>
                </a:lnTo>
                <a:lnTo>
                  <a:pt x="13994" y="43241"/>
                </a:lnTo>
                <a:lnTo>
                  <a:pt x="14654" y="43301"/>
                </a:lnTo>
                <a:lnTo>
                  <a:pt x="15255" y="43301"/>
                </a:lnTo>
                <a:lnTo>
                  <a:pt x="15856" y="43241"/>
                </a:lnTo>
                <a:lnTo>
                  <a:pt x="16336" y="43001"/>
                </a:lnTo>
                <a:lnTo>
                  <a:pt x="16456" y="42941"/>
                </a:lnTo>
                <a:lnTo>
                  <a:pt x="16576" y="42821"/>
                </a:lnTo>
                <a:lnTo>
                  <a:pt x="17057" y="43842"/>
                </a:lnTo>
                <a:lnTo>
                  <a:pt x="17597" y="44802"/>
                </a:lnTo>
                <a:lnTo>
                  <a:pt x="17717" y="44923"/>
                </a:lnTo>
                <a:lnTo>
                  <a:pt x="17837" y="44983"/>
                </a:lnTo>
                <a:lnTo>
                  <a:pt x="18138" y="44983"/>
                </a:lnTo>
                <a:lnTo>
                  <a:pt x="18258" y="44863"/>
                </a:lnTo>
                <a:lnTo>
                  <a:pt x="18378" y="44742"/>
                </a:lnTo>
                <a:lnTo>
                  <a:pt x="18378" y="44622"/>
                </a:lnTo>
                <a:lnTo>
                  <a:pt x="18378" y="44442"/>
                </a:lnTo>
                <a:lnTo>
                  <a:pt x="18078" y="43121"/>
                </a:lnTo>
                <a:lnTo>
                  <a:pt x="17657" y="41800"/>
                </a:lnTo>
                <a:lnTo>
                  <a:pt x="16877" y="39157"/>
                </a:lnTo>
                <a:lnTo>
                  <a:pt x="16997" y="39037"/>
                </a:lnTo>
                <a:lnTo>
                  <a:pt x="17477" y="38497"/>
                </a:lnTo>
                <a:lnTo>
                  <a:pt x="17958" y="37956"/>
                </a:lnTo>
                <a:lnTo>
                  <a:pt x="18858" y="36695"/>
                </a:lnTo>
                <a:lnTo>
                  <a:pt x="19639" y="35434"/>
                </a:lnTo>
                <a:lnTo>
                  <a:pt x="20360" y="34112"/>
                </a:lnTo>
                <a:lnTo>
                  <a:pt x="21441" y="32071"/>
                </a:lnTo>
                <a:lnTo>
                  <a:pt x="21981" y="30989"/>
                </a:lnTo>
                <a:lnTo>
                  <a:pt x="22162" y="30449"/>
                </a:lnTo>
                <a:lnTo>
                  <a:pt x="22342" y="29908"/>
                </a:lnTo>
                <a:lnTo>
                  <a:pt x="22522" y="29728"/>
                </a:lnTo>
                <a:lnTo>
                  <a:pt x="22702" y="29488"/>
                </a:lnTo>
                <a:lnTo>
                  <a:pt x="22882" y="29188"/>
                </a:lnTo>
                <a:lnTo>
                  <a:pt x="22942" y="28888"/>
                </a:lnTo>
                <a:lnTo>
                  <a:pt x="23002" y="28587"/>
                </a:lnTo>
                <a:lnTo>
                  <a:pt x="22942" y="28287"/>
                </a:lnTo>
                <a:lnTo>
                  <a:pt x="22882" y="27987"/>
                </a:lnTo>
                <a:lnTo>
                  <a:pt x="22702" y="27686"/>
                </a:lnTo>
                <a:lnTo>
                  <a:pt x="22522" y="27446"/>
                </a:lnTo>
                <a:lnTo>
                  <a:pt x="22282" y="27266"/>
                </a:lnTo>
                <a:lnTo>
                  <a:pt x="21981" y="27086"/>
                </a:lnTo>
                <a:lnTo>
                  <a:pt x="21681" y="27026"/>
                </a:lnTo>
                <a:lnTo>
                  <a:pt x="21381" y="26966"/>
                </a:lnTo>
                <a:lnTo>
                  <a:pt x="21081" y="27026"/>
                </a:lnTo>
                <a:lnTo>
                  <a:pt x="20780" y="27086"/>
                </a:lnTo>
                <a:lnTo>
                  <a:pt x="20480" y="27266"/>
                </a:lnTo>
                <a:lnTo>
                  <a:pt x="20240" y="27446"/>
                </a:lnTo>
                <a:lnTo>
                  <a:pt x="20060" y="27686"/>
                </a:lnTo>
                <a:lnTo>
                  <a:pt x="19879" y="27987"/>
                </a:lnTo>
                <a:lnTo>
                  <a:pt x="19819" y="28287"/>
                </a:lnTo>
                <a:lnTo>
                  <a:pt x="19759" y="28587"/>
                </a:lnTo>
                <a:lnTo>
                  <a:pt x="19819" y="28888"/>
                </a:lnTo>
                <a:lnTo>
                  <a:pt x="19879" y="29188"/>
                </a:lnTo>
                <a:lnTo>
                  <a:pt x="20060" y="29488"/>
                </a:lnTo>
                <a:lnTo>
                  <a:pt x="20240" y="29728"/>
                </a:lnTo>
                <a:lnTo>
                  <a:pt x="20480" y="29908"/>
                </a:lnTo>
                <a:lnTo>
                  <a:pt x="20780" y="30089"/>
                </a:lnTo>
                <a:lnTo>
                  <a:pt x="20360" y="30929"/>
                </a:lnTo>
                <a:lnTo>
                  <a:pt x="20000" y="31770"/>
                </a:lnTo>
                <a:lnTo>
                  <a:pt x="19639" y="32611"/>
                </a:lnTo>
                <a:lnTo>
                  <a:pt x="19219" y="33452"/>
                </a:lnTo>
                <a:lnTo>
                  <a:pt x="19159" y="33572"/>
                </a:lnTo>
                <a:lnTo>
                  <a:pt x="18858" y="32611"/>
                </a:lnTo>
                <a:lnTo>
                  <a:pt x="18618" y="31710"/>
                </a:lnTo>
                <a:lnTo>
                  <a:pt x="18438" y="30749"/>
                </a:lnTo>
                <a:lnTo>
                  <a:pt x="18318" y="29788"/>
                </a:lnTo>
                <a:lnTo>
                  <a:pt x="18198" y="27867"/>
                </a:lnTo>
                <a:lnTo>
                  <a:pt x="18138" y="27746"/>
                </a:lnTo>
                <a:lnTo>
                  <a:pt x="18018" y="27686"/>
                </a:lnTo>
                <a:lnTo>
                  <a:pt x="17898" y="27746"/>
                </a:lnTo>
                <a:lnTo>
                  <a:pt x="17837" y="27806"/>
                </a:lnTo>
                <a:lnTo>
                  <a:pt x="17657" y="28647"/>
                </a:lnTo>
                <a:lnTo>
                  <a:pt x="17537" y="29488"/>
                </a:lnTo>
                <a:lnTo>
                  <a:pt x="17477" y="30449"/>
                </a:lnTo>
                <a:lnTo>
                  <a:pt x="17477" y="31410"/>
                </a:lnTo>
                <a:lnTo>
                  <a:pt x="17537" y="32311"/>
                </a:lnTo>
                <a:lnTo>
                  <a:pt x="17717" y="33212"/>
                </a:lnTo>
                <a:lnTo>
                  <a:pt x="18018" y="34052"/>
                </a:lnTo>
                <a:lnTo>
                  <a:pt x="18198" y="34473"/>
                </a:lnTo>
                <a:lnTo>
                  <a:pt x="18438" y="34833"/>
                </a:lnTo>
                <a:lnTo>
                  <a:pt x="17477" y="36455"/>
                </a:lnTo>
                <a:lnTo>
                  <a:pt x="16516" y="38076"/>
                </a:lnTo>
                <a:lnTo>
                  <a:pt x="15856" y="36034"/>
                </a:lnTo>
                <a:lnTo>
                  <a:pt x="15255" y="33932"/>
                </a:lnTo>
                <a:lnTo>
                  <a:pt x="14835" y="32071"/>
                </a:lnTo>
                <a:lnTo>
                  <a:pt x="14174" y="28888"/>
                </a:lnTo>
                <a:lnTo>
                  <a:pt x="13513" y="25524"/>
                </a:lnTo>
                <a:lnTo>
                  <a:pt x="13153" y="23182"/>
                </a:lnTo>
                <a:lnTo>
                  <a:pt x="12793" y="19879"/>
                </a:lnTo>
                <a:lnTo>
                  <a:pt x="13333" y="19519"/>
                </a:lnTo>
                <a:lnTo>
                  <a:pt x="13814" y="19158"/>
                </a:lnTo>
                <a:lnTo>
                  <a:pt x="14835" y="18318"/>
                </a:lnTo>
                <a:lnTo>
                  <a:pt x="15735" y="17357"/>
                </a:lnTo>
                <a:lnTo>
                  <a:pt x="16696" y="16396"/>
                </a:lnTo>
                <a:lnTo>
                  <a:pt x="17237" y="16696"/>
                </a:lnTo>
                <a:lnTo>
                  <a:pt x="17837" y="16936"/>
                </a:lnTo>
                <a:lnTo>
                  <a:pt x="19039" y="17357"/>
                </a:lnTo>
                <a:lnTo>
                  <a:pt x="20780" y="17957"/>
                </a:lnTo>
                <a:lnTo>
                  <a:pt x="21681" y="18137"/>
                </a:lnTo>
                <a:lnTo>
                  <a:pt x="22162" y="18197"/>
                </a:lnTo>
                <a:lnTo>
                  <a:pt x="22762" y="18197"/>
                </a:lnTo>
                <a:lnTo>
                  <a:pt x="22882" y="18137"/>
                </a:lnTo>
                <a:lnTo>
                  <a:pt x="23002" y="18017"/>
                </a:lnTo>
                <a:lnTo>
                  <a:pt x="23002" y="17897"/>
                </a:lnTo>
                <a:lnTo>
                  <a:pt x="23062" y="17717"/>
                </a:lnTo>
                <a:lnTo>
                  <a:pt x="23002" y="17597"/>
                </a:lnTo>
                <a:lnTo>
                  <a:pt x="22942" y="17477"/>
                </a:lnTo>
                <a:lnTo>
                  <a:pt x="22822" y="17357"/>
                </a:lnTo>
                <a:lnTo>
                  <a:pt x="22462" y="17116"/>
                </a:lnTo>
                <a:lnTo>
                  <a:pt x="22041" y="16936"/>
                </a:lnTo>
                <a:lnTo>
                  <a:pt x="21141" y="16576"/>
                </a:lnTo>
                <a:lnTo>
                  <a:pt x="19339" y="16156"/>
                </a:lnTo>
                <a:lnTo>
                  <a:pt x="18438" y="15855"/>
                </a:lnTo>
                <a:lnTo>
                  <a:pt x="17417" y="15615"/>
                </a:lnTo>
                <a:lnTo>
                  <a:pt x="19519" y="13693"/>
                </a:lnTo>
                <a:lnTo>
                  <a:pt x="20480" y="12612"/>
                </a:lnTo>
                <a:lnTo>
                  <a:pt x="20960" y="12072"/>
                </a:lnTo>
                <a:lnTo>
                  <a:pt x="21381" y="11471"/>
                </a:lnTo>
                <a:lnTo>
                  <a:pt x="21741" y="11411"/>
                </a:lnTo>
                <a:lnTo>
                  <a:pt x="22101" y="11351"/>
                </a:lnTo>
                <a:lnTo>
                  <a:pt x="22402" y="11171"/>
                </a:lnTo>
                <a:lnTo>
                  <a:pt x="22702" y="10931"/>
                </a:lnTo>
                <a:lnTo>
                  <a:pt x="22942" y="10630"/>
                </a:lnTo>
                <a:lnTo>
                  <a:pt x="23062" y="10330"/>
                </a:lnTo>
                <a:lnTo>
                  <a:pt x="23243" y="9970"/>
                </a:lnTo>
                <a:lnTo>
                  <a:pt x="23243" y="9609"/>
                </a:lnTo>
                <a:lnTo>
                  <a:pt x="23183" y="9249"/>
                </a:lnTo>
                <a:lnTo>
                  <a:pt x="23122" y="8889"/>
                </a:lnTo>
                <a:lnTo>
                  <a:pt x="22942" y="8588"/>
                </a:lnTo>
                <a:lnTo>
                  <a:pt x="22702" y="8288"/>
                </a:lnTo>
                <a:lnTo>
                  <a:pt x="22402" y="8048"/>
                </a:lnTo>
                <a:lnTo>
                  <a:pt x="22101" y="7868"/>
                </a:lnTo>
                <a:lnTo>
                  <a:pt x="21741" y="7808"/>
                </a:lnTo>
                <a:lnTo>
                  <a:pt x="21381" y="7748"/>
                </a:lnTo>
                <a:lnTo>
                  <a:pt x="21020" y="7808"/>
                </a:lnTo>
                <a:lnTo>
                  <a:pt x="20660" y="7868"/>
                </a:lnTo>
                <a:lnTo>
                  <a:pt x="20360" y="8048"/>
                </a:lnTo>
                <a:lnTo>
                  <a:pt x="20060" y="8288"/>
                </a:lnTo>
                <a:lnTo>
                  <a:pt x="19819" y="8588"/>
                </a:lnTo>
                <a:lnTo>
                  <a:pt x="19699" y="8889"/>
                </a:lnTo>
                <a:lnTo>
                  <a:pt x="19519" y="9249"/>
                </a:lnTo>
                <a:lnTo>
                  <a:pt x="19519" y="9609"/>
                </a:lnTo>
                <a:lnTo>
                  <a:pt x="19579" y="9970"/>
                </a:lnTo>
                <a:lnTo>
                  <a:pt x="19639" y="10270"/>
                </a:lnTo>
                <a:lnTo>
                  <a:pt x="19819" y="10570"/>
                </a:lnTo>
                <a:lnTo>
                  <a:pt x="20000" y="10871"/>
                </a:lnTo>
                <a:lnTo>
                  <a:pt x="19519" y="11291"/>
                </a:lnTo>
                <a:lnTo>
                  <a:pt x="19039" y="11771"/>
                </a:lnTo>
                <a:lnTo>
                  <a:pt x="18078" y="12792"/>
                </a:lnTo>
                <a:lnTo>
                  <a:pt x="17177" y="13813"/>
                </a:lnTo>
                <a:lnTo>
                  <a:pt x="16336" y="14774"/>
                </a:lnTo>
                <a:lnTo>
                  <a:pt x="15435" y="15675"/>
                </a:lnTo>
                <a:lnTo>
                  <a:pt x="14474" y="16636"/>
                </a:lnTo>
                <a:lnTo>
                  <a:pt x="13513" y="17597"/>
                </a:lnTo>
                <a:lnTo>
                  <a:pt x="13093" y="18077"/>
                </a:lnTo>
                <a:lnTo>
                  <a:pt x="12673" y="18618"/>
                </a:lnTo>
                <a:lnTo>
                  <a:pt x="12492" y="15555"/>
                </a:lnTo>
                <a:lnTo>
                  <a:pt x="12372" y="12432"/>
                </a:lnTo>
                <a:lnTo>
                  <a:pt x="12372" y="9790"/>
                </a:lnTo>
                <a:lnTo>
                  <a:pt x="12432" y="7147"/>
                </a:lnTo>
                <a:lnTo>
                  <a:pt x="12492" y="6186"/>
                </a:lnTo>
                <a:lnTo>
                  <a:pt x="12613" y="5165"/>
                </a:lnTo>
                <a:lnTo>
                  <a:pt x="12673" y="4084"/>
                </a:lnTo>
                <a:lnTo>
                  <a:pt x="12673" y="3063"/>
                </a:lnTo>
                <a:lnTo>
                  <a:pt x="12973" y="2883"/>
                </a:lnTo>
                <a:lnTo>
                  <a:pt x="13153" y="2643"/>
                </a:lnTo>
                <a:lnTo>
                  <a:pt x="13333" y="2343"/>
                </a:lnTo>
                <a:lnTo>
                  <a:pt x="13393" y="1982"/>
                </a:lnTo>
                <a:lnTo>
                  <a:pt x="13453" y="1682"/>
                </a:lnTo>
                <a:lnTo>
                  <a:pt x="13393" y="1382"/>
                </a:lnTo>
                <a:lnTo>
                  <a:pt x="13333" y="1021"/>
                </a:lnTo>
                <a:lnTo>
                  <a:pt x="13153" y="781"/>
                </a:lnTo>
                <a:lnTo>
                  <a:pt x="12973" y="481"/>
                </a:lnTo>
                <a:lnTo>
                  <a:pt x="12673" y="301"/>
                </a:lnTo>
                <a:lnTo>
                  <a:pt x="12432" y="120"/>
                </a:lnTo>
                <a:lnTo>
                  <a:pt x="12072" y="60"/>
                </a:lnTo>
                <a:lnTo>
                  <a:pt x="11772" y="0"/>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70" name="Shape 70"/>
          <p:cNvSpPr/>
          <p:nvPr/>
        </p:nvSpPr>
        <p:spPr>
          <a:xfrm>
            <a:off x="3345633" y="1164801"/>
            <a:ext cx="5500800" cy="4528399"/>
          </a:xfrm>
          <a:prstGeom prst="rect">
            <a:avLst/>
          </a:prstGeom>
          <a:solidFill>
            <a:srgbClr val="FFFFFF"/>
          </a:solidFill>
          <a:ln w="76200" cap="flat" cmpd="sng">
            <a:solidFill>
              <a:srgbClr val="CE2F1C"/>
            </a:solidFill>
            <a:prstDash val="solid"/>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71" name="Shape 71"/>
          <p:cNvSpPr/>
          <p:nvPr/>
        </p:nvSpPr>
        <p:spPr>
          <a:xfrm>
            <a:off x="3514333" y="1326001"/>
            <a:ext cx="5163199" cy="4205999"/>
          </a:xfrm>
          <a:prstGeom prst="rect">
            <a:avLst/>
          </a:prstGeom>
          <a:solidFill>
            <a:srgbClr val="FFFFFF"/>
          </a:solidFill>
          <a:ln w="9525" cap="flat" cmpd="sng">
            <a:solidFill>
              <a:srgbClr val="79C6CC"/>
            </a:solidFill>
            <a:prstDash val="dot"/>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72" name="Shape 72"/>
          <p:cNvSpPr txBox="1">
            <a:spLocks noGrp="1"/>
          </p:cNvSpPr>
          <p:nvPr>
            <p:ph type="body" idx="1"/>
          </p:nvPr>
        </p:nvSpPr>
        <p:spPr>
          <a:xfrm>
            <a:off x="3723533" y="2882401"/>
            <a:ext cx="4744800" cy="1093199"/>
          </a:xfrm>
          <a:prstGeom prst="rect">
            <a:avLst/>
          </a:prstGeom>
        </p:spPr>
        <p:txBody>
          <a:bodyPr lIns="91425" tIns="91425" rIns="91425" bIns="91425" anchor="ctr" anchorCtr="0"/>
          <a:lstStyle>
            <a:lvl1pPr lvl="0" algn="ctr" rtl="0">
              <a:spcBef>
                <a:spcPts val="0"/>
              </a:spcBef>
              <a:buClr>
                <a:srgbClr val="79C6CC"/>
              </a:buClr>
              <a:buFont typeface="Old Standard TT"/>
              <a:defRPr i="1">
                <a:solidFill>
                  <a:srgbClr val="79C6CC"/>
                </a:solidFill>
                <a:latin typeface="Old Standard TT"/>
                <a:ea typeface="Old Standard TT"/>
                <a:cs typeface="Old Standard TT"/>
                <a:sym typeface="Old Standard TT"/>
              </a:defRPr>
            </a:lvl1pPr>
            <a:lvl2pPr lvl="1" algn="ctr" rtl="0">
              <a:spcBef>
                <a:spcPts val="0"/>
              </a:spcBef>
              <a:buClr>
                <a:srgbClr val="79C6CC"/>
              </a:buClr>
              <a:buFont typeface="Old Standard TT"/>
              <a:defRPr i="1">
                <a:solidFill>
                  <a:srgbClr val="79C6CC"/>
                </a:solidFill>
                <a:latin typeface="Old Standard TT"/>
                <a:ea typeface="Old Standard TT"/>
                <a:cs typeface="Old Standard TT"/>
                <a:sym typeface="Old Standard TT"/>
              </a:defRPr>
            </a:lvl2pPr>
            <a:lvl3pPr lvl="2" algn="ctr" rtl="0">
              <a:spcBef>
                <a:spcPts val="0"/>
              </a:spcBef>
              <a:buClr>
                <a:srgbClr val="79C6CC"/>
              </a:buClr>
              <a:buFont typeface="Old Standard TT"/>
              <a:defRPr i="1">
                <a:solidFill>
                  <a:srgbClr val="79C6CC"/>
                </a:solidFill>
                <a:latin typeface="Old Standard TT"/>
                <a:ea typeface="Old Standard TT"/>
                <a:cs typeface="Old Standard TT"/>
                <a:sym typeface="Old Standard TT"/>
              </a:defRPr>
            </a:lvl3pPr>
            <a:lvl4pPr lvl="3" algn="ctr" rtl="0">
              <a:spcBef>
                <a:spcPts val="0"/>
              </a:spcBef>
              <a:buClr>
                <a:srgbClr val="79C6CC"/>
              </a:buClr>
              <a:buFont typeface="Old Standard TT"/>
              <a:defRPr i="1">
                <a:solidFill>
                  <a:srgbClr val="79C6CC"/>
                </a:solidFill>
                <a:latin typeface="Old Standard TT"/>
                <a:ea typeface="Old Standard TT"/>
                <a:cs typeface="Old Standard TT"/>
                <a:sym typeface="Old Standard TT"/>
              </a:defRPr>
            </a:lvl4pPr>
            <a:lvl5pPr lvl="4" algn="ctr" rtl="0">
              <a:spcBef>
                <a:spcPts val="0"/>
              </a:spcBef>
              <a:buClr>
                <a:srgbClr val="79C6CC"/>
              </a:buClr>
              <a:buFont typeface="Old Standard TT"/>
              <a:defRPr i="1">
                <a:solidFill>
                  <a:srgbClr val="79C6CC"/>
                </a:solidFill>
                <a:latin typeface="Old Standard TT"/>
                <a:ea typeface="Old Standard TT"/>
                <a:cs typeface="Old Standard TT"/>
                <a:sym typeface="Old Standard TT"/>
              </a:defRPr>
            </a:lvl5pPr>
            <a:lvl6pPr lvl="5" algn="ctr" rtl="0">
              <a:spcBef>
                <a:spcPts val="0"/>
              </a:spcBef>
              <a:buClr>
                <a:srgbClr val="79C6CC"/>
              </a:buClr>
              <a:buFont typeface="Old Standard TT"/>
              <a:defRPr i="1">
                <a:solidFill>
                  <a:srgbClr val="79C6CC"/>
                </a:solidFill>
                <a:latin typeface="Old Standard TT"/>
                <a:ea typeface="Old Standard TT"/>
                <a:cs typeface="Old Standard TT"/>
                <a:sym typeface="Old Standard TT"/>
              </a:defRPr>
            </a:lvl6pPr>
            <a:lvl7pPr lvl="6" algn="ctr" rtl="0">
              <a:spcBef>
                <a:spcPts val="0"/>
              </a:spcBef>
              <a:buClr>
                <a:srgbClr val="79C6CC"/>
              </a:buClr>
              <a:buFont typeface="Old Standard TT"/>
              <a:defRPr i="1">
                <a:solidFill>
                  <a:srgbClr val="79C6CC"/>
                </a:solidFill>
                <a:latin typeface="Old Standard TT"/>
                <a:ea typeface="Old Standard TT"/>
                <a:cs typeface="Old Standard TT"/>
                <a:sym typeface="Old Standard TT"/>
              </a:defRPr>
            </a:lvl7pPr>
            <a:lvl8pPr lvl="7" algn="ctr" rtl="0">
              <a:spcBef>
                <a:spcPts val="0"/>
              </a:spcBef>
              <a:buClr>
                <a:srgbClr val="79C6CC"/>
              </a:buClr>
              <a:buFont typeface="Old Standard TT"/>
              <a:defRPr i="1">
                <a:solidFill>
                  <a:srgbClr val="79C6CC"/>
                </a:solidFill>
                <a:latin typeface="Old Standard TT"/>
                <a:ea typeface="Old Standard TT"/>
                <a:cs typeface="Old Standard TT"/>
                <a:sym typeface="Old Standard TT"/>
              </a:defRPr>
            </a:lvl8pPr>
            <a:lvl9pPr lvl="8" algn="ctr">
              <a:spcBef>
                <a:spcPts val="0"/>
              </a:spcBef>
              <a:buClr>
                <a:srgbClr val="79C6CC"/>
              </a:buClr>
              <a:buFont typeface="Old Standard TT"/>
              <a:defRPr i="1">
                <a:solidFill>
                  <a:srgbClr val="79C6CC"/>
                </a:solidFill>
                <a:latin typeface="Old Standard TT"/>
                <a:ea typeface="Old Standard TT"/>
                <a:cs typeface="Old Standard TT"/>
                <a:sym typeface="Old Standard TT"/>
              </a:defRPr>
            </a:lvl9pPr>
          </a:lstStyle>
          <a:p>
            <a:endParaRPr/>
          </a:p>
        </p:txBody>
      </p:sp>
      <p:sp>
        <p:nvSpPr>
          <p:cNvPr id="73" name="Shape 73"/>
          <p:cNvSpPr/>
          <p:nvPr/>
        </p:nvSpPr>
        <p:spPr>
          <a:xfrm rot="3404055">
            <a:off x="5706632" y="220071"/>
            <a:ext cx="778733" cy="1014956"/>
          </a:xfrm>
          <a:custGeom>
            <a:avLst/>
            <a:gdLst/>
            <a:ahLst/>
            <a:cxnLst/>
            <a:rect l="0" t="0" r="0" b="0"/>
            <a:pathLst>
              <a:path w="23363" h="30450" extrusionOk="0">
                <a:moveTo>
                  <a:pt x="14474" y="5166"/>
                </a:moveTo>
                <a:lnTo>
                  <a:pt x="14474" y="5226"/>
                </a:lnTo>
                <a:lnTo>
                  <a:pt x="14474" y="5886"/>
                </a:lnTo>
                <a:lnTo>
                  <a:pt x="14474" y="6607"/>
                </a:lnTo>
                <a:lnTo>
                  <a:pt x="14534" y="7268"/>
                </a:lnTo>
                <a:lnTo>
                  <a:pt x="14594" y="7988"/>
                </a:lnTo>
                <a:lnTo>
                  <a:pt x="14895" y="9310"/>
                </a:lnTo>
                <a:lnTo>
                  <a:pt x="15255" y="10631"/>
                </a:lnTo>
                <a:lnTo>
                  <a:pt x="15675" y="11952"/>
                </a:lnTo>
                <a:lnTo>
                  <a:pt x="16096" y="13273"/>
                </a:lnTo>
                <a:lnTo>
                  <a:pt x="16576" y="14595"/>
                </a:lnTo>
                <a:lnTo>
                  <a:pt x="16997" y="15916"/>
                </a:lnTo>
                <a:lnTo>
                  <a:pt x="16997" y="15976"/>
                </a:lnTo>
                <a:lnTo>
                  <a:pt x="16997" y="16096"/>
                </a:lnTo>
                <a:lnTo>
                  <a:pt x="16816" y="16216"/>
                </a:lnTo>
                <a:lnTo>
                  <a:pt x="16576" y="16216"/>
                </a:lnTo>
                <a:lnTo>
                  <a:pt x="16516" y="16096"/>
                </a:lnTo>
                <a:lnTo>
                  <a:pt x="15976" y="14835"/>
                </a:lnTo>
                <a:lnTo>
                  <a:pt x="15435" y="13514"/>
                </a:lnTo>
                <a:lnTo>
                  <a:pt x="14955" y="12192"/>
                </a:lnTo>
                <a:lnTo>
                  <a:pt x="14594" y="10751"/>
                </a:lnTo>
                <a:lnTo>
                  <a:pt x="14294" y="9370"/>
                </a:lnTo>
                <a:lnTo>
                  <a:pt x="14234" y="8649"/>
                </a:lnTo>
                <a:lnTo>
                  <a:pt x="14174" y="7988"/>
                </a:lnTo>
                <a:lnTo>
                  <a:pt x="14174" y="7268"/>
                </a:lnTo>
                <a:lnTo>
                  <a:pt x="14174" y="6547"/>
                </a:lnTo>
                <a:lnTo>
                  <a:pt x="14294" y="5886"/>
                </a:lnTo>
                <a:lnTo>
                  <a:pt x="14414" y="5166"/>
                </a:lnTo>
                <a:close/>
                <a:moveTo>
                  <a:pt x="20900" y="19099"/>
                </a:moveTo>
                <a:lnTo>
                  <a:pt x="21141" y="19159"/>
                </a:lnTo>
                <a:lnTo>
                  <a:pt x="21261" y="19219"/>
                </a:lnTo>
                <a:lnTo>
                  <a:pt x="21561" y="19399"/>
                </a:lnTo>
                <a:lnTo>
                  <a:pt x="21801" y="19699"/>
                </a:lnTo>
                <a:lnTo>
                  <a:pt x="21861" y="20060"/>
                </a:lnTo>
                <a:lnTo>
                  <a:pt x="21861" y="20240"/>
                </a:lnTo>
                <a:lnTo>
                  <a:pt x="21801" y="20420"/>
                </a:lnTo>
                <a:lnTo>
                  <a:pt x="21561" y="20720"/>
                </a:lnTo>
                <a:lnTo>
                  <a:pt x="21441" y="20841"/>
                </a:lnTo>
                <a:lnTo>
                  <a:pt x="21261" y="20901"/>
                </a:lnTo>
                <a:lnTo>
                  <a:pt x="21080" y="20961"/>
                </a:lnTo>
                <a:lnTo>
                  <a:pt x="20900" y="21021"/>
                </a:lnTo>
                <a:lnTo>
                  <a:pt x="20720" y="20961"/>
                </a:lnTo>
                <a:lnTo>
                  <a:pt x="20540" y="20901"/>
                </a:lnTo>
                <a:lnTo>
                  <a:pt x="20240" y="20720"/>
                </a:lnTo>
                <a:lnTo>
                  <a:pt x="20060" y="20420"/>
                </a:lnTo>
                <a:lnTo>
                  <a:pt x="19999" y="20060"/>
                </a:lnTo>
                <a:lnTo>
                  <a:pt x="19999" y="19880"/>
                </a:lnTo>
                <a:lnTo>
                  <a:pt x="20060" y="19699"/>
                </a:lnTo>
                <a:lnTo>
                  <a:pt x="20240" y="19399"/>
                </a:lnTo>
                <a:lnTo>
                  <a:pt x="20420" y="19279"/>
                </a:lnTo>
                <a:lnTo>
                  <a:pt x="20540" y="19219"/>
                </a:lnTo>
                <a:lnTo>
                  <a:pt x="20720" y="19159"/>
                </a:lnTo>
                <a:lnTo>
                  <a:pt x="20900" y="19099"/>
                </a:lnTo>
                <a:close/>
                <a:moveTo>
                  <a:pt x="17837" y="21982"/>
                </a:moveTo>
                <a:lnTo>
                  <a:pt x="17958" y="22042"/>
                </a:lnTo>
                <a:lnTo>
                  <a:pt x="18018" y="22162"/>
                </a:lnTo>
                <a:lnTo>
                  <a:pt x="18078" y="22222"/>
                </a:lnTo>
                <a:lnTo>
                  <a:pt x="18078" y="22402"/>
                </a:lnTo>
                <a:lnTo>
                  <a:pt x="18018" y="22522"/>
                </a:lnTo>
                <a:lnTo>
                  <a:pt x="17897" y="22642"/>
                </a:lnTo>
                <a:lnTo>
                  <a:pt x="17717" y="22702"/>
                </a:lnTo>
                <a:lnTo>
                  <a:pt x="17597" y="22642"/>
                </a:lnTo>
                <a:lnTo>
                  <a:pt x="17477" y="22522"/>
                </a:lnTo>
                <a:lnTo>
                  <a:pt x="17417" y="22402"/>
                </a:lnTo>
                <a:lnTo>
                  <a:pt x="17417" y="22222"/>
                </a:lnTo>
                <a:lnTo>
                  <a:pt x="17477" y="22162"/>
                </a:lnTo>
                <a:lnTo>
                  <a:pt x="17537" y="22042"/>
                </a:lnTo>
                <a:lnTo>
                  <a:pt x="17657" y="21982"/>
                </a:lnTo>
                <a:close/>
                <a:moveTo>
                  <a:pt x="16336" y="22102"/>
                </a:moveTo>
                <a:lnTo>
                  <a:pt x="16396" y="22222"/>
                </a:lnTo>
                <a:lnTo>
                  <a:pt x="16396" y="22342"/>
                </a:lnTo>
                <a:lnTo>
                  <a:pt x="16276" y="22402"/>
                </a:lnTo>
                <a:lnTo>
                  <a:pt x="14294" y="22943"/>
                </a:lnTo>
                <a:lnTo>
                  <a:pt x="13273" y="23183"/>
                </a:lnTo>
                <a:lnTo>
                  <a:pt x="12312" y="23483"/>
                </a:lnTo>
                <a:lnTo>
                  <a:pt x="11351" y="23903"/>
                </a:lnTo>
                <a:lnTo>
                  <a:pt x="10390" y="24324"/>
                </a:lnTo>
                <a:lnTo>
                  <a:pt x="9490" y="24864"/>
                </a:lnTo>
                <a:lnTo>
                  <a:pt x="8649" y="25465"/>
                </a:lnTo>
                <a:lnTo>
                  <a:pt x="8649" y="25405"/>
                </a:lnTo>
                <a:lnTo>
                  <a:pt x="9009" y="25044"/>
                </a:lnTo>
                <a:lnTo>
                  <a:pt x="9429" y="24624"/>
                </a:lnTo>
                <a:lnTo>
                  <a:pt x="9790" y="24324"/>
                </a:lnTo>
                <a:lnTo>
                  <a:pt x="10210" y="24024"/>
                </a:lnTo>
                <a:lnTo>
                  <a:pt x="11111" y="23483"/>
                </a:lnTo>
                <a:lnTo>
                  <a:pt x="12072" y="23123"/>
                </a:lnTo>
                <a:lnTo>
                  <a:pt x="13093" y="22762"/>
                </a:lnTo>
                <a:lnTo>
                  <a:pt x="14114" y="22522"/>
                </a:lnTo>
                <a:lnTo>
                  <a:pt x="16216" y="22102"/>
                </a:lnTo>
                <a:close/>
                <a:moveTo>
                  <a:pt x="14654" y="1"/>
                </a:moveTo>
                <a:lnTo>
                  <a:pt x="14534" y="121"/>
                </a:lnTo>
                <a:lnTo>
                  <a:pt x="14414" y="241"/>
                </a:lnTo>
                <a:lnTo>
                  <a:pt x="14414" y="301"/>
                </a:lnTo>
                <a:lnTo>
                  <a:pt x="14234" y="481"/>
                </a:lnTo>
                <a:lnTo>
                  <a:pt x="14114" y="662"/>
                </a:lnTo>
                <a:lnTo>
                  <a:pt x="13994" y="1202"/>
                </a:lnTo>
                <a:lnTo>
                  <a:pt x="13693" y="2103"/>
                </a:lnTo>
                <a:lnTo>
                  <a:pt x="13513" y="2583"/>
                </a:lnTo>
                <a:lnTo>
                  <a:pt x="13273" y="3004"/>
                </a:lnTo>
                <a:lnTo>
                  <a:pt x="12973" y="3424"/>
                </a:lnTo>
                <a:lnTo>
                  <a:pt x="12673" y="3845"/>
                </a:lnTo>
                <a:lnTo>
                  <a:pt x="12312" y="4205"/>
                </a:lnTo>
                <a:lnTo>
                  <a:pt x="11892" y="4505"/>
                </a:lnTo>
                <a:lnTo>
                  <a:pt x="11531" y="4745"/>
                </a:lnTo>
                <a:lnTo>
                  <a:pt x="11051" y="4986"/>
                </a:lnTo>
                <a:lnTo>
                  <a:pt x="10571" y="5166"/>
                </a:lnTo>
                <a:lnTo>
                  <a:pt x="10090" y="5346"/>
                </a:lnTo>
                <a:lnTo>
                  <a:pt x="9910" y="5466"/>
                </a:lnTo>
                <a:lnTo>
                  <a:pt x="9730" y="5586"/>
                </a:lnTo>
                <a:lnTo>
                  <a:pt x="9610" y="5766"/>
                </a:lnTo>
                <a:lnTo>
                  <a:pt x="9610" y="6007"/>
                </a:lnTo>
                <a:lnTo>
                  <a:pt x="9610" y="6247"/>
                </a:lnTo>
                <a:lnTo>
                  <a:pt x="9670" y="6427"/>
                </a:lnTo>
                <a:lnTo>
                  <a:pt x="9850" y="6547"/>
                </a:lnTo>
                <a:lnTo>
                  <a:pt x="10030" y="6667"/>
                </a:lnTo>
                <a:lnTo>
                  <a:pt x="10450" y="6787"/>
                </a:lnTo>
                <a:lnTo>
                  <a:pt x="10811" y="7028"/>
                </a:lnTo>
                <a:lnTo>
                  <a:pt x="11111" y="7268"/>
                </a:lnTo>
                <a:lnTo>
                  <a:pt x="11351" y="7568"/>
                </a:lnTo>
                <a:lnTo>
                  <a:pt x="11592" y="7868"/>
                </a:lnTo>
                <a:lnTo>
                  <a:pt x="11712" y="8229"/>
                </a:lnTo>
                <a:lnTo>
                  <a:pt x="11772" y="8589"/>
                </a:lnTo>
                <a:lnTo>
                  <a:pt x="11832" y="8949"/>
                </a:lnTo>
                <a:lnTo>
                  <a:pt x="11772" y="9310"/>
                </a:lnTo>
                <a:lnTo>
                  <a:pt x="11652" y="9670"/>
                </a:lnTo>
                <a:lnTo>
                  <a:pt x="11531" y="9970"/>
                </a:lnTo>
                <a:lnTo>
                  <a:pt x="11291" y="10271"/>
                </a:lnTo>
                <a:lnTo>
                  <a:pt x="11051" y="10511"/>
                </a:lnTo>
                <a:lnTo>
                  <a:pt x="10691" y="10751"/>
                </a:lnTo>
                <a:lnTo>
                  <a:pt x="10330" y="10871"/>
                </a:lnTo>
                <a:lnTo>
                  <a:pt x="9850" y="10991"/>
                </a:lnTo>
                <a:lnTo>
                  <a:pt x="9670" y="10991"/>
                </a:lnTo>
                <a:lnTo>
                  <a:pt x="9429" y="11111"/>
                </a:lnTo>
                <a:lnTo>
                  <a:pt x="9249" y="11292"/>
                </a:lnTo>
                <a:lnTo>
                  <a:pt x="9189" y="11592"/>
                </a:lnTo>
                <a:lnTo>
                  <a:pt x="9189" y="11832"/>
                </a:lnTo>
                <a:lnTo>
                  <a:pt x="9249" y="12132"/>
                </a:lnTo>
                <a:lnTo>
                  <a:pt x="9429" y="12313"/>
                </a:lnTo>
                <a:lnTo>
                  <a:pt x="9610" y="12493"/>
                </a:lnTo>
                <a:lnTo>
                  <a:pt x="10150" y="12493"/>
                </a:lnTo>
                <a:lnTo>
                  <a:pt x="10510" y="12433"/>
                </a:lnTo>
                <a:lnTo>
                  <a:pt x="10871" y="12493"/>
                </a:lnTo>
                <a:lnTo>
                  <a:pt x="11231" y="12553"/>
                </a:lnTo>
                <a:lnTo>
                  <a:pt x="11531" y="12733"/>
                </a:lnTo>
                <a:lnTo>
                  <a:pt x="11772" y="12913"/>
                </a:lnTo>
                <a:lnTo>
                  <a:pt x="11952" y="13153"/>
                </a:lnTo>
                <a:lnTo>
                  <a:pt x="12132" y="13454"/>
                </a:lnTo>
                <a:lnTo>
                  <a:pt x="12252" y="13754"/>
                </a:lnTo>
                <a:lnTo>
                  <a:pt x="12312" y="14054"/>
                </a:lnTo>
                <a:lnTo>
                  <a:pt x="12372" y="14354"/>
                </a:lnTo>
                <a:lnTo>
                  <a:pt x="12312" y="14655"/>
                </a:lnTo>
                <a:lnTo>
                  <a:pt x="12252" y="15015"/>
                </a:lnTo>
                <a:lnTo>
                  <a:pt x="12132" y="15315"/>
                </a:lnTo>
                <a:lnTo>
                  <a:pt x="11892" y="15556"/>
                </a:lnTo>
                <a:lnTo>
                  <a:pt x="11652" y="15796"/>
                </a:lnTo>
                <a:lnTo>
                  <a:pt x="11351" y="16036"/>
                </a:lnTo>
                <a:lnTo>
                  <a:pt x="11111" y="16216"/>
                </a:lnTo>
                <a:lnTo>
                  <a:pt x="10991" y="16516"/>
                </a:lnTo>
                <a:lnTo>
                  <a:pt x="10991" y="16757"/>
                </a:lnTo>
                <a:lnTo>
                  <a:pt x="11051" y="17057"/>
                </a:lnTo>
                <a:lnTo>
                  <a:pt x="11171" y="17297"/>
                </a:lnTo>
                <a:lnTo>
                  <a:pt x="11411" y="17417"/>
                </a:lnTo>
                <a:lnTo>
                  <a:pt x="11652" y="17537"/>
                </a:lnTo>
                <a:lnTo>
                  <a:pt x="11952" y="17477"/>
                </a:lnTo>
                <a:lnTo>
                  <a:pt x="12492" y="17357"/>
                </a:lnTo>
                <a:lnTo>
                  <a:pt x="13033" y="17297"/>
                </a:lnTo>
                <a:lnTo>
                  <a:pt x="13573" y="17237"/>
                </a:lnTo>
                <a:lnTo>
                  <a:pt x="14114" y="17297"/>
                </a:lnTo>
                <a:lnTo>
                  <a:pt x="14654" y="17357"/>
                </a:lnTo>
                <a:lnTo>
                  <a:pt x="15135" y="17537"/>
                </a:lnTo>
                <a:lnTo>
                  <a:pt x="15615" y="17778"/>
                </a:lnTo>
                <a:lnTo>
                  <a:pt x="16096" y="18078"/>
                </a:lnTo>
                <a:lnTo>
                  <a:pt x="16576" y="18558"/>
                </a:lnTo>
                <a:lnTo>
                  <a:pt x="16997" y="19039"/>
                </a:lnTo>
                <a:lnTo>
                  <a:pt x="16096" y="19639"/>
                </a:lnTo>
                <a:lnTo>
                  <a:pt x="15555" y="19940"/>
                </a:lnTo>
                <a:lnTo>
                  <a:pt x="15015" y="20120"/>
                </a:lnTo>
                <a:lnTo>
                  <a:pt x="14594" y="20240"/>
                </a:lnTo>
                <a:lnTo>
                  <a:pt x="14174" y="20240"/>
                </a:lnTo>
                <a:lnTo>
                  <a:pt x="13814" y="20300"/>
                </a:lnTo>
                <a:lnTo>
                  <a:pt x="13393" y="20240"/>
                </a:lnTo>
                <a:lnTo>
                  <a:pt x="12973" y="20180"/>
                </a:lnTo>
                <a:lnTo>
                  <a:pt x="12552" y="20060"/>
                </a:lnTo>
                <a:lnTo>
                  <a:pt x="12192" y="19940"/>
                </a:lnTo>
                <a:lnTo>
                  <a:pt x="11832" y="19760"/>
                </a:lnTo>
                <a:lnTo>
                  <a:pt x="11652" y="19699"/>
                </a:lnTo>
                <a:lnTo>
                  <a:pt x="11471" y="19760"/>
                </a:lnTo>
                <a:lnTo>
                  <a:pt x="11351" y="19880"/>
                </a:lnTo>
                <a:lnTo>
                  <a:pt x="11291" y="20060"/>
                </a:lnTo>
                <a:lnTo>
                  <a:pt x="11231" y="20480"/>
                </a:lnTo>
                <a:lnTo>
                  <a:pt x="11051" y="20901"/>
                </a:lnTo>
                <a:lnTo>
                  <a:pt x="10871" y="21261"/>
                </a:lnTo>
                <a:lnTo>
                  <a:pt x="10631" y="21561"/>
                </a:lnTo>
                <a:lnTo>
                  <a:pt x="10330" y="21801"/>
                </a:lnTo>
                <a:lnTo>
                  <a:pt x="10030" y="22042"/>
                </a:lnTo>
                <a:lnTo>
                  <a:pt x="9730" y="22222"/>
                </a:lnTo>
                <a:lnTo>
                  <a:pt x="9369" y="22342"/>
                </a:lnTo>
                <a:lnTo>
                  <a:pt x="8949" y="22402"/>
                </a:lnTo>
                <a:lnTo>
                  <a:pt x="8589" y="22462"/>
                </a:lnTo>
                <a:lnTo>
                  <a:pt x="8228" y="22402"/>
                </a:lnTo>
                <a:lnTo>
                  <a:pt x="7808" y="22342"/>
                </a:lnTo>
                <a:lnTo>
                  <a:pt x="7448" y="22222"/>
                </a:lnTo>
                <a:lnTo>
                  <a:pt x="7087" y="22042"/>
                </a:lnTo>
                <a:lnTo>
                  <a:pt x="6727" y="21801"/>
                </a:lnTo>
                <a:lnTo>
                  <a:pt x="6427" y="21501"/>
                </a:lnTo>
                <a:lnTo>
                  <a:pt x="6307" y="21381"/>
                </a:lnTo>
                <a:lnTo>
                  <a:pt x="6006" y="21381"/>
                </a:lnTo>
                <a:lnTo>
                  <a:pt x="5826" y="21441"/>
                </a:lnTo>
                <a:lnTo>
                  <a:pt x="5706" y="21501"/>
                </a:lnTo>
                <a:lnTo>
                  <a:pt x="5646" y="21681"/>
                </a:lnTo>
                <a:lnTo>
                  <a:pt x="5586" y="21801"/>
                </a:lnTo>
                <a:lnTo>
                  <a:pt x="5586" y="21982"/>
                </a:lnTo>
                <a:lnTo>
                  <a:pt x="5706" y="22522"/>
                </a:lnTo>
                <a:lnTo>
                  <a:pt x="5706" y="23063"/>
                </a:lnTo>
                <a:lnTo>
                  <a:pt x="5706" y="23603"/>
                </a:lnTo>
                <a:lnTo>
                  <a:pt x="5586" y="24144"/>
                </a:lnTo>
                <a:lnTo>
                  <a:pt x="5406" y="24684"/>
                </a:lnTo>
                <a:lnTo>
                  <a:pt x="5165" y="25165"/>
                </a:lnTo>
                <a:lnTo>
                  <a:pt x="4865" y="25585"/>
                </a:lnTo>
                <a:lnTo>
                  <a:pt x="4505" y="26005"/>
                </a:lnTo>
                <a:lnTo>
                  <a:pt x="4205" y="26246"/>
                </a:lnTo>
                <a:lnTo>
                  <a:pt x="3904" y="26486"/>
                </a:lnTo>
                <a:lnTo>
                  <a:pt x="3604" y="26606"/>
                </a:lnTo>
                <a:lnTo>
                  <a:pt x="3244" y="26786"/>
                </a:lnTo>
                <a:lnTo>
                  <a:pt x="2643" y="26906"/>
                </a:lnTo>
                <a:lnTo>
                  <a:pt x="1982" y="27026"/>
                </a:lnTo>
                <a:lnTo>
                  <a:pt x="1622" y="26966"/>
                </a:lnTo>
                <a:lnTo>
                  <a:pt x="1202" y="26906"/>
                </a:lnTo>
                <a:lnTo>
                  <a:pt x="841" y="26966"/>
                </a:lnTo>
                <a:lnTo>
                  <a:pt x="481" y="27086"/>
                </a:lnTo>
                <a:lnTo>
                  <a:pt x="301" y="27146"/>
                </a:lnTo>
                <a:lnTo>
                  <a:pt x="181" y="27267"/>
                </a:lnTo>
                <a:lnTo>
                  <a:pt x="61" y="27387"/>
                </a:lnTo>
                <a:lnTo>
                  <a:pt x="1" y="27567"/>
                </a:lnTo>
                <a:lnTo>
                  <a:pt x="61" y="27747"/>
                </a:lnTo>
                <a:lnTo>
                  <a:pt x="241" y="27867"/>
                </a:lnTo>
                <a:lnTo>
                  <a:pt x="601" y="27927"/>
                </a:lnTo>
                <a:lnTo>
                  <a:pt x="961" y="28047"/>
                </a:lnTo>
                <a:lnTo>
                  <a:pt x="1322" y="28107"/>
                </a:lnTo>
                <a:lnTo>
                  <a:pt x="1742" y="28167"/>
                </a:lnTo>
                <a:lnTo>
                  <a:pt x="2103" y="28167"/>
                </a:lnTo>
                <a:lnTo>
                  <a:pt x="2463" y="28227"/>
                </a:lnTo>
                <a:lnTo>
                  <a:pt x="2763" y="28348"/>
                </a:lnTo>
                <a:lnTo>
                  <a:pt x="3364" y="28708"/>
                </a:lnTo>
                <a:lnTo>
                  <a:pt x="3904" y="29128"/>
                </a:lnTo>
                <a:lnTo>
                  <a:pt x="4325" y="29609"/>
                </a:lnTo>
                <a:lnTo>
                  <a:pt x="4685" y="30209"/>
                </a:lnTo>
                <a:lnTo>
                  <a:pt x="4805" y="30329"/>
                </a:lnTo>
                <a:lnTo>
                  <a:pt x="4925" y="30450"/>
                </a:lnTo>
                <a:lnTo>
                  <a:pt x="5346" y="30450"/>
                </a:lnTo>
                <a:lnTo>
                  <a:pt x="5466" y="30329"/>
                </a:lnTo>
                <a:lnTo>
                  <a:pt x="5586" y="30209"/>
                </a:lnTo>
                <a:lnTo>
                  <a:pt x="5646" y="30089"/>
                </a:lnTo>
                <a:lnTo>
                  <a:pt x="5826" y="29729"/>
                </a:lnTo>
                <a:lnTo>
                  <a:pt x="6006" y="29369"/>
                </a:lnTo>
                <a:lnTo>
                  <a:pt x="6246" y="29068"/>
                </a:lnTo>
                <a:lnTo>
                  <a:pt x="6547" y="28888"/>
                </a:lnTo>
                <a:lnTo>
                  <a:pt x="6847" y="28708"/>
                </a:lnTo>
                <a:lnTo>
                  <a:pt x="7147" y="28528"/>
                </a:lnTo>
                <a:lnTo>
                  <a:pt x="7508" y="28468"/>
                </a:lnTo>
                <a:lnTo>
                  <a:pt x="8168" y="28468"/>
                </a:lnTo>
                <a:lnTo>
                  <a:pt x="8529" y="28528"/>
                </a:lnTo>
                <a:lnTo>
                  <a:pt x="8829" y="28648"/>
                </a:lnTo>
                <a:lnTo>
                  <a:pt x="9129" y="28828"/>
                </a:lnTo>
                <a:lnTo>
                  <a:pt x="9429" y="29068"/>
                </a:lnTo>
                <a:lnTo>
                  <a:pt x="9670" y="29369"/>
                </a:lnTo>
                <a:lnTo>
                  <a:pt x="9910" y="29669"/>
                </a:lnTo>
                <a:lnTo>
                  <a:pt x="10090" y="30029"/>
                </a:lnTo>
                <a:lnTo>
                  <a:pt x="10150" y="30209"/>
                </a:lnTo>
                <a:lnTo>
                  <a:pt x="10270" y="30329"/>
                </a:lnTo>
                <a:lnTo>
                  <a:pt x="10450" y="30390"/>
                </a:lnTo>
                <a:lnTo>
                  <a:pt x="10631" y="30390"/>
                </a:lnTo>
                <a:lnTo>
                  <a:pt x="10811" y="30329"/>
                </a:lnTo>
                <a:lnTo>
                  <a:pt x="10931" y="30269"/>
                </a:lnTo>
                <a:lnTo>
                  <a:pt x="11051" y="30089"/>
                </a:lnTo>
                <a:lnTo>
                  <a:pt x="11051" y="29909"/>
                </a:lnTo>
                <a:lnTo>
                  <a:pt x="10991" y="29248"/>
                </a:lnTo>
                <a:lnTo>
                  <a:pt x="10931" y="28588"/>
                </a:lnTo>
                <a:lnTo>
                  <a:pt x="11051" y="27927"/>
                </a:lnTo>
                <a:lnTo>
                  <a:pt x="11111" y="27627"/>
                </a:lnTo>
                <a:lnTo>
                  <a:pt x="11231" y="27327"/>
                </a:lnTo>
                <a:lnTo>
                  <a:pt x="11411" y="27026"/>
                </a:lnTo>
                <a:lnTo>
                  <a:pt x="11652" y="26726"/>
                </a:lnTo>
                <a:lnTo>
                  <a:pt x="11952" y="26486"/>
                </a:lnTo>
                <a:lnTo>
                  <a:pt x="12252" y="26366"/>
                </a:lnTo>
                <a:lnTo>
                  <a:pt x="12552" y="26306"/>
                </a:lnTo>
                <a:lnTo>
                  <a:pt x="12913" y="26306"/>
                </a:lnTo>
                <a:lnTo>
                  <a:pt x="13213" y="26486"/>
                </a:lnTo>
                <a:lnTo>
                  <a:pt x="13513" y="26786"/>
                </a:lnTo>
                <a:lnTo>
                  <a:pt x="13633" y="26906"/>
                </a:lnTo>
                <a:lnTo>
                  <a:pt x="13754" y="26966"/>
                </a:lnTo>
                <a:lnTo>
                  <a:pt x="13994" y="26966"/>
                </a:lnTo>
                <a:lnTo>
                  <a:pt x="14114" y="26906"/>
                </a:lnTo>
                <a:lnTo>
                  <a:pt x="14174" y="26786"/>
                </a:lnTo>
                <a:lnTo>
                  <a:pt x="14234" y="26666"/>
                </a:lnTo>
                <a:lnTo>
                  <a:pt x="14234" y="26486"/>
                </a:lnTo>
                <a:lnTo>
                  <a:pt x="14174" y="26065"/>
                </a:lnTo>
                <a:lnTo>
                  <a:pt x="14234" y="25645"/>
                </a:lnTo>
                <a:lnTo>
                  <a:pt x="14294" y="25225"/>
                </a:lnTo>
                <a:lnTo>
                  <a:pt x="14414" y="24864"/>
                </a:lnTo>
                <a:lnTo>
                  <a:pt x="14594" y="24504"/>
                </a:lnTo>
                <a:lnTo>
                  <a:pt x="14835" y="24144"/>
                </a:lnTo>
                <a:lnTo>
                  <a:pt x="15135" y="23843"/>
                </a:lnTo>
                <a:lnTo>
                  <a:pt x="15435" y="23603"/>
                </a:lnTo>
                <a:lnTo>
                  <a:pt x="15495" y="23843"/>
                </a:lnTo>
                <a:lnTo>
                  <a:pt x="15675" y="24264"/>
                </a:lnTo>
                <a:lnTo>
                  <a:pt x="15976" y="24684"/>
                </a:lnTo>
                <a:lnTo>
                  <a:pt x="16276" y="24864"/>
                </a:lnTo>
                <a:lnTo>
                  <a:pt x="16576" y="25044"/>
                </a:lnTo>
                <a:lnTo>
                  <a:pt x="16937" y="25165"/>
                </a:lnTo>
                <a:lnTo>
                  <a:pt x="17297" y="25225"/>
                </a:lnTo>
                <a:lnTo>
                  <a:pt x="17717" y="25165"/>
                </a:lnTo>
                <a:lnTo>
                  <a:pt x="18018" y="25044"/>
                </a:lnTo>
                <a:lnTo>
                  <a:pt x="18378" y="24924"/>
                </a:lnTo>
                <a:lnTo>
                  <a:pt x="18618" y="24684"/>
                </a:lnTo>
                <a:lnTo>
                  <a:pt x="18858" y="24384"/>
                </a:lnTo>
                <a:lnTo>
                  <a:pt x="19039" y="24024"/>
                </a:lnTo>
                <a:lnTo>
                  <a:pt x="19159" y="23723"/>
                </a:lnTo>
                <a:lnTo>
                  <a:pt x="19219" y="23303"/>
                </a:lnTo>
                <a:lnTo>
                  <a:pt x="19579" y="23483"/>
                </a:lnTo>
                <a:lnTo>
                  <a:pt x="19999" y="23603"/>
                </a:lnTo>
                <a:lnTo>
                  <a:pt x="20360" y="23663"/>
                </a:lnTo>
                <a:lnTo>
                  <a:pt x="20720" y="23723"/>
                </a:lnTo>
                <a:lnTo>
                  <a:pt x="21080" y="23663"/>
                </a:lnTo>
                <a:lnTo>
                  <a:pt x="21441" y="23603"/>
                </a:lnTo>
                <a:lnTo>
                  <a:pt x="21741" y="23423"/>
                </a:lnTo>
                <a:lnTo>
                  <a:pt x="22101" y="23303"/>
                </a:lnTo>
                <a:lnTo>
                  <a:pt x="22402" y="23063"/>
                </a:lnTo>
                <a:lnTo>
                  <a:pt x="22642" y="22822"/>
                </a:lnTo>
                <a:lnTo>
                  <a:pt x="22882" y="22582"/>
                </a:lnTo>
                <a:lnTo>
                  <a:pt x="23062" y="22222"/>
                </a:lnTo>
                <a:lnTo>
                  <a:pt x="23243" y="21922"/>
                </a:lnTo>
                <a:lnTo>
                  <a:pt x="23303" y="21561"/>
                </a:lnTo>
                <a:lnTo>
                  <a:pt x="23363" y="21201"/>
                </a:lnTo>
                <a:lnTo>
                  <a:pt x="23363" y="20841"/>
                </a:lnTo>
                <a:lnTo>
                  <a:pt x="23303" y="20480"/>
                </a:lnTo>
                <a:lnTo>
                  <a:pt x="23243" y="20180"/>
                </a:lnTo>
                <a:lnTo>
                  <a:pt x="23062" y="19760"/>
                </a:lnTo>
                <a:lnTo>
                  <a:pt x="22822" y="19399"/>
                </a:lnTo>
                <a:lnTo>
                  <a:pt x="22582" y="19099"/>
                </a:lnTo>
                <a:lnTo>
                  <a:pt x="22222" y="18799"/>
                </a:lnTo>
                <a:lnTo>
                  <a:pt x="21801" y="18498"/>
                </a:lnTo>
                <a:lnTo>
                  <a:pt x="21501" y="18378"/>
                </a:lnTo>
                <a:lnTo>
                  <a:pt x="21201" y="18258"/>
                </a:lnTo>
                <a:lnTo>
                  <a:pt x="20900" y="18198"/>
                </a:lnTo>
                <a:lnTo>
                  <a:pt x="20240" y="18198"/>
                </a:lnTo>
                <a:lnTo>
                  <a:pt x="19879" y="18258"/>
                </a:lnTo>
                <a:lnTo>
                  <a:pt x="19579" y="18378"/>
                </a:lnTo>
                <a:lnTo>
                  <a:pt x="19279" y="18558"/>
                </a:lnTo>
                <a:lnTo>
                  <a:pt x="19219" y="18018"/>
                </a:lnTo>
                <a:lnTo>
                  <a:pt x="19099" y="17537"/>
                </a:lnTo>
                <a:lnTo>
                  <a:pt x="18918" y="17057"/>
                </a:lnTo>
                <a:lnTo>
                  <a:pt x="18858" y="16516"/>
                </a:lnTo>
                <a:lnTo>
                  <a:pt x="18918" y="15796"/>
                </a:lnTo>
                <a:lnTo>
                  <a:pt x="19099" y="15135"/>
                </a:lnTo>
                <a:lnTo>
                  <a:pt x="19399" y="14535"/>
                </a:lnTo>
                <a:lnTo>
                  <a:pt x="19819" y="13994"/>
                </a:lnTo>
                <a:lnTo>
                  <a:pt x="19939" y="13814"/>
                </a:lnTo>
                <a:lnTo>
                  <a:pt x="19999" y="13574"/>
                </a:lnTo>
                <a:lnTo>
                  <a:pt x="19939" y="13394"/>
                </a:lnTo>
                <a:lnTo>
                  <a:pt x="19819" y="13213"/>
                </a:lnTo>
                <a:lnTo>
                  <a:pt x="19159" y="12613"/>
                </a:lnTo>
                <a:lnTo>
                  <a:pt x="18558" y="11892"/>
                </a:lnTo>
                <a:lnTo>
                  <a:pt x="18318" y="11532"/>
                </a:lnTo>
                <a:lnTo>
                  <a:pt x="18078" y="11111"/>
                </a:lnTo>
                <a:lnTo>
                  <a:pt x="17958" y="10691"/>
                </a:lnTo>
                <a:lnTo>
                  <a:pt x="17837" y="10271"/>
                </a:lnTo>
                <a:lnTo>
                  <a:pt x="17777" y="9790"/>
                </a:lnTo>
                <a:lnTo>
                  <a:pt x="17837" y="9430"/>
                </a:lnTo>
                <a:lnTo>
                  <a:pt x="17958" y="9009"/>
                </a:lnTo>
                <a:lnTo>
                  <a:pt x="18138" y="8709"/>
                </a:lnTo>
                <a:lnTo>
                  <a:pt x="18378" y="8409"/>
                </a:lnTo>
                <a:lnTo>
                  <a:pt x="18678" y="8109"/>
                </a:lnTo>
                <a:lnTo>
                  <a:pt x="19039" y="7928"/>
                </a:lnTo>
                <a:lnTo>
                  <a:pt x="19459" y="7808"/>
                </a:lnTo>
                <a:lnTo>
                  <a:pt x="19579" y="7748"/>
                </a:lnTo>
                <a:lnTo>
                  <a:pt x="19699" y="7628"/>
                </a:lnTo>
                <a:lnTo>
                  <a:pt x="19759" y="7508"/>
                </a:lnTo>
                <a:lnTo>
                  <a:pt x="19759" y="7388"/>
                </a:lnTo>
                <a:lnTo>
                  <a:pt x="19759" y="7208"/>
                </a:lnTo>
                <a:lnTo>
                  <a:pt x="19699" y="7088"/>
                </a:lnTo>
                <a:lnTo>
                  <a:pt x="19639" y="7028"/>
                </a:lnTo>
                <a:lnTo>
                  <a:pt x="19459" y="6967"/>
                </a:lnTo>
                <a:lnTo>
                  <a:pt x="18978" y="6847"/>
                </a:lnTo>
                <a:lnTo>
                  <a:pt x="18438" y="6667"/>
                </a:lnTo>
                <a:lnTo>
                  <a:pt x="17958" y="6427"/>
                </a:lnTo>
                <a:lnTo>
                  <a:pt x="17537" y="6187"/>
                </a:lnTo>
                <a:lnTo>
                  <a:pt x="17057" y="5826"/>
                </a:lnTo>
                <a:lnTo>
                  <a:pt x="16696" y="5466"/>
                </a:lnTo>
                <a:lnTo>
                  <a:pt x="16336" y="5106"/>
                </a:lnTo>
                <a:lnTo>
                  <a:pt x="16036" y="4685"/>
                </a:lnTo>
                <a:lnTo>
                  <a:pt x="15735" y="4205"/>
                </a:lnTo>
                <a:lnTo>
                  <a:pt x="15555" y="3664"/>
                </a:lnTo>
                <a:lnTo>
                  <a:pt x="15435" y="3184"/>
                </a:lnTo>
                <a:lnTo>
                  <a:pt x="15315" y="2643"/>
                </a:lnTo>
                <a:lnTo>
                  <a:pt x="15315" y="1622"/>
                </a:lnTo>
                <a:lnTo>
                  <a:pt x="15375" y="481"/>
                </a:lnTo>
                <a:lnTo>
                  <a:pt x="15315" y="361"/>
                </a:lnTo>
                <a:lnTo>
                  <a:pt x="15255" y="181"/>
                </a:lnTo>
                <a:lnTo>
                  <a:pt x="15135" y="61"/>
                </a:lnTo>
                <a:lnTo>
                  <a:pt x="14955"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Tree>
    <p:extLst>
      <p:ext uri="{BB962C8B-B14F-4D97-AF65-F5344CB8AC3E}">
        <p14:creationId xmlns:p14="http://schemas.microsoft.com/office/powerpoint/2010/main" val="20695514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
  <p:cSld name="Title + 1 column">
    <p:spTree>
      <p:nvGrpSpPr>
        <p:cNvPr id="1" name="Shape 74"/>
        <p:cNvGrpSpPr/>
        <p:nvPr/>
      </p:nvGrpSpPr>
      <p:grpSpPr>
        <a:xfrm>
          <a:off x="0" y="0"/>
          <a:ext cx="0" cy="0"/>
          <a:chOff x="0" y="0"/>
          <a:chExt cx="0" cy="0"/>
        </a:xfrm>
      </p:grpSpPr>
      <p:sp>
        <p:nvSpPr>
          <p:cNvPr id="75" name="Shape 75"/>
          <p:cNvSpPr/>
          <p:nvPr/>
        </p:nvSpPr>
        <p:spPr>
          <a:xfrm rot="-7484905">
            <a:off x="1616493" y="1486041"/>
            <a:ext cx="370383" cy="1327360"/>
          </a:xfrm>
          <a:custGeom>
            <a:avLst/>
            <a:gdLst/>
            <a:ahLst/>
            <a:cxnLst/>
            <a:rect l="0" t="0" r="0" b="0"/>
            <a:pathLst>
              <a:path w="11111" h="39819" extrusionOk="0">
                <a:moveTo>
                  <a:pt x="4625" y="1"/>
                </a:moveTo>
                <a:lnTo>
                  <a:pt x="4564" y="61"/>
                </a:lnTo>
                <a:lnTo>
                  <a:pt x="4504" y="481"/>
                </a:lnTo>
                <a:lnTo>
                  <a:pt x="4504" y="962"/>
                </a:lnTo>
                <a:lnTo>
                  <a:pt x="4564" y="1382"/>
                </a:lnTo>
                <a:lnTo>
                  <a:pt x="4625" y="1803"/>
                </a:lnTo>
                <a:lnTo>
                  <a:pt x="4925" y="2643"/>
                </a:lnTo>
                <a:lnTo>
                  <a:pt x="5105" y="3484"/>
                </a:lnTo>
                <a:lnTo>
                  <a:pt x="5285" y="4865"/>
                </a:lnTo>
                <a:lnTo>
                  <a:pt x="5465" y="6187"/>
                </a:lnTo>
                <a:lnTo>
                  <a:pt x="5345" y="7448"/>
                </a:lnTo>
                <a:lnTo>
                  <a:pt x="5285" y="8769"/>
                </a:lnTo>
                <a:lnTo>
                  <a:pt x="5225" y="11292"/>
                </a:lnTo>
                <a:lnTo>
                  <a:pt x="5045" y="11171"/>
                </a:lnTo>
                <a:lnTo>
                  <a:pt x="4625" y="10811"/>
                </a:lnTo>
                <a:lnTo>
                  <a:pt x="4264" y="10451"/>
                </a:lnTo>
                <a:lnTo>
                  <a:pt x="3904" y="9970"/>
                </a:lnTo>
                <a:lnTo>
                  <a:pt x="3604" y="9490"/>
                </a:lnTo>
                <a:lnTo>
                  <a:pt x="3303" y="8949"/>
                </a:lnTo>
                <a:lnTo>
                  <a:pt x="3123" y="8409"/>
                </a:lnTo>
                <a:lnTo>
                  <a:pt x="3003" y="7868"/>
                </a:lnTo>
                <a:lnTo>
                  <a:pt x="2883" y="7268"/>
                </a:lnTo>
                <a:lnTo>
                  <a:pt x="2883" y="6787"/>
                </a:lnTo>
                <a:lnTo>
                  <a:pt x="2883" y="6307"/>
                </a:lnTo>
                <a:lnTo>
                  <a:pt x="2883" y="5886"/>
                </a:lnTo>
                <a:lnTo>
                  <a:pt x="2883" y="5406"/>
                </a:lnTo>
                <a:lnTo>
                  <a:pt x="2823" y="5286"/>
                </a:lnTo>
                <a:lnTo>
                  <a:pt x="2703" y="5226"/>
                </a:lnTo>
                <a:lnTo>
                  <a:pt x="2583" y="5226"/>
                </a:lnTo>
                <a:lnTo>
                  <a:pt x="2463" y="5286"/>
                </a:lnTo>
                <a:lnTo>
                  <a:pt x="2222" y="5526"/>
                </a:lnTo>
                <a:lnTo>
                  <a:pt x="2042" y="5766"/>
                </a:lnTo>
                <a:lnTo>
                  <a:pt x="1922" y="6067"/>
                </a:lnTo>
                <a:lnTo>
                  <a:pt x="1802" y="6367"/>
                </a:lnTo>
                <a:lnTo>
                  <a:pt x="1682" y="6967"/>
                </a:lnTo>
                <a:lnTo>
                  <a:pt x="1682" y="7688"/>
                </a:lnTo>
                <a:lnTo>
                  <a:pt x="1742" y="8349"/>
                </a:lnTo>
                <a:lnTo>
                  <a:pt x="1922" y="9069"/>
                </a:lnTo>
                <a:lnTo>
                  <a:pt x="2102" y="9670"/>
                </a:lnTo>
                <a:lnTo>
                  <a:pt x="2342" y="10211"/>
                </a:lnTo>
                <a:lnTo>
                  <a:pt x="2823" y="11051"/>
                </a:lnTo>
                <a:lnTo>
                  <a:pt x="3123" y="11472"/>
                </a:lnTo>
                <a:lnTo>
                  <a:pt x="3483" y="11892"/>
                </a:lnTo>
                <a:lnTo>
                  <a:pt x="3844" y="12312"/>
                </a:lnTo>
                <a:lnTo>
                  <a:pt x="4264" y="12673"/>
                </a:lnTo>
                <a:lnTo>
                  <a:pt x="4745" y="12973"/>
                </a:lnTo>
                <a:lnTo>
                  <a:pt x="5165" y="13153"/>
                </a:lnTo>
                <a:lnTo>
                  <a:pt x="5165" y="13994"/>
                </a:lnTo>
                <a:lnTo>
                  <a:pt x="4324" y="13874"/>
                </a:lnTo>
                <a:lnTo>
                  <a:pt x="3904" y="13754"/>
                </a:lnTo>
                <a:lnTo>
                  <a:pt x="3483" y="13634"/>
                </a:lnTo>
                <a:lnTo>
                  <a:pt x="2703" y="13273"/>
                </a:lnTo>
                <a:lnTo>
                  <a:pt x="1982" y="12853"/>
                </a:lnTo>
                <a:lnTo>
                  <a:pt x="1321" y="12312"/>
                </a:lnTo>
                <a:lnTo>
                  <a:pt x="721" y="11712"/>
                </a:lnTo>
                <a:lnTo>
                  <a:pt x="601" y="11652"/>
                </a:lnTo>
                <a:lnTo>
                  <a:pt x="481" y="11712"/>
                </a:lnTo>
                <a:lnTo>
                  <a:pt x="361" y="11832"/>
                </a:lnTo>
                <a:lnTo>
                  <a:pt x="361" y="11952"/>
                </a:lnTo>
                <a:lnTo>
                  <a:pt x="541" y="12433"/>
                </a:lnTo>
                <a:lnTo>
                  <a:pt x="781" y="12853"/>
                </a:lnTo>
                <a:lnTo>
                  <a:pt x="1021" y="13273"/>
                </a:lnTo>
                <a:lnTo>
                  <a:pt x="1321" y="13634"/>
                </a:lnTo>
                <a:lnTo>
                  <a:pt x="1682" y="13994"/>
                </a:lnTo>
                <a:lnTo>
                  <a:pt x="2042" y="14354"/>
                </a:lnTo>
                <a:lnTo>
                  <a:pt x="2402" y="14595"/>
                </a:lnTo>
                <a:lnTo>
                  <a:pt x="2823" y="14895"/>
                </a:lnTo>
                <a:lnTo>
                  <a:pt x="3363" y="15075"/>
                </a:lnTo>
                <a:lnTo>
                  <a:pt x="3904" y="15315"/>
                </a:lnTo>
                <a:lnTo>
                  <a:pt x="4504" y="15495"/>
                </a:lnTo>
                <a:lnTo>
                  <a:pt x="5105" y="15556"/>
                </a:lnTo>
                <a:lnTo>
                  <a:pt x="5105" y="17778"/>
                </a:lnTo>
                <a:lnTo>
                  <a:pt x="4084" y="17537"/>
                </a:lnTo>
                <a:lnTo>
                  <a:pt x="3063" y="17117"/>
                </a:lnTo>
                <a:lnTo>
                  <a:pt x="2162" y="16576"/>
                </a:lnTo>
                <a:lnTo>
                  <a:pt x="1201" y="16036"/>
                </a:lnTo>
                <a:lnTo>
                  <a:pt x="1081" y="15976"/>
                </a:lnTo>
                <a:lnTo>
                  <a:pt x="961" y="16036"/>
                </a:lnTo>
                <a:lnTo>
                  <a:pt x="901" y="16156"/>
                </a:lnTo>
                <a:lnTo>
                  <a:pt x="961" y="16276"/>
                </a:lnTo>
                <a:lnTo>
                  <a:pt x="1321" y="16817"/>
                </a:lnTo>
                <a:lnTo>
                  <a:pt x="1742" y="17297"/>
                </a:lnTo>
                <a:lnTo>
                  <a:pt x="2222" y="17778"/>
                </a:lnTo>
                <a:lnTo>
                  <a:pt x="2703" y="18138"/>
                </a:lnTo>
                <a:lnTo>
                  <a:pt x="3243" y="18438"/>
                </a:lnTo>
                <a:lnTo>
                  <a:pt x="3844" y="18739"/>
                </a:lnTo>
                <a:lnTo>
                  <a:pt x="4444" y="18979"/>
                </a:lnTo>
                <a:lnTo>
                  <a:pt x="5045" y="19099"/>
                </a:lnTo>
                <a:lnTo>
                  <a:pt x="5045" y="21741"/>
                </a:lnTo>
                <a:lnTo>
                  <a:pt x="5045" y="22042"/>
                </a:lnTo>
                <a:lnTo>
                  <a:pt x="4324" y="21741"/>
                </a:lnTo>
                <a:lnTo>
                  <a:pt x="4024" y="21561"/>
                </a:lnTo>
                <a:lnTo>
                  <a:pt x="3664" y="21321"/>
                </a:lnTo>
                <a:lnTo>
                  <a:pt x="3423" y="21081"/>
                </a:lnTo>
                <a:lnTo>
                  <a:pt x="3183" y="20841"/>
                </a:lnTo>
                <a:lnTo>
                  <a:pt x="2823" y="20240"/>
                </a:lnTo>
                <a:lnTo>
                  <a:pt x="2402" y="19639"/>
                </a:lnTo>
                <a:lnTo>
                  <a:pt x="2222" y="19339"/>
                </a:lnTo>
                <a:lnTo>
                  <a:pt x="1982" y="19099"/>
                </a:lnTo>
                <a:lnTo>
                  <a:pt x="1862" y="18979"/>
                </a:lnTo>
                <a:lnTo>
                  <a:pt x="1682" y="18979"/>
                </a:lnTo>
                <a:lnTo>
                  <a:pt x="1502" y="19039"/>
                </a:lnTo>
                <a:lnTo>
                  <a:pt x="1381" y="19159"/>
                </a:lnTo>
                <a:lnTo>
                  <a:pt x="1261" y="19459"/>
                </a:lnTo>
                <a:lnTo>
                  <a:pt x="1201" y="19820"/>
                </a:lnTo>
                <a:lnTo>
                  <a:pt x="1141" y="20180"/>
                </a:lnTo>
                <a:lnTo>
                  <a:pt x="1261" y="20540"/>
                </a:lnTo>
                <a:lnTo>
                  <a:pt x="1381" y="20961"/>
                </a:lnTo>
                <a:lnTo>
                  <a:pt x="1562" y="21321"/>
                </a:lnTo>
                <a:lnTo>
                  <a:pt x="1742" y="21681"/>
                </a:lnTo>
                <a:lnTo>
                  <a:pt x="2042" y="21982"/>
                </a:lnTo>
                <a:lnTo>
                  <a:pt x="2342" y="22342"/>
                </a:lnTo>
                <a:lnTo>
                  <a:pt x="2643" y="22642"/>
                </a:lnTo>
                <a:lnTo>
                  <a:pt x="3003" y="22882"/>
                </a:lnTo>
                <a:lnTo>
                  <a:pt x="3363" y="23123"/>
                </a:lnTo>
                <a:lnTo>
                  <a:pt x="3784" y="23303"/>
                </a:lnTo>
                <a:lnTo>
                  <a:pt x="4144" y="23483"/>
                </a:lnTo>
                <a:lnTo>
                  <a:pt x="4504" y="23543"/>
                </a:lnTo>
                <a:lnTo>
                  <a:pt x="4865" y="23603"/>
                </a:lnTo>
                <a:lnTo>
                  <a:pt x="4925" y="23663"/>
                </a:lnTo>
                <a:lnTo>
                  <a:pt x="5045" y="23783"/>
                </a:lnTo>
                <a:lnTo>
                  <a:pt x="4985" y="26786"/>
                </a:lnTo>
                <a:lnTo>
                  <a:pt x="4444" y="26426"/>
                </a:lnTo>
                <a:lnTo>
                  <a:pt x="3964" y="26005"/>
                </a:lnTo>
                <a:lnTo>
                  <a:pt x="3724" y="25705"/>
                </a:lnTo>
                <a:lnTo>
                  <a:pt x="3483" y="25405"/>
                </a:lnTo>
                <a:lnTo>
                  <a:pt x="3123" y="24684"/>
                </a:lnTo>
                <a:lnTo>
                  <a:pt x="2703" y="24084"/>
                </a:lnTo>
                <a:lnTo>
                  <a:pt x="2402" y="23783"/>
                </a:lnTo>
                <a:lnTo>
                  <a:pt x="2162" y="23603"/>
                </a:lnTo>
                <a:lnTo>
                  <a:pt x="1982" y="23543"/>
                </a:lnTo>
                <a:lnTo>
                  <a:pt x="1862" y="23543"/>
                </a:lnTo>
                <a:lnTo>
                  <a:pt x="1742" y="23603"/>
                </a:lnTo>
                <a:lnTo>
                  <a:pt x="1622" y="23723"/>
                </a:lnTo>
                <a:lnTo>
                  <a:pt x="1502" y="23903"/>
                </a:lnTo>
                <a:lnTo>
                  <a:pt x="1442" y="24144"/>
                </a:lnTo>
                <a:lnTo>
                  <a:pt x="1381" y="24564"/>
                </a:lnTo>
                <a:lnTo>
                  <a:pt x="1442" y="25044"/>
                </a:lnTo>
                <a:lnTo>
                  <a:pt x="1622" y="25525"/>
                </a:lnTo>
                <a:lnTo>
                  <a:pt x="1862" y="26005"/>
                </a:lnTo>
                <a:lnTo>
                  <a:pt x="2102" y="26426"/>
                </a:lnTo>
                <a:lnTo>
                  <a:pt x="2643" y="27146"/>
                </a:lnTo>
                <a:lnTo>
                  <a:pt x="3123" y="27627"/>
                </a:lnTo>
                <a:lnTo>
                  <a:pt x="3664" y="28107"/>
                </a:lnTo>
                <a:lnTo>
                  <a:pt x="4324" y="28528"/>
                </a:lnTo>
                <a:lnTo>
                  <a:pt x="4625" y="28708"/>
                </a:lnTo>
                <a:lnTo>
                  <a:pt x="4985" y="28828"/>
                </a:lnTo>
                <a:lnTo>
                  <a:pt x="4985" y="30510"/>
                </a:lnTo>
                <a:lnTo>
                  <a:pt x="4925" y="30870"/>
                </a:lnTo>
                <a:lnTo>
                  <a:pt x="4504" y="30510"/>
                </a:lnTo>
                <a:lnTo>
                  <a:pt x="4084" y="30149"/>
                </a:lnTo>
                <a:lnTo>
                  <a:pt x="3303" y="29248"/>
                </a:lnTo>
                <a:lnTo>
                  <a:pt x="2583" y="28288"/>
                </a:lnTo>
                <a:lnTo>
                  <a:pt x="2463" y="28167"/>
                </a:lnTo>
                <a:lnTo>
                  <a:pt x="2342" y="28107"/>
                </a:lnTo>
                <a:lnTo>
                  <a:pt x="2042" y="28107"/>
                </a:lnTo>
                <a:lnTo>
                  <a:pt x="1922" y="28167"/>
                </a:lnTo>
                <a:lnTo>
                  <a:pt x="1802" y="28288"/>
                </a:lnTo>
                <a:lnTo>
                  <a:pt x="1802" y="28468"/>
                </a:lnTo>
                <a:lnTo>
                  <a:pt x="1802" y="28588"/>
                </a:lnTo>
                <a:lnTo>
                  <a:pt x="1982" y="29308"/>
                </a:lnTo>
                <a:lnTo>
                  <a:pt x="2222" y="29909"/>
                </a:lnTo>
                <a:lnTo>
                  <a:pt x="2583" y="30510"/>
                </a:lnTo>
                <a:lnTo>
                  <a:pt x="3063" y="31050"/>
                </a:lnTo>
                <a:lnTo>
                  <a:pt x="3423" y="31471"/>
                </a:lnTo>
                <a:lnTo>
                  <a:pt x="3904" y="31831"/>
                </a:lnTo>
                <a:lnTo>
                  <a:pt x="4144" y="31951"/>
                </a:lnTo>
                <a:lnTo>
                  <a:pt x="4384" y="32071"/>
                </a:lnTo>
                <a:lnTo>
                  <a:pt x="4625" y="32131"/>
                </a:lnTo>
                <a:lnTo>
                  <a:pt x="4925" y="32191"/>
                </a:lnTo>
                <a:lnTo>
                  <a:pt x="4865" y="34113"/>
                </a:lnTo>
                <a:lnTo>
                  <a:pt x="4805" y="36095"/>
                </a:lnTo>
                <a:lnTo>
                  <a:pt x="3844" y="35134"/>
                </a:lnTo>
                <a:lnTo>
                  <a:pt x="3363" y="34593"/>
                </a:lnTo>
                <a:lnTo>
                  <a:pt x="2883" y="34113"/>
                </a:lnTo>
                <a:lnTo>
                  <a:pt x="2282" y="33272"/>
                </a:lnTo>
                <a:lnTo>
                  <a:pt x="1682" y="32491"/>
                </a:lnTo>
                <a:lnTo>
                  <a:pt x="1381" y="32071"/>
                </a:lnTo>
                <a:lnTo>
                  <a:pt x="1021" y="31711"/>
                </a:lnTo>
                <a:lnTo>
                  <a:pt x="661" y="31350"/>
                </a:lnTo>
                <a:lnTo>
                  <a:pt x="240" y="31110"/>
                </a:lnTo>
                <a:lnTo>
                  <a:pt x="120" y="31050"/>
                </a:lnTo>
                <a:lnTo>
                  <a:pt x="60" y="31110"/>
                </a:lnTo>
                <a:lnTo>
                  <a:pt x="0" y="31170"/>
                </a:lnTo>
                <a:lnTo>
                  <a:pt x="0" y="31230"/>
                </a:lnTo>
                <a:lnTo>
                  <a:pt x="0" y="31771"/>
                </a:lnTo>
                <a:lnTo>
                  <a:pt x="60" y="32251"/>
                </a:lnTo>
                <a:lnTo>
                  <a:pt x="240" y="32792"/>
                </a:lnTo>
                <a:lnTo>
                  <a:pt x="481" y="33272"/>
                </a:lnTo>
                <a:lnTo>
                  <a:pt x="781" y="33693"/>
                </a:lnTo>
                <a:lnTo>
                  <a:pt x="1081" y="34173"/>
                </a:lnTo>
                <a:lnTo>
                  <a:pt x="1742" y="35014"/>
                </a:lnTo>
                <a:lnTo>
                  <a:pt x="2402" y="35795"/>
                </a:lnTo>
                <a:lnTo>
                  <a:pt x="3123" y="36575"/>
                </a:lnTo>
                <a:lnTo>
                  <a:pt x="3544" y="36936"/>
                </a:lnTo>
                <a:lnTo>
                  <a:pt x="3964" y="37236"/>
                </a:lnTo>
                <a:lnTo>
                  <a:pt x="4384" y="37536"/>
                </a:lnTo>
                <a:lnTo>
                  <a:pt x="4865" y="37776"/>
                </a:lnTo>
                <a:lnTo>
                  <a:pt x="4985" y="39518"/>
                </a:lnTo>
                <a:lnTo>
                  <a:pt x="5045" y="39638"/>
                </a:lnTo>
                <a:lnTo>
                  <a:pt x="5105" y="39698"/>
                </a:lnTo>
                <a:lnTo>
                  <a:pt x="5285" y="39818"/>
                </a:lnTo>
                <a:lnTo>
                  <a:pt x="5405" y="39818"/>
                </a:lnTo>
                <a:lnTo>
                  <a:pt x="5465" y="39758"/>
                </a:lnTo>
                <a:lnTo>
                  <a:pt x="5585" y="39698"/>
                </a:lnTo>
                <a:lnTo>
                  <a:pt x="5585" y="39578"/>
                </a:lnTo>
                <a:lnTo>
                  <a:pt x="5766" y="38317"/>
                </a:lnTo>
                <a:lnTo>
                  <a:pt x="5826" y="36996"/>
                </a:lnTo>
                <a:lnTo>
                  <a:pt x="6426" y="36335"/>
                </a:lnTo>
                <a:lnTo>
                  <a:pt x="6967" y="35674"/>
                </a:lnTo>
                <a:lnTo>
                  <a:pt x="8048" y="34413"/>
                </a:lnTo>
                <a:lnTo>
                  <a:pt x="8648" y="33633"/>
                </a:lnTo>
                <a:lnTo>
                  <a:pt x="9249" y="32912"/>
                </a:lnTo>
                <a:lnTo>
                  <a:pt x="9729" y="32131"/>
                </a:lnTo>
                <a:lnTo>
                  <a:pt x="10210" y="31290"/>
                </a:lnTo>
                <a:lnTo>
                  <a:pt x="10210" y="31170"/>
                </a:lnTo>
                <a:lnTo>
                  <a:pt x="10210" y="31050"/>
                </a:lnTo>
                <a:lnTo>
                  <a:pt x="10090" y="30990"/>
                </a:lnTo>
                <a:lnTo>
                  <a:pt x="9970" y="31050"/>
                </a:lnTo>
                <a:lnTo>
                  <a:pt x="9189" y="31651"/>
                </a:lnTo>
                <a:lnTo>
                  <a:pt x="8408" y="32311"/>
                </a:lnTo>
                <a:lnTo>
                  <a:pt x="7747" y="32972"/>
                </a:lnTo>
                <a:lnTo>
                  <a:pt x="7027" y="33693"/>
                </a:lnTo>
                <a:lnTo>
                  <a:pt x="5886" y="34954"/>
                </a:lnTo>
                <a:lnTo>
                  <a:pt x="5946" y="32431"/>
                </a:lnTo>
                <a:lnTo>
                  <a:pt x="6366" y="32431"/>
                </a:lnTo>
                <a:lnTo>
                  <a:pt x="6787" y="32311"/>
                </a:lnTo>
                <a:lnTo>
                  <a:pt x="7207" y="32011"/>
                </a:lnTo>
                <a:lnTo>
                  <a:pt x="7627" y="31711"/>
                </a:lnTo>
                <a:lnTo>
                  <a:pt x="7988" y="31350"/>
                </a:lnTo>
                <a:lnTo>
                  <a:pt x="8348" y="30930"/>
                </a:lnTo>
                <a:lnTo>
                  <a:pt x="8949" y="30269"/>
                </a:lnTo>
                <a:lnTo>
                  <a:pt x="9489" y="29609"/>
                </a:lnTo>
                <a:lnTo>
                  <a:pt x="10090" y="28768"/>
                </a:lnTo>
                <a:lnTo>
                  <a:pt x="10330" y="28348"/>
                </a:lnTo>
                <a:lnTo>
                  <a:pt x="10510" y="27867"/>
                </a:lnTo>
                <a:lnTo>
                  <a:pt x="10570" y="27447"/>
                </a:lnTo>
                <a:lnTo>
                  <a:pt x="10570" y="26966"/>
                </a:lnTo>
                <a:lnTo>
                  <a:pt x="10510" y="26906"/>
                </a:lnTo>
                <a:lnTo>
                  <a:pt x="10390" y="26906"/>
                </a:lnTo>
                <a:lnTo>
                  <a:pt x="10030" y="27146"/>
                </a:lnTo>
                <a:lnTo>
                  <a:pt x="9729" y="27387"/>
                </a:lnTo>
                <a:lnTo>
                  <a:pt x="9189" y="28047"/>
                </a:lnTo>
                <a:lnTo>
                  <a:pt x="8528" y="28828"/>
                </a:lnTo>
                <a:lnTo>
                  <a:pt x="7808" y="29609"/>
                </a:lnTo>
                <a:lnTo>
                  <a:pt x="7387" y="30029"/>
                </a:lnTo>
                <a:lnTo>
                  <a:pt x="6907" y="30389"/>
                </a:lnTo>
                <a:lnTo>
                  <a:pt x="6366" y="30810"/>
                </a:lnTo>
                <a:lnTo>
                  <a:pt x="5946" y="31290"/>
                </a:lnTo>
                <a:lnTo>
                  <a:pt x="5946" y="31230"/>
                </a:lnTo>
                <a:lnTo>
                  <a:pt x="6006" y="28828"/>
                </a:lnTo>
                <a:lnTo>
                  <a:pt x="6066" y="28768"/>
                </a:lnTo>
                <a:lnTo>
                  <a:pt x="6186" y="28708"/>
                </a:lnTo>
                <a:lnTo>
                  <a:pt x="6366" y="28588"/>
                </a:lnTo>
                <a:lnTo>
                  <a:pt x="6426" y="28408"/>
                </a:lnTo>
                <a:lnTo>
                  <a:pt x="6486" y="28227"/>
                </a:lnTo>
                <a:lnTo>
                  <a:pt x="7027" y="27687"/>
                </a:lnTo>
                <a:lnTo>
                  <a:pt x="7507" y="27086"/>
                </a:lnTo>
                <a:lnTo>
                  <a:pt x="8408" y="25885"/>
                </a:lnTo>
                <a:lnTo>
                  <a:pt x="9789" y="24024"/>
                </a:lnTo>
                <a:lnTo>
                  <a:pt x="11111" y="22102"/>
                </a:lnTo>
                <a:lnTo>
                  <a:pt x="11111" y="21922"/>
                </a:lnTo>
                <a:lnTo>
                  <a:pt x="11051" y="21861"/>
                </a:lnTo>
                <a:lnTo>
                  <a:pt x="10931" y="21801"/>
                </a:lnTo>
                <a:lnTo>
                  <a:pt x="10810" y="21861"/>
                </a:lnTo>
                <a:lnTo>
                  <a:pt x="9069" y="23483"/>
                </a:lnTo>
                <a:lnTo>
                  <a:pt x="7447" y="25165"/>
                </a:lnTo>
                <a:lnTo>
                  <a:pt x="6727" y="25825"/>
                </a:lnTo>
                <a:lnTo>
                  <a:pt x="6066" y="26606"/>
                </a:lnTo>
                <a:lnTo>
                  <a:pt x="6126" y="23423"/>
                </a:lnTo>
                <a:lnTo>
                  <a:pt x="6426" y="23183"/>
                </a:lnTo>
                <a:lnTo>
                  <a:pt x="6727" y="22882"/>
                </a:lnTo>
                <a:lnTo>
                  <a:pt x="7267" y="22222"/>
                </a:lnTo>
                <a:lnTo>
                  <a:pt x="7808" y="21561"/>
                </a:lnTo>
                <a:lnTo>
                  <a:pt x="8288" y="20961"/>
                </a:lnTo>
                <a:lnTo>
                  <a:pt x="9009" y="20120"/>
                </a:lnTo>
                <a:lnTo>
                  <a:pt x="9729" y="19219"/>
                </a:lnTo>
                <a:lnTo>
                  <a:pt x="10330" y="18318"/>
                </a:lnTo>
                <a:lnTo>
                  <a:pt x="10931" y="17297"/>
                </a:lnTo>
                <a:lnTo>
                  <a:pt x="10931" y="17237"/>
                </a:lnTo>
                <a:lnTo>
                  <a:pt x="10870" y="17117"/>
                </a:lnTo>
                <a:lnTo>
                  <a:pt x="10810" y="17057"/>
                </a:lnTo>
                <a:lnTo>
                  <a:pt x="10690" y="17117"/>
                </a:lnTo>
                <a:lnTo>
                  <a:pt x="9729" y="17778"/>
                </a:lnTo>
                <a:lnTo>
                  <a:pt x="8889" y="18558"/>
                </a:lnTo>
                <a:lnTo>
                  <a:pt x="8048" y="19399"/>
                </a:lnTo>
                <a:lnTo>
                  <a:pt x="7267" y="20240"/>
                </a:lnTo>
                <a:lnTo>
                  <a:pt x="6186" y="21381"/>
                </a:lnTo>
                <a:lnTo>
                  <a:pt x="6186" y="19279"/>
                </a:lnTo>
                <a:lnTo>
                  <a:pt x="6366" y="19219"/>
                </a:lnTo>
                <a:lnTo>
                  <a:pt x="6486" y="19099"/>
                </a:lnTo>
                <a:lnTo>
                  <a:pt x="6666" y="18859"/>
                </a:lnTo>
                <a:lnTo>
                  <a:pt x="7207" y="18378"/>
                </a:lnTo>
                <a:lnTo>
                  <a:pt x="7747" y="17778"/>
                </a:lnTo>
                <a:lnTo>
                  <a:pt x="8588" y="16697"/>
                </a:lnTo>
                <a:lnTo>
                  <a:pt x="9249" y="15796"/>
                </a:lnTo>
                <a:lnTo>
                  <a:pt x="9849" y="14835"/>
                </a:lnTo>
                <a:lnTo>
                  <a:pt x="10090" y="14294"/>
                </a:lnTo>
                <a:lnTo>
                  <a:pt x="10330" y="13754"/>
                </a:lnTo>
                <a:lnTo>
                  <a:pt x="10510" y="13213"/>
                </a:lnTo>
                <a:lnTo>
                  <a:pt x="10630" y="12673"/>
                </a:lnTo>
                <a:lnTo>
                  <a:pt x="10570" y="12613"/>
                </a:lnTo>
                <a:lnTo>
                  <a:pt x="10570" y="12553"/>
                </a:lnTo>
                <a:lnTo>
                  <a:pt x="10450" y="12553"/>
                </a:lnTo>
                <a:lnTo>
                  <a:pt x="9609" y="13394"/>
                </a:lnTo>
                <a:lnTo>
                  <a:pt x="8889" y="14294"/>
                </a:lnTo>
                <a:lnTo>
                  <a:pt x="8168" y="15195"/>
                </a:lnTo>
                <a:lnTo>
                  <a:pt x="7447" y="16096"/>
                </a:lnTo>
                <a:lnTo>
                  <a:pt x="6907" y="16697"/>
                </a:lnTo>
                <a:lnTo>
                  <a:pt x="6246" y="17297"/>
                </a:lnTo>
                <a:lnTo>
                  <a:pt x="6306" y="15435"/>
                </a:lnTo>
                <a:lnTo>
                  <a:pt x="6666" y="15255"/>
                </a:lnTo>
                <a:lnTo>
                  <a:pt x="6847" y="15135"/>
                </a:lnTo>
                <a:lnTo>
                  <a:pt x="6907" y="14955"/>
                </a:lnTo>
                <a:lnTo>
                  <a:pt x="6967" y="14775"/>
                </a:lnTo>
                <a:lnTo>
                  <a:pt x="6907" y="14535"/>
                </a:lnTo>
                <a:lnTo>
                  <a:pt x="7447" y="13934"/>
                </a:lnTo>
                <a:lnTo>
                  <a:pt x="7988" y="13213"/>
                </a:lnTo>
                <a:lnTo>
                  <a:pt x="8408" y="12493"/>
                </a:lnTo>
                <a:lnTo>
                  <a:pt x="8768" y="11832"/>
                </a:lnTo>
                <a:lnTo>
                  <a:pt x="9429" y="10631"/>
                </a:lnTo>
                <a:lnTo>
                  <a:pt x="9669" y="9970"/>
                </a:lnTo>
                <a:lnTo>
                  <a:pt x="9910" y="9310"/>
                </a:lnTo>
                <a:lnTo>
                  <a:pt x="10090" y="8649"/>
                </a:lnTo>
                <a:lnTo>
                  <a:pt x="10210" y="7988"/>
                </a:lnTo>
                <a:lnTo>
                  <a:pt x="10270" y="7328"/>
                </a:lnTo>
                <a:lnTo>
                  <a:pt x="10270" y="6607"/>
                </a:lnTo>
                <a:lnTo>
                  <a:pt x="10210" y="6487"/>
                </a:lnTo>
                <a:lnTo>
                  <a:pt x="10090" y="6367"/>
                </a:lnTo>
                <a:lnTo>
                  <a:pt x="9970" y="6367"/>
                </a:lnTo>
                <a:lnTo>
                  <a:pt x="9849" y="6487"/>
                </a:lnTo>
                <a:lnTo>
                  <a:pt x="9309" y="7688"/>
                </a:lnTo>
                <a:lnTo>
                  <a:pt x="8768" y="8889"/>
                </a:lnTo>
                <a:lnTo>
                  <a:pt x="8288" y="10030"/>
                </a:lnTo>
                <a:lnTo>
                  <a:pt x="7988" y="10631"/>
                </a:lnTo>
                <a:lnTo>
                  <a:pt x="7687" y="11171"/>
                </a:lnTo>
                <a:lnTo>
                  <a:pt x="7147" y="12012"/>
                </a:lnTo>
                <a:lnTo>
                  <a:pt x="6606" y="12733"/>
                </a:lnTo>
                <a:lnTo>
                  <a:pt x="6606" y="12493"/>
                </a:lnTo>
                <a:lnTo>
                  <a:pt x="6546" y="12312"/>
                </a:lnTo>
                <a:lnTo>
                  <a:pt x="6426" y="12132"/>
                </a:lnTo>
                <a:lnTo>
                  <a:pt x="6306" y="11952"/>
                </a:lnTo>
                <a:lnTo>
                  <a:pt x="6306" y="11352"/>
                </a:lnTo>
                <a:lnTo>
                  <a:pt x="6426" y="11352"/>
                </a:lnTo>
                <a:lnTo>
                  <a:pt x="6486" y="11292"/>
                </a:lnTo>
                <a:lnTo>
                  <a:pt x="6847" y="10811"/>
                </a:lnTo>
                <a:lnTo>
                  <a:pt x="7207" y="10331"/>
                </a:lnTo>
                <a:lnTo>
                  <a:pt x="7447" y="9730"/>
                </a:lnTo>
                <a:lnTo>
                  <a:pt x="7687" y="9129"/>
                </a:lnTo>
                <a:lnTo>
                  <a:pt x="7868" y="8529"/>
                </a:lnTo>
                <a:lnTo>
                  <a:pt x="7988" y="7928"/>
                </a:lnTo>
                <a:lnTo>
                  <a:pt x="8228" y="6727"/>
                </a:lnTo>
                <a:lnTo>
                  <a:pt x="8348" y="5466"/>
                </a:lnTo>
                <a:lnTo>
                  <a:pt x="8408" y="4265"/>
                </a:lnTo>
                <a:lnTo>
                  <a:pt x="8288" y="3004"/>
                </a:lnTo>
                <a:lnTo>
                  <a:pt x="8108" y="1803"/>
                </a:lnTo>
                <a:lnTo>
                  <a:pt x="8108" y="1743"/>
                </a:lnTo>
                <a:lnTo>
                  <a:pt x="7988" y="1743"/>
                </a:lnTo>
                <a:lnTo>
                  <a:pt x="7928" y="1803"/>
                </a:lnTo>
                <a:lnTo>
                  <a:pt x="7928" y="3064"/>
                </a:lnTo>
                <a:lnTo>
                  <a:pt x="7868" y="4265"/>
                </a:lnTo>
                <a:lnTo>
                  <a:pt x="7687" y="5526"/>
                </a:lnTo>
                <a:lnTo>
                  <a:pt x="7507" y="6727"/>
                </a:lnTo>
                <a:lnTo>
                  <a:pt x="7207" y="7688"/>
                </a:lnTo>
                <a:lnTo>
                  <a:pt x="6907" y="8649"/>
                </a:lnTo>
                <a:lnTo>
                  <a:pt x="6606" y="9550"/>
                </a:lnTo>
                <a:lnTo>
                  <a:pt x="6306" y="10511"/>
                </a:lnTo>
                <a:lnTo>
                  <a:pt x="6306" y="8709"/>
                </a:lnTo>
                <a:lnTo>
                  <a:pt x="6306" y="6847"/>
                </a:lnTo>
                <a:lnTo>
                  <a:pt x="6366" y="6007"/>
                </a:lnTo>
                <a:lnTo>
                  <a:pt x="6366" y="5166"/>
                </a:lnTo>
                <a:lnTo>
                  <a:pt x="6306" y="4265"/>
                </a:lnTo>
                <a:lnTo>
                  <a:pt x="6186" y="3424"/>
                </a:lnTo>
                <a:lnTo>
                  <a:pt x="6006" y="2523"/>
                </a:lnTo>
                <a:lnTo>
                  <a:pt x="5766" y="1562"/>
                </a:lnTo>
                <a:lnTo>
                  <a:pt x="5585" y="1082"/>
                </a:lnTo>
                <a:lnTo>
                  <a:pt x="5405" y="662"/>
                </a:lnTo>
                <a:lnTo>
                  <a:pt x="5105" y="301"/>
                </a:lnTo>
                <a:lnTo>
                  <a:pt x="4745"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76" name="Shape 76"/>
          <p:cNvSpPr/>
          <p:nvPr/>
        </p:nvSpPr>
        <p:spPr>
          <a:xfrm rot="-5563591" flipH="1">
            <a:off x="1499553" y="1076388"/>
            <a:ext cx="604173" cy="158147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77" name="Shape 77"/>
          <p:cNvSpPr/>
          <p:nvPr/>
        </p:nvSpPr>
        <p:spPr>
          <a:xfrm rot="3731686" flipH="1">
            <a:off x="10293190" y="4244874"/>
            <a:ext cx="450497" cy="117921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78" name="Shape 78"/>
          <p:cNvSpPr/>
          <p:nvPr/>
        </p:nvSpPr>
        <p:spPr>
          <a:xfrm rot="3048944">
            <a:off x="10181210" y="3502476"/>
            <a:ext cx="436895" cy="900915"/>
          </a:xfrm>
          <a:custGeom>
            <a:avLst/>
            <a:gdLst/>
            <a:ahLst/>
            <a:cxnLst/>
            <a:rect l="0" t="0" r="0" b="0"/>
            <a:pathLst>
              <a:path w="18378" h="37897" extrusionOk="0">
                <a:moveTo>
                  <a:pt x="4505" y="1"/>
                </a:moveTo>
                <a:lnTo>
                  <a:pt x="4024" y="121"/>
                </a:lnTo>
                <a:lnTo>
                  <a:pt x="3784" y="181"/>
                </a:lnTo>
                <a:lnTo>
                  <a:pt x="3604" y="301"/>
                </a:lnTo>
                <a:lnTo>
                  <a:pt x="3424" y="481"/>
                </a:lnTo>
                <a:lnTo>
                  <a:pt x="3243" y="661"/>
                </a:lnTo>
                <a:lnTo>
                  <a:pt x="3123" y="842"/>
                </a:lnTo>
                <a:lnTo>
                  <a:pt x="3003" y="1082"/>
                </a:lnTo>
                <a:lnTo>
                  <a:pt x="2943" y="1622"/>
                </a:lnTo>
                <a:lnTo>
                  <a:pt x="2883" y="2163"/>
                </a:lnTo>
                <a:lnTo>
                  <a:pt x="2883" y="2763"/>
                </a:lnTo>
                <a:lnTo>
                  <a:pt x="2943" y="3304"/>
                </a:lnTo>
                <a:lnTo>
                  <a:pt x="3063" y="3844"/>
                </a:lnTo>
                <a:lnTo>
                  <a:pt x="3243" y="4325"/>
                </a:lnTo>
                <a:lnTo>
                  <a:pt x="3424" y="4865"/>
                </a:lnTo>
                <a:lnTo>
                  <a:pt x="3664" y="5346"/>
                </a:lnTo>
                <a:lnTo>
                  <a:pt x="4144" y="6247"/>
                </a:lnTo>
                <a:lnTo>
                  <a:pt x="4445" y="6607"/>
                </a:lnTo>
                <a:lnTo>
                  <a:pt x="4745" y="7027"/>
                </a:lnTo>
                <a:lnTo>
                  <a:pt x="5105" y="7268"/>
                </a:lnTo>
                <a:lnTo>
                  <a:pt x="5466" y="7568"/>
                </a:lnTo>
                <a:lnTo>
                  <a:pt x="6246" y="8048"/>
                </a:lnTo>
                <a:lnTo>
                  <a:pt x="6787" y="10210"/>
                </a:lnTo>
                <a:lnTo>
                  <a:pt x="5766" y="9370"/>
                </a:lnTo>
                <a:lnTo>
                  <a:pt x="4685" y="8589"/>
                </a:lnTo>
                <a:lnTo>
                  <a:pt x="3484" y="7568"/>
                </a:lnTo>
                <a:lnTo>
                  <a:pt x="2883" y="7027"/>
                </a:lnTo>
                <a:lnTo>
                  <a:pt x="2283" y="6547"/>
                </a:lnTo>
                <a:lnTo>
                  <a:pt x="1982" y="6367"/>
                </a:lnTo>
                <a:lnTo>
                  <a:pt x="1682" y="6307"/>
                </a:lnTo>
                <a:lnTo>
                  <a:pt x="1442" y="6247"/>
                </a:lnTo>
                <a:lnTo>
                  <a:pt x="1141" y="6307"/>
                </a:lnTo>
                <a:lnTo>
                  <a:pt x="901" y="6427"/>
                </a:lnTo>
                <a:lnTo>
                  <a:pt x="661" y="6607"/>
                </a:lnTo>
                <a:lnTo>
                  <a:pt x="421" y="6787"/>
                </a:lnTo>
                <a:lnTo>
                  <a:pt x="301" y="7027"/>
                </a:lnTo>
                <a:lnTo>
                  <a:pt x="120" y="7328"/>
                </a:lnTo>
                <a:lnTo>
                  <a:pt x="60" y="7568"/>
                </a:lnTo>
                <a:lnTo>
                  <a:pt x="0" y="7868"/>
                </a:lnTo>
                <a:lnTo>
                  <a:pt x="60" y="8168"/>
                </a:lnTo>
                <a:lnTo>
                  <a:pt x="120" y="8469"/>
                </a:lnTo>
                <a:lnTo>
                  <a:pt x="241" y="8709"/>
                </a:lnTo>
                <a:lnTo>
                  <a:pt x="481" y="8949"/>
                </a:lnTo>
                <a:lnTo>
                  <a:pt x="721" y="9189"/>
                </a:lnTo>
                <a:lnTo>
                  <a:pt x="1382" y="9550"/>
                </a:lnTo>
                <a:lnTo>
                  <a:pt x="2042" y="9850"/>
                </a:lnTo>
                <a:lnTo>
                  <a:pt x="3364" y="10511"/>
                </a:lnTo>
                <a:lnTo>
                  <a:pt x="4625" y="11231"/>
                </a:lnTo>
                <a:lnTo>
                  <a:pt x="5946" y="11892"/>
                </a:lnTo>
                <a:lnTo>
                  <a:pt x="6246" y="11952"/>
                </a:lnTo>
                <a:lnTo>
                  <a:pt x="6607" y="11892"/>
                </a:lnTo>
                <a:lnTo>
                  <a:pt x="6847" y="11772"/>
                </a:lnTo>
                <a:lnTo>
                  <a:pt x="7087" y="11592"/>
                </a:lnTo>
                <a:lnTo>
                  <a:pt x="7507" y="13153"/>
                </a:lnTo>
                <a:lnTo>
                  <a:pt x="7808" y="14715"/>
                </a:lnTo>
                <a:lnTo>
                  <a:pt x="7868" y="15075"/>
                </a:lnTo>
                <a:lnTo>
                  <a:pt x="6667" y="14294"/>
                </a:lnTo>
                <a:lnTo>
                  <a:pt x="6066" y="13874"/>
                </a:lnTo>
                <a:lnTo>
                  <a:pt x="5466" y="13513"/>
                </a:lnTo>
                <a:lnTo>
                  <a:pt x="4805" y="13213"/>
                </a:lnTo>
                <a:lnTo>
                  <a:pt x="4144" y="12973"/>
                </a:lnTo>
                <a:lnTo>
                  <a:pt x="3424" y="12733"/>
                </a:lnTo>
                <a:lnTo>
                  <a:pt x="2703" y="12613"/>
                </a:lnTo>
                <a:lnTo>
                  <a:pt x="2403" y="12613"/>
                </a:lnTo>
                <a:lnTo>
                  <a:pt x="2162" y="12673"/>
                </a:lnTo>
                <a:lnTo>
                  <a:pt x="1922" y="12793"/>
                </a:lnTo>
                <a:lnTo>
                  <a:pt x="1742" y="12913"/>
                </a:lnTo>
                <a:lnTo>
                  <a:pt x="1562" y="13093"/>
                </a:lnTo>
                <a:lnTo>
                  <a:pt x="1442" y="13333"/>
                </a:lnTo>
                <a:lnTo>
                  <a:pt x="1382" y="13573"/>
                </a:lnTo>
                <a:lnTo>
                  <a:pt x="1322" y="13814"/>
                </a:lnTo>
                <a:lnTo>
                  <a:pt x="1322" y="14054"/>
                </a:lnTo>
                <a:lnTo>
                  <a:pt x="1322" y="14354"/>
                </a:lnTo>
                <a:lnTo>
                  <a:pt x="1382" y="14594"/>
                </a:lnTo>
                <a:lnTo>
                  <a:pt x="1502" y="14835"/>
                </a:lnTo>
                <a:lnTo>
                  <a:pt x="1682" y="15075"/>
                </a:lnTo>
                <a:lnTo>
                  <a:pt x="1862" y="15255"/>
                </a:lnTo>
                <a:lnTo>
                  <a:pt x="2042" y="15375"/>
                </a:lnTo>
                <a:lnTo>
                  <a:pt x="2343" y="15495"/>
                </a:lnTo>
                <a:lnTo>
                  <a:pt x="3003" y="15675"/>
                </a:lnTo>
                <a:lnTo>
                  <a:pt x="3724" y="15856"/>
                </a:lnTo>
                <a:lnTo>
                  <a:pt x="5105" y="15976"/>
                </a:lnTo>
                <a:lnTo>
                  <a:pt x="6547" y="16156"/>
                </a:lnTo>
                <a:lnTo>
                  <a:pt x="7267" y="16276"/>
                </a:lnTo>
                <a:lnTo>
                  <a:pt x="7928" y="16456"/>
                </a:lnTo>
                <a:lnTo>
                  <a:pt x="8168" y="16456"/>
                </a:lnTo>
                <a:lnTo>
                  <a:pt x="8588" y="19459"/>
                </a:lnTo>
                <a:lnTo>
                  <a:pt x="8949" y="22522"/>
                </a:lnTo>
                <a:lnTo>
                  <a:pt x="8949" y="22642"/>
                </a:lnTo>
                <a:lnTo>
                  <a:pt x="8408" y="22101"/>
                </a:lnTo>
                <a:lnTo>
                  <a:pt x="7748" y="21681"/>
                </a:lnTo>
                <a:lnTo>
                  <a:pt x="7147" y="21201"/>
                </a:lnTo>
                <a:lnTo>
                  <a:pt x="6667" y="20780"/>
                </a:lnTo>
                <a:lnTo>
                  <a:pt x="6186" y="20420"/>
                </a:lnTo>
                <a:lnTo>
                  <a:pt x="5646" y="20000"/>
                </a:lnTo>
                <a:lnTo>
                  <a:pt x="5105" y="19639"/>
                </a:lnTo>
                <a:lnTo>
                  <a:pt x="4445" y="19339"/>
                </a:lnTo>
                <a:lnTo>
                  <a:pt x="3784" y="19099"/>
                </a:lnTo>
                <a:lnTo>
                  <a:pt x="3484" y="19039"/>
                </a:lnTo>
                <a:lnTo>
                  <a:pt x="3123" y="18979"/>
                </a:lnTo>
                <a:lnTo>
                  <a:pt x="2823" y="18979"/>
                </a:lnTo>
                <a:lnTo>
                  <a:pt x="2523" y="19039"/>
                </a:lnTo>
                <a:lnTo>
                  <a:pt x="2222" y="19159"/>
                </a:lnTo>
                <a:lnTo>
                  <a:pt x="1982" y="19339"/>
                </a:lnTo>
                <a:lnTo>
                  <a:pt x="1622" y="19639"/>
                </a:lnTo>
                <a:lnTo>
                  <a:pt x="1382" y="20000"/>
                </a:lnTo>
                <a:lnTo>
                  <a:pt x="1322" y="20180"/>
                </a:lnTo>
                <a:lnTo>
                  <a:pt x="1262" y="20420"/>
                </a:lnTo>
                <a:lnTo>
                  <a:pt x="1262" y="20660"/>
                </a:lnTo>
                <a:lnTo>
                  <a:pt x="1322" y="20840"/>
                </a:lnTo>
                <a:lnTo>
                  <a:pt x="1442" y="21141"/>
                </a:lnTo>
                <a:lnTo>
                  <a:pt x="1562" y="21381"/>
                </a:lnTo>
                <a:lnTo>
                  <a:pt x="1742" y="21621"/>
                </a:lnTo>
                <a:lnTo>
                  <a:pt x="1982" y="21861"/>
                </a:lnTo>
                <a:lnTo>
                  <a:pt x="2463" y="22162"/>
                </a:lnTo>
                <a:lnTo>
                  <a:pt x="3003" y="22462"/>
                </a:lnTo>
                <a:lnTo>
                  <a:pt x="3544" y="22642"/>
                </a:lnTo>
                <a:lnTo>
                  <a:pt x="4204" y="22822"/>
                </a:lnTo>
                <a:lnTo>
                  <a:pt x="5345" y="23062"/>
                </a:lnTo>
                <a:lnTo>
                  <a:pt x="6006" y="23183"/>
                </a:lnTo>
                <a:lnTo>
                  <a:pt x="6607" y="23363"/>
                </a:lnTo>
                <a:lnTo>
                  <a:pt x="7207" y="23603"/>
                </a:lnTo>
                <a:lnTo>
                  <a:pt x="7808" y="23843"/>
                </a:lnTo>
                <a:lnTo>
                  <a:pt x="8468" y="24143"/>
                </a:lnTo>
                <a:lnTo>
                  <a:pt x="8769" y="24264"/>
                </a:lnTo>
                <a:lnTo>
                  <a:pt x="9069" y="24264"/>
                </a:lnTo>
                <a:lnTo>
                  <a:pt x="9129" y="25825"/>
                </a:lnTo>
                <a:lnTo>
                  <a:pt x="9129" y="27447"/>
                </a:lnTo>
                <a:lnTo>
                  <a:pt x="9069" y="30569"/>
                </a:lnTo>
                <a:lnTo>
                  <a:pt x="8408" y="30089"/>
                </a:lnTo>
                <a:lnTo>
                  <a:pt x="7748" y="29609"/>
                </a:lnTo>
                <a:lnTo>
                  <a:pt x="7027" y="29188"/>
                </a:lnTo>
                <a:lnTo>
                  <a:pt x="6366" y="28708"/>
                </a:lnTo>
                <a:lnTo>
                  <a:pt x="5946" y="28407"/>
                </a:lnTo>
                <a:lnTo>
                  <a:pt x="5526" y="28167"/>
                </a:lnTo>
                <a:lnTo>
                  <a:pt x="4565" y="27747"/>
                </a:lnTo>
                <a:lnTo>
                  <a:pt x="3604" y="27386"/>
                </a:lnTo>
                <a:lnTo>
                  <a:pt x="2643" y="27146"/>
                </a:lnTo>
                <a:lnTo>
                  <a:pt x="2222" y="27026"/>
                </a:lnTo>
                <a:lnTo>
                  <a:pt x="1802" y="27086"/>
                </a:lnTo>
                <a:lnTo>
                  <a:pt x="1442" y="27146"/>
                </a:lnTo>
                <a:lnTo>
                  <a:pt x="1141" y="27326"/>
                </a:lnTo>
                <a:lnTo>
                  <a:pt x="901" y="27567"/>
                </a:lnTo>
                <a:lnTo>
                  <a:pt x="721" y="27867"/>
                </a:lnTo>
                <a:lnTo>
                  <a:pt x="601" y="28167"/>
                </a:lnTo>
                <a:lnTo>
                  <a:pt x="481" y="28528"/>
                </a:lnTo>
                <a:lnTo>
                  <a:pt x="481" y="28888"/>
                </a:lnTo>
                <a:lnTo>
                  <a:pt x="481" y="29188"/>
                </a:lnTo>
                <a:lnTo>
                  <a:pt x="601" y="29548"/>
                </a:lnTo>
                <a:lnTo>
                  <a:pt x="781" y="29849"/>
                </a:lnTo>
                <a:lnTo>
                  <a:pt x="1021" y="30149"/>
                </a:lnTo>
                <a:lnTo>
                  <a:pt x="1322" y="30389"/>
                </a:lnTo>
                <a:lnTo>
                  <a:pt x="1682" y="30509"/>
                </a:lnTo>
                <a:lnTo>
                  <a:pt x="2162" y="30630"/>
                </a:lnTo>
                <a:lnTo>
                  <a:pt x="3964" y="30870"/>
                </a:lnTo>
                <a:lnTo>
                  <a:pt x="4865" y="30990"/>
                </a:lnTo>
                <a:lnTo>
                  <a:pt x="5766" y="31050"/>
                </a:lnTo>
                <a:lnTo>
                  <a:pt x="6246" y="31050"/>
                </a:lnTo>
                <a:lnTo>
                  <a:pt x="6667" y="31170"/>
                </a:lnTo>
                <a:lnTo>
                  <a:pt x="7447" y="31530"/>
                </a:lnTo>
                <a:lnTo>
                  <a:pt x="7868" y="31650"/>
                </a:lnTo>
                <a:lnTo>
                  <a:pt x="8228" y="31711"/>
                </a:lnTo>
                <a:lnTo>
                  <a:pt x="9009" y="31831"/>
                </a:lnTo>
                <a:lnTo>
                  <a:pt x="8709" y="37356"/>
                </a:lnTo>
                <a:lnTo>
                  <a:pt x="8709" y="37596"/>
                </a:lnTo>
                <a:lnTo>
                  <a:pt x="8829" y="37716"/>
                </a:lnTo>
                <a:lnTo>
                  <a:pt x="8949" y="37836"/>
                </a:lnTo>
                <a:lnTo>
                  <a:pt x="9129" y="37896"/>
                </a:lnTo>
                <a:lnTo>
                  <a:pt x="9309" y="37896"/>
                </a:lnTo>
                <a:lnTo>
                  <a:pt x="9489" y="37836"/>
                </a:lnTo>
                <a:lnTo>
                  <a:pt x="9609" y="37716"/>
                </a:lnTo>
                <a:lnTo>
                  <a:pt x="9730" y="37536"/>
                </a:lnTo>
                <a:lnTo>
                  <a:pt x="9970" y="36095"/>
                </a:lnTo>
                <a:lnTo>
                  <a:pt x="10210" y="34713"/>
                </a:lnTo>
                <a:lnTo>
                  <a:pt x="10330" y="33272"/>
                </a:lnTo>
                <a:lnTo>
                  <a:pt x="10450" y="31831"/>
                </a:lnTo>
                <a:lnTo>
                  <a:pt x="10690" y="31711"/>
                </a:lnTo>
                <a:lnTo>
                  <a:pt x="11051" y="31410"/>
                </a:lnTo>
                <a:lnTo>
                  <a:pt x="11411" y="31170"/>
                </a:lnTo>
                <a:lnTo>
                  <a:pt x="12252" y="30810"/>
                </a:lnTo>
                <a:lnTo>
                  <a:pt x="13934" y="30089"/>
                </a:lnTo>
                <a:lnTo>
                  <a:pt x="14714" y="29729"/>
                </a:lnTo>
                <a:lnTo>
                  <a:pt x="15495" y="29368"/>
                </a:lnTo>
                <a:lnTo>
                  <a:pt x="16276" y="28948"/>
                </a:lnTo>
                <a:lnTo>
                  <a:pt x="17056" y="28588"/>
                </a:lnTo>
                <a:lnTo>
                  <a:pt x="17537" y="28407"/>
                </a:lnTo>
                <a:lnTo>
                  <a:pt x="17837" y="28107"/>
                </a:lnTo>
                <a:lnTo>
                  <a:pt x="18138" y="27807"/>
                </a:lnTo>
                <a:lnTo>
                  <a:pt x="18258" y="27447"/>
                </a:lnTo>
                <a:lnTo>
                  <a:pt x="18378" y="27086"/>
                </a:lnTo>
                <a:lnTo>
                  <a:pt x="18378" y="26726"/>
                </a:lnTo>
                <a:lnTo>
                  <a:pt x="18378" y="26365"/>
                </a:lnTo>
                <a:lnTo>
                  <a:pt x="18258" y="26005"/>
                </a:lnTo>
                <a:lnTo>
                  <a:pt x="18077" y="25705"/>
                </a:lnTo>
                <a:lnTo>
                  <a:pt x="17837" y="25405"/>
                </a:lnTo>
                <a:lnTo>
                  <a:pt x="17597" y="25164"/>
                </a:lnTo>
                <a:lnTo>
                  <a:pt x="17237" y="24984"/>
                </a:lnTo>
                <a:lnTo>
                  <a:pt x="16876" y="24924"/>
                </a:lnTo>
                <a:lnTo>
                  <a:pt x="16516" y="24864"/>
                </a:lnTo>
                <a:lnTo>
                  <a:pt x="16096" y="24924"/>
                </a:lnTo>
                <a:lnTo>
                  <a:pt x="15615" y="25104"/>
                </a:lnTo>
                <a:lnTo>
                  <a:pt x="14714" y="25585"/>
                </a:lnTo>
                <a:lnTo>
                  <a:pt x="13753" y="26065"/>
                </a:lnTo>
                <a:lnTo>
                  <a:pt x="12913" y="26666"/>
                </a:lnTo>
                <a:lnTo>
                  <a:pt x="12492" y="26966"/>
                </a:lnTo>
                <a:lnTo>
                  <a:pt x="12132" y="27326"/>
                </a:lnTo>
                <a:lnTo>
                  <a:pt x="11651" y="27807"/>
                </a:lnTo>
                <a:lnTo>
                  <a:pt x="11231" y="28347"/>
                </a:lnTo>
                <a:lnTo>
                  <a:pt x="10510" y="29488"/>
                </a:lnTo>
                <a:lnTo>
                  <a:pt x="10510" y="26906"/>
                </a:lnTo>
                <a:lnTo>
                  <a:pt x="10390" y="24324"/>
                </a:lnTo>
                <a:lnTo>
                  <a:pt x="10570" y="24203"/>
                </a:lnTo>
                <a:lnTo>
                  <a:pt x="10751" y="24083"/>
                </a:lnTo>
                <a:lnTo>
                  <a:pt x="11471" y="23183"/>
                </a:lnTo>
                <a:lnTo>
                  <a:pt x="12192" y="22282"/>
                </a:lnTo>
                <a:lnTo>
                  <a:pt x="12612" y="21861"/>
                </a:lnTo>
                <a:lnTo>
                  <a:pt x="13093" y="21441"/>
                </a:lnTo>
                <a:lnTo>
                  <a:pt x="14054" y="20660"/>
                </a:lnTo>
                <a:lnTo>
                  <a:pt x="14955" y="19939"/>
                </a:lnTo>
                <a:lnTo>
                  <a:pt x="15435" y="19519"/>
                </a:lnTo>
                <a:lnTo>
                  <a:pt x="15855" y="19099"/>
                </a:lnTo>
                <a:lnTo>
                  <a:pt x="16216" y="18678"/>
                </a:lnTo>
                <a:lnTo>
                  <a:pt x="16516" y="18198"/>
                </a:lnTo>
                <a:lnTo>
                  <a:pt x="16696" y="17657"/>
                </a:lnTo>
                <a:lnTo>
                  <a:pt x="16696" y="17357"/>
                </a:lnTo>
                <a:lnTo>
                  <a:pt x="16696" y="17057"/>
                </a:lnTo>
                <a:lnTo>
                  <a:pt x="16636" y="16696"/>
                </a:lnTo>
                <a:lnTo>
                  <a:pt x="16516" y="16396"/>
                </a:lnTo>
                <a:lnTo>
                  <a:pt x="16336" y="16096"/>
                </a:lnTo>
                <a:lnTo>
                  <a:pt x="16096" y="15916"/>
                </a:lnTo>
                <a:lnTo>
                  <a:pt x="15855" y="15736"/>
                </a:lnTo>
                <a:lnTo>
                  <a:pt x="15555" y="15615"/>
                </a:lnTo>
                <a:lnTo>
                  <a:pt x="14834" y="15615"/>
                </a:lnTo>
                <a:lnTo>
                  <a:pt x="14534" y="15675"/>
                </a:lnTo>
                <a:lnTo>
                  <a:pt x="14294" y="15796"/>
                </a:lnTo>
                <a:lnTo>
                  <a:pt x="13813" y="16096"/>
                </a:lnTo>
                <a:lnTo>
                  <a:pt x="13393" y="16516"/>
                </a:lnTo>
                <a:lnTo>
                  <a:pt x="13033" y="16937"/>
                </a:lnTo>
                <a:lnTo>
                  <a:pt x="12732" y="17477"/>
                </a:lnTo>
                <a:lnTo>
                  <a:pt x="12492" y="18018"/>
                </a:lnTo>
                <a:lnTo>
                  <a:pt x="12012" y="19039"/>
                </a:lnTo>
                <a:lnTo>
                  <a:pt x="11531" y="20120"/>
                </a:lnTo>
                <a:lnTo>
                  <a:pt x="11291" y="20600"/>
                </a:lnTo>
                <a:lnTo>
                  <a:pt x="10991" y="21081"/>
                </a:lnTo>
                <a:lnTo>
                  <a:pt x="10210" y="22162"/>
                </a:lnTo>
                <a:lnTo>
                  <a:pt x="10210" y="22041"/>
                </a:lnTo>
                <a:lnTo>
                  <a:pt x="9910" y="19699"/>
                </a:lnTo>
                <a:lnTo>
                  <a:pt x="9549" y="17297"/>
                </a:lnTo>
                <a:lnTo>
                  <a:pt x="9850" y="17117"/>
                </a:lnTo>
                <a:lnTo>
                  <a:pt x="10150" y="16817"/>
                </a:lnTo>
                <a:lnTo>
                  <a:pt x="10630" y="16156"/>
                </a:lnTo>
                <a:lnTo>
                  <a:pt x="11111" y="15435"/>
                </a:lnTo>
                <a:lnTo>
                  <a:pt x="11531" y="14775"/>
                </a:lnTo>
                <a:lnTo>
                  <a:pt x="12072" y="13994"/>
                </a:lnTo>
                <a:lnTo>
                  <a:pt x="12732" y="13213"/>
                </a:lnTo>
                <a:lnTo>
                  <a:pt x="13393" y="12492"/>
                </a:lnTo>
                <a:lnTo>
                  <a:pt x="14054" y="11772"/>
                </a:lnTo>
                <a:lnTo>
                  <a:pt x="14294" y="11532"/>
                </a:lnTo>
                <a:lnTo>
                  <a:pt x="14414" y="11291"/>
                </a:lnTo>
                <a:lnTo>
                  <a:pt x="14474" y="10991"/>
                </a:lnTo>
                <a:lnTo>
                  <a:pt x="14534" y="10751"/>
                </a:lnTo>
                <a:lnTo>
                  <a:pt x="14474" y="10451"/>
                </a:lnTo>
                <a:lnTo>
                  <a:pt x="14354" y="10210"/>
                </a:lnTo>
                <a:lnTo>
                  <a:pt x="14234" y="9970"/>
                </a:lnTo>
                <a:lnTo>
                  <a:pt x="14054" y="9790"/>
                </a:lnTo>
                <a:lnTo>
                  <a:pt x="13813" y="9610"/>
                </a:lnTo>
                <a:lnTo>
                  <a:pt x="13573" y="9430"/>
                </a:lnTo>
                <a:lnTo>
                  <a:pt x="13333" y="9370"/>
                </a:lnTo>
                <a:lnTo>
                  <a:pt x="13093" y="9309"/>
                </a:lnTo>
                <a:lnTo>
                  <a:pt x="12792" y="9309"/>
                </a:lnTo>
                <a:lnTo>
                  <a:pt x="12552" y="9370"/>
                </a:lnTo>
                <a:lnTo>
                  <a:pt x="12252" y="9490"/>
                </a:lnTo>
                <a:lnTo>
                  <a:pt x="12012" y="9730"/>
                </a:lnTo>
                <a:lnTo>
                  <a:pt x="11231" y="10571"/>
                </a:lnTo>
                <a:lnTo>
                  <a:pt x="10510" y="11471"/>
                </a:lnTo>
                <a:lnTo>
                  <a:pt x="9850" y="12492"/>
                </a:lnTo>
                <a:lnTo>
                  <a:pt x="9309" y="13513"/>
                </a:lnTo>
                <a:lnTo>
                  <a:pt x="8949" y="14294"/>
                </a:lnTo>
                <a:lnTo>
                  <a:pt x="8288" y="11532"/>
                </a:lnTo>
                <a:lnTo>
                  <a:pt x="8468" y="11471"/>
                </a:lnTo>
                <a:lnTo>
                  <a:pt x="8588" y="11411"/>
                </a:lnTo>
                <a:lnTo>
                  <a:pt x="9489" y="10330"/>
                </a:lnTo>
                <a:lnTo>
                  <a:pt x="9970" y="9790"/>
                </a:lnTo>
                <a:lnTo>
                  <a:pt x="10450" y="9249"/>
                </a:lnTo>
                <a:lnTo>
                  <a:pt x="12552" y="7328"/>
                </a:lnTo>
                <a:lnTo>
                  <a:pt x="13213" y="6607"/>
                </a:lnTo>
                <a:lnTo>
                  <a:pt x="13573" y="6187"/>
                </a:lnTo>
                <a:lnTo>
                  <a:pt x="13873" y="5706"/>
                </a:lnTo>
                <a:lnTo>
                  <a:pt x="14054" y="5226"/>
                </a:lnTo>
                <a:lnTo>
                  <a:pt x="14114" y="4985"/>
                </a:lnTo>
                <a:lnTo>
                  <a:pt x="14114" y="4745"/>
                </a:lnTo>
                <a:lnTo>
                  <a:pt x="14114" y="4505"/>
                </a:lnTo>
                <a:lnTo>
                  <a:pt x="13994" y="4265"/>
                </a:lnTo>
                <a:lnTo>
                  <a:pt x="13873" y="4085"/>
                </a:lnTo>
                <a:lnTo>
                  <a:pt x="13633" y="3904"/>
                </a:lnTo>
                <a:lnTo>
                  <a:pt x="13393" y="3724"/>
                </a:lnTo>
                <a:lnTo>
                  <a:pt x="13093" y="3664"/>
                </a:lnTo>
                <a:lnTo>
                  <a:pt x="12853" y="3604"/>
                </a:lnTo>
                <a:lnTo>
                  <a:pt x="12612" y="3664"/>
                </a:lnTo>
                <a:lnTo>
                  <a:pt x="12312" y="3724"/>
                </a:lnTo>
                <a:lnTo>
                  <a:pt x="12072" y="3844"/>
                </a:lnTo>
                <a:lnTo>
                  <a:pt x="11591" y="4145"/>
                </a:lnTo>
                <a:lnTo>
                  <a:pt x="11111" y="4565"/>
                </a:lnTo>
                <a:lnTo>
                  <a:pt x="10690" y="5045"/>
                </a:lnTo>
                <a:lnTo>
                  <a:pt x="10030" y="5886"/>
                </a:lnTo>
                <a:lnTo>
                  <a:pt x="9309" y="7087"/>
                </a:lnTo>
                <a:lnTo>
                  <a:pt x="8949" y="7748"/>
                </a:lnTo>
                <a:lnTo>
                  <a:pt x="8649" y="8349"/>
                </a:lnTo>
                <a:lnTo>
                  <a:pt x="8288" y="9249"/>
                </a:lnTo>
                <a:lnTo>
                  <a:pt x="7868" y="10090"/>
                </a:lnTo>
                <a:lnTo>
                  <a:pt x="7507" y="9129"/>
                </a:lnTo>
                <a:lnTo>
                  <a:pt x="7147" y="8168"/>
                </a:lnTo>
                <a:lnTo>
                  <a:pt x="7267" y="8108"/>
                </a:lnTo>
                <a:lnTo>
                  <a:pt x="7327" y="7928"/>
                </a:lnTo>
                <a:lnTo>
                  <a:pt x="7327" y="7508"/>
                </a:lnTo>
                <a:lnTo>
                  <a:pt x="7267" y="6967"/>
                </a:lnTo>
                <a:lnTo>
                  <a:pt x="7087" y="6367"/>
                </a:lnTo>
                <a:lnTo>
                  <a:pt x="6667" y="5106"/>
                </a:lnTo>
                <a:lnTo>
                  <a:pt x="6366" y="4205"/>
                </a:lnTo>
                <a:lnTo>
                  <a:pt x="6246" y="3424"/>
                </a:lnTo>
                <a:lnTo>
                  <a:pt x="6186" y="2643"/>
                </a:lnTo>
                <a:lnTo>
                  <a:pt x="6066" y="1862"/>
                </a:lnTo>
                <a:lnTo>
                  <a:pt x="5946" y="1082"/>
                </a:lnTo>
                <a:lnTo>
                  <a:pt x="5886" y="842"/>
                </a:lnTo>
                <a:lnTo>
                  <a:pt x="5766" y="601"/>
                </a:lnTo>
                <a:lnTo>
                  <a:pt x="5586" y="421"/>
                </a:lnTo>
                <a:lnTo>
                  <a:pt x="5405" y="301"/>
                </a:lnTo>
                <a:lnTo>
                  <a:pt x="5225" y="181"/>
                </a:lnTo>
                <a:lnTo>
                  <a:pt x="4985" y="61"/>
                </a:lnTo>
                <a:lnTo>
                  <a:pt x="4505"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79" name="Shape 79"/>
          <p:cNvSpPr/>
          <p:nvPr/>
        </p:nvSpPr>
        <p:spPr>
          <a:xfrm rot="-4571370">
            <a:off x="1338693" y="2278259"/>
            <a:ext cx="600561" cy="1173653"/>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80" name="Shape 80"/>
          <p:cNvSpPr/>
          <p:nvPr/>
        </p:nvSpPr>
        <p:spPr>
          <a:xfrm rot="4552656" flipH="1">
            <a:off x="10308225" y="4603404"/>
            <a:ext cx="744751" cy="1455435"/>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81" name="Shape 81"/>
          <p:cNvSpPr/>
          <p:nvPr/>
        </p:nvSpPr>
        <p:spPr>
          <a:xfrm>
            <a:off x="9884034" y="4001067"/>
            <a:ext cx="1780671" cy="470085"/>
          </a:xfrm>
          <a:custGeom>
            <a:avLst/>
            <a:gdLst/>
            <a:ahLst/>
            <a:cxnLst/>
            <a:rect l="0" t="0" r="0" b="0"/>
            <a:pathLst>
              <a:path w="43001" h="11352" extrusionOk="0">
                <a:moveTo>
                  <a:pt x="25464" y="1"/>
                </a:moveTo>
                <a:lnTo>
                  <a:pt x="24683" y="181"/>
                </a:lnTo>
                <a:lnTo>
                  <a:pt x="23903" y="421"/>
                </a:lnTo>
                <a:lnTo>
                  <a:pt x="23122" y="721"/>
                </a:lnTo>
                <a:lnTo>
                  <a:pt x="22341" y="1082"/>
                </a:lnTo>
                <a:lnTo>
                  <a:pt x="20780" y="1983"/>
                </a:lnTo>
                <a:lnTo>
                  <a:pt x="19398" y="2823"/>
                </a:lnTo>
                <a:lnTo>
                  <a:pt x="18377" y="3424"/>
                </a:lnTo>
                <a:lnTo>
                  <a:pt x="18618" y="2763"/>
                </a:lnTo>
                <a:lnTo>
                  <a:pt x="18738" y="2043"/>
                </a:lnTo>
                <a:lnTo>
                  <a:pt x="18918" y="1262"/>
                </a:lnTo>
                <a:lnTo>
                  <a:pt x="18918" y="902"/>
                </a:lnTo>
                <a:lnTo>
                  <a:pt x="18918" y="541"/>
                </a:lnTo>
                <a:lnTo>
                  <a:pt x="18858" y="421"/>
                </a:lnTo>
                <a:lnTo>
                  <a:pt x="18618" y="421"/>
                </a:lnTo>
                <a:lnTo>
                  <a:pt x="18317" y="721"/>
                </a:lnTo>
                <a:lnTo>
                  <a:pt x="18077" y="1082"/>
                </a:lnTo>
                <a:lnTo>
                  <a:pt x="17717" y="1863"/>
                </a:lnTo>
                <a:lnTo>
                  <a:pt x="17356" y="2643"/>
                </a:lnTo>
                <a:lnTo>
                  <a:pt x="17236" y="3004"/>
                </a:lnTo>
                <a:lnTo>
                  <a:pt x="17176" y="3424"/>
                </a:lnTo>
                <a:lnTo>
                  <a:pt x="17176" y="3604"/>
                </a:lnTo>
                <a:lnTo>
                  <a:pt x="17236" y="3784"/>
                </a:lnTo>
                <a:lnTo>
                  <a:pt x="17356" y="3904"/>
                </a:lnTo>
                <a:lnTo>
                  <a:pt x="17477" y="3964"/>
                </a:lnTo>
                <a:lnTo>
                  <a:pt x="16696" y="4445"/>
                </a:lnTo>
                <a:lnTo>
                  <a:pt x="15915" y="4985"/>
                </a:lnTo>
                <a:lnTo>
                  <a:pt x="15194" y="5586"/>
                </a:lnTo>
                <a:lnTo>
                  <a:pt x="14534" y="6187"/>
                </a:lnTo>
                <a:lnTo>
                  <a:pt x="12552" y="6547"/>
                </a:lnTo>
                <a:lnTo>
                  <a:pt x="10630" y="6967"/>
                </a:lnTo>
                <a:lnTo>
                  <a:pt x="7988" y="7568"/>
                </a:lnTo>
                <a:lnTo>
                  <a:pt x="6606" y="7868"/>
                </a:lnTo>
                <a:lnTo>
                  <a:pt x="5285" y="8289"/>
                </a:lnTo>
                <a:lnTo>
                  <a:pt x="3964" y="8709"/>
                </a:lnTo>
                <a:lnTo>
                  <a:pt x="2643" y="9189"/>
                </a:lnTo>
                <a:lnTo>
                  <a:pt x="1381" y="9730"/>
                </a:lnTo>
                <a:lnTo>
                  <a:pt x="180" y="10330"/>
                </a:lnTo>
                <a:lnTo>
                  <a:pt x="60" y="10391"/>
                </a:lnTo>
                <a:lnTo>
                  <a:pt x="0" y="10511"/>
                </a:lnTo>
                <a:lnTo>
                  <a:pt x="0" y="10631"/>
                </a:lnTo>
                <a:lnTo>
                  <a:pt x="0" y="10751"/>
                </a:lnTo>
                <a:lnTo>
                  <a:pt x="120" y="10871"/>
                </a:lnTo>
                <a:lnTo>
                  <a:pt x="180" y="10931"/>
                </a:lnTo>
                <a:lnTo>
                  <a:pt x="300" y="10991"/>
                </a:lnTo>
                <a:lnTo>
                  <a:pt x="480" y="10991"/>
                </a:lnTo>
                <a:lnTo>
                  <a:pt x="1802" y="10691"/>
                </a:lnTo>
                <a:lnTo>
                  <a:pt x="3123" y="10330"/>
                </a:lnTo>
                <a:lnTo>
                  <a:pt x="4384" y="9910"/>
                </a:lnTo>
                <a:lnTo>
                  <a:pt x="5705" y="9550"/>
                </a:lnTo>
                <a:lnTo>
                  <a:pt x="8228" y="8889"/>
                </a:lnTo>
                <a:lnTo>
                  <a:pt x="10810" y="8349"/>
                </a:lnTo>
                <a:lnTo>
                  <a:pt x="12192" y="8048"/>
                </a:lnTo>
                <a:lnTo>
                  <a:pt x="14113" y="9490"/>
                </a:lnTo>
                <a:lnTo>
                  <a:pt x="15254" y="10451"/>
                </a:lnTo>
                <a:lnTo>
                  <a:pt x="15795" y="10871"/>
                </a:lnTo>
                <a:lnTo>
                  <a:pt x="16456" y="11291"/>
                </a:lnTo>
                <a:lnTo>
                  <a:pt x="16816" y="11291"/>
                </a:lnTo>
                <a:lnTo>
                  <a:pt x="16876" y="11231"/>
                </a:lnTo>
                <a:lnTo>
                  <a:pt x="16996" y="10991"/>
                </a:lnTo>
                <a:lnTo>
                  <a:pt x="16996" y="10871"/>
                </a:lnTo>
                <a:lnTo>
                  <a:pt x="16936" y="10751"/>
                </a:lnTo>
                <a:lnTo>
                  <a:pt x="16696" y="10330"/>
                </a:lnTo>
                <a:lnTo>
                  <a:pt x="16456" y="9850"/>
                </a:lnTo>
                <a:lnTo>
                  <a:pt x="16095" y="9430"/>
                </a:lnTo>
                <a:lnTo>
                  <a:pt x="15675" y="9069"/>
                </a:lnTo>
                <a:lnTo>
                  <a:pt x="15314" y="8709"/>
                </a:lnTo>
                <a:lnTo>
                  <a:pt x="14834" y="8349"/>
                </a:lnTo>
                <a:lnTo>
                  <a:pt x="13873" y="7748"/>
                </a:lnTo>
                <a:lnTo>
                  <a:pt x="15795" y="7448"/>
                </a:lnTo>
                <a:lnTo>
                  <a:pt x="17717" y="7147"/>
                </a:lnTo>
                <a:lnTo>
                  <a:pt x="19639" y="6967"/>
                </a:lnTo>
                <a:lnTo>
                  <a:pt x="21620" y="6787"/>
                </a:lnTo>
                <a:lnTo>
                  <a:pt x="24203" y="6607"/>
                </a:lnTo>
                <a:lnTo>
                  <a:pt x="26845" y="6547"/>
                </a:lnTo>
                <a:lnTo>
                  <a:pt x="29428" y="6547"/>
                </a:lnTo>
                <a:lnTo>
                  <a:pt x="32070" y="6667"/>
                </a:lnTo>
                <a:lnTo>
                  <a:pt x="34052" y="6787"/>
                </a:lnTo>
                <a:lnTo>
                  <a:pt x="36034" y="6967"/>
                </a:lnTo>
                <a:lnTo>
                  <a:pt x="36274" y="7508"/>
                </a:lnTo>
                <a:lnTo>
                  <a:pt x="36515" y="7988"/>
                </a:lnTo>
                <a:lnTo>
                  <a:pt x="37175" y="8949"/>
                </a:lnTo>
                <a:lnTo>
                  <a:pt x="38016" y="10210"/>
                </a:lnTo>
                <a:lnTo>
                  <a:pt x="38496" y="10811"/>
                </a:lnTo>
                <a:lnTo>
                  <a:pt x="38737" y="11051"/>
                </a:lnTo>
                <a:lnTo>
                  <a:pt x="38977" y="11291"/>
                </a:lnTo>
                <a:lnTo>
                  <a:pt x="39097" y="11351"/>
                </a:lnTo>
                <a:lnTo>
                  <a:pt x="39217" y="11351"/>
                </a:lnTo>
                <a:lnTo>
                  <a:pt x="39457" y="11291"/>
                </a:lnTo>
                <a:lnTo>
                  <a:pt x="39577" y="11051"/>
                </a:lnTo>
                <a:lnTo>
                  <a:pt x="39637" y="10931"/>
                </a:lnTo>
                <a:lnTo>
                  <a:pt x="39637" y="10811"/>
                </a:lnTo>
                <a:lnTo>
                  <a:pt x="39457" y="10451"/>
                </a:lnTo>
                <a:lnTo>
                  <a:pt x="39337" y="10150"/>
                </a:lnTo>
                <a:lnTo>
                  <a:pt x="38917" y="9490"/>
                </a:lnTo>
                <a:lnTo>
                  <a:pt x="37956" y="8289"/>
                </a:lnTo>
                <a:lnTo>
                  <a:pt x="37535" y="7688"/>
                </a:lnTo>
                <a:lnTo>
                  <a:pt x="37055" y="7087"/>
                </a:lnTo>
                <a:lnTo>
                  <a:pt x="37235" y="7087"/>
                </a:lnTo>
                <a:lnTo>
                  <a:pt x="40058" y="7508"/>
                </a:lnTo>
                <a:lnTo>
                  <a:pt x="41439" y="7628"/>
                </a:lnTo>
                <a:lnTo>
                  <a:pt x="42160" y="7688"/>
                </a:lnTo>
                <a:lnTo>
                  <a:pt x="42820" y="7688"/>
                </a:lnTo>
                <a:lnTo>
                  <a:pt x="42941" y="7628"/>
                </a:lnTo>
                <a:lnTo>
                  <a:pt x="43001" y="7508"/>
                </a:lnTo>
                <a:lnTo>
                  <a:pt x="43001" y="7388"/>
                </a:lnTo>
                <a:lnTo>
                  <a:pt x="42941" y="7328"/>
                </a:lnTo>
                <a:lnTo>
                  <a:pt x="41739" y="6787"/>
                </a:lnTo>
                <a:lnTo>
                  <a:pt x="40478" y="6427"/>
                </a:lnTo>
                <a:lnTo>
                  <a:pt x="39157" y="6127"/>
                </a:lnTo>
                <a:lnTo>
                  <a:pt x="37836" y="5886"/>
                </a:lnTo>
                <a:lnTo>
                  <a:pt x="36454" y="5766"/>
                </a:lnTo>
                <a:lnTo>
                  <a:pt x="35133" y="5646"/>
                </a:lnTo>
                <a:lnTo>
                  <a:pt x="32491" y="5406"/>
                </a:lnTo>
                <a:lnTo>
                  <a:pt x="29728" y="5286"/>
                </a:lnTo>
                <a:lnTo>
                  <a:pt x="26965" y="5226"/>
                </a:lnTo>
                <a:lnTo>
                  <a:pt x="24143" y="5226"/>
                </a:lnTo>
                <a:lnTo>
                  <a:pt x="21380" y="5406"/>
                </a:lnTo>
                <a:lnTo>
                  <a:pt x="19278" y="5586"/>
                </a:lnTo>
                <a:lnTo>
                  <a:pt x="17116" y="5826"/>
                </a:lnTo>
                <a:lnTo>
                  <a:pt x="17537" y="5526"/>
                </a:lnTo>
                <a:lnTo>
                  <a:pt x="18858" y="4685"/>
                </a:lnTo>
                <a:lnTo>
                  <a:pt x="20239" y="3844"/>
                </a:lnTo>
                <a:lnTo>
                  <a:pt x="21620" y="3064"/>
                </a:lnTo>
                <a:lnTo>
                  <a:pt x="23062" y="2343"/>
                </a:lnTo>
                <a:lnTo>
                  <a:pt x="24503" y="1682"/>
                </a:lnTo>
                <a:lnTo>
                  <a:pt x="25224" y="1322"/>
                </a:lnTo>
                <a:lnTo>
                  <a:pt x="25824" y="902"/>
                </a:lnTo>
                <a:lnTo>
                  <a:pt x="25945" y="781"/>
                </a:lnTo>
                <a:lnTo>
                  <a:pt x="26005" y="601"/>
                </a:lnTo>
                <a:lnTo>
                  <a:pt x="26005" y="481"/>
                </a:lnTo>
                <a:lnTo>
                  <a:pt x="25945" y="301"/>
                </a:lnTo>
                <a:lnTo>
                  <a:pt x="25884" y="181"/>
                </a:lnTo>
                <a:lnTo>
                  <a:pt x="25764" y="61"/>
                </a:lnTo>
                <a:lnTo>
                  <a:pt x="25644"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82" name="Shape 82"/>
          <p:cNvSpPr/>
          <p:nvPr/>
        </p:nvSpPr>
        <p:spPr>
          <a:xfrm>
            <a:off x="11084233" y="3718038"/>
            <a:ext cx="511720" cy="537431"/>
          </a:xfrm>
          <a:custGeom>
            <a:avLst/>
            <a:gdLst/>
            <a:ahLst/>
            <a:cxnLst/>
            <a:rect l="0" t="0" r="0" b="0"/>
            <a:pathLst>
              <a:path w="20301" h="21321" extrusionOk="0">
                <a:moveTo>
                  <a:pt x="5106" y="1922"/>
                </a:moveTo>
                <a:lnTo>
                  <a:pt x="5286" y="2042"/>
                </a:lnTo>
                <a:lnTo>
                  <a:pt x="5526" y="2162"/>
                </a:lnTo>
                <a:lnTo>
                  <a:pt x="5646" y="2282"/>
                </a:lnTo>
                <a:lnTo>
                  <a:pt x="5826" y="2462"/>
                </a:lnTo>
                <a:lnTo>
                  <a:pt x="5886" y="2703"/>
                </a:lnTo>
                <a:lnTo>
                  <a:pt x="5947" y="2883"/>
                </a:lnTo>
                <a:lnTo>
                  <a:pt x="5947" y="3123"/>
                </a:lnTo>
                <a:lnTo>
                  <a:pt x="5947" y="3363"/>
                </a:lnTo>
                <a:lnTo>
                  <a:pt x="5886" y="3543"/>
                </a:lnTo>
                <a:lnTo>
                  <a:pt x="5826" y="3784"/>
                </a:lnTo>
                <a:lnTo>
                  <a:pt x="5646" y="3964"/>
                </a:lnTo>
                <a:lnTo>
                  <a:pt x="5526" y="4084"/>
                </a:lnTo>
                <a:lnTo>
                  <a:pt x="5286" y="4204"/>
                </a:lnTo>
                <a:lnTo>
                  <a:pt x="5106" y="4324"/>
                </a:lnTo>
                <a:lnTo>
                  <a:pt x="4505" y="4324"/>
                </a:lnTo>
                <a:lnTo>
                  <a:pt x="4325" y="4204"/>
                </a:lnTo>
                <a:lnTo>
                  <a:pt x="4085" y="4084"/>
                </a:lnTo>
                <a:lnTo>
                  <a:pt x="3965" y="3964"/>
                </a:lnTo>
                <a:lnTo>
                  <a:pt x="3784" y="3784"/>
                </a:lnTo>
                <a:lnTo>
                  <a:pt x="3724" y="3543"/>
                </a:lnTo>
                <a:lnTo>
                  <a:pt x="3664" y="3363"/>
                </a:lnTo>
                <a:lnTo>
                  <a:pt x="3664" y="3123"/>
                </a:lnTo>
                <a:lnTo>
                  <a:pt x="3664" y="2883"/>
                </a:lnTo>
                <a:lnTo>
                  <a:pt x="3724" y="2703"/>
                </a:lnTo>
                <a:lnTo>
                  <a:pt x="3784" y="2462"/>
                </a:lnTo>
                <a:lnTo>
                  <a:pt x="3965" y="2282"/>
                </a:lnTo>
                <a:lnTo>
                  <a:pt x="4085" y="2162"/>
                </a:lnTo>
                <a:lnTo>
                  <a:pt x="4325" y="2042"/>
                </a:lnTo>
                <a:lnTo>
                  <a:pt x="4505" y="1922"/>
                </a:lnTo>
                <a:close/>
                <a:moveTo>
                  <a:pt x="5766" y="0"/>
                </a:moveTo>
                <a:lnTo>
                  <a:pt x="4986" y="60"/>
                </a:lnTo>
                <a:lnTo>
                  <a:pt x="4205" y="120"/>
                </a:lnTo>
                <a:lnTo>
                  <a:pt x="3364" y="360"/>
                </a:lnTo>
                <a:lnTo>
                  <a:pt x="2583" y="601"/>
                </a:lnTo>
                <a:lnTo>
                  <a:pt x="1863" y="1021"/>
                </a:lnTo>
                <a:lnTo>
                  <a:pt x="1562" y="1261"/>
                </a:lnTo>
                <a:lnTo>
                  <a:pt x="1262" y="1502"/>
                </a:lnTo>
                <a:lnTo>
                  <a:pt x="1022" y="1742"/>
                </a:lnTo>
                <a:lnTo>
                  <a:pt x="842" y="2042"/>
                </a:lnTo>
                <a:lnTo>
                  <a:pt x="601" y="2102"/>
                </a:lnTo>
                <a:lnTo>
                  <a:pt x="361" y="2162"/>
                </a:lnTo>
                <a:lnTo>
                  <a:pt x="121" y="2282"/>
                </a:lnTo>
                <a:lnTo>
                  <a:pt x="1" y="2522"/>
                </a:lnTo>
                <a:lnTo>
                  <a:pt x="1" y="2763"/>
                </a:lnTo>
                <a:lnTo>
                  <a:pt x="61" y="2883"/>
                </a:lnTo>
                <a:lnTo>
                  <a:pt x="121" y="2943"/>
                </a:lnTo>
                <a:lnTo>
                  <a:pt x="541" y="3243"/>
                </a:lnTo>
                <a:lnTo>
                  <a:pt x="902" y="3543"/>
                </a:lnTo>
                <a:lnTo>
                  <a:pt x="1322" y="3784"/>
                </a:lnTo>
                <a:lnTo>
                  <a:pt x="1622" y="4144"/>
                </a:lnTo>
                <a:lnTo>
                  <a:pt x="1983" y="4745"/>
                </a:lnTo>
                <a:lnTo>
                  <a:pt x="2163" y="5285"/>
                </a:lnTo>
                <a:lnTo>
                  <a:pt x="2283" y="5946"/>
                </a:lnTo>
                <a:lnTo>
                  <a:pt x="2403" y="6546"/>
                </a:lnTo>
                <a:lnTo>
                  <a:pt x="2583" y="8708"/>
                </a:lnTo>
                <a:lnTo>
                  <a:pt x="2764" y="9729"/>
                </a:lnTo>
                <a:lnTo>
                  <a:pt x="2884" y="10270"/>
                </a:lnTo>
                <a:lnTo>
                  <a:pt x="3064" y="10810"/>
                </a:lnTo>
                <a:lnTo>
                  <a:pt x="3484" y="11651"/>
                </a:lnTo>
                <a:lnTo>
                  <a:pt x="3965" y="12492"/>
                </a:lnTo>
                <a:lnTo>
                  <a:pt x="4505" y="13273"/>
                </a:lnTo>
                <a:lnTo>
                  <a:pt x="5106" y="13993"/>
                </a:lnTo>
                <a:lnTo>
                  <a:pt x="5826" y="14714"/>
                </a:lnTo>
                <a:lnTo>
                  <a:pt x="6547" y="15315"/>
                </a:lnTo>
                <a:lnTo>
                  <a:pt x="7388" y="15795"/>
                </a:lnTo>
                <a:lnTo>
                  <a:pt x="8169" y="16215"/>
                </a:lnTo>
                <a:lnTo>
                  <a:pt x="8769" y="16456"/>
                </a:lnTo>
                <a:lnTo>
                  <a:pt x="9370" y="16636"/>
                </a:lnTo>
                <a:lnTo>
                  <a:pt x="9850" y="17717"/>
                </a:lnTo>
                <a:lnTo>
                  <a:pt x="10090" y="18317"/>
                </a:lnTo>
                <a:lnTo>
                  <a:pt x="10271" y="18918"/>
                </a:lnTo>
                <a:lnTo>
                  <a:pt x="10331" y="19518"/>
                </a:lnTo>
                <a:lnTo>
                  <a:pt x="10331" y="20119"/>
                </a:lnTo>
                <a:lnTo>
                  <a:pt x="10391" y="20419"/>
                </a:lnTo>
                <a:lnTo>
                  <a:pt x="10451" y="20720"/>
                </a:lnTo>
                <a:lnTo>
                  <a:pt x="10571" y="20960"/>
                </a:lnTo>
                <a:lnTo>
                  <a:pt x="10751" y="21200"/>
                </a:lnTo>
                <a:lnTo>
                  <a:pt x="10871" y="21320"/>
                </a:lnTo>
                <a:lnTo>
                  <a:pt x="11051" y="21320"/>
                </a:lnTo>
                <a:lnTo>
                  <a:pt x="11232" y="21260"/>
                </a:lnTo>
                <a:lnTo>
                  <a:pt x="11352" y="21200"/>
                </a:lnTo>
                <a:lnTo>
                  <a:pt x="11592" y="20960"/>
                </a:lnTo>
                <a:lnTo>
                  <a:pt x="11712" y="20599"/>
                </a:lnTo>
                <a:lnTo>
                  <a:pt x="11772" y="20239"/>
                </a:lnTo>
                <a:lnTo>
                  <a:pt x="11772" y="19879"/>
                </a:lnTo>
                <a:lnTo>
                  <a:pt x="11652" y="19098"/>
                </a:lnTo>
                <a:lnTo>
                  <a:pt x="11472" y="18377"/>
                </a:lnTo>
                <a:lnTo>
                  <a:pt x="11232" y="17597"/>
                </a:lnTo>
                <a:lnTo>
                  <a:pt x="10931" y="16876"/>
                </a:lnTo>
                <a:lnTo>
                  <a:pt x="11592" y="16876"/>
                </a:lnTo>
                <a:lnTo>
                  <a:pt x="12192" y="16816"/>
                </a:lnTo>
                <a:lnTo>
                  <a:pt x="12853" y="16756"/>
                </a:lnTo>
                <a:lnTo>
                  <a:pt x="13454" y="16636"/>
                </a:lnTo>
                <a:lnTo>
                  <a:pt x="13754" y="17296"/>
                </a:lnTo>
                <a:lnTo>
                  <a:pt x="13994" y="18017"/>
                </a:lnTo>
                <a:lnTo>
                  <a:pt x="14114" y="18678"/>
                </a:lnTo>
                <a:lnTo>
                  <a:pt x="14174" y="19338"/>
                </a:lnTo>
                <a:lnTo>
                  <a:pt x="14234" y="20660"/>
                </a:lnTo>
                <a:lnTo>
                  <a:pt x="14294" y="20900"/>
                </a:lnTo>
                <a:lnTo>
                  <a:pt x="14415" y="21080"/>
                </a:lnTo>
                <a:lnTo>
                  <a:pt x="14595" y="21200"/>
                </a:lnTo>
                <a:lnTo>
                  <a:pt x="14835" y="21320"/>
                </a:lnTo>
                <a:lnTo>
                  <a:pt x="15015" y="21320"/>
                </a:lnTo>
                <a:lnTo>
                  <a:pt x="15255" y="21200"/>
                </a:lnTo>
                <a:lnTo>
                  <a:pt x="15435" y="21080"/>
                </a:lnTo>
                <a:lnTo>
                  <a:pt x="15556" y="20840"/>
                </a:lnTo>
                <a:lnTo>
                  <a:pt x="15616" y="20359"/>
                </a:lnTo>
                <a:lnTo>
                  <a:pt x="15676" y="19759"/>
                </a:lnTo>
                <a:lnTo>
                  <a:pt x="15676" y="19158"/>
                </a:lnTo>
                <a:lnTo>
                  <a:pt x="15616" y="18498"/>
                </a:lnTo>
                <a:lnTo>
                  <a:pt x="15496" y="17897"/>
                </a:lnTo>
                <a:lnTo>
                  <a:pt x="15255" y="17296"/>
                </a:lnTo>
                <a:lnTo>
                  <a:pt x="15015" y="16696"/>
                </a:lnTo>
                <a:lnTo>
                  <a:pt x="14715" y="16215"/>
                </a:lnTo>
                <a:lnTo>
                  <a:pt x="15496" y="15855"/>
                </a:lnTo>
                <a:lnTo>
                  <a:pt x="16396" y="15375"/>
                </a:lnTo>
                <a:lnTo>
                  <a:pt x="17177" y="14774"/>
                </a:lnTo>
                <a:lnTo>
                  <a:pt x="17958" y="14113"/>
                </a:lnTo>
                <a:lnTo>
                  <a:pt x="18618" y="13393"/>
                </a:lnTo>
                <a:lnTo>
                  <a:pt x="19159" y="12672"/>
                </a:lnTo>
                <a:lnTo>
                  <a:pt x="19399" y="12312"/>
                </a:lnTo>
                <a:lnTo>
                  <a:pt x="19579" y="11891"/>
                </a:lnTo>
                <a:lnTo>
                  <a:pt x="19639" y="11831"/>
                </a:lnTo>
                <a:lnTo>
                  <a:pt x="19880" y="11471"/>
                </a:lnTo>
                <a:lnTo>
                  <a:pt x="20060" y="11111"/>
                </a:lnTo>
                <a:lnTo>
                  <a:pt x="20180" y="10690"/>
                </a:lnTo>
                <a:lnTo>
                  <a:pt x="20300" y="10330"/>
                </a:lnTo>
                <a:lnTo>
                  <a:pt x="20300" y="9909"/>
                </a:lnTo>
                <a:lnTo>
                  <a:pt x="20300" y="9489"/>
                </a:lnTo>
                <a:lnTo>
                  <a:pt x="20240" y="9069"/>
                </a:lnTo>
                <a:lnTo>
                  <a:pt x="20120" y="8708"/>
                </a:lnTo>
                <a:lnTo>
                  <a:pt x="20000" y="8288"/>
                </a:lnTo>
                <a:lnTo>
                  <a:pt x="19760" y="7928"/>
                </a:lnTo>
                <a:lnTo>
                  <a:pt x="19579" y="7627"/>
                </a:lnTo>
                <a:lnTo>
                  <a:pt x="19279" y="7327"/>
                </a:lnTo>
                <a:lnTo>
                  <a:pt x="18979" y="7027"/>
                </a:lnTo>
                <a:lnTo>
                  <a:pt x="18618" y="6787"/>
                </a:lnTo>
                <a:lnTo>
                  <a:pt x="18258" y="6606"/>
                </a:lnTo>
                <a:lnTo>
                  <a:pt x="17838" y="6486"/>
                </a:lnTo>
                <a:lnTo>
                  <a:pt x="17477" y="6486"/>
                </a:lnTo>
                <a:lnTo>
                  <a:pt x="17177" y="6606"/>
                </a:lnTo>
                <a:lnTo>
                  <a:pt x="16997" y="6787"/>
                </a:lnTo>
                <a:lnTo>
                  <a:pt x="16877" y="7027"/>
                </a:lnTo>
                <a:lnTo>
                  <a:pt x="16877" y="7327"/>
                </a:lnTo>
                <a:lnTo>
                  <a:pt x="16937" y="7627"/>
                </a:lnTo>
                <a:lnTo>
                  <a:pt x="17117" y="7868"/>
                </a:lnTo>
                <a:lnTo>
                  <a:pt x="17417" y="8048"/>
                </a:lnTo>
                <a:lnTo>
                  <a:pt x="17778" y="8228"/>
                </a:lnTo>
                <a:lnTo>
                  <a:pt x="18078" y="8468"/>
                </a:lnTo>
                <a:lnTo>
                  <a:pt x="18318" y="8828"/>
                </a:lnTo>
                <a:lnTo>
                  <a:pt x="18438" y="9249"/>
                </a:lnTo>
                <a:lnTo>
                  <a:pt x="18498" y="9609"/>
                </a:lnTo>
                <a:lnTo>
                  <a:pt x="18438" y="10030"/>
                </a:lnTo>
                <a:lnTo>
                  <a:pt x="18318" y="10450"/>
                </a:lnTo>
                <a:lnTo>
                  <a:pt x="18078" y="10810"/>
                </a:lnTo>
                <a:lnTo>
                  <a:pt x="17718" y="11111"/>
                </a:lnTo>
                <a:lnTo>
                  <a:pt x="17357" y="11351"/>
                </a:lnTo>
                <a:lnTo>
                  <a:pt x="16877" y="11531"/>
                </a:lnTo>
                <a:lnTo>
                  <a:pt x="16396" y="11591"/>
                </a:lnTo>
                <a:lnTo>
                  <a:pt x="15916" y="11591"/>
                </a:lnTo>
                <a:lnTo>
                  <a:pt x="15435" y="11471"/>
                </a:lnTo>
                <a:lnTo>
                  <a:pt x="15015" y="11291"/>
                </a:lnTo>
                <a:lnTo>
                  <a:pt x="14595" y="11111"/>
                </a:lnTo>
                <a:lnTo>
                  <a:pt x="14174" y="10750"/>
                </a:lnTo>
                <a:lnTo>
                  <a:pt x="13814" y="10390"/>
                </a:lnTo>
                <a:lnTo>
                  <a:pt x="13454" y="9970"/>
                </a:lnTo>
                <a:lnTo>
                  <a:pt x="13213" y="9549"/>
                </a:lnTo>
                <a:lnTo>
                  <a:pt x="13033" y="9069"/>
                </a:lnTo>
                <a:lnTo>
                  <a:pt x="12853" y="8588"/>
                </a:lnTo>
                <a:lnTo>
                  <a:pt x="12553" y="7627"/>
                </a:lnTo>
                <a:lnTo>
                  <a:pt x="12192" y="5525"/>
                </a:lnTo>
                <a:lnTo>
                  <a:pt x="11952" y="4504"/>
                </a:lnTo>
                <a:lnTo>
                  <a:pt x="11772" y="4024"/>
                </a:lnTo>
                <a:lnTo>
                  <a:pt x="11532" y="3604"/>
                </a:lnTo>
                <a:lnTo>
                  <a:pt x="11111" y="2883"/>
                </a:lnTo>
                <a:lnTo>
                  <a:pt x="10631" y="2222"/>
                </a:lnTo>
                <a:lnTo>
                  <a:pt x="10090" y="1682"/>
                </a:lnTo>
                <a:lnTo>
                  <a:pt x="9430" y="1201"/>
                </a:lnTo>
                <a:lnTo>
                  <a:pt x="8769" y="781"/>
                </a:lnTo>
                <a:lnTo>
                  <a:pt x="7988" y="421"/>
                </a:lnTo>
                <a:lnTo>
                  <a:pt x="7208" y="180"/>
                </a:lnTo>
                <a:lnTo>
                  <a:pt x="6427" y="60"/>
                </a:lnTo>
                <a:lnTo>
                  <a:pt x="5766" y="0"/>
                </a:lnTo>
                <a:close/>
              </a:path>
            </a:pathLst>
          </a:custGeom>
          <a:solidFill>
            <a:srgbClr val="CE2F1C"/>
          </a:solidFill>
          <a:ln>
            <a:noFill/>
          </a:ln>
        </p:spPr>
        <p:txBody>
          <a:bodyPr lIns="121900" tIns="121900" rIns="121900" bIns="121900" anchor="ctr" anchorCtr="0">
            <a:noAutofit/>
          </a:bodyPr>
          <a:lstStyle/>
          <a:p>
            <a:pPr lvl="0">
              <a:spcBef>
                <a:spcPts val="0"/>
              </a:spcBef>
              <a:buNone/>
            </a:pPr>
            <a:endParaRPr sz="2400"/>
          </a:p>
        </p:txBody>
      </p:sp>
      <p:sp>
        <p:nvSpPr>
          <p:cNvPr id="83" name="Shape 83"/>
          <p:cNvSpPr/>
          <p:nvPr/>
        </p:nvSpPr>
        <p:spPr>
          <a:xfrm flipH="1">
            <a:off x="556168" y="1229001"/>
            <a:ext cx="1667633" cy="490500"/>
          </a:xfrm>
          <a:custGeom>
            <a:avLst/>
            <a:gdLst/>
            <a:ahLst/>
            <a:cxnLst/>
            <a:rect l="0" t="0" r="0" b="0"/>
            <a:pathLst>
              <a:path w="50029" h="14715" extrusionOk="0">
                <a:moveTo>
                  <a:pt x="42281" y="1"/>
                </a:moveTo>
                <a:lnTo>
                  <a:pt x="41620" y="121"/>
                </a:lnTo>
                <a:lnTo>
                  <a:pt x="40960" y="301"/>
                </a:lnTo>
                <a:lnTo>
                  <a:pt x="39698" y="721"/>
                </a:lnTo>
                <a:lnTo>
                  <a:pt x="36756" y="1742"/>
                </a:lnTo>
                <a:lnTo>
                  <a:pt x="34413" y="2523"/>
                </a:lnTo>
                <a:lnTo>
                  <a:pt x="33272" y="2943"/>
                </a:lnTo>
                <a:lnTo>
                  <a:pt x="32131" y="3424"/>
                </a:lnTo>
                <a:lnTo>
                  <a:pt x="30149" y="3604"/>
                </a:lnTo>
                <a:lnTo>
                  <a:pt x="28227" y="3784"/>
                </a:lnTo>
                <a:lnTo>
                  <a:pt x="26246" y="4024"/>
                </a:lnTo>
                <a:lnTo>
                  <a:pt x="24324" y="4325"/>
                </a:lnTo>
                <a:lnTo>
                  <a:pt x="22702" y="4625"/>
                </a:lnTo>
                <a:lnTo>
                  <a:pt x="21141" y="4925"/>
                </a:lnTo>
                <a:lnTo>
                  <a:pt x="19579" y="5286"/>
                </a:lnTo>
                <a:lnTo>
                  <a:pt x="18018" y="5706"/>
                </a:lnTo>
                <a:lnTo>
                  <a:pt x="16456" y="6126"/>
                </a:lnTo>
                <a:lnTo>
                  <a:pt x="14895" y="6547"/>
                </a:lnTo>
                <a:lnTo>
                  <a:pt x="11832" y="7568"/>
                </a:lnTo>
                <a:lnTo>
                  <a:pt x="10331" y="8168"/>
                </a:lnTo>
                <a:lnTo>
                  <a:pt x="8829" y="8769"/>
                </a:lnTo>
                <a:lnTo>
                  <a:pt x="5826" y="10090"/>
                </a:lnTo>
                <a:lnTo>
                  <a:pt x="4385" y="10751"/>
                </a:lnTo>
                <a:lnTo>
                  <a:pt x="2884" y="11411"/>
                </a:lnTo>
                <a:lnTo>
                  <a:pt x="2163" y="11832"/>
                </a:lnTo>
                <a:lnTo>
                  <a:pt x="1442" y="12252"/>
                </a:lnTo>
                <a:lnTo>
                  <a:pt x="782" y="12733"/>
                </a:lnTo>
                <a:lnTo>
                  <a:pt x="241" y="13273"/>
                </a:lnTo>
                <a:lnTo>
                  <a:pt x="61" y="13513"/>
                </a:lnTo>
                <a:lnTo>
                  <a:pt x="1" y="13754"/>
                </a:lnTo>
                <a:lnTo>
                  <a:pt x="1" y="14054"/>
                </a:lnTo>
                <a:lnTo>
                  <a:pt x="121" y="14294"/>
                </a:lnTo>
                <a:lnTo>
                  <a:pt x="301" y="14474"/>
                </a:lnTo>
                <a:lnTo>
                  <a:pt x="481" y="14594"/>
                </a:lnTo>
                <a:lnTo>
                  <a:pt x="782" y="14715"/>
                </a:lnTo>
                <a:lnTo>
                  <a:pt x="1082" y="14654"/>
                </a:lnTo>
                <a:lnTo>
                  <a:pt x="1742" y="14474"/>
                </a:lnTo>
                <a:lnTo>
                  <a:pt x="2463" y="14174"/>
                </a:lnTo>
                <a:lnTo>
                  <a:pt x="3184" y="13874"/>
                </a:lnTo>
                <a:lnTo>
                  <a:pt x="3844" y="13513"/>
                </a:lnTo>
                <a:lnTo>
                  <a:pt x="5226" y="12733"/>
                </a:lnTo>
                <a:lnTo>
                  <a:pt x="6547" y="12072"/>
                </a:lnTo>
                <a:lnTo>
                  <a:pt x="7988" y="11411"/>
                </a:lnTo>
                <a:lnTo>
                  <a:pt x="9430" y="10751"/>
                </a:lnTo>
                <a:lnTo>
                  <a:pt x="12433" y="9610"/>
                </a:lnTo>
                <a:lnTo>
                  <a:pt x="14294" y="8949"/>
                </a:lnTo>
                <a:lnTo>
                  <a:pt x="14895" y="8889"/>
                </a:lnTo>
                <a:lnTo>
                  <a:pt x="16216" y="8769"/>
                </a:lnTo>
                <a:lnTo>
                  <a:pt x="17597" y="8769"/>
                </a:lnTo>
                <a:lnTo>
                  <a:pt x="18979" y="8889"/>
                </a:lnTo>
                <a:lnTo>
                  <a:pt x="20420" y="9069"/>
                </a:lnTo>
                <a:lnTo>
                  <a:pt x="21801" y="9309"/>
                </a:lnTo>
                <a:lnTo>
                  <a:pt x="23243" y="9670"/>
                </a:lnTo>
                <a:lnTo>
                  <a:pt x="29008" y="10991"/>
                </a:lnTo>
                <a:lnTo>
                  <a:pt x="29308" y="11592"/>
                </a:lnTo>
                <a:lnTo>
                  <a:pt x="29669" y="12192"/>
                </a:lnTo>
                <a:lnTo>
                  <a:pt x="30450" y="13273"/>
                </a:lnTo>
                <a:lnTo>
                  <a:pt x="30810" y="13754"/>
                </a:lnTo>
                <a:lnTo>
                  <a:pt x="31170" y="14174"/>
                </a:lnTo>
                <a:lnTo>
                  <a:pt x="31350" y="14414"/>
                </a:lnTo>
                <a:lnTo>
                  <a:pt x="31591" y="14534"/>
                </a:lnTo>
                <a:lnTo>
                  <a:pt x="31831" y="14654"/>
                </a:lnTo>
                <a:lnTo>
                  <a:pt x="32131" y="14715"/>
                </a:lnTo>
                <a:lnTo>
                  <a:pt x="32311" y="14715"/>
                </a:lnTo>
                <a:lnTo>
                  <a:pt x="32492" y="14594"/>
                </a:lnTo>
                <a:lnTo>
                  <a:pt x="32612" y="14474"/>
                </a:lnTo>
                <a:lnTo>
                  <a:pt x="32672" y="14294"/>
                </a:lnTo>
                <a:lnTo>
                  <a:pt x="32732" y="13994"/>
                </a:lnTo>
                <a:lnTo>
                  <a:pt x="32672" y="13694"/>
                </a:lnTo>
                <a:lnTo>
                  <a:pt x="32612" y="13393"/>
                </a:lnTo>
                <a:lnTo>
                  <a:pt x="32492" y="13153"/>
                </a:lnTo>
                <a:lnTo>
                  <a:pt x="32131" y="12673"/>
                </a:lnTo>
                <a:lnTo>
                  <a:pt x="31771" y="12192"/>
                </a:lnTo>
                <a:lnTo>
                  <a:pt x="31230" y="11471"/>
                </a:lnTo>
                <a:lnTo>
                  <a:pt x="31230" y="11471"/>
                </a:lnTo>
                <a:lnTo>
                  <a:pt x="31951" y="11652"/>
                </a:lnTo>
                <a:lnTo>
                  <a:pt x="32672" y="11832"/>
                </a:lnTo>
                <a:lnTo>
                  <a:pt x="33332" y="11952"/>
                </a:lnTo>
                <a:lnTo>
                  <a:pt x="33693" y="12012"/>
                </a:lnTo>
                <a:lnTo>
                  <a:pt x="34353" y="12012"/>
                </a:lnTo>
                <a:lnTo>
                  <a:pt x="34714" y="11952"/>
                </a:lnTo>
                <a:lnTo>
                  <a:pt x="34834" y="11832"/>
                </a:lnTo>
                <a:lnTo>
                  <a:pt x="34954" y="11772"/>
                </a:lnTo>
                <a:lnTo>
                  <a:pt x="35074" y="11592"/>
                </a:lnTo>
                <a:lnTo>
                  <a:pt x="35134" y="11471"/>
                </a:lnTo>
                <a:lnTo>
                  <a:pt x="35194" y="11291"/>
                </a:lnTo>
                <a:lnTo>
                  <a:pt x="35134" y="11171"/>
                </a:lnTo>
                <a:lnTo>
                  <a:pt x="35074" y="10991"/>
                </a:lnTo>
                <a:lnTo>
                  <a:pt x="34954" y="10871"/>
                </a:lnTo>
                <a:lnTo>
                  <a:pt x="34714" y="10631"/>
                </a:lnTo>
                <a:lnTo>
                  <a:pt x="34413" y="10451"/>
                </a:lnTo>
                <a:lnTo>
                  <a:pt x="34113" y="10330"/>
                </a:lnTo>
                <a:lnTo>
                  <a:pt x="33813" y="10210"/>
                </a:lnTo>
                <a:lnTo>
                  <a:pt x="33152" y="10030"/>
                </a:lnTo>
                <a:lnTo>
                  <a:pt x="32431" y="9910"/>
                </a:lnTo>
                <a:lnTo>
                  <a:pt x="29188" y="9189"/>
                </a:lnTo>
                <a:lnTo>
                  <a:pt x="25945" y="8409"/>
                </a:lnTo>
                <a:lnTo>
                  <a:pt x="22642" y="7748"/>
                </a:lnTo>
                <a:lnTo>
                  <a:pt x="21321" y="7448"/>
                </a:lnTo>
                <a:lnTo>
                  <a:pt x="19940" y="7268"/>
                </a:lnTo>
                <a:lnTo>
                  <a:pt x="22282" y="6667"/>
                </a:lnTo>
                <a:lnTo>
                  <a:pt x="24624" y="6187"/>
                </a:lnTo>
                <a:lnTo>
                  <a:pt x="26186" y="5886"/>
                </a:lnTo>
                <a:lnTo>
                  <a:pt x="27747" y="5646"/>
                </a:lnTo>
                <a:lnTo>
                  <a:pt x="30870" y="5226"/>
                </a:lnTo>
                <a:lnTo>
                  <a:pt x="33993" y="4985"/>
                </a:lnTo>
                <a:lnTo>
                  <a:pt x="37176" y="4805"/>
                </a:lnTo>
                <a:lnTo>
                  <a:pt x="40299" y="4805"/>
                </a:lnTo>
                <a:lnTo>
                  <a:pt x="43482" y="4865"/>
                </a:lnTo>
                <a:lnTo>
                  <a:pt x="46665" y="5045"/>
                </a:lnTo>
                <a:lnTo>
                  <a:pt x="49788" y="5286"/>
                </a:lnTo>
                <a:lnTo>
                  <a:pt x="49908" y="5226"/>
                </a:lnTo>
                <a:lnTo>
                  <a:pt x="49968" y="5226"/>
                </a:lnTo>
                <a:lnTo>
                  <a:pt x="50028" y="5045"/>
                </a:lnTo>
                <a:lnTo>
                  <a:pt x="49968" y="4925"/>
                </a:lnTo>
                <a:lnTo>
                  <a:pt x="49908" y="4865"/>
                </a:lnTo>
                <a:lnTo>
                  <a:pt x="49848" y="4805"/>
                </a:lnTo>
                <a:lnTo>
                  <a:pt x="48046" y="4445"/>
                </a:lnTo>
                <a:lnTo>
                  <a:pt x="46244" y="4085"/>
                </a:lnTo>
                <a:lnTo>
                  <a:pt x="44443" y="3844"/>
                </a:lnTo>
                <a:lnTo>
                  <a:pt x="42581" y="3604"/>
                </a:lnTo>
                <a:lnTo>
                  <a:pt x="40779" y="3424"/>
                </a:lnTo>
                <a:lnTo>
                  <a:pt x="38918" y="3364"/>
                </a:lnTo>
                <a:lnTo>
                  <a:pt x="37056" y="3304"/>
                </a:lnTo>
                <a:lnTo>
                  <a:pt x="35194" y="3304"/>
                </a:lnTo>
                <a:lnTo>
                  <a:pt x="37236" y="2643"/>
                </a:lnTo>
                <a:lnTo>
                  <a:pt x="39939" y="1742"/>
                </a:lnTo>
                <a:lnTo>
                  <a:pt x="41260" y="1322"/>
                </a:lnTo>
                <a:lnTo>
                  <a:pt x="41920" y="1082"/>
                </a:lnTo>
                <a:lnTo>
                  <a:pt x="42461" y="721"/>
                </a:lnTo>
                <a:lnTo>
                  <a:pt x="42581" y="601"/>
                </a:lnTo>
                <a:lnTo>
                  <a:pt x="42641" y="541"/>
                </a:lnTo>
                <a:lnTo>
                  <a:pt x="42641" y="301"/>
                </a:lnTo>
                <a:lnTo>
                  <a:pt x="42581" y="181"/>
                </a:lnTo>
                <a:lnTo>
                  <a:pt x="42521" y="121"/>
                </a:lnTo>
                <a:lnTo>
                  <a:pt x="42401" y="61"/>
                </a:lnTo>
                <a:lnTo>
                  <a:pt x="4228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84" name="Shape 84"/>
          <p:cNvSpPr/>
          <p:nvPr/>
        </p:nvSpPr>
        <p:spPr>
          <a:xfrm rot="956724">
            <a:off x="1123479" y="742379"/>
            <a:ext cx="710821" cy="701247"/>
          </a:xfrm>
          <a:custGeom>
            <a:avLst/>
            <a:gdLst/>
            <a:ahLst/>
            <a:cxnLst/>
            <a:rect l="0" t="0" r="0" b="0"/>
            <a:pathLst>
              <a:path w="26726" h="26366" extrusionOk="0">
                <a:moveTo>
                  <a:pt x="23843" y="11952"/>
                </a:moveTo>
                <a:lnTo>
                  <a:pt x="24023" y="12012"/>
                </a:lnTo>
                <a:lnTo>
                  <a:pt x="24324" y="12253"/>
                </a:lnTo>
                <a:lnTo>
                  <a:pt x="24504" y="12553"/>
                </a:lnTo>
                <a:lnTo>
                  <a:pt x="24624" y="12913"/>
                </a:lnTo>
                <a:lnTo>
                  <a:pt x="24624" y="13093"/>
                </a:lnTo>
                <a:lnTo>
                  <a:pt x="24564" y="13273"/>
                </a:lnTo>
                <a:lnTo>
                  <a:pt x="24444" y="13394"/>
                </a:lnTo>
                <a:lnTo>
                  <a:pt x="24324" y="13574"/>
                </a:lnTo>
                <a:lnTo>
                  <a:pt x="24023" y="13754"/>
                </a:lnTo>
                <a:lnTo>
                  <a:pt x="23843" y="13814"/>
                </a:lnTo>
                <a:lnTo>
                  <a:pt x="23483" y="13814"/>
                </a:lnTo>
                <a:lnTo>
                  <a:pt x="23303" y="13754"/>
                </a:lnTo>
                <a:lnTo>
                  <a:pt x="23002" y="13574"/>
                </a:lnTo>
                <a:lnTo>
                  <a:pt x="22822" y="13273"/>
                </a:lnTo>
                <a:lnTo>
                  <a:pt x="22702" y="12913"/>
                </a:lnTo>
                <a:lnTo>
                  <a:pt x="22762" y="12733"/>
                </a:lnTo>
                <a:lnTo>
                  <a:pt x="22822" y="12553"/>
                </a:lnTo>
                <a:lnTo>
                  <a:pt x="22882" y="12373"/>
                </a:lnTo>
                <a:lnTo>
                  <a:pt x="23002" y="12253"/>
                </a:lnTo>
                <a:lnTo>
                  <a:pt x="23303" y="12012"/>
                </a:lnTo>
                <a:lnTo>
                  <a:pt x="23483" y="11952"/>
                </a:lnTo>
                <a:close/>
                <a:moveTo>
                  <a:pt x="9129" y="1"/>
                </a:moveTo>
                <a:lnTo>
                  <a:pt x="8589" y="61"/>
                </a:lnTo>
                <a:lnTo>
                  <a:pt x="8048" y="121"/>
                </a:lnTo>
                <a:lnTo>
                  <a:pt x="7568" y="241"/>
                </a:lnTo>
                <a:lnTo>
                  <a:pt x="7027" y="421"/>
                </a:lnTo>
                <a:lnTo>
                  <a:pt x="6547" y="662"/>
                </a:lnTo>
                <a:lnTo>
                  <a:pt x="6006" y="962"/>
                </a:lnTo>
                <a:lnTo>
                  <a:pt x="5586" y="1322"/>
                </a:lnTo>
                <a:lnTo>
                  <a:pt x="5165" y="1743"/>
                </a:lnTo>
                <a:lnTo>
                  <a:pt x="4805" y="2163"/>
                </a:lnTo>
                <a:lnTo>
                  <a:pt x="4625" y="2523"/>
                </a:lnTo>
                <a:lnTo>
                  <a:pt x="4505" y="3004"/>
                </a:lnTo>
                <a:lnTo>
                  <a:pt x="4445" y="3484"/>
                </a:lnTo>
                <a:lnTo>
                  <a:pt x="4445" y="3544"/>
                </a:lnTo>
                <a:lnTo>
                  <a:pt x="4505" y="3604"/>
                </a:lnTo>
                <a:lnTo>
                  <a:pt x="4745" y="3604"/>
                </a:lnTo>
                <a:lnTo>
                  <a:pt x="5045" y="3664"/>
                </a:lnTo>
                <a:lnTo>
                  <a:pt x="5406" y="3785"/>
                </a:lnTo>
                <a:lnTo>
                  <a:pt x="5826" y="3965"/>
                </a:lnTo>
                <a:lnTo>
                  <a:pt x="6126" y="4205"/>
                </a:lnTo>
                <a:lnTo>
                  <a:pt x="6246" y="4385"/>
                </a:lnTo>
                <a:lnTo>
                  <a:pt x="6367" y="4625"/>
                </a:lnTo>
                <a:lnTo>
                  <a:pt x="6427" y="4866"/>
                </a:lnTo>
                <a:lnTo>
                  <a:pt x="6427" y="5166"/>
                </a:lnTo>
                <a:lnTo>
                  <a:pt x="6427" y="5406"/>
                </a:lnTo>
                <a:lnTo>
                  <a:pt x="6367" y="5586"/>
                </a:lnTo>
                <a:lnTo>
                  <a:pt x="6186" y="6007"/>
                </a:lnTo>
                <a:lnTo>
                  <a:pt x="5886" y="6367"/>
                </a:lnTo>
                <a:lnTo>
                  <a:pt x="5526" y="6667"/>
                </a:lnTo>
                <a:lnTo>
                  <a:pt x="4925" y="7088"/>
                </a:lnTo>
                <a:lnTo>
                  <a:pt x="4204" y="7508"/>
                </a:lnTo>
                <a:lnTo>
                  <a:pt x="3544" y="7868"/>
                </a:lnTo>
                <a:lnTo>
                  <a:pt x="2883" y="8289"/>
                </a:lnTo>
                <a:lnTo>
                  <a:pt x="2343" y="8769"/>
                </a:lnTo>
                <a:lnTo>
                  <a:pt x="1862" y="9310"/>
                </a:lnTo>
                <a:lnTo>
                  <a:pt x="1382" y="9850"/>
                </a:lnTo>
                <a:lnTo>
                  <a:pt x="1021" y="10451"/>
                </a:lnTo>
                <a:lnTo>
                  <a:pt x="721" y="11051"/>
                </a:lnTo>
                <a:lnTo>
                  <a:pt x="421" y="11712"/>
                </a:lnTo>
                <a:lnTo>
                  <a:pt x="241" y="12433"/>
                </a:lnTo>
                <a:lnTo>
                  <a:pt x="61" y="13093"/>
                </a:lnTo>
                <a:lnTo>
                  <a:pt x="1" y="13814"/>
                </a:lnTo>
                <a:lnTo>
                  <a:pt x="1" y="14475"/>
                </a:lnTo>
                <a:lnTo>
                  <a:pt x="61" y="15195"/>
                </a:lnTo>
                <a:lnTo>
                  <a:pt x="181" y="15856"/>
                </a:lnTo>
                <a:lnTo>
                  <a:pt x="361" y="16517"/>
                </a:lnTo>
                <a:lnTo>
                  <a:pt x="601" y="17177"/>
                </a:lnTo>
                <a:lnTo>
                  <a:pt x="901" y="17778"/>
                </a:lnTo>
                <a:lnTo>
                  <a:pt x="1322" y="18378"/>
                </a:lnTo>
                <a:lnTo>
                  <a:pt x="1802" y="19039"/>
                </a:lnTo>
                <a:lnTo>
                  <a:pt x="2463" y="19700"/>
                </a:lnTo>
                <a:lnTo>
                  <a:pt x="3184" y="20300"/>
                </a:lnTo>
                <a:lnTo>
                  <a:pt x="3544" y="20600"/>
                </a:lnTo>
                <a:lnTo>
                  <a:pt x="3964" y="20841"/>
                </a:lnTo>
                <a:lnTo>
                  <a:pt x="4084" y="21862"/>
                </a:lnTo>
                <a:lnTo>
                  <a:pt x="4144" y="22342"/>
                </a:lnTo>
                <a:lnTo>
                  <a:pt x="4325" y="22762"/>
                </a:lnTo>
                <a:lnTo>
                  <a:pt x="4505" y="23183"/>
                </a:lnTo>
                <a:lnTo>
                  <a:pt x="4745" y="23543"/>
                </a:lnTo>
                <a:lnTo>
                  <a:pt x="5045" y="23843"/>
                </a:lnTo>
                <a:lnTo>
                  <a:pt x="5346" y="24084"/>
                </a:lnTo>
                <a:lnTo>
                  <a:pt x="5646" y="24204"/>
                </a:lnTo>
                <a:lnTo>
                  <a:pt x="6607" y="25105"/>
                </a:lnTo>
                <a:lnTo>
                  <a:pt x="7388" y="25885"/>
                </a:lnTo>
                <a:lnTo>
                  <a:pt x="7808" y="26186"/>
                </a:lnTo>
                <a:lnTo>
                  <a:pt x="7988" y="26306"/>
                </a:lnTo>
                <a:lnTo>
                  <a:pt x="8288" y="26366"/>
                </a:lnTo>
                <a:lnTo>
                  <a:pt x="8529" y="26366"/>
                </a:lnTo>
                <a:lnTo>
                  <a:pt x="8709" y="26246"/>
                </a:lnTo>
                <a:lnTo>
                  <a:pt x="8829" y="26066"/>
                </a:lnTo>
                <a:lnTo>
                  <a:pt x="8829" y="25825"/>
                </a:lnTo>
                <a:lnTo>
                  <a:pt x="8769" y="25585"/>
                </a:lnTo>
                <a:lnTo>
                  <a:pt x="8649" y="25345"/>
                </a:lnTo>
                <a:lnTo>
                  <a:pt x="8348" y="24924"/>
                </a:lnTo>
                <a:lnTo>
                  <a:pt x="7628" y="24084"/>
                </a:lnTo>
                <a:lnTo>
                  <a:pt x="7267" y="23723"/>
                </a:lnTo>
                <a:lnTo>
                  <a:pt x="7568" y="23363"/>
                </a:lnTo>
                <a:lnTo>
                  <a:pt x="7688" y="23183"/>
                </a:lnTo>
                <a:lnTo>
                  <a:pt x="7808" y="23063"/>
                </a:lnTo>
                <a:lnTo>
                  <a:pt x="8168" y="22943"/>
                </a:lnTo>
                <a:lnTo>
                  <a:pt x="8589" y="22883"/>
                </a:lnTo>
                <a:lnTo>
                  <a:pt x="9369" y="22822"/>
                </a:lnTo>
                <a:lnTo>
                  <a:pt x="10030" y="22702"/>
                </a:lnTo>
                <a:lnTo>
                  <a:pt x="10691" y="22522"/>
                </a:lnTo>
                <a:lnTo>
                  <a:pt x="11231" y="22282"/>
                </a:lnTo>
                <a:lnTo>
                  <a:pt x="11832" y="21922"/>
                </a:lnTo>
                <a:lnTo>
                  <a:pt x="12432" y="21381"/>
                </a:lnTo>
                <a:lnTo>
                  <a:pt x="12793" y="21081"/>
                </a:lnTo>
                <a:lnTo>
                  <a:pt x="13153" y="20901"/>
                </a:lnTo>
                <a:lnTo>
                  <a:pt x="13633" y="20781"/>
                </a:lnTo>
                <a:lnTo>
                  <a:pt x="14054" y="20841"/>
                </a:lnTo>
                <a:lnTo>
                  <a:pt x="14474" y="21021"/>
                </a:lnTo>
                <a:lnTo>
                  <a:pt x="14774" y="21261"/>
                </a:lnTo>
                <a:lnTo>
                  <a:pt x="15075" y="21561"/>
                </a:lnTo>
                <a:lnTo>
                  <a:pt x="15315" y="21982"/>
                </a:lnTo>
                <a:lnTo>
                  <a:pt x="15795" y="22883"/>
                </a:lnTo>
                <a:lnTo>
                  <a:pt x="16216" y="23903"/>
                </a:lnTo>
                <a:lnTo>
                  <a:pt x="16396" y="24324"/>
                </a:lnTo>
                <a:lnTo>
                  <a:pt x="16636" y="24744"/>
                </a:lnTo>
                <a:lnTo>
                  <a:pt x="16937" y="25105"/>
                </a:lnTo>
                <a:lnTo>
                  <a:pt x="17237" y="25405"/>
                </a:lnTo>
                <a:lnTo>
                  <a:pt x="17597" y="25585"/>
                </a:lnTo>
                <a:lnTo>
                  <a:pt x="18018" y="25705"/>
                </a:lnTo>
                <a:lnTo>
                  <a:pt x="18318" y="25645"/>
                </a:lnTo>
                <a:lnTo>
                  <a:pt x="18558" y="25525"/>
                </a:lnTo>
                <a:lnTo>
                  <a:pt x="18798" y="25345"/>
                </a:lnTo>
                <a:lnTo>
                  <a:pt x="18798" y="25165"/>
                </a:lnTo>
                <a:lnTo>
                  <a:pt x="18858" y="25045"/>
                </a:lnTo>
                <a:lnTo>
                  <a:pt x="18798" y="24804"/>
                </a:lnTo>
                <a:lnTo>
                  <a:pt x="18618" y="24564"/>
                </a:lnTo>
                <a:lnTo>
                  <a:pt x="18258" y="24144"/>
                </a:lnTo>
                <a:lnTo>
                  <a:pt x="18018" y="23964"/>
                </a:lnTo>
                <a:lnTo>
                  <a:pt x="17897" y="23723"/>
                </a:lnTo>
                <a:lnTo>
                  <a:pt x="17777" y="23423"/>
                </a:lnTo>
                <a:lnTo>
                  <a:pt x="17837" y="23063"/>
                </a:lnTo>
                <a:lnTo>
                  <a:pt x="17897" y="22642"/>
                </a:lnTo>
                <a:lnTo>
                  <a:pt x="17957" y="22162"/>
                </a:lnTo>
                <a:lnTo>
                  <a:pt x="17957" y="21201"/>
                </a:lnTo>
                <a:lnTo>
                  <a:pt x="18618" y="22102"/>
                </a:lnTo>
                <a:lnTo>
                  <a:pt x="18978" y="22522"/>
                </a:lnTo>
                <a:lnTo>
                  <a:pt x="19399" y="22943"/>
                </a:lnTo>
                <a:lnTo>
                  <a:pt x="19819" y="23243"/>
                </a:lnTo>
                <a:lnTo>
                  <a:pt x="20360" y="23483"/>
                </a:lnTo>
                <a:lnTo>
                  <a:pt x="20660" y="23483"/>
                </a:lnTo>
                <a:lnTo>
                  <a:pt x="20960" y="23543"/>
                </a:lnTo>
                <a:lnTo>
                  <a:pt x="21261" y="23483"/>
                </a:lnTo>
                <a:lnTo>
                  <a:pt x="21621" y="23423"/>
                </a:lnTo>
                <a:lnTo>
                  <a:pt x="21741" y="23363"/>
                </a:lnTo>
                <a:lnTo>
                  <a:pt x="21861" y="23243"/>
                </a:lnTo>
                <a:lnTo>
                  <a:pt x="21861" y="23063"/>
                </a:lnTo>
                <a:lnTo>
                  <a:pt x="21801" y="22883"/>
                </a:lnTo>
                <a:lnTo>
                  <a:pt x="21501" y="22582"/>
                </a:lnTo>
                <a:lnTo>
                  <a:pt x="21201" y="22402"/>
                </a:lnTo>
                <a:lnTo>
                  <a:pt x="20840" y="22162"/>
                </a:lnTo>
                <a:lnTo>
                  <a:pt x="20480" y="21982"/>
                </a:lnTo>
                <a:lnTo>
                  <a:pt x="20240" y="21741"/>
                </a:lnTo>
                <a:lnTo>
                  <a:pt x="20120" y="21501"/>
                </a:lnTo>
                <a:lnTo>
                  <a:pt x="19939" y="21201"/>
                </a:lnTo>
                <a:lnTo>
                  <a:pt x="19879" y="20901"/>
                </a:lnTo>
                <a:lnTo>
                  <a:pt x="19759" y="20300"/>
                </a:lnTo>
                <a:lnTo>
                  <a:pt x="19639" y="19700"/>
                </a:lnTo>
                <a:lnTo>
                  <a:pt x="19699" y="19399"/>
                </a:lnTo>
                <a:lnTo>
                  <a:pt x="19879" y="18979"/>
                </a:lnTo>
                <a:lnTo>
                  <a:pt x="20180" y="18438"/>
                </a:lnTo>
                <a:lnTo>
                  <a:pt x="20660" y="17898"/>
                </a:lnTo>
                <a:lnTo>
                  <a:pt x="21140" y="17417"/>
                </a:lnTo>
                <a:lnTo>
                  <a:pt x="21801" y="16997"/>
                </a:lnTo>
                <a:lnTo>
                  <a:pt x="22101" y="16817"/>
                </a:lnTo>
                <a:lnTo>
                  <a:pt x="22462" y="16697"/>
                </a:lnTo>
                <a:lnTo>
                  <a:pt x="22882" y="16577"/>
                </a:lnTo>
                <a:lnTo>
                  <a:pt x="23242" y="16577"/>
                </a:lnTo>
                <a:lnTo>
                  <a:pt x="23663" y="16517"/>
                </a:lnTo>
                <a:lnTo>
                  <a:pt x="24083" y="16396"/>
                </a:lnTo>
                <a:lnTo>
                  <a:pt x="24504" y="16276"/>
                </a:lnTo>
                <a:lnTo>
                  <a:pt x="24924" y="16096"/>
                </a:lnTo>
                <a:lnTo>
                  <a:pt x="25284" y="15916"/>
                </a:lnTo>
                <a:lnTo>
                  <a:pt x="25585" y="15676"/>
                </a:lnTo>
                <a:lnTo>
                  <a:pt x="25885" y="15436"/>
                </a:lnTo>
                <a:lnTo>
                  <a:pt x="26185" y="15135"/>
                </a:lnTo>
                <a:lnTo>
                  <a:pt x="26365" y="14895"/>
                </a:lnTo>
                <a:lnTo>
                  <a:pt x="26546" y="14595"/>
                </a:lnTo>
                <a:lnTo>
                  <a:pt x="26666" y="14354"/>
                </a:lnTo>
                <a:lnTo>
                  <a:pt x="26726" y="14054"/>
                </a:lnTo>
                <a:lnTo>
                  <a:pt x="26666" y="13814"/>
                </a:lnTo>
                <a:lnTo>
                  <a:pt x="26546" y="13574"/>
                </a:lnTo>
                <a:lnTo>
                  <a:pt x="26365" y="13394"/>
                </a:lnTo>
                <a:lnTo>
                  <a:pt x="26125" y="13213"/>
                </a:lnTo>
                <a:lnTo>
                  <a:pt x="25945" y="13093"/>
                </a:lnTo>
                <a:lnTo>
                  <a:pt x="25825" y="12973"/>
                </a:lnTo>
                <a:lnTo>
                  <a:pt x="25765" y="12793"/>
                </a:lnTo>
                <a:lnTo>
                  <a:pt x="25705" y="12613"/>
                </a:lnTo>
                <a:lnTo>
                  <a:pt x="25645" y="12192"/>
                </a:lnTo>
                <a:lnTo>
                  <a:pt x="25585" y="11712"/>
                </a:lnTo>
                <a:lnTo>
                  <a:pt x="25525" y="11232"/>
                </a:lnTo>
                <a:lnTo>
                  <a:pt x="25344" y="10751"/>
                </a:lnTo>
                <a:lnTo>
                  <a:pt x="25224" y="10511"/>
                </a:lnTo>
                <a:lnTo>
                  <a:pt x="24984" y="10271"/>
                </a:lnTo>
                <a:lnTo>
                  <a:pt x="24744" y="10030"/>
                </a:lnTo>
                <a:lnTo>
                  <a:pt x="24444" y="9850"/>
                </a:lnTo>
                <a:lnTo>
                  <a:pt x="23783" y="9490"/>
                </a:lnTo>
                <a:lnTo>
                  <a:pt x="23122" y="9250"/>
                </a:lnTo>
                <a:lnTo>
                  <a:pt x="22462" y="9130"/>
                </a:lnTo>
                <a:lnTo>
                  <a:pt x="21681" y="9190"/>
                </a:lnTo>
                <a:lnTo>
                  <a:pt x="21261" y="8649"/>
                </a:lnTo>
                <a:lnTo>
                  <a:pt x="20900" y="8169"/>
                </a:lnTo>
                <a:lnTo>
                  <a:pt x="20360" y="7748"/>
                </a:lnTo>
                <a:lnTo>
                  <a:pt x="19759" y="7268"/>
                </a:lnTo>
                <a:lnTo>
                  <a:pt x="19099" y="6968"/>
                </a:lnTo>
                <a:lnTo>
                  <a:pt x="18738" y="6787"/>
                </a:lnTo>
                <a:lnTo>
                  <a:pt x="18378" y="6727"/>
                </a:lnTo>
                <a:lnTo>
                  <a:pt x="17957" y="6667"/>
                </a:lnTo>
                <a:lnTo>
                  <a:pt x="17597" y="6727"/>
                </a:lnTo>
                <a:lnTo>
                  <a:pt x="17477" y="6727"/>
                </a:lnTo>
                <a:lnTo>
                  <a:pt x="17417" y="6847"/>
                </a:lnTo>
                <a:lnTo>
                  <a:pt x="17477" y="7028"/>
                </a:lnTo>
                <a:lnTo>
                  <a:pt x="17537" y="7148"/>
                </a:lnTo>
                <a:lnTo>
                  <a:pt x="17777" y="7508"/>
                </a:lnTo>
                <a:lnTo>
                  <a:pt x="18018" y="7808"/>
                </a:lnTo>
                <a:lnTo>
                  <a:pt x="18078" y="7928"/>
                </a:lnTo>
                <a:lnTo>
                  <a:pt x="18138" y="8169"/>
                </a:lnTo>
                <a:lnTo>
                  <a:pt x="18138" y="8829"/>
                </a:lnTo>
                <a:lnTo>
                  <a:pt x="18198" y="9490"/>
                </a:lnTo>
                <a:lnTo>
                  <a:pt x="18258" y="9730"/>
                </a:lnTo>
                <a:lnTo>
                  <a:pt x="18318" y="9910"/>
                </a:lnTo>
                <a:lnTo>
                  <a:pt x="18498" y="10211"/>
                </a:lnTo>
                <a:lnTo>
                  <a:pt x="18078" y="10511"/>
                </a:lnTo>
                <a:lnTo>
                  <a:pt x="17717" y="10871"/>
                </a:lnTo>
                <a:lnTo>
                  <a:pt x="17357" y="11232"/>
                </a:lnTo>
                <a:lnTo>
                  <a:pt x="17117" y="11652"/>
                </a:lnTo>
                <a:lnTo>
                  <a:pt x="16156" y="11952"/>
                </a:lnTo>
                <a:lnTo>
                  <a:pt x="15135" y="12132"/>
                </a:lnTo>
                <a:lnTo>
                  <a:pt x="14114" y="12192"/>
                </a:lnTo>
                <a:lnTo>
                  <a:pt x="12973" y="12132"/>
                </a:lnTo>
                <a:lnTo>
                  <a:pt x="12192" y="12072"/>
                </a:lnTo>
                <a:lnTo>
                  <a:pt x="11411" y="12072"/>
                </a:lnTo>
                <a:lnTo>
                  <a:pt x="10631" y="12132"/>
                </a:lnTo>
                <a:lnTo>
                  <a:pt x="9910" y="12192"/>
                </a:lnTo>
                <a:lnTo>
                  <a:pt x="9189" y="12373"/>
                </a:lnTo>
                <a:lnTo>
                  <a:pt x="8469" y="12673"/>
                </a:lnTo>
                <a:lnTo>
                  <a:pt x="7748" y="13033"/>
                </a:lnTo>
                <a:lnTo>
                  <a:pt x="7087" y="13454"/>
                </a:lnTo>
                <a:lnTo>
                  <a:pt x="6547" y="13934"/>
                </a:lnTo>
                <a:lnTo>
                  <a:pt x="6066" y="14415"/>
                </a:lnTo>
                <a:lnTo>
                  <a:pt x="5586" y="14955"/>
                </a:lnTo>
                <a:lnTo>
                  <a:pt x="5225" y="15556"/>
                </a:lnTo>
                <a:lnTo>
                  <a:pt x="4865" y="16216"/>
                </a:lnTo>
                <a:lnTo>
                  <a:pt x="4565" y="16877"/>
                </a:lnTo>
                <a:lnTo>
                  <a:pt x="4325" y="17537"/>
                </a:lnTo>
                <a:lnTo>
                  <a:pt x="4144" y="18198"/>
                </a:lnTo>
                <a:lnTo>
                  <a:pt x="4084" y="18739"/>
                </a:lnTo>
                <a:lnTo>
                  <a:pt x="3724" y="18498"/>
                </a:lnTo>
                <a:lnTo>
                  <a:pt x="3604" y="18018"/>
                </a:lnTo>
                <a:lnTo>
                  <a:pt x="3484" y="17598"/>
                </a:lnTo>
                <a:lnTo>
                  <a:pt x="3424" y="17057"/>
                </a:lnTo>
                <a:lnTo>
                  <a:pt x="3364" y="16577"/>
                </a:lnTo>
                <a:lnTo>
                  <a:pt x="3424" y="16096"/>
                </a:lnTo>
                <a:lnTo>
                  <a:pt x="3424" y="15616"/>
                </a:lnTo>
                <a:lnTo>
                  <a:pt x="3544" y="15195"/>
                </a:lnTo>
                <a:lnTo>
                  <a:pt x="3724" y="14715"/>
                </a:lnTo>
                <a:lnTo>
                  <a:pt x="4024" y="14114"/>
                </a:lnTo>
                <a:lnTo>
                  <a:pt x="4385" y="13574"/>
                </a:lnTo>
                <a:lnTo>
                  <a:pt x="4805" y="13093"/>
                </a:lnTo>
                <a:lnTo>
                  <a:pt x="5286" y="12733"/>
                </a:lnTo>
                <a:lnTo>
                  <a:pt x="5886" y="12373"/>
                </a:lnTo>
                <a:lnTo>
                  <a:pt x="6427" y="12132"/>
                </a:lnTo>
                <a:lnTo>
                  <a:pt x="7087" y="11892"/>
                </a:lnTo>
                <a:lnTo>
                  <a:pt x="7688" y="11712"/>
                </a:lnTo>
                <a:lnTo>
                  <a:pt x="9790" y="11111"/>
                </a:lnTo>
                <a:lnTo>
                  <a:pt x="10751" y="10751"/>
                </a:lnTo>
                <a:lnTo>
                  <a:pt x="11712" y="10331"/>
                </a:lnTo>
                <a:lnTo>
                  <a:pt x="12132" y="10090"/>
                </a:lnTo>
                <a:lnTo>
                  <a:pt x="12552" y="9790"/>
                </a:lnTo>
                <a:lnTo>
                  <a:pt x="12913" y="9490"/>
                </a:lnTo>
                <a:lnTo>
                  <a:pt x="13273" y="9130"/>
                </a:lnTo>
                <a:lnTo>
                  <a:pt x="13633" y="8769"/>
                </a:lnTo>
                <a:lnTo>
                  <a:pt x="13874" y="8289"/>
                </a:lnTo>
                <a:lnTo>
                  <a:pt x="14174" y="7808"/>
                </a:lnTo>
                <a:lnTo>
                  <a:pt x="14354" y="7268"/>
                </a:lnTo>
                <a:lnTo>
                  <a:pt x="14534" y="6727"/>
                </a:lnTo>
                <a:lnTo>
                  <a:pt x="14594" y="6247"/>
                </a:lnTo>
                <a:lnTo>
                  <a:pt x="14654" y="5706"/>
                </a:lnTo>
                <a:lnTo>
                  <a:pt x="14654" y="5166"/>
                </a:lnTo>
                <a:lnTo>
                  <a:pt x="14594" y="4685"/>
                </a:lnTo>
                <a:lnTo>
                  <a:pt x="14474" y="4205"/>
                </a:lnTo>
                <a:lnTo>
                  <a:pt x="14294" y="3664"/>
                </a:lnTo>
                <a:lnTo>
                  <a:pt x="14114" y="3244"/>
                </a:lnTo>
                <a:lnTo>
                  <a:pt x="13874" y="2764"/>
                </a:lnTo>
                <a:lnTo>
                  <a:pt x="13573" y="2343"/>
                </a:lnTo>
                <a:lnTo>
                  <a:pt x="13273" y="1923"/>
                </a:lnTo>
                <a:lnTo>
                  <a:pt x="12913" y="1562"/>
                </a:lnTo>
                <a:lnTo>
                  <a:pt x="12552" y="1202"/>
                </a:lnTo>
                <a:lnTo>
                  <a:pt x="12132" y="902"/>
                </a:lnTo>
                <a:lnTo>
                  <a:pt x="11652" y="662"/>
                </a:lnTo>
                <a:lnTo>
                  <a:pt x="11171" y="421"/>
                </a:lnTo>
                <a:lnTo>
                  <a:pt x="10691" y="241"/>
                </a:lnTo>
                <a:lnTo>
                  <a:pt x="10150" y="121"/>
                </a:lnTo>
                <a:lnTo>
                  <a:pt x="9610" y="1"/>
                </a:lnTo>
                <a:close/>
              </a:path>
            </a:pathLst>
          </a:custGeom>
          <a:solidFill>
            <a:srgbClr val="F56737"/>
          </a:solidFill>
          <a:ln>
            <a:noFill/>
          </a:ln>
        </p:spPr>
        <p:txBody>
          <a:bodyPr lIns="121900" tIns="121900" rIns="121900" bIns="121900" anchor="ctr" anchorCtr="0">
            <a:noAutofit/>
          </a:bodyPr>
          <a:lstStyle/>
          <a:p>
            <a:pPr lvl="0">
              <a:spcBef>
                <a:spcPts val="0"/>
              </a:spcBef>
              <a:buNone/>
            </a:pPr>
            <a:endParaRPr sz="2400"/>
          </a:p>
        </p:txBody>
      </p:sp>
      <p:sp>
        <p:nvSpPr>
          <p:cNvPr id="85" name="Shape 85"/>
          <p:cNvSpPr/>
          <p:nvPr/>
        </p:nvSpPr>
        <p:spPr>
          <a:xfrm>
            <a:off x="1979634" y="308470"/>
            <a:ext cx="435101" cy="432497"/>
          </a:xfrm>
          <a:custGeom>
            <a:avLst/>
            <a:gdLst/>
            <a:ahLst/>
            <a:cxnLst/>
            <a:rect l="0" t="0" r="0" b="0"/>
            <a:pathLst>
              <a:path w="20060" h="19940" extrusionOk="0">
                <a:moveTo>
                  <a:pt x="12372" y="13093"/>
                </a:moveTo>
                <a:lnTo>
                  <a:pt x="12913" y="13574"/>
                </a:lnTo>
                <a:lnTo>
                  <a:pt x="12973" y="13874"/>
                </a:lnTo>
                <a:lnTo>
                  <a:pt x="13093" y="14114"/>
                </a:lnTo>
                <a:lnTo>
                  <a:pt x="13093" y="14114"/>
                </a:lnTo>
                <a:lnTo>
                  <a:pt x="12372" y="13093"/>
                </a:lnTo>
                <a:close/>
                <a:moveTo>
                  <a:pt x="14114" y="1"/>
                </a:moveTo>
                <a:lnTo>
                  <a:pt x="13874" y="962"/>
                </a:lnTo>
                <a:lnTo>
                  <a:pt x="13694" y="1983"/>
                </a:lnTo>
                <a:lnTo>
                  <a:pt x="13694" y="2463"/>
                </a:lnTo>
                <a:lnTo>
                  <a:pt x="13694" y="3004"/>
                </a:lnTo>
                <a:lnTo>
                  <a:pt x="13754" y="3484"/>
                </a:lnTo>
                <a:lnTo>
                  <a:pt x="13934" y="3965"/>
                </a:lnTo>
                <a:lnTo>
                  <a:pt x="10090" y="9130"/>
                </a:lnTo>
                <a:lnTo>
                  <a:pt x="10030" y="9250"/>
                </a:lnTo>
                <a:lnTo>
                  <a:pt x="10090" y="7328"/>
                </a:lnTo>
                <a:lnTo>
                  <a:pt x="10150" y="6067"/>
                </a:lnTo>
                <a:lnTo>
                  <a:pt x="10391" y="5947"/>
                </a:lnTo>
                <a:lnTo>
                  <a:pt x="10571" y="5826"/>
                </a:lnTo>
                <a:lnTo>
                  <a:pt x="10751" y="5646"/>
                </a:lnTo>
                <a:lnTo>
                  <a:pt x="10871" y="5406"/>
                </a:lnTo>
                <a:lnTo>
                  <a:pt x="10931" y="5226"/>
                </a:lnTo>
                <a:lnTo>
                  <a:pt x="10931" y="4986"/>
                </a:lnTo>
                <a:lnTo>
                  <a:pt x="10931" y="4745"/>
                </a:lnTo>
                <a:lnTo>
                  <a:pt x="10811" y="4565"/>
                </a:lnTo>
                <a:lnTo>
                  <a:pt x="10751" y="4325"/>
                </a:lnTo>
                <a:lnTo>
                  <a:pt x="10571" y="4145"/>
                </a:lnTo>
                <a:lnTo>
                  <a:pt x="10451" y="4025"/>
                </a:lnTo>
                <a:lnTo>
                  <a:pt x="10210" y="3905"/>
                </a:lnTo>
                <a:lnTo>
                  <a:pt x="10030" y="3845"/>
                </a:lnTo>
                <a:lnTo>
                  <a:pt x="9550" y="3845"/>
                </a:lnTo>
                <a:lnTo>
                  <a:pt x="9310" y="3905"/>
                </a:lnTo>
                <a:lnTo>
                  <a:pt x="9129" y="4025"/>
                </a:lnTo>
                <a:lnTo>
                  <a:pt x="8949" y="4145"/>
                </a:lnTo>
                <a:lnTo>
                  <a:pt x="8829" y="4325"/>
                </a:lnTo>
                <a:lnTo>
                  <a:pt x="8709" y="4565"/>
                </a:lnTo>
                <a:lnTo>
                  <a:pt x="8649" y="4745"/>
                </a:lnTo>
                <a:lnTo>
                  <a:pt x="8649" y="4986"/>
                </a:lnTo>
                <a:lnTo>
                  <a:pt x="8709" y="5346"/>
                </a:lnTo>
                <a:lnTo>
                  <a:pt x="8889" y="5706"/>
                </a:lnTo>
                <a:lnTo>
                  <a:pt x="9129" y="5947"/>
                </a:lnTo>
                <a:lnTo>
                  <a:pt x="9490" y="6067"/>
                </a:lnTo>
                <a:lnTo>
                  <a:pt x="9430" y="6847"/>
                </a:lnTo>
                <a:lnTo>
                  <a:pt x="9250" y="8469"/>
                </a:lnTo>
                <a:lnTo>
                  <a:pt x="6907" y="5166"/>
                </a:lnTo>
                <a:lnTo>
                  <a:pt x="6006" y="3965"/>
                </a:lnTo>
                <a:lnTo>
                  <a:pt x="6427" y="2764"/>
                </a:lnTo>
                <a:lnTo>
                  <a:pt x="6547" y="2463"/>
                </a:lnTo>
                <a:lnTo>
                  <a:pt x="6607" y="2163"/>
                </a:lnTo>
                <a:lnTo>
                  <a:pt x="6667" y="1863"/>
                </a:lnTo>
                <a:lnTo>
                  <a:pt x="6547" y="1562"/>
                </a:lnTo>
                <a:lnTo>
                  <a:pt x="6487" y="1502"/>
                </a:lnTo>
                <a:lnTo>
                  <a:pt x="6367" y="1502"/>
                </a:lnTo>
                <a:lnTo>
                  <a:pt x="6127" y="1683"/>
                </a:lnTo>
                <a:lnTo>
                  <a:pt x="5946" y="1923"/>
                </a:lnTo>
                <a:lnTo>
                  <a:pt x="5826" y="2163"/>
                </a:lnTo>
                <a:lnTo>
                  <a:pt x="5706" y="2463"/>
                </a:lnTo>
                <a:lnTo>
                  <a:pt x="5406" y="3244"/>
                </a:lnTo>
                <a:lnTo>
                  <a:pt x="5226" y="2944"/>
                </a:lnTo>
                <a:lnTo>
                  <a:pt x="4565" y="2043"/>
                </a:lnTo>
                <a:lnTo>
                  <a:pt x="4205" y="1683"/>
                </a:lnTo>
                <a:lnTo>
                  <a:pt x="3965" y="1502"/>
                </a:lnTo>
                <a:lnTo>
                  <a:pt x="3724" y="1382"/>
                </a:lnTo>
                <a:lnTo>
                  <a:pt x="3604" y="1382"/>
                </a:lnTo>
                <a:lnTo>
                  <a:pt x="3604" y="1442"/>
                </a:lnTo>
                <a:lnTo>
                  <a:pt x="3724" y="1923"/>
                </a:lnTo>
                <a:lnTo>
                  <a:pt x="3904" y="2343"/>
                </a:lnTo>
                <a:lnTo>
                  <a:pt x="4505" y="3124"/>
                </a:lnTo>
                <a:lnTo>
                  <a:pt x="5046" y="3965"/>
                </a:lnTo>
                <a:lnTo>
                  <a:pt x="4385" y="3905"/>
                </a:lnTo>
                <a:lnTo>
                  <a:pt x="3784" y="3845"/>
                </a:lnTo>
                <a:lnTo>
                  <a:pt x="3544" y="3784"/>
                </a:lnTo>
                <a:lnTo>
                  <a:pt x="3244" y="3845"/>
                </a:lnTo>
                <a:lnTo>
                  <a:pt x="3064" y="3905"/>
                </a:lnTo>
                <a:lnTo>
                  <a:pt x="3004" y="4025"/>
                </a:lnTo>
                <a:lnTo>
                  <a:pt x="2944" y="4205"/>
                </a:lnTo>
                <a:lnTo>
                  <a:pt x="3064" y="4385"/>
                </a:lnTo>
                <a:lnTo>
                  <a:pt x="3304" y="4505"/>
                </a:lnTo>
                <a:lnTo>
                  <a:pt x="3604" y="4685"/>
                </a:lnTo>
                <a:lnTo>
                  <a:pt x="3904" y="4745"/>
                </a:lnTo>
                <a:lnTo>
                  <a:pt x="4265" y="4805"/>
                </a:lnTo>
                <a:lnTo>
                  <a:pt x="4565" y="4865"/>
                </a:lnTo>
                <a:lnTo>
                  <a:pt x="4925" y="4865"/>
                </a:lnTo>
                <a:lnTo>
                  <a:pt x="5226" y="4805"/>
                </a:lnTo>
                <a:lnTo>
                  <a:pt x="5466" y="4685"/>
                </a:lnTo>
                <a:lnTo>
                  <a:pt x="5526" y="4625"/>
                </a:lnTo>
                <a:lnTo>
                  <a:pt x="6067" y="5406"/>
                </a:lnTo>
                <a:lnTo>
                  <a:pt x="8229" y="8469"/>
                </a:lnTo>
                <a:lnTo>
                  <a:pt x="7148" y="7688"/>
                </a:lnTo>
                <a:lnTo>
                  <a:pt x="6847" y="7388"/>
                </a:lnTo>
                <a:lnTo>
                  <a:pt x="6487" y="7208"/>
                </a:lnTo>
                <a:lnTo>
                  <a:pt x="6487" y="7148"/>
                </a:lnTo>
                <a:lnTo>
                  <a:pt x="6427" y="6787"/>
                </a:lnTo>
                <a:lnTo>
                  <a:pt x="6247" y="6487"/>
                </a:lnTo>
                <a:lnTo>
                  <a:pt x="5946" y="6307"/>
                </a:lnTo>
                <a:lnTo>
                  <a:pt x="5766" y="6247"/>
                </a:lnTo>
                <a:lnTo>
                  <a:pt x="5406" y="6247"/>
                </a:lnTo>
                <a:lnTo>
                  <a:pt x="5226" y="6307"/>
                </a:lnTo>
                <a:lnTo>
                  <a:pt x="4925" y="6487"/>
                </a:lnTo>
                <a:lnTo>
                  <a:pt x="4685" y="6787"/>
                </a:lnTo>
                <a:lnTo>
                  <a:pt x="4685" y="6967"/>
                </a:lnTo>
                <a:lnTo>
                  <a:pt x="4625" y="7148"/>
                </a:lnTo>
                <a:lnTo>
                  <a:pt x="4745" y="7508"/>
                </a:lnTo>
                <a:lnTo>
                  <a:pt x="4925" y="7808"/>
                </a:lnTo>
                <a:lnTo>
                  <a:pt x="5226" y="7988"/>
                </a:lnTo>
                <a:lnTo>
                  <a:pt x="5406" y="8048"/>
                </a:lnTo>
                <a:lnTo>
                  <a:pt x="5826" y="8048"/>
                </a:lnTo>
                <a:lnTo>
                  <a:pt x="6127" y="7928"/>
                </a:lnTo>
                <a:lnTo>
                  <a:pt x="6487" y="8229"/>
                </a:lnTo>
                <a:lnTo>
                  <a:pt x="6907" y="8589"/>
                </a:lnTo>
                <a:lnTo>
                  <a:pt x="7328" y="8949"/>
                </a:lnTo>
                <a:lnTo>
                  <a:pt x="7328" y="8949"/>
                </a:lnTo>
                <a:lnTo>
                  <a:pt x="4925" y="8409"/>
                </a:lnTo>
                <a:lnTo>
                  <a:pt x="4565" y="8289"/>
                </a:lnTo>
                <a:lnTo>
                  <a:pt x="4265" y="7928"/>
                </a:lnTo>
                <a:lnTo>
                  <a:pt x="3965" y="7568"/>
                </a:lnTo>
                <a:lnTo>
                  <a:pt x="2884" y="6367"/>
                </a:lnTo>
                <a:lnTo>
                  <a:pt x="2823" y="6307"/>
                </a:lnTo>
                <a:lnTo>
                  <a:pt x="2703" y="6367"/>
                </a:lnTo>
                <a:lnTo>
                  <a:pt x="2643" y="6487"/>
                </a:lnTo>
                <a:lnTo>
                  <a:pt x="2643" y="6607"/>
                </a:lnTo>
                <a:lnTo>
                  <a:pt x="3664" y="7988"/>
                </a:lnTo>
                <a:lnTo>
                  <a:pt x="3724" y="8109"/>
                </a:lnTo>
                <a:lnTo>
                  <a:pt x="3724" y="8109"/>
                </a:lnTo>
                <a:lnTo>
                  <a:pt x="2823" y="7868"/>
                </a:lnTo>
                <a:lnTo>
                  <a:pt x="1983" y="7688"/>
                </a:lnTo>
                <a:lnTo>
                  <a:pt x="1082" y="7508"/>
                </a:lnTo>
                <a:lnTo>
                  <a:pt x="61" y="7508"/>
                </a:lnTo>
                <a:lnTo>
                  <a:pt x="1" y="7628"/>
                </a:lnTo>
                <a:lnTo>
                  <a:pt x="61" y="7748"/>
                </a:lnTo>
                <a:lnTo>
                  <a:pt x="121" y="7868"/>
                </a:lnTo>
                <a:lnTo>
                  <a:pt x="601" y="8048"/>
                </a:lnTo>
                <a:lnTo>
                  <a:pt x="1082" y="8289"/>
                </a:lnTo>
                <a:lnTo>
                  <a:pt x="2043" y="8589"/>
                </a:lnTo>
                <a:lnTo>
                  <a:pt x="4085" y="9009"/>
                </a:lnTo>
                <a:lnTo>
                  <a:pt x="3664" y="9310"/>
                </a:lnTo>
                <a:lnTo>
                  <a:pt x="3244" y="9550"/>
                </a:lnTo>
                <a:lnTo>
                  <a:pt x="2523" y="10030"/>
                </a:lnTo>
                <a:lnTo>
                  <a:pt x="2163" y="10271"/>
                </a:lnTo>
                <a:lnTo>
                  <a:pt x="1863" y="10571"/>
                </a:lnTo>
                <a:lnTo>
                  <a:pt x="1863" y="10691"/>
                </a:lnTo>
                <a:lnTo>
                  <a:pt x="1863" y="10751"/>
                </a:lnTo>
                <a:lnTo>
                  <a:pt x="1923" y="10811"/>
                </a:lnTo>
                <a:lnTo>
                  <a:pt x="2043" y="10811"/>
                </a:lnTo>
                <a:lnTo>
                  <a:pt x="2403" y="10631"/>
                </a:lnTo>
                <a:lnTo>
                  <a:pt x="2763" y="10451"/>
                </a:lnTo>
                <a:lnTo>
                  <a:pt x="3484" y="9970"/>
                </a:lnTo>
                <a:lnTo>
                  <a:pt x="4085" y="9550"/>
                </a:lnTo>
                <a:lnTo>
                  <a:pt x="4325" y="9370"/>
                </a:lnTo>
                <a:lnTo>
                  <a:pt x="4625" y="9130"/>
                </a:lnTo>
                <a:lnTo>
                  <a:pt x="4745" y="9190"/>
                </a:lnTo>
                <a:lnTo>
                  <a:pt x="8469" y="10150"/>
                </a:lnTo>
                <a:lnTo>
                  <a:pt x="7087" y="10571"/>
                </a:lnTo>
                <a:lnTo>
                  <a:pt x="6367" y="10871"/>
                </a:lnTo>
                <a:lnTo>
                  <a:pt x="5706" y="11171"/>
                </a:lnTo>
                <a:lnTo>
                  <a:pt x="5526" y="10991"/>
                </a:lnTo>
                <a:lnTo>
                  <a:pt x="5286" y="10931"/>
                </a:lnTo>
                <a:lnTo>
                  <a:pt x="4986" y="10871"/>
                </a:lnTo>
                <a:lnTo>
                  <a:pt x="4685" y="10931"/>
                </a:lnTo>
                <a:lnTo>
                  <a:pt x="4445" y="10991"/>
                </a:lnTo>
                <a:lnTo>
                  <a:pt x="4205" y="11171"/>
                </a:lnTo>
                <a:lnTo>
                  <a:pt x="4085" y="11352"/>
                </a:lnTo>
                <a:lnTo>
                  <a:pt x="3965" y="11532"/>
                </a:lnTo>
                <a:lnTo>
                  <a:pt x="3904" y="11712"/>
                </a:lnTo>
                <a:lnTo>
                  <a:pt x="3904" y="11952"/>
                </a:lnTo>
                <a:lnTo>
                  <a:pt x="3904" y="12132"/>
                </a:lnTo>
                <a:lnTo>
                  <a:pt x="3965" y="12373"/>
                </a:lnTo>
                <a:lnTo>
                  <a:pt x="4085" y="12553"/>
                </a:lnTo>
                <a:lnTo>
                  <a:pt x="4205" y="12733"/>
                </a:lnTo>
                <a:lnTo>
                  <a:pt x="4445" y="12913"/>
                </a:lnTo>
                <a:lnTo>
                  <a:pt x="4685" y="12973"/>
                </a:lnTo>
                <a:lnTo>
                  <a:pt x="4986" y="13033"/>
                </a:lnTo>
                <a:lnTo>
                  <a:pt x="5286" y="12973"/>
                </a:lnTo>
                <a:lnTo>
                  <a:pt x="5526" y="12853"/>
                </a:lnTo>
                <a:lnTo>
                  <a:pt x="5826" y="12673"/>
                </a:lnTo>
                <a:lnTo>
                  <a:pt x="6006" y="12373"/>
                </a:lnTo>
                <a:lnTo>
                  <a:pt x="6067" y="12072"/>
                </a:lnTo>
                <a:lnTo>
                  <a:pt x="6727" y="11952"/>
                </a:lnTo>
                <a:lnTo>
                  <a:pt x="7328" y="11712"/>
                </a:lnTo>
                <a:lnTo>
                  <a:pt x="8529" y="11231"/>
                </a:lnTo>
                <a:lnTo>
                  <a:pt x="8529" y="11231"/>
                </a:lnTo>
                <a:lnTo>
                  <a:pt x="6127" y="14595"/>
                </a:lnTo>
                <a:lnTo>
                  <a:pt x="5286" y="15856"/>
                </a:lnTo>
                <a:lnTo>
                  <a:pt x="4865" y="15736"/>
                </a:lnTo>
                <a:lnTo>
                  <a:pt x="4445" y="15616"/>
                </a:lnTo>
                <a:lnTo>
                  <a:pt x="3904" y="15495"/>
                </a:lnTo>
                <a:lnTo>
                  <a:pt x="3304" y="15435"/>
                </a:lnTo>
                <a:lnTo>
                  <a:pt x="3064" y="15375"/>
                </a:lnTo>
                <a:lnTo>
                  <a:pt x="2884" y="15435"/>
                </a:lnTo>
                <a:lnTo>
                  <a:pt x="2463" y="15495"/>
                </a:lnTo>
                <a:lnTo>
                  <a:pt x="2403" y="15616"/>
                </a:lnTo>
                <a:lnTo>
                  <a:pt x="2403" y="15676"/>
                </a:lnTo>
                <a:lnTo>
                  <a:pt x="2703" y="15976"/>
                </a:lnTo>
                <a:lnTo>
                  <a:pt x="3004" y="16156"/>
                </a:lnTo>
                <a:lnTo>
                  <a:pt x="3664" y="16336"/>
                </a:lnTo>
                <a:lnTo>
                  <a:pt x="4265" y="16456"/>
                </a:lnTo>
                <a:lnTo>
                  <a:pt x="4745" y="16577"/>
                </a:lnTo>
                <a:lnTo>
                  <a:pt x="4205" y="17357"/>
                </a:lnTo>
                <a:lnTo>
                  <a:pt x="3965" y="17718"/>
                </a:lnTo>
                <a:lnTo>
                  <a:pt x="3724" y="18018"/>
                </a:lnTo>
                <a:lnTo>
                  <a:pt x="3604" y="18378"/>
                </a:lnTo>
                <a:lnTo>
                  <a:pt x="3604" y="18618"/>
                </a:lnTo>
                <a:lnTo>
                  <a:pt x="3664" y="18799"/>
                </a:lnTo>
                <a:lnTo>
                  <a:pt x="3724" y="18859"/>
                </a:lnTo>
                <a:lnTo>
                  <a:pt x="3965" y="18799"/>
                </a:lnTo>
                <a:lnTo>
                  <a:pt x="4205" y="18739"/>
                </a:lnTo>
                <a:lnTo>
                  <a:pt x="4385" y="18558"/>
                </a:lnTo>
                <a:lnTo>
                  <a:pt x="4565" y="18438"/>
                </a:lnTo>
                <a:lnTo>
                  <a:pt x="4865" y="18018"/>
                </a:lnTo>
                <a:lnTo>
                  <a:pt x="5166" y="17597"/>
                </a:lnTo>
                <a:lnTo>
                  <a:pt x="5646" y="16997"/>
                </a:lnTo>
                <a:lnTo>
                  <a:pt x="5766" y="17778"/>
                </a:lnTo>
                <a:lnTo>
                  <a:pt x="5886" y="18558"/>
                </a:lnTo>
                <a:lnTo>
                  <a:pt x="6067" y="19279"/>
                </a:lnTo>
                <a:lnTo>
                  <a:pt x="6187" y="19579"/>
                </a:lnTo>
                <a:lnTo>
                  <a:pt x="6367" y="19940"/>
                </a:lnTo>
                <a:lnTo>
                  <a:pt x="6427" y="19940"/>
                </a:lnTo>
                <a:lnTo>
                  <a:pt x="6547" y="19880"/>
                </a:lnTo>
                <a:lnTo>
                  <a:pt x="6547" y="19519"/>
                </a:lnTo>
                <a:lnTo>
                  <a:pt x="6547" y="19159"/>
                </a:lnTo>
                <a:lnTo>
                  <a:pt x="6427" y="18438"/>
                </a:lnTo>
                <a:lnTo>
                  <a:pt x="6247" y="17597"/>
                </a:lnTo>
                <a:lnTo>
                  <a:pt x="6006" y="16757"/>
                </a:lnTo>
                <a:lnTo>
                  <a:pt x="5946" y="16637"/>
                </a:lnTo>
                <a:lnTo>
                  <a:pt x="7208" y="14955"/>
                </a:lnTo>
                <a:lnTo>
                  <a:pt x="8949" y="12673"/>
                </a:lnTo>
                <a:lnTo>
                  <a:pt x="8829" y="14655"/>
                </a:lnTo>
                <a:lnTo>
                  <a:pt x="8589" y="14715"/>
                </a:lnTo>
                <a:lnTo>
                  <a:pt x="8409" y="14775"/>
                </a:lnTo>
                <a:lnTo>
                  <a:pt x="8289" y="14895"/>
                </a:lnTo>
                <a:lnTo>
                  <a:pt x="8169" y="15015"/>
                </a:lnTo>
                <a:lnTo>
                  <a:pt x="7988" y="15375"/>
                </a:lnTo>
                <a:lnTo>
                  <a:pt x="7928" y="15736"/>
                </a:lnTo>
                <a:lnTo>
                  <a:pt x="8048" y="16096"/>
                </a:lnTo>
                <a:lnTo>
                  <a:pt x="8229" y="16396"/>
                </a:lnTo>
                <a:lnTo>
                  <a:pt x="8349" y="16516"/>
                </a:lnTo>
                <a:lnTo>
                  <a:pt x="8529" y="16637"/>
                </a:lnTo>
                <a:lnTo>
                  <a:pt x="8709" y="16697"/>
                </a:lnTo>
                <a:lnTo>
                  <a:pt x="8949" y="16697"/>
                </a:lnTo>
                <a:lnTo>
                  <a:pt x="9250" y="16637"/>
                </a:lnTo>
                <a:lnTo>
                  <a:pt x="9550" y="16516"/>
                </a:lnTo>
                <a:lnTo>
                  <a:pt x="9730" y="16336"/>
                </a:lnTo>
                <a:lnTo>
                  <a:pt x="9850" y="16096"/>
                </a:lnTo>
                <a:lnTo>
                  <a:pt x="9910" y="15796"/>
                </a:lnTo>
                <a:lnTo>
                  <a:pt x="9910" y="15495"/>
                </a:lnTo>
                <a:lnTo>
                  <a:pt x="9850" y="15255"/>
                </a:lnTo>
                <a:lnTo>
                  <a:pt x="9730" y="15015"/>
                </a:lnTo>
                <a:lnTo>
                  <a:pt x="9910" y="11352"/>
                </a:lnTo>
                <a:lnTo>
                  <a:pt x="10030" y="11171"/>
                </a:lnTo>
                <a:lnTo>
                  <a:pt x="10150" y="11231"/>
                </a:lnTo>
                <a:lnTo>
                  <a:pt x="12493" y="14775"/>
                </a:lnTo>
                <a:lnTo>
                  <a:pt x="13634" y="16456"/>
                </a:lnTo>
                <a:lnTo>
                  <a:pt x="13514" y="16577"/>
                </a:lnTo>
                <a:lnTo>
                  <a:pt x="13393" y="16697"/>
                </a:lnTo>
                <a:lnTo>
                  <a:pt x="13213" y="16997"/>
                </a:lnTo>
                <a:lnTo>
                  <a:pt x="13033" y="17658"/>
                </a:lnTo>
                <a:lnTo>
                  <a:pt x="12913" y="18018"/>
                </a:lnTo>
                <a:lnTo>
                  <a:pt x="12793" y="18438"/>
                </a:lnTo>
                <a:lnTo>
                  <a:pt x="12793" y="18799"/>
                </a:lnTo>
                <a:lnTo>
                  <a:pt x="12793" y="18979"/>
                </a:lnTo>
                <a:lnTo>
                  <a:pt x="12913" y="19159"/>
                </a:lnTo>
                <a:lnTo>
                  <a:pt x="12973" y="19219"/>
                </a:lnTo>
                <a:lnTo>
                  <a:pt x="13093" y="19219"/>
                </a:lnTo>
                <a:lnTo>
                  <a:pt x="13213" y="19099"/>
                </a:lnTo>
                <a:lnTo>
                  <a:pt x="13393" y="18979"/>
                </a:lnTo>
                <a:lnTo>
                  <a:pt x="13574" y="18678"/>
                </a:lnTo>
                <a:lnTo>
                  <a:pt x="13694" y="18378"/>
                </a:lnTo>
                <a:lnTo>
                  <a:pt x="13814" y="18018"/>
                </a:lnTo>
                <a:lnTo>
                  <a:pt x="13934" y="17597"/>
                </a:lnTo>
                <a:lnTo>
                  <a:pt x="14054" y="17117"/>
                </a:lnTo>
                <a:lnTo>
                  <a:pt x="14835" y="18138"/>
                </a:lnTo>
                <a:lnTo>
                  <a:pt x="15676" y="19099"/>
                </a:lnTo>
                <a:lnTo>
                  <a:pt x="15736" y="19159"/>
                </a:lnTo>
                <a:lnTo>
                  <a:pt x="15856" y="19159"/>
                </a:lnTo>
                <a:lnTo>
                  <a:pt x="15916" y="19039"/>
                </a:lnTo>
                <a:lnTo>
                  <a:pt x="15916" y="18919"/>
                </a:lnTo>
                <a:lnTo>
                  <a:pt x="15556" y="18078"/>
                </a:lnTo>
                <a:lnTo>
                  <a:pt x="15075" y="17237"/>
                </a:lnTo>
                <a:lnTo>
                  <a:pt x="15616" y="17237"/>
                </a:lnTo>
                <a:lnTo>
                  <a:pt x="16697" y="17417"/>
                </a:lnTo>
                <a:lnTo>
                  <a:pt x="17237" y="17477"/>
                </a:lnTo>
                <a:lnTo>
                  <a:pt x="17718" y="17477"/>
                </a:lnTo>
                <a:lnTo>
                  <a:pt x="17898" y="17417"/>
                </a:lnTo>
                <a:lnTo>
                  <a:pt x="17958" y="17237"/>
                </a:lnTo>
                <a:lnTo>
                  <a:pt x="17958" y="17117"/>
                </a:lnTo>
                <a:lnTo>
                  <a:pt x="17838" y="16997"/>
                </a:lnTo>
                <a:lnTo>
                  <a:pt x="17357" y="16877"/>
                </a:lnTo>
                <a:lnTo>
                  <a:pt x="16817" y="16757"/>
                </a:lnTo>
                <a:lnTo>
                  <a:pt x="15736" y="16577"/>
                </a:lnTo>
                <a:lnTo>
                  <a:pt x="15135" y="16456"/>
                </a:lnTo>
                <a:lnTo>
                  <a:pt x="14535" y="16336"/>
                </a:lnTo>
                <a:lnTo>
                  <a:pt x="13333" y="14535"/>
                </a:lnTo>
                <a:lnTo>
                  <a:pt x="13093" y="14174"/>
                </a:lnTo>
                <a:lnTo>
                  <a:pt x="13273" y="14354"/>
                </a:lnTo>
                <a:lnTo>
                  <a:pt x="13454" y="14535"/>
                </a:lnTo>
                <a:lnTo>
                  <a:pt x="13634" y="14595"/>
                </a:lnTo>
                <a:lnTo>
                  <a:pt x="13814" y="14655"/>
                </a:lnTo>
                <a:lnTo>
                  <a:pt x="14054" y="14655"/>
                </a:lnTo>
                <a:lnTo>
                  <a:pt x="14294" y="14595"/>
                </a:lnTo>
                <a:lnTo>
                  <a:pt x="14474" y="14475"/>
                </a:lnTo>
                <a:lnTo>
                  <a:pt x="14655" y="14354"/>
                </a:lnTo>
                <a:lnTo>
                  <a:pt x="14715" y="14174"/>
                </a:lnTo>
                <a:lnTo>
                  <a:pt x="14835" y="13994"/>
                </a:lnTo>
                <a:lnTo>
                  <a:pt x="14895" y="13634"/>
                </a:lnTo>
                <a:lnTo>
                  <a:pt x="14835" y="13273"/>
                </a:lnTo>
                <a:lnTo>
                  <a:pt x="14715" y="13093"/>
                </a:lnTo>
                <a:lnTo>
                  <a:pt x="14655" y="12913"/>
                </a:lnTo>
                <a:lnTo>
                  <a:pt x="14474" y="12793"/>
                </a:lnTo>
                <a:lnTo>
                  <a:pt x="14294" y="12673"/>
                </a:lnTo>
                <a:lnTo>
                  <a:pt x="14054" y="12613"/>
                </a:lnTo>
                <a:lnTo>
                  <a:pt x="13694" y="12613"/>
                </a:lnTo>
                <a:lnTo>
                  <a:pt x="13454" y="12733"/>
                </a:lnTo>
                <a:lnTo>
                  <a:pt x="11111" y="10811"/>
                </a:lnTo>
                <a:lnTo>
                  <a:pt x="14414" y="11592"/>
                </a:lnTo>
                <a:lnTo>
                  <a:pt x="16096" y="12072"/>
                </a:lnTo>
                <a:lnTo>
                  <a:pt x="16216" y="12433"/>
                </a:lnTo>
                <a:lnTo>
                  <a:pt x="16456" y="12793"/>
                </a:lnTo>
                <a:lnTo>
                  <a:pt x="16937" y="13394"/>
                </a:lnTo>
                <a:lnTo>
                  <a:pt x="17477" y="14174"/>
                </a:lnTo>
                <a:lnTo>
                  <a:pt x="17718" y="14535"/>
                </a:lnTo>
                <a:lnTo>
                  <a:pt x="18018" y="14895"/>
                </a:lnTo>
                <a:lnTo>
                  <a:pt x="18138" y="14955"/>
                </a:lnTo>
                <a:lnTo>
                  <a:pt x="18198" y="14895"/>
                </a:lnTo>
                <a:lnTo>
                  <a:pt x="18258" y="14835"/>
                </a:lnTo>
                <a:lnTo>
                  <a:pt x="18258" y="14775"/>
                </a:lnTo>
                <a:lnTo>
                  <a:pt x="18018" y="14354"/>
                </a:lnTo>
                <a:lnTo>
                  <a:pt x="17778" y="13934"/>
                </a:lnTo>
                <a:lnTo>
                  <a:pt x="17297" y="13153"/>
                </a:lnTo>
                <a:lnTo>
                  <a:pt x="17057" y="12733"/>
                </a:lnTo>
                <a:lnTo>
                  <a:pt x="16757" y="12252"/>
                </a:lnTo>
                <a:lnTo>
                  <a:pt x="16757" y="12252"/>
                </a:lnTo>
                <a:lnTo>
                  <a:pt x="18138" y="12553"/>
                </a:lnTo>
                <a:lnTo>
                  <a:pt x="18799" y="12673"/>
                </a:lnTo>
                <a:lnTo>
                  <a:pt x="19519" y="12793"/>
                </a:lnTo>
                <a:lnTo>
                  <a:pt x="19699" y="12733"/>
                </a:lnTo>
                <a:lnTo>
                  <a:pt x="19820" y="12673"/>
                </a:lnTo>
                <a:lnTo>
                  <a:pt x="19940" y="12553"/>
                </a:lnTo>
                <a:lnTo>
                  <a:pt x="20060" y="12433"/>
                </a:lnTo>
                <a:lnTo>
                  <a:pt x="20060" y="12252"/>
                </a:lnTo>
                <a:lnTo>
                  <a:pt x="20060" y="12132"/>
                </a:lnTo>
                <a:lnTo>
                  <a:pt x="20000" y="12012"/>
                </a:lnTo>
                <a:lnTo>
                  <a:pt x="19820" y="11892"/>
                </a:lnTo>
                <a:lnTo>
                  <a:pt x="18739" y="11532"/>
                </a:lnTo>
                <a:lnTo>
                  <a:pt x="17657" y="11231"/>
                </a:lnTo>
                <a:lnTo>
                  <a:pt x="18018" y="11051"/>
                </a:lnTo>
                <a:lnTo>
                  <a:pt x="18618" y="10631"/>
                </a:lnTo>
                <a:lnTo>
                  <a:pt x="18919" y="10391"/>
                </a:lnTo>
                <a:lnTo>
                  <a:pt x="19219" y="10090"/>
                </a:lnTo>
                <a:lnTo>
                  <a:pt x="19279" y="9970"/>
                </a:lnTo>
                <a:lnTo>
                  <a:pt x="19279" y="9850"/>
                </a:lnTo>
                <a:lnTo>
                  <a:pt x="19279" y="9670"/>
                </a:lnTo>
                <a:lnTo>
                  <a:pt x="19219" y="9550"/>
                </a:lnTo>
                <a:lnTo>
                  <a:pt x="19159" y="9490"/>
                </a:lnTo>
                <a:lnTo>
                  <a:pt x="19039" y="9370"/>
                </a:lnTo>
                <a:lnTo>
                  <a:pt x="18739" y="9370"/>
                </a:lnTo>
                <a:lnTo>
                  <a:pt x="18378" y="9550"/>
                </a:lnTo>
                <a:lnTo>
                  <a:pt x="18018" y="9790"/>
                </a:lnTo>
                <a:lnTo>
                  <a:pt x="17417" y="10271"/>
                </a:lnTo>
                <a:lnTo>
                  <a:pt x="16937" y="10631"/>
                </a:lnTo>
                <a:lnTo>
                  <a:pt x="16516" y="10991"/>
                </a:lnTo>
                <a:lnTo>
                  <a:pt x="15075" y="10691"/>
                </a:lnTo>
                <a:lnTo>
                  <a:pt x="11952" y="9970"/>
                </a:lnTo>
                <a:lnTo>
                  <a:pt x="13153" y="9430"/>
                </a:lnTo>
                <a:lnTo>
                  <a:pt x="13333" y="9610"/>
                </a:lnTo>
                <a:lnTo>
                  <a:pt x="13574" y="9730"/>
                </a:lnTo>
                <a:lnTo>
                  <a:pt x="13874" y="9850"/>
                </a:lnTo>
                <a:lnTo>
                  <a:pt x="14174" y="9730"/>
                </a:lnTo>
                <a:lnTo>
                  <a:pt x="14414" y="9610"/>
                </a:lnTo>
                <a:lnTo>
                  <a:pt x="14595" y="9310"/>
                </a:lnTo>
                <a:lnTo>
                  <a:pt x="14655" y="9009"/>
                </a:lnTo>
                <a:lnTo>
                  <a:pt x="14655" y="8949"/>
                </a:lnTo>
                <a:lnTo>
                  <a:pt x="14655" y="8769"/>
                </a:lnTo>
                <a:lnTo>
                  <a:pt x="14595" y="8649"/>
                </a:lnTo>
                <a:lnTo>
                  <a:pt x="14414" y="8409"/>
                </a:lnTo>
                <a:lnTo>
                  <a:pt x="14174" y="8229"/>
                </a:lnTo>
                <a:lnTo>
                  <a:pt x="13994" y="8169"/>
                </a:lnTo>
                <a:lnTo>
                  <a:pt x="13634" y="8169"/>
                </a:lnTo>
                <a:lnTo>
                  <a:pt x="13454" y="8289"/>
                </a:lnTo>
                <a:lnTo>
                  <a:pt x="13273" y="8409"/>
                </a:lnTo>
                <a:lnTo>
                  <a:pt x="13153" y="8589"/>
                </a:lnTo>
                <a:lnTo>
                  <a:pt x="12372" y="8769"/>
                </a:lnTo>
                <a:lnTo>
                  <a:pt x="11652" y="9009"/>
                </a:lnTo>
                <a:lnTo>
                  <a:pt x="14775" y="4745"/>
                </a:lnTo>
                <a:lnTo>
                  <a:pt x="14835" y="4745"/>
                </a:lnTo>
                <a:lnTo>
                  <a:pt x="15676" y="4865"/>
                </a:lnTo>
                <a:lnTo>
                  <a:pt x="16576" y="4926"/>
                </a:lnTo>
                <a:lnTo>
                  <a:pt x="17057" y="4926"/>
                </a:lnTo>
                <a:lnTo>
                  <a:pt x="17477" y="4865"/>
                </a:lnTo>
                <a:lnTo>
                  <a:pt x="17898" y="4745"/>
                </a:lnTo>
                <a:lnTo>
                  <a:pt x="18258" y="4565"/>
                </a:lnTo>
                <a:lnTo>
                  <a:pt x="18378" y="4505"/>
                </a:lnTo>
                <a:lnTo>
                  <a:pt x="18378" y="4385"/>
                </a:lnTo>
                <a:lnTo>
                  <a:pt x="18318" y="4265"/>
                </a:lnTo>
                <a:lnTo>
                  <a:pt x="18198" y="4265"/>
                </a:lnTo>
                <a:lnTo>
                  <a:pt x="17898" y="4205"/>
                </a:lnTo>
                <a:lnTo>
                  <a:pt x="17537" y="4145"/>
                </a:lnTo>
                <a:lnTo>
                  <a:pt x="16817" y="4145"/>
                </a:lnTo>
                <a:lnTo>
                  <a:pt x="16096" y="4205"/>
                </a:lnTo>
                <a:lnTo>
                  <a:pt x="15195" y="4205"/>
                </a:lnTo>
                <a:lnTo>
                  <a:pt x="15255" y="4145"/>
                </a:lnTo>
                <a:lnTo>
                  <a:pt x="17237" y="1442"/>
                </a:lnTo>
                <a:lnTo>
                  <a:pt x="17357" y="1142"/>
                </a:lnTo>
                <a:lnTo>
                  <a:pt x="17357" y="962"/>
                </a:lnTo>
                <a:lnTo>
                  <a:pt x="17237" y="782"/>
                </a:lnTo>
                <a:lnTo>
                  <a:pt x="17057" y="662"/>
                </a:lnTo>
                <a:lnTo>
                  <a:pt x="16817" y="601"/>
                </a:lnTo>
                <a:lnTo>
                  <a:pt x="16576" y="662"/>
                </a:lnTo>
                <a:lnTo>
                  <a:pt x="16336" y="782"/>
                </a:lnTo>
                <a:lnTo>
                  <a:pt x="16096" y="1022"/>
                </a:lnTo>
                <a:lnTo>
                  <a:pt x="14414" y="3304"/>
                </a:lnTo>
                <a:lnTo>
                  <a:pt x="14294" y="2223"/>
                </a:lnTo>
                <a:lnTo>
                  <a:pt x="14234" y="1142"/>
                </a:lnTo>
                <a:lnTo>
                  <a:pt x="14234" y="1"/>
                </a:lnTo>
                <a:close/>
              </a:path>
            </a:pathLst>
          </a:custGeom>
          <a:solidFill>
            <a:srgbClr val="79C6CC"/>
          </a:solidFill>
          <a:ln>
            <a:noFill/>
          </a:ln>
        </p:spPr>
        <p:txBody>
          <a:bodyPr lIns="121900" tIns="121900" rIns="121900" bIns="121900" anchor="ctr" anchorCtr="0">
            <a:noAutofit/>
          </a:bodyPr>
          <a:lstStyle/>
          <a:p>
            <a:pPr lvl="0" rtl="0">
              <a:spcBef>
                <a:spcPts val="0"/>
              </a:spcBef>
              <a:buNone/>
            </a:pPr>
            <a:endParaRPr sz="2400"/>
          </a:p>
        </p:txBody>
      </p:sp>
      <p:sp>
        <p:nvSpPr>
          <p:cNvPr id="86" name="Shape 86"/>
          <p:cNvSpPr/>
          <p:nvPr/>
        </p:nvSpPr>
        <p:spPr>
          <a:xfrm>
            <a:off x="444360" y="2114830"/>
            <a:ext cx="372433" cy="362903"/>
          </a:xfrm>
          <a:custGeom>
            <a:avLst/>
            <a:gdLst/>
            <a:ahLst/>
            <a:cxnLst/>
            <a:rect l="0" t="0" r="0" b="0"/>
            <a:pathLst>
              <a:path w="21141" h="20600" extrusionOk="0">
                <a:moveTo>
                  <a:pt x="10991" y="7687"/>
                </a:moveTo>
                <a:lnTo>
                  <a:pt x="11411" y="7867"/>
                </a:lnTo>
                <a:lnTo>
                  <a:pt x="11771" y="7988"/>
                </a:lnTo>
                <a:lnTo>
                  <a:pt x="10931" y="8888"/>
                </a:lnTo>
                <a:lnTo>
                  <a:pt x="10991" y="7687"/>
                </a:lnTo>
                <a:close/>
                <a:moveTo>
                  <a:pt x="10090" y="7507"/>
                </a:moveTo>
                <a:lnTo>
                  <a:pt x="10030" y="9549"/>
                </a:lnTo>
                <a:lnTo>
                  <a:pt x="8048" y="8708"/>
                </a:lnTo>
                <a:lnTo>
                  <a:pt x="8709" y="8288"/>
                </a:lnTo>
                <a:lnTo>
                  <a:pt x="10090" y="7507"/>
                </a:lnTo>
                <a:close/>
                <a:moveTo>
                  <a:pt x="12973" y="7988"/>
                </a:moveTo>
                <a:lnTo>
                  <a:pt x="12973" y="8348"/>
                </a:lnTo>
                <a:lnTo>
                  <a:pt x="13033" y="8648"/>
                </a:lnTo>
                <a:lnTo>
                  <a:pt x="13153" y="9369"/>
                </a:lnTo>
                <a:lnTo>
                  <a:pt x="13273" y="10270"/>
                </a:lnTo>
                <a:lnTo>
                  <a:pt x="13453" y="11110"/>
                </a:lnTo>
                <a:lnTo>
                  <a:pt x="13453" y="11110"/>
                </a:lnTo>
                <a:lnTo>
                  <a:pt x="11351" y="10150"/>
                </a:lnTo>
                <a:lnTo>
                  <a:pt x="11051" y="10029"/>
                </a:lnTo>
                <a:lnTo>
                  <a:pt x="12792" y="8168"/>
                </a:lnTo>
                <a:lnTo>
                  <a:pt x="12912" y="8108"/>
                </a:lnTo>
                <a:lnTo>
                  <a:pt x="12973" y="7988"/>
                </a:lnTo>
                <a:close/>
                <a:moveTo>
                  <a:pt x="7207" y="9549"/>
                </a:moveTo>
                <a:lnTo>
                  <a:pt x="9369" y="10570"/>
                </a:lnTo>
                <a:lnTo>
                  <a:pt x="7267" y="12672"/>
                </a:lnTo>
                <a:lnTo>
                  <a:pt x="7327" y="11831"/>
                </a:lnTo>
                <a:lnTo>
                  <a:pt x="7327" y="10990"/>
                </a:lnTo>
                <a:lnTo>
                  <a:pt x="7327" y="10270"/>
                </a:lnTo>
                <a:lnTo>
                  <a:pt x="7267" y="9909"/>
                </a:lnTo>
                <a:lnTo>
                  <a:pt x="7207" y="9549"/>
                </a:lnTo>
                <a:close/>
                <a:moveTo>
                  <a:pt x="9910" y="11171"/>
                </a:moveTo>
                <a:lnTo>
                  <a:pt x="9790" y="14233"/>
                </a:lnTo>
                <a:lnTo>
                  <a:pt x="9429" y="13993"/>
                </a:lnTo>
                <a:lnTo>
                  <a:pt x="9009" y="13813"/>
                </a:lnTo>
                <a:lnTo>
                  <a:pt x="8168" y="13513"/>
                </a:lnTo>
                <a:lnTo>
                  <a:pt x="7808" y="13393"/>
                </a:lnTo>
                <a:lnTo>
                  <a:pt x="9910" y="11171"/>
                </a:lnTo>
                <a:close/>
                <a:moveTo>
                  <a:pt x="10931" y="11291"/>
                </a:moveTo>
                <a:lnTo>
                  <a:pt x="11171" y="11411"/>
                </a:lnTo>
                <a:lnTo>
                  <a:pt x="13573" y="12492"/>
                </a:lnTo>
                <a:lnTo>
                  <a:pt x="12552" y="13152"/>
                </a:lnTo>
                <a:lnTo>
                  <a:pt x="11651" y="13693"/>
                </a:lnTo>
                <a:lnTo>
                  <a:pt x="10871" y="14233"/>
                </a:lnTo>
                <a:lnTo>
                  <a:pt x="10931" y="11291"/>
                </a:lnTo>
                <a:close/>
                <a:moveTo>
                  <a:pt x="10750" y="0"/>
                </a:moveTo>
                <a:lnTo>
                  <a:pt x="10630" y="60"/>
                </a:lnTo>
                <a:lnTo>
                  <a:pt x="10570" y="120"/>
                </a:lnTo>
                <a:lnTo>
                  <a:pt x="10450" y="661"/>
                </a:lnTo>
                <a:lnTo>
                  <a:pt x="10330" y="1141"/>
                </a:lnTo>
                <a:lnTo>
                  <a:pt x="10270" y="2162"/>
                </a:lnTo>
                <a:lnTo>
                  <a:pt x="10210" y="4264"/>
                </a:lnTo>
                <a:lnTo>
                  <a:pt x="9850" y="3904"/>
                </a:lnTo>
                <a:lnTo>
                  <a:pt x="9489" y="3543"/>
                </a:lnTo>
                <a:lnTo>
                  <a:pt x="8889" y="2943"/>
                </a:lnTo>
                <a:lnTo>
                  <a:pt x="8588" y="2642"/>
                </a:lnTo>
                <a:lnTo>
                  <a:pt x="8228" y="2402"/>
                </a:lnTo>
                <a:lnTo>
                  <a:pt x="8168" y="2402"/>
                </a:lnTo>
                <a:lnTo>
                  <a:pt x="8108" y="2462"/>
                </a:lnTo>
                <a:lnTo>
                  <a:pt x="8048" y="2522"/>
                </a:lnTo>
                <a:lnTo>
                  <a:pt x="8048" y="2582"/>
                </a:lnTo>
                <a:lnTo>
                  <a:pt x="8288" y="2943"/>
                </a:lnTo>
                <a:lnTo>
                  <a:pt x="8588" y="3303"/>
                </a:lnTo>
                <a:lnTo>
                  <a:pt x="9189" y="3844"/>
                </a:lnTo>
                <a:lnTo>
                  <a:pt x="9669" y="4384"/>
                </a:lnTo>
                <a:lnTo>
                  <a:pt x="9910" y="4624"/>
                </a:lnTo>
                <a:lnTo>
                  <a:pt x="10210" y="4805"/>
                </a:lnTo>
                <a:lnTo>
                  <a:pt x="10210" y="4925"/>
                </a:lnTo>
                <a:lnTo>
                  <a:pt x="10090" y="6666"/>
                </a:lnTo>
                <a:lnTo>
                  <a:pt x="8348" y="7687"/>
                </a:lnTo>
                <a:lnTo>
                  <a:pt x="7808" y="7988"/>
                </a:lnTo>
                <a:lnTo>
                  <a:pt x="7267" y="8348"/>
                </a:lnTo>
                <a:lnTo>
                  <a:pt x="5165" y="7447"/>
                </a:lnTo>
                <a:lnTo>
                  <a:pt x="3784" y="6786"/>
                </a:lnTo>
                <a:lnTo>
                  <a:pt x="3784" y="6366"/>
                </a:lnTo>
                <a:lnTo>
                  <a:pt x="3784" y="6006"/>
                </a:lnTo>
                <a:lnTo>
                  <a:pt x="3844" y="5405"/>
                </a:lnTo>
                <a:lnTo>
                  <a:pt x="3784" y="4805"/>
                </a:lnTo>
                <a:lnTo>
                  <a:pt x="3784" y="4564"/>
                </a:lnTo>
                <a:lnTo>
                  <a:pt x="3724" y="4384"/>
                </a:lnTo>
                <a:lnTo>
                  <a:pt x="3544" y="3964"/>
                </a:lnTo>
                <a:lnTo>
                  <a:pt x="3363" y="3964"/>
                </a:lnTo>
                <a:lnTo>
                  <a:pt x="3183" y="4324"/>
                </a:lnTo>
                <a:lnTo>
                  <a:pt x="3063" y="4684"/>
                </a:lnTo>
                <a:lnTo>
                  <a:pt x="3003" y="5345"/>
                </a:lnTo>
                <a:lnTo>
                  <a:pt x="3003" y="6006"/>
                </a:lnTo>
                <a:lnTo>
                  <a:pt x="2943" y="6486"/>
                </a:lnTo>
                <a:lnTo>
                  <a:pt x="2102" y="6066"/>
                </a:lnTo>
                <a:lnTo>
                  <a:pt x="1682" y="5886"/>
                </a:lnTo>
                <a:lnTo>
                  <a:pt x="1322" y="5765"/>
                </a:lnTo>
                <a:lnTo>
                  <a:pt x="721" y="5765"/>
                </a:lnTo>
                <a:lnTo>
                  <a:pt x="541" y="5886"/>
                </a:lnTo>
                <a:lnTo>
                  <a:pt x="601" y="6126"/>
                </a:lnTo>
                <a:lnTo>
                  <a:pt x="721" y="6366"/>
                </a:lnTo>
                <a:lnTo>
                  <a:pt x="901" y="6546"/>
                </a:lnTo>
                <a:lnTo>
                  <a:pt x="1141" y="6666"/>
                </a:lnTo>
                <a:lnTo>
                  <a:pt x="1562" y="6907"/>
                </a:lnTo>
                <a:lnTo>
                  <a:pt x="2042" y="7087"/>
                </a:lnTo>
                <a:lnTo>
                  <a:pt x="2703" y="7447"/>
                </a:lnTo>
                <a:lnTo>
                  <a:pt x="1982" y="7687"/>
                </a:lnTo>
                <a:lnTo>
                  <a:pt x="1261" y="7988"/>
                </a:lnTo>
                <a:lnTo>
                  <a:pt x="601" y="8288"/>
                </a:lnTo>
                <a:lnTo>
                  <a:pt x="301" y="8468"/>
                </a:lnTo>
                <a:lnTo>
                  <a:pt x="0" y="8708"/>
                </a:lnTo>
                <a:lnTo>
                  <a:pt x="0" y="8828"/>
                </a:lnTo>
                <a:lnTo>
                  <a:pt x="60" y="8888"/>
                </a:lnTo>
                <a:lnTo>
                  <a:pt x="421" y="8828"/>
                </a:lnTo>
                <a:lnTo>
                  <a:pt x="781" y="8768"/>
                </a:lnTo>
                <a:lnTo>
                  <a:pt x="1442" y="8468"/>
                </a:lnTo>
                <a:lnTo>
                  <a:pt x="2282" y="8168"/>
                </a:lnTo>
                <a:lnTo>
                  <a:pt x="3063" y="7747"/>
                </a:lnTo>
                <a:lnTo>
                  <a:pt x="3123" y="7627"/>
                </a:lnTo>
                <a:lnTo>
                  <a:pt x="5105" y="8588"/>
                </a:lnTo>
                <a:lnTo>
                  <a:pt x="6607" y="9249"/>
                </a:lnTo>
                <a:lnTo>
                  <a:pt x="6486" y="9669"/>
                </a:lnTo>
                <a:lnTo>
                  <a:pt x="6546" y="10150"/>
                </a:lnTo>
                <a:lnTo>
                  <a:pt x="6607" y="10990"/>
                </a:lnTo>
                <a:lnTo>
                  <a:pt x="6546" y="11651"/>
                </a:lnTo>
                <a:lnTo>
                  <a:pt x="6486" y="12312"/>
                </a:lnTo>
                <a:lnTo>
                  <a:pt x="6426" y="12972"/>
                </a:lnTo>
                <a:lnTo>
                  <a:pt x="6426" y="13573"/>
                </a:lnTo>
                <a:lnTo>
                  <a:pt x="6306" y="13693"/>
                </a:lnTo>
                <a:lnTo>
                  <a:pt x="4865" y="15134"/>
                </a:lnTo>
                <a:lnTo>
                  <a:pt x="4745" y="15014"/>
                </a:lnTo>
                <a:lnTo>
                  <a:pt x="4625" y="14954"/>
                </a:lnTo>
                <a:lnTo>
                  <a:pt x="4264" y="14834"/>
                </a:lnTo>
                <a:lnTo>
                  <a:pt x="3604" y="14774"/>
                </a:lnTo>
                <a:lnTo>
                  <a:pt x="3183" y="14714"/>
                </a:lnTo>
                <a:lnTo>
                  <a:pt x="2823" y="14714"/>
                </a:lnTo>
                <a:lnTo>
                  <a:pt x="2403" y="14774"/>
                </a:lnTo>
                <a:lnTo>
                  <a:pt x="2282" y="14834"/>
                </a:lnTo>
                <a:lnTo>
                  <a:pt x="2102" y="14954"/>
                </a:lnTo>
                <a:lnTo>
                  <a:pt x="2042" y="15074"/>
                </a:lnTo>
                <a:lnTo>
                  <a:pt x="2102" y="15134"/>
                </a:lnTo>
                <a:lnTo>
                  <a:pt x="2222" y="15314"/>
                </a:lnTo>
                <a:lnTo>
                  <a:pt x="2343" y="15374"/>
                </a:lnTo>
                <a:lnTo>
                  <a:pt x="2643" y="1555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6"/>
                </a:lnTo>
                <a:lnTo>
                  <a:pt x="4444" y="16696"/>
                </a:lnTo>
                <a:lnTo>
                  <a:pt x="4505" y="17236"/>
                </a:lnTo>
                <a:lnTo>
                  <a:pt x="4565" y="18317"/>
                </a:lnTo>
                <a:lnTo>
                  <a:pt x="4625" y="18858"/>
                </a:lnTo>
                <a:lnTo>
                  <a:pt x="4745" y="19338"/>
                </a:lnTo>
                <a:lnTo>
                  <a:pt x="4865" y="19458"/>
                </a:lnTo>
                <a:lnTo>
                  <a:pt x="4985" y="19518"/>
                </a:lnTo>
                <a:lnTo>
                  <a:pt x="5105" y="19518"/>
                </a:lnTo>
                <a:lnTo>
                  <a:pt x="5225" y="19338"/>
                </a:lnTo>
                <a:lnTo>
                  <a:pt x="5225" y="18858"/>
                </a:lnTo>
                <a:lnTo>
                  <a:pt x="5225" y="18317"/>
                </a:lnTo>
                <a:lnTo>
                  <a:pt x="5225" y="17236"/>
                </a:lnTo>
                <a:lnTo>
                  <a:pt x="5225" y="16636"/>
                </a:lnTo>
                <a:lnTo>
                  <a:pt x="5165" y="15975"/>
                </a:lnTo>
                <a:lnTo>
                  <a:pt x="6727" y="14474"/>
                </a:lnTo>
                <a:lnTo>
                  <a:pt x="7147" y="14053"/>
                </a:lnTo>
                <a:lnTo>
                  <a:pt x="7387" y="14173"/>
                </a:lnTo>
                <a:lnTo>
                  <a:pt x="7688" y="14354"/>
                </a:lnTo>
                <a:lnTo>
                  <a:pt x="8228" y="14534"/>
                </a:lnTo>
                <a:lnTo>
                  <a:pt x="9009" y="14894"/>
                </a:lnTo>
                <a:lnTo>
                  <a:pt x="9369" y="15014"/>
                </a:lnTo>
                <a:lnTo>
                  <a:pt x="9790" y="15134"/>
                </a:lnTo>
                <a:lnTo>
                  <a:pt x="9669" y="16636"/>
                </a:lnTo>
                <a:lnTo>
                  <a:pt x="9369" y="16876"/>
                </a:lnTo>
                <a:lnTo>
                  <a:pt x="9069" y="17176"/>
                </a:lnTo>
                <a:lnTo>
                  <a:pt x="8588" y="17777"/>
                </a:lnTo>
                <a:lnTo>
                  <a:pt x="7928" y="18437"/>
                </a:lnTo>
                <a:lnTo>
                  <a:pt x="7567" y="18738"/>
                </a:lnTo>
                <a:lnTo>
                  <a:pt x="7327" y="19158"/>
                </a:lnTo>
                <a:lnTo>
                  <a:pt x="7267" y="19218"/>
                </a:lnTo>
                <a:lnTo>
                  <a:pt x="7327" y="19278"/>
                </a:lnTo>
                <a:lnTo>
                  <a:pt x="7387" y="19338"/>
                </a:lnTo>
                <a:lnTo>
                  <a:pt x="7447" y="19278"/>
                </a:lnTo>
                <a:lnTo>
                  <a:pt x="7808" y="19038"/>
                </a:lnTo>
                <a:lnTo>
                  <a:pt x="8168" y="18678"/>
                </a:lnTo>
                <a:lnTo>
                  <a:pt x="8829" y="18017"/>
                </a:lnTo>
                <a:lnTo>
                  <a:pt x="9249" y="17717"/>
                </a:lnTo>
                <a:lnTo>
                  <a:pt x="9669" y="17296"/>
                </a:lnTo>
                <a:lnTo>
                  <a:pt x="9609" y="18738"/>
                </a:lnTo>
                <a:lnTo>
                  <a:pt x="9669" y="19458"/>
                </a:lnTo>
                <a:lnTo>
                  <a:pt x="9669" y="20119"/>
                </a:lnTo>
                <a:lnTo>
                  <a:pt x="9729" y="20299"/>
                </a:lnTo>
                <a:lnTo>
                  <a:pt x="9850" y="20419"/>
                </a:lnTo>
                <a:lnTo>
                  <a:pt x="9970" y="20539"/>
                </a:lnTo>
                <a:lnTo>
                  <a:pt x="10150" y="20599"/>
                </a:lnTo>
                <a:lnTo>
                  <a:pt x="10330" y="20599"/>
                </a:lnTo>
                <a:lnTo>
                  <a:pt x="10450" y="20539"/>
                </a:lnTo>
                <a:lnTo>
                  <a:pt x="10570" y="20419"/>
                </a:lnTo>
                <a:lnTo>
                  <a:pt x="10630" y="20239"/>
                </a:lnTo>
                <a:lnTo>
                  <a:pt x="10750" y="19158"/>
                </a:lnTo>
                <a:lnTo>
                  <a:pt x="10811" y="18017"/>
                </a:lnTo>
                <a:lnTo>
                  <a:pt x="11111" y="18317"/>
                </a:lnTo>
                <a:lnTo>
                  <a:pt x="11651" y="18858"/>
                </a:lnTo>
                <a:lnTo>
                  <a:pt x="11952" y="19098"/>
                </a:lnTo>
                <a:lnTo>
                  <a:pt x="12252" y="19278"/>
                </a:lnTo>
                <a:lnTo>
                  <a:pt x="12372" y="19338"/>
                </a:lnTo>
                <a:lnTo>
                  <a:pt x="12552" y="19338"/>
                </a:lnTo>
                <a:lnTo>
                  <a:pt x="12672" y="19278"/>
                </a:lnTo>
                <a:lnTo>
                  <a:pt x="12792" y="19218"/>
                </a:lnTo>
                <a:lnTo>
                  <a:pt x="12852" y="19098"/>
                </a:lnTo>
                <a:lnTo>
                  <a:pt x="12912" y="18978"/>
                </a:lnTo>
                <a:lnTo>
                  <a:pt x="12912" y="18858"/>
                </a:lnTo>
                <a:lnTo>
                  <a:pt x="12852" y="18678"/>
                </a:lnTo>
                <a:lnTo>
                  <a:pt x="12612" y="18377"/>
                </a:lnTo>
                <a:lnTo>
                  <a:pt x="12312" y="18077"/>
                </a:lnTo>
                <a:lnTo>
                  <a:pt x="11711" y="17536"/>
                </a:lnTo>
                <a:lnTo>
                  <a:pt x="11291" y="17176"/>
                </a:lnTo>
                <a:lnTo>
                  <a:pt x="10811" y="16816"/>
                </a:lnTo>
                <a:lnTo>
                  <a:pt x="10811" y="15374"/>
                </a:lnTo>
                <a:lnTo>
                  <a:pt x="10811" y="15314"/>
                </a:lnTo>
                <a:lnTo>
                  <a:pt x="11892" y="14654"/>
                </a:lnTo>
                <a:lnTo>
                  <a:pt x="12912" y="13873"/>
                </a:lnTo>
                <a:lnTo>
                  <a:pt x="13573" y="13393"/>
                </a:lnTo>
                <a:lnTo>
                  <a:pt x="14234" y="12792"/>
                </a:lnTo>
                <a:lnTo>
                  <a:pt x="16576" y="13873"/>
                </a:lnTo>
                <a:lnTo>
                  <a:pt x="16576" y="13933"/>
                </a:lnTo>
                <a:lnTo>
                  <a:pt x="16636" y="14774"/>
                </a:lnTo>
                <a:lnTo>
                  <a:pt x="16756" y="15675"/>
                </a:lnTo>
                <a:lnTo>
                  <a:pt x="16876" y="16095"/>
                </a:lnTo>
                <a:lnTo>
                  <a:pt x="17056" y="16516"/>
                </a:lnTo>
                <a:lnTo>
                  <a:pt x="17237" y="16936"/>
                </a:lnTo>
                <a:lnTo>
                  <a:pt x="17477" y="17236"/>
                </a:lnTo>
                <a:lnTo>
                  <a:pt x="17597" y="17296"/>
                </a:lnTo>
                <a:lnTo>
                  <a:pt x="17657" y="17296"/>
                </a:lnTo>
                <a:lnTo>
                  <a:pt x="17777" y="17236"/>
                </a:lnTo>
                <a:lnTo>
                  <a:pt x="17777" y="17116"/>
                </a:lnTo>
                <a:lnTo>
                  <a:pt x="17777" y="16816"/>
                </a:lnTo>
                <a:lnTo>
                  <a:pt x="17717" y="16455"/>
                </a:lnTo>
                <a:lnTo>
                  <a:pt x="17597" y="15735"/>
                </a:lnTo>
                <a:lnTo>
                  <a:pt x="17357" y="15074"/>
                </a:lnTo>
                <a:lnTo>
                  <a:pt x="17237" y="14354"/>
                </a:lnTo>
                <a:lnTo>
                  <a:pt x="17237" y="14173"/>
                </a:lnTo>
                <a:lnTo>
                  <a:pt x="17297" y="14173"/>
                </a:lnTo>
                <a:lnTo>
                  <a:pt x="20360" y="15615"/>
                </a:lnTo>
                <a:lnTo>
                  <a:pt x="20600" y="15675"/>
                </a:lnTo>
                <a:lnTo>
                  <a:pt x="20840" y="15615"/>
                </a:lnTo>
                <a:lnTo>
                  <a:pt x="20960" y="15495"/>
                </a:lnTo>
                <a:lnTo>
                  <a:pt x="21080" y="15254"/>
                </a:lnTo>
                <a:lnTo>
                  <a:pt x="21080" y="15014"/>
                </a:lnTo>
                <a:lnTo>
                  <a:pt x="20960" y="14774"/>
                </a:lnTo>
                <a:lnTo>
                  <a:pt x="20780" y="14534"/>
                </a:lnTo>
                <a:lnTo>
                  <a:pt x="20480" y="14354"/>
                </a:lnTo>
                <a:lnTo>
                  <a:pt x="17957" y="13212"/>
                </a:lnTo>
                <a:lnTo>
                  <a:pt x="18918" y="12912"/>
                </a:lnTo>
                <a:lnTo>
                  <a:pt x="19999" y="12612"/>
                </a:lnTo>
                <a:lnTo>
                  <a:pt x="21080" y="12372"/>
                </a:lnTo>
                <a:lnTo>
                  <a:pt x="21140" y="12312"/>
                </a:lnTo>
                <a:lnTo>
                  <a:pt x="21080" y="12252"/>
                </a:lnTo>
                <a:lnTo>
                  <a:pt x="19098" y="12252"/>
                </a:lnTo>
                <a:lnTo>
                  <a:pt x="18558" y="12312"/>
                </a:lnTo>
                <a:lnTo>
                  <a:pt x="18077" y="12432"/>
                </a:lnTo>
                <a:lnTo>
                  <a:pt x="17597" y="12612"/>
                </a:lnTo>
                <a:lnTo>
                  <a:pt x="17177" y="12852"/>
                </a:lnTo>
                <a:lnTo>
                  <a:pt x="14474" y="11591"/>
                </a:lnTo>
                <a:lnTo>
                  <a:pt x="14414" y="11050"/>
                </a:lnTo>
                <a:lnTo>
                  <a:pt x="14354" y="10450"/>
                </a:lnTo>
                <a:lnTo>
                  <a:pt x="14054" y="9309"/>
                </a:lnTo>
                <a:lnTo>
                  <a:pt x="13873" y="8348"/>
                </a:lnTo>
                <a:lnTo>
                  <a:pt x="13693" y="7867"/>
                </a:lnTo>
                <a:lnTo>
                  <a:pt x="13513" y="7687"/>
                </a:lnTo>
                <a:lnTo>
                  <a:pt x="13393" y="7507"/>
                </a:lnTo>
                <a:lnTo>
                  <a:pt x="14534" y="6246"/>
                </a:lnTo>
                <a:lnTo>
                  <a:pt x="15555" y="5105"/>
                </a:lnTo>
                <a:lnTo>
                  <a:pt x="16876" y="5285"/>
                </a:lnTo>
                <a:lnTo>
                  <a:pt x="17177" y="5345"/>
                </a:lnTo>
                <a:lnTo>
                  <a:pt x="17477" y="5345"/>
                </a:lnTo>
                <a:lnTo>
                  <a:pt x="17717" y="5285"/>
                </a:lnTo>
                <a:lnTo>
                  <a:pt x="18017" y="5165"/>
                </a:lnTo>
                <a:lnTo>
                  <a:pt x="18077" y="5045"/>
                </a:lnTo>
                <a:lnTo>
                  <a:pt x="18077" y="4925"/>
                </a:lnTo>
                <a:lnTo>
                  <a:pt x="17837" y="4744"/>
                </a:lnTo>
                <a:lnTo>
                  <a:pt x="17537" y="4624"/>
                </a:lnTo>
                <a:lnTo>
                  <a:pt x="17237" y="4564"/>
                </a:lnTo>
                <a:lnTo>
                  <a:pt x="16936" y="4504"/>
                </a:lnTo>
                <a:lnTo>
                  <a:pt x="16156" y="4384"/>
                </a:lnTo>
                <a:lnTo>
                  <a:pt x="16396" y="4144"/>
                </a:lnTo>
                <a:lnTo>
                  <a:pt x="17116" y="3303"/>
                </a:lnTo>
                <a:lnTo>
                  <a:pt x="17417" y="2883"/>
                </a:lnTo>
                <a:lnTo>
                  <a:pt x="17537" y="2642"/>
                </a:lnTo>
                <a:lnTo>
                  <a:pt x="17597" y="2342"/>
                </a:lnTo>
                <a:lnTo>
                  <a:pt x="17597" y="2282"/>
                </a:lnTo>
                <a:lnTo>
                  <a:pt x="17477" y="2222"/>
                </a:lnTo>
                <a:lnTo>
                  <a:pt x="17056" y="2462"/>
                </a:lnTo>
                <a:lnTo>
                  <a:pt x="16696" y="2763"/>
                </a:lnTo>
                <a:lnTo>
                  <a:pt x="16035" y="3483"/>
                </a:lnTo>
                <a:lnTo>
                  <a:pt x="15375" y="4204"/>
                </a:lnTo>
                <a:lnTo>
                  <a:pt x="15255" y="3483"/>
                </a:lnTo>
                <a:lnTo>
                  <a:pt x="15255" y="2943"/>
                </a:lnTo>
                <a:lnTo>
                  <a:pt x="15195" y="2642"/>
                </a:lnTo>
                <a:lnTo>
                  <a:pt x="15135" y="2402"/>
                </a:lnTo>
                <a:lnTo>
                  <a:pt x="15014" y="2222"/>
                </a:lnTo>
                <a:lnTo>
                  <a:pt x="14894" y="2162"/>
                </a:lnTo>
                <a:lnTo>
                  <a:pt x="14714" y="2222"/>
                </a:lnTo>
                <a:lnTo>
                  <a:pt x="14534" y="2342"/>
                </a:lnTo>
                <a:lnTo>
                  <a:pt x="14474" y="2582"/>
                </a:lnTo>
                <a:lnTo>
                  <a:pt x="14354" y="2883"/>
                </a:lnTo>
                <a:lnTo>
                  <a:pt x="14354" y="3243"/>
                </a:lnTo>
                <a:lnTo>
                  <a:pt x="14354" y="3543"/>
                </a:lnTo>
                <a:lnTo>
                  <a:pt x="14414" y="3904"/>
                </a:lnTo>
                <a:lnTo>
                  <a:pt x="14474" y="4264"/>
                </a:lnTo>
                <a:lnTo>
                  <a:pt x="14594" y="4504"/>
                </a:lnTo>
                <a:lnTo>
                  <a:pt x="14774" y="4744"/>
                </a:lnTo>
                <a:lnTo>
                  <a:pt x="14774" y="4805"/>
                </a:lnTo>
                <a:lnTo>
                  <a:pt x="14114" y="5465"/>
                </a:lnTo>
                <a:lnTo>
                  <a:pt x="12552" y="7147"/>
                </a:lnTo>
                <a:lnTo>
                  <a:pt x="12192" y="6967"/>
                </a:lnTo>
                <a:lnTo>
                  <a:pt x="11771" y="6786"/>
                </a:lnTo>
                <a:lnTo>
                  <a:pt x="11351" y="6666"/>
                </a:lnTo>
                <a:lnTo>
                  <a:pt x="10991" y="6546"/>
                </a:lnTo>
                <a:lnTo>
                  <a:pt x="10991" y="4925"/>
                </a:lnTo>
                <a:lnTo>
                  <a:pt x="11051" y="4564"/>
                </a:lnTo>
                <a:lnTo>
                  <a:pt x="11351" y="4204"/>
                </a:lnTo>
                <a:lnTo>
                  <a:pt x="11591" y="3844"/>
                </a:lnTo>
                <a:lnTo>
                  <a:pt x="12612" y="2582"/>
                </a:lnTo>
                <a:lnTo>
                  <a:pt x="12612" y="2462"/>
                </a:lnTo>
                <a:lnTo>
                  <a:pt x="12552" y="2342"/>
                </a:lnTo>
                <a:lnTo>
                  <a:pt x="12432" y="2282"/>
                </a:lnTo>
                <a:lnTo>
                  <a:pt x="12312" y="2342"/>
                </a:lnTo>
                <a:lnTo>
                  <a:pt x="11111" y="3663"/>
                </a:lnTo>
                <a:lnTo>
                  <a:pt x="11051" y="3724"/>
                </a:lnTo>
                <a:lnTo>
                  <a:pt x="11111" y="2823"/>
                </a:lnTo>
                <a:lnTo>
                  <a:pt x="11111" y="1922"/>
                </a:lnTo>
                <a:lnTo>
                  <a:pt x="11051" y="1021"/>
                </a:lnTo>
                <a:lnTo>
                  <a:pt x="10931" y="120"/>
                </a:lnTo>
                <a:lnTo>
                  <a:pt x="10871" y="60"/>
                </a:lnTo>
                <a:lnTo>
                  <a:pt x="1075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87" name="Shape 87"/>
          <p:cNvSpPr/>
          <p:nvPr/>
        </p:nvSpPr>
        <p:spPr>
          <a:xfrm rot="2077429">
            <a:off x="11427775" y="5400819"/>
            <a:ext cx="465347" cy="453437"/>
          </a:xfrm>
          <a:custGeom>
            <a:avLst/>
            <a:gdLst/>
            <a:ahLst/>
            <a:cxnLst/>
            <a:rect l="0" t="0" r="0" b="0"/>
            <a:pathLst>
              <a:path w="21141" h="20600" extrusionOk="0">
                <a:moveTo>
                  <a:pt x="10630" y="1"/>
                </a:moveTo>
                <a:lnTo>
                  <a:pt x="10570" y="121"/>
                </a:lnTo>
                <a:lnTo>
                  <a:pt x="10450" y="601"/>
                </a:lnTo>
                <a:lnTo>
                  <a:pt x="10330" y="1142"/>
                </a:lnTo>
                <a:lnTo>
                  <a:pt x="10270" y="2163"/>
                </a:lnTo>
                <a:lnTo>
                  <a:pt x="10210" y="4265"/>
                </a:lnTo>
                <a:lnTo>
                  <a:pt x="9850" y="3904"/>
                </a:lnTo>
                <a:lnTo>
                  <a:pt x="9489" y="3544"/>
                </a:lnTo>
                <a:lnTo>
                  <a:pt x="8889" y="2943"/>
                </a:lnTo>
                <a:lnTo>
                  <a:pt x="8588" y="2643"/>
                </a:lnTo>
                <a:lnTo>
                  <a:pt x="8228" y="2403"/>
                </a:lnTo>
                <a:lnTo>
                  <a:pt x="8108" y="2403"/>
                </a:lnTo>
                <a:lnTo>
                  <a:pt x="8048" y="2523"/>
                </a:lnTo>
                <a:lnTo>
                  <a:pt x="8048" y="2583"/>
                </a:lnTo>
                <a:lnTo>
                  <a:pt x="8288" y="2943"/>
                </a:lnTo>
                <a:lnTo>
                  <a:pt x="8588" y="3244"/>
                </a:lnTo>
                <a:lnTo>
                  <a:pt x="9189" y="3844"/>
                </a:lnTo>
                <a:lnTo>
                  <a:pt x="9669" y="4325"/>
                </a:lnTo>
                <a:lnTo>
                  <a:pt x="9910" y="4565"/>
                </a:lnTo>
                <a:lnTo>
                  <a:pt x="10210" y="4745"/>
                </a:lnTo>
                <a:lnTo>
                  <a:pt x="10210" y="4925"/>
                </a:lnTo>
                <a:lnTo>
                  <a:pt x="10030" y="9550"/>
                </a:lnTo>
                <a:lnTo>
                  <a:pt x="5165" y="7388"/>
                </a:lnTo>
                <a:lnTo>
                  <a:pt x="3784" y="6787"/>
                </a:lnTo>
                <a:lnTo>
                  <a:pt x="3784" y="6367"/>
                </a:lnTo>
                <a:lnTo>
                  <a:pt x="3784" y="5946"/>
                </a:lnTo>
                <a:lnTo>
                  <a:pt x="3844" y="5406"/>
                </a:lnTo>
                <a:lnTo>
                  <a:pt x="3784" y="4805"/>
                </a:lnTo>
                <a:lnTo>
                  <a:pt x="3784" y="4565"/>
                </a:lnTo>
                <a:lnTo>
                  <a:pt x="3724" y="4385"/>
                </a:lnTo>
                <a:lnTo>
                  <a:pt x="3544" y="3964"/>
                </a:lnTo>
                <a:lnTo>
                  <a:pt x="3424" y="3904"/>
                </a:lnTo>
                <a:lnTo>
                  <a:pt x="3363" y="3964"/>
                </a:lnTo>
                <a:lnTo>
                  <a:pt x="3183" y="4325"/>
                </a:lnTo>
                <a:lnTo>
                  <a:pt x="3063" y="4685"/>
                </a:lnTo>
                <a:lnTo>
                  <a:pt x="3003" y="5346"/>
                </a:lnTo>
                <a:lnTo>
                  <a:pt x="3003" y="5946"/>
                </a:lnTo>
                <a:lnTo>
                  <a:pt x="2943" y="6427"/>
                </a:lnTo>
                <a:lnTo>
                  <a:pt x="2102" y="6066"/>
                </a:lnTo>
                <a:lnTo>
                  <a:pt x="1682" y="5886"/>
                </a:lnTo>
                <a:lnTo>
                  <a:pt x="1322" y="5766"/>
                </a:lnTo>
                <a:lnTo>
                  <a:pt x="961" y="5706"/>
                </a:lnTo>
                <a:lnTo>
                  <a:pt x="721" y="5766"/>
                </a:lnTo>
                <a:lnTo>
                  <a:pt x="541" y="5826"/>
                </a:lnTo>
                <a:lnTo>
                  <a:pt x="541" y="5886"/>
                </a:lnTo>
                <a:lnTo>
                  <a:pt x="601" y="6126"/>
                </a:lnTo>
                <a:lnTo>
                  <a:pt x="721" y="6307"/>
                </a:lnTo>
                <a:lnTo>
                  <a:pt x="901" y="6487"/>
                </a:lnTo>
                <a:lnTo>
                  <a:pt x="1141" y="6667"/>
                </a:lnTo>
                <a:lnTo>
                  <a:pt x="1562" y="6847"/>
                </a:lnTo>
                <a:lnTo>
                  <a:pt x="2042" y="7087"/>
                </a:lnTo>
                <a:lnTo>
                  <a:pt x="2703" y="7388"/>
                </a:lnTo>
                <a:lnTo>
                  <a:pt x="1982" y="7688"/>
                </a:lnTo>
                <a:lnTo>
                  <a:pt x="1261" y="7988"/>
                </a:lnTo>
                <a:lnTo>
                  <a:pt x="601" y="8288"/>
                </a:lnTo>
                <a:lnTo>
                  <a:pt x="301" y="8469"/>
                </a:lnTo>
                <a:lnTo>
                  <a:pt x="0" y="8709"/>
                </a:lnTo>
                <a:lnTo>
                  <a:pt x="0" y="8769"/>
                </a:lnTo>
                <a:lnTo>
                  <a:pt x="60" y="8829"/>
                </a:lnTo>
                <a:lnTo>
                  <a:pt x="421" y="8829"/>
                </a:lnTo>
                <a:lnTo>
                  <a:pt x="781" y="8709"/>
                </a:lnTo>
                <a:lnTo>
                  <a:pt x="1442" y="8469"/>
                </a:lnTo>
                <a:lnTo>
                  <a:pt x="2282" y="8108"/>
                </a:lnTo>
                <a:lnTo>
                  <a:pt x="3063" y="7688"/>
                </a:lnTo>
                <a:lnTo>
                  <a:pt x="3123" y="7628"/>
                </a:lnTo>
                <a:lnTo>
                  <a:pt x="5105" y="8529"/>
                </a:lnTo>
                <a:lnTo>
                  <a:pt x="9369" y="10510"/>
                </a:lnTo>
                <a:lnTo>
                  <a:pt x="6306" y="13693"/>
                </a:lnTo>
                <a:lnTo>
                  <a:pt x="4865" y="15135"/>
                </a:lnTo>
                <a:lnTo>
                  <a:pt x="4745" y="15015"/>
                </a:lnTo>
                <a:lnTo>
                  <a:pt x="4625" y="14895"/>
                </a:lnTo>
                <a:lnTo>
                  <a:pt x="4264" y="14835"/>
                </a:lnTo>
                <a:lnTo>
                  <a:pt x="3604" y="14774"/>
                </a:lnTo>
                <a:lnTo>
                  <a:pt x="3183" y="14714"/>
                </a:lnTo>
                <a:lnTo>
                  <a:pt x="2823" y="14714"/>
                </a:lnTo>
                <a:lnTo>
                  <a:pt x="2403" y="14774"/>
                </a:lnTo>
                <a:lnTo>
                  <a:pt x="2282" y="14835"/>
                </a:lnTo>
                <a:lnTo>
                  <a:pt x="2102" y="14955"/>
                </a:lnTo>
                <a:lnTo>
                  <a:pt x="2042" y="15015"/>
                </a:lnTo>
                <a:lnTo>
                  <a:pt x="2102" y="15135"/>
                </a:lnTo>
                <a:lnTo>
                  <a:pt x="2222" y="15255"/>
                </a:lnTo>
                <a:lnTo>
                  <a:pt x="2343" y="15375"/>
                </a:lnTo>
                <a:lnTo>
                  <a:pt x="2643" y="1549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7"/>
                </a:lnTo>
                <a:lnTo>
                  <a:pt x="4444" y="16696"/>
                </a:lnTo>
                <a:lnTo>
                  <a:pt x="4505" y="17237"/>
                </a:lnTo>
                <a:lnTo>
                  <a:pt x="4565" y="18258"/>
                </a:lnTo>
                <a:lnTo>
                  <a:pt x="4625" y="18798"/>
                </a:lnTo>
                <a:lnTo>
                  <a:pt x="4745" y="19339"/>
                </a:lnTo>
                <a:lnTo>
                  <a:pt x="4865" y="19459"/>
                </a:lnTo>
                <a:lnTo>
                  <a:pt x="4985" y="19519"/>
                </a:lnTo>
                <a:lnTo>
                  <a:pt x="5105" y="19459"/>
                </a:lnTo>
                <a:lnTo>
                  <a:pt x="5225" y="19339"/>
                </a:lnTo>
                <a:lnTo>
                  <a:pt x="5225" y="18798"/>
                </a:lnTo>
                <a:lnTo>
                  <a:pt x="5225" y="18258"/>
                </a:lnTo>
                <a:lnTo>
                  <a:pt x="5225" y="17237"/>
                </a:lnTo>
                <a:lnTo>
                  <a:pt x="5225" y="16576"/>
                </a:lnTo>
                <a:lnTo>
                  <a:pt x="5165" y="15976"/>
                </a:lnTo>
                <a:lnTo>
                  <a:pt x="6727" y="14414"/>
                </a:lnTo>
                <a:lnTo>
                  <a:pt x="9910" y="11171"/>
                </a:lnTo>
                <a:lnTo>
                  <a:pt x="9790" y="14895"/>
                </a:lnTo>
                <a:lnTo>
                  <a:pt x="9669" y="16636"/>
                </a:lnTo>
                <a:lnTo>
                  <a:pt x="9369" y="16816"/>
                </a:lnTo>
                <a:lnTo>
                  <a:pt x="9069" y="17117"/>
                </a:lnTo>
                <a:lnTo>
                  <a:pt x="8588" y="17717"/>
                </a:lnTo>
                <a:lnTo>
                  <a:pt x="7928" y="18378"/>
                </a:lnTo>
                <a:lnTo>
                  <a:pt x="7567" y="18738"/>
                </a:lnTo>
                <a:lnTo>
                  <a:pt x="7327" y="19099"/>
                </a:lnTo>
                <a:lnTo>
                  <a:pt x="7267" y="19219"/>
                </a:lnTo>
                <a:lnTo>
                  <a:pt x="7327" y="19279"/>
                </a:lnTo>
                <a:lnTo>
                  <a:pt x="7447" y="19279"/>
                </a:lnTo>
                <a:lnTo>
                  <a:pt x="7808" y="18978"/>
                </a:lnTo>
                <a:lnTo>
                  <a:pt x="8168" y="18678"/>
                </a:lnTo>
                <a:lnTo>
                  <a:pt x="8829" y="18018"/>
                </a:lnTo>
                <a:lnTo>
                  <a:pt x="9249" y="17657"/>
                </a:lnTo>
                <a:lnTo>
                  <a:pt x="9669" y="17297"/>
                </a:lnTo>
                <a:lnTo>
                  <a:pt x="9609" y="18738"/>
                </a:lnTo>
                <a:lnTo>
                  <a:pt x="9669" y="19399"/>
                </a:lnTo>
                <a:lnTo>
                  <a:pt x="9669" y="20120"/>
                </a:lnTo>
                <a:lnTo>
                  <a:pt x="9729" y="20300"/>
                </a:lnTo>
                <a:lnTo>
                  <a:pt x="9850" y="20420"/>
                </a:lnTo>
                <a:lnTo>
                  <a:pt x="9970" y="20540"/>
                </a:lnTo>
                <a:lnTo>
                  <a:pt x="10150" y="20600"/>
                </a:lnTo>
                <a:lnTo>
                  <a:pt x="10330" y="20600"/>
                </a:lnTo>
                <a:lnTo>
                  <a:pt x="10450" y="20540"/>
                </a:lnTo>
                <a:lnTo>
                  <a:pt x="10570" y="20420"/>
                </a:lnTo>
                <a:lnTo>
                  <a:pt x="10630" y="20240"/>
                </a:lnTo>
                <a:lnTo>
                  <a:pt x="10750" y="19159"/>
                </a:lnTo>
                <a:lnTo>
                  <a:pt x="10811" y="18018"/>
                </a:lnTo>
                <a:lnTo>
                  <a:pt x="11111" y="18258"/>
                </a:lnTo>
                <a:lnTo>
                  <a:pt x="11651" y="18798"/>
                </a:lnTo>
                <a:lnTo>
                  <a:pt x="11952" y="19099"/>
                </a:lnTo>
                <a:lnTo>
                  <a:pt x="12252" y="19279"/>
                </a:lnTo>
                <a:lnTo>
                  <a:pt x="12672" y="19279"/>
                </a:lnTo>
                <a:lnTo>
                  <a:pt x="12792" y="19159"/>
                </a:lnTo>
                <a:lnTo>
                  <a:pt x="12852" y="19099"/>
                </a:lnTo>
                <a:lnTo>
                  <a:pt x="12912" y="18978"/>
                </a:lnTo>
                <a:lnTo>
                  <a:pt x="12912" y="18798"/>
                </a:lnTo>
                <a:lnTo>
                  <a:pt x="12852" y="18678"/>
                </a:lnTo>
                <a:lnTo>
                  <a:pt x="12612" y="18318"/>
                </a:lnTo>
                <a:lnTo>
                  <a:pt x="12312" y="18078"/>
                </a:lnTo>
                <a:lnTo>
                  <a:pt x="11711" y="17537"/>
                </a:lnTo>
                <a:lnTo>
                  <a:pt x="11291" y="17177"/>
                </a:lnTo>
                <a:lnTo>
                  <a:pt x="10811" y="16816"/>
                </a:lnTo>
                <a:lnTo>
                  <a:pt x="10811" y="15375"/>
                </a:lnTo>
                <a:lnTo>
                  <a:pt x="10931" y="11231"/>
                </a:lnTo>
                <a:lnTo>
                  <a:pt x="11171" y="11351"/>
                </a:lnTo>
                <a:lnTo>
                  <a:pt x="16576" y="13874"/>
                </a:lnTo>
                <a:lnTo>
                  <a:pt x="16636" y="14714"/>
                </a:lnTo>
                <a:lnTo>
                  <a:pt x="16756" y="15675"/>
                </a:lnTo>
                <a:lnTo>
                  <a:pt x="16876" y="16096"/>
                </a:lnTo>
                <a:lnTo>
                  <a:pt x="17056" y="16516"/>
                </a:lnTo>
                <a:lnTo>
                  <a:pt x="17237" y="16876"/>
                </a:lnTo>
                <a:lnTo>
                  <a:pt x="17477" y="17237"/>
                </a:lnTo>
                <a:lnTo>
                  <a:pt x="17597" y="17297"/>
                </a:lnTo>
                <a:lnTo>
                  <a:pt x="17657" y="17297"/>
                </a:lnTo>
                <a:lnTo>
                  <a:pt x="17777" y="17237"/>
                </a:lnTo>
                <a:lnTo>
                  <a:pt x="17777" y="17117"/>
                </a:lnTo>
                <a:lnTo>
                  <a:pt x="17777" y="16756"/>
                </a:lnTo>
                <a:lnTo>
                  <a:pt x="17717" y="16456"/>
                </a:lnTo>
                <a:lnTo>
                  <a:pt x="17597" y="15735"/>
                </a:lnTo>
                <a:lnTo>
                  <a:pt x="17357" y="15015"/>
                </a:lnTo>
                <a:lnTo>
                  <a:pt x="17237" y="14354"/>
                </a:lnTo>
                <a:lnTo>
                  <a:pt x="17237" y="14174"/>
                </a:lnTo>
                <a:lnTo>
                  <a:pt x="17297" y="14174"/>
                </a:lnTo>
                <a:lnTo>
                  <a:pt x="20360" y="15555"/>
                </a:lnTo>
                <a:lnTo>
                  <a:pt x="20600" y="15675"/>
                </a:lnTo>
                <a:lnTo>
                  <a:pt x="20840" y="15615"/>
                </a:lnTo>
                <a:lnTo>
                  <a:pt x="20960" y="15435"/>
                </a:lnTo>
                <a:lnTo>
                  <a:pt x="21080" y="15255"/>
                </a:lnTo>
                <a:lnTo>
                  <a:pt x="21080" y="15015"/>
                </a:lnTo>
                <a:lnTo>
                  <a:pt x="20960" y="14774"/>
                </a:lnTo>
                <a:lnTo>
                  <a:pt x="20780" y="14534"/>
                </a:lnTo>
                <a:lnTo>
                  <a:pt x="20480" y="14354"/>
                </a:lnTo>
                <a:lnTo>
                  <a:pt x="17957" y="13153"/>
                </a:lnTo>
                <a:lnTo>
                  <a:pt x="18918" y="12853"/>
                </a:lnTo>
                <a:lnTo>
                  <a:pt x="19999" y="12612"/>
                </a:lnTo>
                <a:lnTo>
                  <a:pt x="21080" y="12312"/>
                </a:lnTo>
                <a:lnTo>
                  <a:pt x="21140" y="12312"/>
                </a:lnTo>
                <a:lnTo>
                  <a:pt x="21080" y="12252"/>
                </a:lnTo>
                <a:lnTo>
                  <a:pt x="20119" y="12192"/>
                </a:lnTo>
                <a:lnTo>
                  <a:pt x="19098" y="12252"/>
                </a:lnTo>
                <a:lnTo>
                  <a:pt x="18558" y="12312"/>
                </a:lnTo>
                <a:lnTo>
                  <a:pt x="18077" y="12432"/>
                </a:lnTo>
                <a:lnTo>
                  <a:pt x="17597" y="12612"/>
                </a:lnTo>
                <a:lnTo>
                  <a:pt x="17177" y="12853"/>
                </a:lnTo>
                <a:lnTo>
                  <a:pt x="11351" y="10150"/>
                </a:lnTo>
                <a:lnTo>
                  <a:pt x="11051" y="10030"/>
                </a:lnTo>
                <a:lnTo>
                  <a:pt x="12792" y="8108"/>
                </a:lnTo>
                <a:lnTo>
                  <a:pt x="14534" y="6186"/>
                </a:lnTo>
                <a:lnTo>
                  <a:pt x="15555" y="5105"/>
                </a:lnTo>
                <a:lnTo>
                  <a:pt x="16876" y="5286"/>
                </a:lnTo>
                <a:lnTo>
                  <a:pt x="17177" y="5346"/>
                </a:lnTo>
                <a:lnTo>
                  <a:pt x="17477" y="5346"/>
                </a:lnTo>
                <a:lnTo>
                  <a:pt x="17717" y="5286"/>
                </a:lnTo>
                <a:lnTo>
                  <a:pt x="18017" y="5165"/>
                </a:lnTo>
                <a:lnTo>
                  <a:pt x="18077" y="5045"/>
                </a:lnTo>
                <a:lnTo>
                  <a:pt x="18077" y="4925"/>
                </a:lnTo>
                <a:lnTo>
                  <a:pt x="17837" y="4745"/>
                </a:lnTo>
                <a:lnTo>
                  <a:pt x="17537" y="4625"/>
                </a:lnTo>
                <a:lnTo>
                  <a:pt x="17237" y="4505"/>
                </a:lnTo>
                <a:lnTo>
                  <a:pt x="16936" y="4505"/>
                </a:lnTo>
                <a:lnTo>
                  <a:pt x="16156" y="4385"/>
                </a:lnTo>
                <a:lnTo>
                  <a:pt x="16396" y="4084"/>
                </a:lnTo>
                <a:lnTo>
                  <a:pt x="17116" y="3304"/>
                </a:lnTo>
                <a:lnTo>
                  <a:pt x="17417" y="2823"/>
                </a:lnTo>
                <a:lnTo>
                  <a:pt x="17537" y="2583"/>
                </a:lnTo>
                <a:lnTo>
                  <a:pt x="17597" y="2343"/>
                </a:lnTo>
                <a:lnTo>
                  <a:pt x="17597" y="2223"/>
                </a:lnTo>
                <a:lnTo>
                  <a:pt x="17477" y="2223"/>
                </a:lnTo>
                <a:lnTo>
                  <a:pt x="17056" y="2463"/>
                </a:lnTo>
                <a:lnTo>
                  <a:pt x="16696" y="2703"/>
                </a:lnTo>
                <a:lnTo>
                  <a:pt x="16035" y="3424"/>
                </a:lnTo>
                <a:lnTo>
                  <a:pt x="15375" y="4145"/>
                </a:lnTo>
                <a:lnTo>
                  <a:pt x="15255" y="3484"/>
                </a:lnTo>
                <a:lnTo>
                  <a:pt x="15255" y="2943"/>
                </a:lnTo>
                <a:lnTo>
                  <a:pt x="15195" y="2643"/>
                </a:lnTo>
                <a:lnTo>
                  <a:pt x="15135" y="2403"/>
                </a:lnTo>
                <a:lnTo>
                  <a:pt x="15014" y="2223"/>
                </a:lnTo>
                <a:lnTo>
                  <a:pt x="14894" y="2163"/>
                </a:lnTo>
                <a:lnTo>
                  <a:pt x="14714" y="2163"/>
                </a:lnTo>
                <a:lnTo>
                  <a:pt x="14534" y="2283"/>
                </a:lnTo>
                <a:lnTo>
                  <a:pt x="14474" y="2583"/>
                </a:lnTo>
                <a:lnTo>
                  <a:pt x="14354" y="2883"/>
                </a:lnTo>
                <a:lnTo>
                  <a:pt x="14354" y="3184"/>
                </a:lnTo>
                <a:lnTo>
                  <a:pt x="14354" y="3544"/>
                </a:lnTo>
                <a:lnTo>
                  <a:pt x="14414" y="3904"/>
                </a:lnTo>
                <a:lnTo>
                  <a:pt x="14474" y="4205"/>
                </a:lnTo>
                <a:lnTo>
                  <a:pt x="14594" y="4505"/>
                </a:lnTo>
                <a:lnTo>
                  <a:pt x="14774" y="4745"/>
                </a:lnTo>
                <a:lnTo>
                  <a:pt x="14114" y="5466"/>
                </a:lnTo>
                <a:lnTo>
                  <a:pt x="10931" y="8829"/>
                </a:lnTo>
                <a:lnTo>
                  <a:pt x="10991" y="4925"/>
                </a:lnTo>
                <a:lnTo>
                  <a:pt x="11051" y="4565"/>
                </a:lnTo>
                <a:lnTo>
                  <a:pt x="11351" y="4205"/>
                </a:lnTo>
                <a:lnTo>
                  <a:pt x="11591" y="3844"/>
                </a:lnTo>
                <a:lnTo>
                  <a:pt x="12612" y="2523"/>
                </a:lnTo>
                <a:lnTo>
                  <a:pt x="12612" y="2403"/>
                </a:lnTo>
                <a:lnTo>
                  <a:pt x="12552" y="2343"/>
                </a:lnTo>
                <a:lnTo>
                  <a:pt x="12432" y="2283"/>
                </a:lnTo>
                <a:lnTo>
                  <a:pt x="12312" y="2343"/>
                </a:lnTo>
                <a:lnTo>
                  <a:pt x="11111" y="3604"/>
                </a:lnTo>
                <a:lnTo>
                  <a:pt x="11051" y="3724"/>
                </a:lnTo>
                <a:lnTo>
                  <a:pt x="11111" y="2763"/>
                </a:lnTo>
                <a:lnTo>
                  <a:pt x="11111" y="1862"/>
                </a:lnTo>
                <a:lnTo>
                  <a:pt x="11051" y="1022"/>
                </a:lnTo>
                <a:lnTo>
                  <a:pt x="10931" y="121"/>
                </a:lnTo>
                <a:lnTo>
                  <a:pt x="1087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88" name="Shape 88"/>
          <p:cNvSpPr/>
          <p:nvPr/>
        </p:nvSpPr>
        <p:spPr>
          <a:xfrm>
            <a:off x="10720700" y="2924115"/>
            <a:ext cx="424331" cy="441520"/>
          </a:xfrm>
          <a:custGeom>
            <a:avLst/>
            <a:gdLst/>
            <a:ahLst/>
            <a:cxnLst/>
            <a:rect l="0" t="0" r="0" b="0"/>
            <a:pathLst>
              <a:path w="19279" h="20060" extrusionOk="0">
                <a:moveTo>
                  <a:pt x="6727" y="5405"/>
                </a:moveTo>
                <a:lnTo>
                  <a:pt x="7447" y="5946"/>
                </a:lnTo>
                <a:lnTo>
                  <a:pt x="8108" y="6366"/>
                </a:lnTo>
                <a:lnTo>
                  <a:pt x="8528" y="6546"/>
                </a:lnTo>
                <a:lnTo>
                  <a:pt x="8889" y="6666"/>
                </a:lnTo>
                <a:lnTo>
                  <a:pt x="8949" y="8949"/>
                </a:lnTo>
                <a:lnTo>
                  <a:pt x="8949" y="8949"/>
                </a:lnTo>
                <a:lnTo>
                  <a:pt x="6546" y="7567"/>
                </a:lnTo>
                <a:lnTo>
                  <a:pt x="6546" y="7507"/>
                </a:lnTo>
                <a:lnTo>
                  <a:pt x="6606" y="6967"/>
                </a:lnTo>
                <a:lnTo>
                  <a:pt x="6666" y="6486"/>
                </a:lnTo>
                <a:lnTo>
                  <a:pt x="6727" y="5405"/>
                </a:lnTo>
                <a:close/>
                <a:moveTo>
                  <a:pt x="12732" y="4564"/>
                </a:moveTo>
                <a:lnTo>
                  <a:pt x="12432" y="5766"/>
                </a:lnTo>
                <a:lnTo>
                  <a:pt x="12192" y="6666"/>
                </a:lnTo>
                <a:lnTo>
                  <a:pt x="12132" y="7087"/>
                </a:lnTo>
                <a:lnTo>
                  <a:pt x="12132" y="7567"/>
                </a:lnTo>
                <a:lnTo>
                  <a:pt x="10090" y="8828"/>
                </a:lnTo>
                <a:lnTo>
                  <a:pt x="9729" y="9069"/>
                </a:lnTo>
                <a:lnTo>
                  <a:pt x="9789" y="6186"/>
                </a:lnTo>
                <a:lnTo>
                  <a:pt x="10210" y="6006"/>
                </a:lnTo>
                <a:lnTo>
                  <a:pt x="10630" y="5766"/>
                </a:lnTo>
                <a:lnTo>
                  <a:pt x="11471" y="5285"/>
                </a:lnTo>
                <a:lnTo>
                  <a:pt x="12732" y="4564"/>
                </a:lnTo>
                <a:close/>
                <a:moveTo>
                  <a:pt x="12672" y="8228"/>
                </a:moveTo>
                <a:lnTo>
                  <a:pt x="13273" y="8708"/>
                </a:lnTo>
                <a:lnTo>
                  <a:pt x="13873" y="9189"/>
                </a:lnTo>
                <a:lnTo>
                  <a:pt x="15074" y="10210"/>
                </a:lnTo>
                <a:lnTo>
                  <a:pt x="14354" y="10210"/>
                </a:lnTo>
                <a:lnTo>
                  <a:pt x="13693" y="10330"/>
                </a:lnTo>
                <a:lnTo>
                  <a:pt x="12852" y="10570"/>
                </a:lnTo>
                <a:lnTo>
                  <a:pt x="12072" y="10991"/>
                </a:lnTo>
                <a:lnTo>
                  <a:pt x="10330" y="9789"/>
                </a:lnTo>
                <a:lnTo>
                  <a:pt x="10750" y="9489"/>
                </a:lnTo>
                <a:lnTo>
                  <a:pt x="12672" y="8228"/>
                </a:lnTo>
                <a:close/>
                <a:moveTo>
                  <a:pt x="6366" y="8228"/>
                </a:moveTo>
                <a:lnTo>
                  <a:pt x="8708" y="9669"/>
                </a:lnTo>
                <a:lnTo>
                  <a:pt x="6006" y="11411"/>
                </a:lnTo>
                <a:lnTo>
                  <a:pt x="5525" y="11051"/>
                </a:lnTo>
                <a:lnTo>
                  <a:pt x="5045" y="10690"/>
                </a:lnTo>
                <a:lnTo>
                  <a:pt x="4565" y="10390"/>
                </a:lnTo>
                <a:lnTo>
                  <a:pt x="4024" y="10090"/>
                </a:lnTo>
                <a:lnTo>
                  <a:pt x="4504" y="9789"/>
                </a:lnTo>
                <a:lnTo>
                  <a:pt x="4865" y="9489"/>
                </a:lnTo>
                <a:lnTo>
                  <a:pt x="5706" y="8949"/>
                </a:lnTo>
                <a:lnTo>
                  <a:pt x="6126" y="8648"/>
                </a:lnTo>
                <a:lnTo>
                  <a:pt x="6246" y="8468"/>
                </a:lnTo>
                <a:lnTo>
                  <a:pt x="6366" y="8228"/>
                </a:lnTo>
                <a:close/>
                <a:moveTo>
                  <a:pt x="9669" y="10330"/>
                </a:moveTo>
                <a:lnTo>
                  <a:pt x="10991" y="11231"/>
                </a:lnTo>
                <a:lnTo>
                  <a:pt x="10931" y="11411"/>
                </a:lnTo>
                <a:lnTo>
                  <a:pt x="10931" y="11591"/>
                </a:lnTo>
                <a:lnTo>
                  <a:pt x="11471" y="14113"/>
                </a:lnTo>
                <a:lnTo>
                  <a:pt x="11471" y="14113"/>
                </a:lnTo>
                <a:lnTo>
                  <a:pt x="10690" y="13693"/>
                </a:lnTo>
                <a:lnTo>
                  <a:pt x="10150" y="13513"/>
                </a:lnTo>
                <a:lnTo>
                  <a:pt x="9669" y="13273"/>
                </a:lnTo>
                <a:lnTo>
                  <a:pt x="9669" y="10330"/>
                </a:lnTo>
                <a:close/>
                <a:moveTo>
                  <a:pt x="8949" y="10690"/>
                </a:moveTo>
                <a:lnTo>
                  <a:pt x="9009" y="13213"/>
                </a:lnTo>
                <a:lnTo>
                  <a:pt x="8949" y="13213"/>
                </a:lnTo>
                <a:lnTo>
                  <a:pt x="8168" y="13513"/>
                </a:lnTo>
                <a:lnTo>
                  <a:pt x="7387" y="13873"/>
                </a:lnTo>
                <a:lnTo>
                  <a:pt x="5886" y="14654"/>
                </a:lnTo>
                <a:lnTo>
                  <a:pt x="5946" y="14053"/>
                </a:lnTo>
                <a:lnTo>
                  <a:pt x="6126" y="13453"/>
                </a:lnTo>
                <a:lnTo>
                  <a:pt x="6426" y="12312"/>
                </a:lnTo>
                <a:lnTo>
                  <a:pt x="8949" y="10690"/>
                </a:lnTo>
                <a:close/>
                <a:moveTo>
                  <a:pt x="9249" y="0"/>
                </a:moveTo>
                <a:lnTo>
                  <a:pt x="9189" y="60"/>
                </a:lnTo>
                <a:lnTo>
                  <a:pt x="9069" y="1021"/>
                </a:lnTo>
                <a:lnTo>
                  <a:pt x="8949" y="2042"/>
                </a:lnTo>
                <a:lnTo>
                  <a:pt x="8648" y="1982"/>
                </a:lnTo>
                <a:lnTo>
                  <a:pt x="8348" y="1862"/>
                </a:lnTo>
                <a:lnTo>
                  <a:pt x="8108" y="1622"/>
                </a:lnTo>
                <a:lnTo>
                  <a:pt x="7808" y="1261"/>
                </a:lnTo>
                <a:lnTo>
                  <a:pt x="7748" y="1201"/>
                </a:lnTo>
                <a:lnTo>
                  <a:pt x="7627" y="1201"/>
                </a:lnTo>
                <a:lnTo>
                  <a:pt x="7567" y="1261"/>
                </a:lnTo>
                <a:lnTo>
                  <a:pt x="7507" y="1381"/>
                </a:lnTo>
                <a:lnTo>
                  <a:pt x="7507" y="1622"/>
                </a:lnTo>
                <a:lnTo>
                  <a:pt x="7567" y="1862"/>
                </a:lnTo>
                <a:lnTo>
                  <a:pt x="7748" y="2102"/>
                </a:lnTo>
                <a:lnTo>
                  <a:pt x="7928" y="2282"/>
                </a:lnTo>
                <a:lnTo>
                  <a:pt x="8108" y="2463"/>
                </a:lnTo>
                <a:lnTo>
                  <a:pt x="8348" y="2583"/>
                </a:lnTo>
                <a:lnTo>
                  <a:pt x="8889" y="2823"/>
                </a:lnTo>
                <a:lnTo>
                  <a:pt x="8829" y="4204"/>
                </a:lnTo>
                <a:lnTo>
                  <a:pt x="8829" y="5525"/>
                </a:lnTo>
                <a:lnTo>
                  <a:pt x="8048" y="5105"/>
                </a:lnTo>
                <a:lnTo>
                  <a:pt x="7267" y="4625"/>
                </a:lnTo>
                <a:lnTo>
                  <a:pt x="6546" y="4084"/>
                </a:lnTo>
                <a:lnTo>
                  <a:pt x="6426" y="4024"/>
                </a:lnTo>
                <a:lnTo>
                  <a:pt x="6306" y="3964"/>
                </a:lnTo>
                <a:lnTo>
                  <a:pt x="6066" y="4024"/>
                </a:lnTo>
                <a:lnTo>
                  <a:pt x="5946" y="4084"/>
                </a:lnTo>
                <a:lnTo>
                  <a:pt x="5826" y="4144"/>
                </a:lnTo>
                <a:lnTo>
                  <a:pt x="5766" y="4264"/>
                </a:lnTo>
                <a:lnTo>
                  <a:pt x="5766" y="4444"/>
                </a:lnTo>
                <a:lnTo>
                  <a:pt x="5766" y="5826"/>
                </a:lnTo>
                <a:lnTo>
                  <a:pt x="5766" y="6486"/>
                </a:lnTo>
                <a:lnTo>
                  <a:pt x="5826" y="7147"/>
                </a:lnTo>
                <a:lnTo>
                  <a:pt x="5826" y="7147"/>
                </a:lnTo>
                <a:lnTo>
                  <a:pt x="5225" y="6847"/>
                </a:lnTo>
                <a:lnTo>
                  <a:pt x="4204" y="6246"/>
                </a:lnTo>
                <a:lnTo>
                  <a:pt x="3063" y="5646"/>
                </a:lnTo>
                <a:lnTo>
                  <a:pt x="3063" y="5165"/>
                </a:lnTo>
                <a:lnTo>
                  <a:pt x="3063" y="4564"/>
                </a:lnTo>
                <a:lnTo>
                  <a:pt x="3063" y="4264"/>
                </a:lnTo>
                <a:lnTo>
                  <a:pt x="3003" y="3964"/>
                </a:lnTo>
                <a:lnTo>
                  <a:pt x="2943" y="3784"/>
                </a:lnTo>
                <a:lnTo>
                  <a:pt x="2823" y="3724"/>
                </a:lnTo>
                <a:lnTo>
                  <a:pt x="2763" y="3664"/>
                </a:lnTo>
                <a:lnTo>
                  <a:pt x="2463" y="3664"/>
                </a:lnTo>
                <a:lnTo>
                  <a:pt x="2402" y="3724"/>
                </a:lnTo>
                <a:lnTo>
                  <a:pt x="2282" y="3784"/>
                </a:lnTo>
                <a:lnTo>
                  <a:pt x="2222" y="3964"/>
                </a:lnTo>
                <a:lnTo>
                  <a:pt x="2162" y="4264"/>
                </a:lnTo>
                <a:lnTo>
                  <a:pt x="2162" y="4564"/>
                </a:lnTo>
                <a:lnTo>
                  <a:pt x="2162" y="5165"/>
                </a:lnTo>
                <a:lnTo>
                  <a:pt x="2162" y="5285"/>
                </a:lnTo>
                <a:lnTo>
                  <a:pt x="1622" y="5165"/>
                </a:lnTo>
                <a:lnTo>
                  <a:pt x="1141" y="5105"/>
                </a:lnTo>
                <a:lnTo>
                  <a:pt x="1081" y="5165"/>
                </a:lnTo>
                <a:lnTo>
                  <a:pt x="1081" y="5225"/>
                </a:lnTo>
                <a:lnTo>
                  <a:pt x="1562" y="5646"/>
                </a:lnTo>
                <a:lnTo>
                  <a:pt x="2102" y="6006"/>
                </a:lnTo>
                <a:lnTo>
                  <a:pt x="2102" y="6066"/>
                </a:lnTo>
                <a:lnTo>
                  <a:pt x="1382" y="6186"/>
                </a:lnTo>
                <a:lnTo>
                  <a:pt x="661" y="6306"/>
                </a:lnTo>
                <a:lnTo>
                  <a:pt x="361" y="6426"/>
                </a:lnTo>
                <a:lnTo>
                  <a:pt x="120" y="6546"/>
                </a:lnTo>
                <a:lnTo>
                  <a:pt x="0" y="6727"/>
                </a:lnTo>
                <a:lnTo>
                  <a:pt x="0" y="6787"/>
                </a:lnTo>
                <a:lnTo>
                  <a:pt x="0" y="6907"/>
                </a:lnTo>
                <a:lnTo>
                  <a:pt x="60" y="7027"/>
                </a:lnTo>
                <a:lnTo>
                  <a:pt x="180" y="7087"/>
                </a:lnTo>
                <a:lnTo>
                  <a:pt x="481" y="7147"/>
                </a:lnTo>
                <a:lnTo>
                  <a:pt x="1021" y="7207"/>
                </a:lnTo>
                <a:lnTo>
                  <a:pt x="1862" y="7147"/>
                </a:lnTo>
                <a:lnTo>
                  <a:pt x="2703" y="7027"/>
                </a:lnTo>
                <a:lnTo>
                  <a:pt x="2883" y="6967"/>
                </a:lnTo>
                <a:lnTo>
                  <a:pt x="3003" y="6847"/>
                </a:lnTo>
                <a:lnTo>
                  <a:pt x="3063" y="6666"/>
                </a:lnTo>
                <a:lnTo>
                  <a:pt x="3123" y="6546"/>
                </a:lnTo>
                <a:lnTo>
                  <a:pt x="4024" y="6967"/>
                </a:lnTo>
                <a:lnTo>
                  <a:pt x="4925" y="7387"/>
                </a:lnTo>
                <a:lnTo>
                  <a:pt x="5585" y="7747"/>
                </a:lnTo>
                <a:lnTo>
                  <a:pt x="5165" y="7928"/>
                </a:lnTo>
                <a:lnTo>
                  <a:pt x="4805" y="8168"/>
                </a:lnTo>
                <a:lnTo>
                  <a:pt x="4144" y="8648"/>
                </a:lnTo>
                <a:lnTo>
                  <a:pt x="3784" y="8949"/>
                </a:lnTo>
                <a:lnTo>
                  <a:pt x="3363" y="9189"/>
                </a:lnTo>
                <a:lnTo>
                  <a:pt x="3003" y="9549"/>
                </a:lnTo>
                <a:lnTo>
                  <a:pt x="2883" y="9729"/>
                </a:lnTo>
                <a:lnTo>
                  <a:pt x="2823" y="9970"/>
                </a:lnTo>
                <a:lnTo>
                  <a:pt x="2823" y="10090"/>
                </a:lnTo>
                <a:lnTo>
                  <a:pt x="2883" y="10210"/>
                </a:lnTo>
                <a:lnTo>
                  <a:pt x="2943" y="10270"/>
                </a:lnTo>
                <a:lnTo>
                  <a:pt x="3063" y="10330"/>
                </a:lnTo>
                <a:lnTo>
                  <a:pt x="3423" y="10330"/>
                </a:lnTo>
                <a:lnTo>
                  <a:pt x="3664" y="10630"/>
                </a:lnTo>
                <a:lnTo>
                  <a:pt x="3964" y="10870"/>
                </a:lnTo>
                <a:lnTo>
                  <a:pt x="4565" y="11411"/>
                </a:lnTo>
                <a:lnTo>
                  <a:pt x="5165" y="11891"/>
                </a:lnTo>
                <a:lnTo>
                  <a:pt x="4144" y="12492"/>
                </a:lnTo>
                <a:lnTo>
                  <a:pt x="3123" y="13093"/>
                </a:lnTo>
                <a:lnTo>
                  <a:pt x="2583" y="12852"/>
                </a:lnTo>
                <a:lnTo>
                  <a:pt x="2042" y="12672"/>
                </a:lnTo>
                <a:lnTo>
                  <a:pt x="1502" y="12612"/>
                </a:lnTo>
                <a:lnTo>
                  <a:pt x="901" y="12732"/>
                </a:lnTo>
                <a:lnTo>
                  <a:pt x="841" y="12792"/>
                </a:lnTo>
                <a:lnTo>
                  <a:pt x="901" y="12912"/>
                </a:lnTo>
                <a:lnTo>
                  <a:pt x="1622" y="13273"/>
                </a:lnTo>
                <a:lnTo>
                  <a:pt x="2402" y="13693"/>
                </a:lnTo>
                <a:lnTo>
                  <a:pt x="2042" y="13993"/>
                </a:lnTo>
                <a:lnTo>
                  <a:pt x="1682" y="14354"/>
                </a:lnTo>
                <a:lnTo>
                  <a:pt x="1622" y="14474"/>
                </a:lnTo>
                <a:lnTo>
                  <a:pt x="1682" y="14594"/>
                </a:lnTo>
                <a:lnTo>
                  <a:pt x="1742" y="14654"/>
                </a:lnTo>
                <a:lnTo>
                  <a:pt x="1862" y="14654"/>
                </a:lnTo>
                <a:lnTo>
                  <a:pt x="2282" y="14594"/>
                </a:lnTo>
                <a:lnTo>
                  <a:pt x="2162" y="15134"/>
                </a:lnTo>
                <a:lnTo>
                  <a:pt x="2162" y="15675"/>
                </a:lnTo>
                <a:lnTo>
                  <a:pt x="2162" y="15795"/>
                </a:lnTo>
                <a:lnTo>
                  <a:pt x="2282" y="15915"/>
                </a:lnTo>
                <a:lnTo>
                  <a:pt x="2342" y="15975"/>
                </a:lnTo>
                <a:lnTo>
                  <a:pt x="2463" y="16035"/>
                </a:lnTo>
                <a:lnTo>
                  <a:pt x="2583" y="16035"/>
                </a:lnTo>
                <a:lnTo>
                  <a:pt x="2703" y="15975"/>
                </a:lnTo>
                <a:lnTo>
                  <a:pt x="2763" y="15915"/>
                </a:lnTo>
                <a:lnTo>
                  <a:pt x="2823" y="15795"/>
                </a:lnTo>
                <a:lnTo>
                  <a:pt x="2943" y="15014"/>
                </a:lnTo>
                <a:lnTo>
                  <a:pt x="3123" y="14294"/>
                </a:lnTo>
                <a:lnTo>
                  <a:pt x="3724" y="13993"/>
                </a:lnTo>
                <a:lnTo>
                  <a:pt x="4324" y="13633"/>
                </a:lnTo>
                <a:lnTo>
                  <a:pt x="5405" y="12912"/>
                </a:lnTo>
                <a:lnTo>
                  <a:pt x="5225" y="13573"/>
                </a:lnTo>
                <a:lnTo>
                  <a:pt x="5105" y="14174"/>
                </a:lnTo>
                <a:lnTo>
                  <a:pt x="4925" y="15435"/>
                </a:lnTo>
                <a:lnTo>
                  <a:pt x="4925" y="15555"/>
                </a:lnTo>
                <a:lnTo>
                  <a:pt x="4985" y="15675"/>
                </a:lnTo>
                <a:lnTo>
                  <a:pt x="5165" y="15795"/>
                </a:lnTo>
                <a:lnTo>
                  <a:pt x="5405" y="15855"/>
                </a:lnTo>
                <a:lnTo>
                  <a:pt x="5585" y="15795"/>
                </a:lnTo>
                <a:lnTo>
                  <a:pt x="7327" y="15014"/>
                </a:lnTo>
                <a:lnTo>
                  <a:pt x="8228" y="14534"/>
                </a:lnTo>
                <a:lnTo>
                  <a:pt x="9009" y="14053"/>
                </a:lnTo>
                <a:lnTo>
                  <a:pt x="9069" y="17777"/>
                </a:lnTo>
                <a:lnTo>
                  <a:pt x="9009" y="17777"/>
                </a:lnTo>
                <a:lnTo>
                  <a:pt x="8768" y="17837"/>
                </a:lnTo>
                <a:lnTo>
                  <a:pt x="8528" y="17957"/>
                </a:lnTo>
                <a:lnTo>
                  <a:pt x="8288" y="18197"/>
                </a:lnTo>
                <a:lnTo>
                  <a:pt x="8048" y="18438"/>
                </a:lnTo>
                <a:lnTo>
                  <a:pt x="7868" y="18738"/>
                </a:lnTo>
                <a:lnTo>
                  <a:pt x="7748" y="19038"/>
                </a:lnTo>
                <a:lnTo>
                  <a:pt x="7748" y="19338"/>
                </a:lnTo>
                <a:lnTo>
                  <a:pt x="7808" y="19579"/>
                </a:lnTo>
                <a:lnTo>
                  <a:pt x="7868" y="19639"/>
                </a:lnTo>
                <a:lnTo>
                  <a:pt x="7988" y="19699"/>
                </a:lnTo>
                <a:lnTo>
                  <a:pt x="8168" y="19639"/>
                </a:lnTo>
                <a:lnTo>
                  <a:pt x="8288" y="19519"/>
                </a:lnTo>
                <a:lnTo>
                  <a:pt x="8588" y="19278"/>
                </a:lnTo>
                <a:lnTo>
                  <a:pt x="8829" y="18978"/>
                </a:lnTo>
                <a:lnTo>
                  <a:pt x="9069" y="18678"/>
                </a:lnTo>
                <a:lnTo>
                  <a:pt x="9069" y="19759"/>
                </a:lnTo>
                <a:lnTo>
                  <a:pt x="9129" y="19879"/>
                </a:lnTo>
                <a:lnTo>
                  <a:pt x="9189" y="19999"/>
                </a:lnTo>
                <a:lnTo>
                  <a:pt x="9249" y="20059"/>
                </a:lnTo>
                <a:lnTo>
                  <a:pt x="9489" y="20059"/>
                </a:lnTo>
                <a:lnTo>
                  <a:pt x="9549" y="19999"/>
                </a:lnTo>
                <a:lnTo>
                  <a:pt x="9609" y="19879"/>
                </a:lnTo>
                <a:lnTo>
                  <a:pt x="9669" y="19759"/>
                </a:lnTo>
                <a:lnTo>
                  <a:pt x="9669" y="18317"/>
                </a:lnTo>
                <a:lnTo>
                  <a:pt x="9850" y="18377"/>
                </a:lnTo>
                <a:lnTo>
                  <a:pt x="9970" y="18438"/>
                </a:lnTo>
                <a:lnTo>
                  <a:pt x="10090" y="18498"/>
                </a:lnTo>
                <a:lnTo>
                  <a:pt x="10210" y="18618"/>
                </a:lnTo>
                <a:lnTo>
                  <a:pt x="10330" y="18738"/>
                </a:lnTo>
                <a:lnTo>
                  <a:pt x="10390" y="18798"/>
                </a:lnTo>
                <a:lnTo>
                  <a:pt x="10510" y="18738"/>
                </a:lnTo>
                <a:lnTo>
                  <a:pt x="10630" y="18738"/>
                </a:lnTo>
                <a:lnTo>
                  <a:pt x="10690" y="18678"/>
                </a:lnTo>
                <a:lnTo>
                  <a:pt x="10750" y="18558"/>
                </a:lnTo>
                <a:lnTo>
                  <a:pt x="10750" y="18498"/>
                </a:lnTo>
                <a:lnTo>
                  <a:pt x="10690" y="18377"/>
                </a:lnTo>
                <a:lnTo>
                  <a:pt x="10510" y="18077"/>
                </a:lnTo>
                <a:lnTo>
                  <a:pt x="10270" y="17897"/>
                </a:lnTo>
                <a:lnTo>
                  <a:pt x="9970" y="17777"/>
                </a:lnTo>
                <a:lnTo>
                  <a:pt x="9669" y="17717"/>
                </a:lnTo>
                <a:lnTo>
                  <a:pt x="9669" y="14354"/>
                </a:lnTo>
                <a:lnTo>
                  <a:pt x="10210" y="14714"/>
                </a:lnTo>
                <a:lnTo>
                  <a:pt x="10810" y="15014"/>
                </a:lnTo>
                <a:lnTo>
                  <a:pt x="11951" y="15555"/>
                </a:lnTo>
                <a:lnTo>
                  <a:pt x="12132" y="15615"/>
                </a:lnTo>
                <a:lnTo>
                  <a:pt x="12432" y="15615"/>
                </a:lnTo>
                <a:lnTo>
                  <a:pt x="12552" y="15495"/>
                </a:lnTo>
                <a:lnTo>
                  <a:pt x="12612" y="15435"/>
                </a:lnTo>
                <a:lnTo>
                  <a:pt x="12732" y="15315"/>
                </a:lnTo>
                <a:lnTo>
                  <a:pt x="12732" y="15134"/>
                </a:lnTo>
                <a:lnTo>
                  <a:pt x="12732" y="14954"/>
                </a:lnTo>
                <a:lnTo>
                  <a:pt x="12132" y="12072"/>
                </a:lnTo>
                <a:lnTo>
                  <a:pt x="15135" y="14414"/>
                </a:lnTo>
                <a:lnTo>
                  <a:pt x="14834" y="14894"/>
                </a:lnTo>
                <a:lnTo>
                  <a:pt x="14594" y="15435"/>
                </a:lnTo>
                <a:lnTo>
                  <a:pt x="14474" y="16035"/>
                </a:lnTo>
                <a:lnTo>
                  <a:pt x="14474" y="16576"/>
                </a:lnTo>
                <a:lnTo>
                  <a:pt x="14534" y="16756"/>
                </a:lnTo>
                <a:lnTo>
                  <a:pt x="14594" y="16816"/>
                </a:lnTo>
                <a:lnTo>
                  <a:pt x="14714" y="16876"/>
                </a:lnTo>
                <a:lnTo>
                  <a:pt x="14834" y="16876"/>
                </a:lnTo>
                <a:lnTo>
                  <a:pt x="15074" y="16816"/>
                </a:lnTo>
                <a:lnTo>
                  <a:pt x="15195" y="16696"/>
                </a:lnTo>
                <a:lnTo>
                  <a:pt x="15255" y="16576"/>
                </a:lnTo>
                <a:lnTo>
                  <a:pt x="15435" y="15975"/>
                </a:lnTo>
                <a:lnTo>
                  <a:pt x="15615" y="15375"/>
                </a:lnTo>
                <a:lnTo>
                  <a:pt x="15795" y="14894"/>
                </a:lnTo>
                <a:lnTo>
                  <a:pt x="16996" y="15855"/>
                </a:lnTo>
                <a:lnTo>
                  <a:pt x="17116" y="15915"/>
                </a:lnTo>
                <a:lnTo>
                  <a:pt x="17417" y="15915"/>
                </a:lnTo>
                <a:lnTo>
                  <a:pt x="17537" y="15795"/>
                </a:lnTo>
                <a:lnTo>
                  <a:pt x="17597" y="15735"/>
                </a:lnTo>
                <a:lnTo>
                  <a:pt x="17657" y="15555"/>
                </a:lnTo>
                <a:lnTo>
                  <a:pt x="17597" y="15435"/>
                </a:lnTo>
                <a:lnTo>
                  <a:pt x="17537" y="15315"/>
                </a:lnTo>
                <a:lnTo>
                  <a:pt x="16756" y="14654"/>
                </a:lnTo>
                <a:lnTo>
                  <a:pt x="17176" y="14534"/>
                </a:lnTo>
                <a:lnTo>
                  <a:pt x="17477" y="14474"/>
                </a:lnTo>
                <a:lnTo>
                  <a:pt x="17837" y="14354"/>
                </a:lnTo>
                <a:lnTo>
                  <a:pt x="18137" y="14174"/>
                </a:lnTo>
                <a:lnTo>
                  <a:pt x="18197" y="14053"/>
                </a:lnTo>
                <a:lnTo>
                  <a:pt x="18318" y="13933"/>
                </a:lnTo>
                <a:lnTo>
                  <a:pt x="18318" y="13753"/>
                </a:lnTo>
                <a:lnTo>
                  <a:pt x="18257" y="13633"/>
                </a:lnTo>
                <a:lnTo>
                  <a:pt x="18137" y="13513"/>
                </a:lnTo>
                <a:lnTo>
                  <a:pt x="17957" y="13393"/>
                </a:lnTo>
                <a:lnTo>
                  <a:pt x="17597" y="13333"/>
                </a:lnTo>
                <a:lnTo>
                  <a:pt x="17236" y="13333"/>
                </a:lnTo>
                <a:lnTo>
                  <a:pt x="16876" y="13393"/>
                </a:lnTo>
                <a:lnTo>
                  <a:pt x="16276" y="13513"/>
                </a:lnTo>
                <a:lnTo>
                  <a:pt x="15975" y="13573"/>
                </a:lnTo>
                <a:lnTo>
                  <a:pt x="15735" y="13693"/>
                </a:lnTo>
                <a:lnTo>
                  <a:pt x="14354" y="12612"/>
                </a:lnTo>
                <a:lnTo>
                  <a:pt x="13033" y="11591"/>
                </a:lnTo>
                <a:lnTo>
                  <a:pt x="13693" y="11291"/>
                </a:lnTo>
                <a:lnTo>
                  <a:pt x="14354" y="10991"/>
                </a:lnTo>
                <a:lnTo>
                  <a:pt x="15074" y="10750"/>
                </a:lnTo>
                <a:lnTo>
                  <a:pt x="15795" y="10690"/>
                </a:lnTo>
                <a:lnTo>
                  <a:pt x="15915" y="10630"/>
                </a:lnTo>
                <a:lnTo>
                  <a:pt x="16035" y="10510"/>
                </a:lnTo>
                <a:lnTo>
                  <a:pt x="16035" y="10330"/>
                </a:lnTo>
                <a:lnTo>
                  <a:pt x="15975" y="10210"/>
                </a:lnTo>
                <a:lnTo>
                  <a:pt x="15135" y="9549"/>
                </a:lnTo>
                <a:lnTo>
                  <a:pt x="14294" y="8889"/>
                </a:lnTo>
                <a:lnTo>
                  <a:pt x="13693" y="8408"/>
                </a:lnTo>
                <a:lnTo>
                  <a:pt x="13033" y="7988"/>
                </a:lnTo>
                <a:lnTo>
                  <a:pt x="15074" y="6546"/>
                </a:lnTo>
                <a:lnTo>
                  <a:pt x="16756" y="5405"/>
                </a:lnTo>
                <a:lnTo>
                  <a:pt x="16996" y="5525"/>
                </a:lnTo>
                <a:lnTo>
                  <a:pt x="17236" y="5585"/>
                </a:lnTo>
                <a:lnTo>
                  <a:pt x="17717" y="5646"/>
                </a:lnTo>
                <a:lnTo>
                  <a:pt x="18257" y="5525"/>
                </a:lnTo>
                <a:lnTo>
                  <a:pt x="18738" y="5405"/>
                </a:lnTo>
                <a:lnTo>
                  <a:pt x="18858" y="5285"/>
                </a:lnTo>
                <a:lnTo>
                  <a:pt x="18978" y="5165"/>
                </a:lnTo>
                <a:lnTo>
                  <a:pt x="18978" y="4985"/>
                </a:lnTo>
                <a:lnTo>
                  <a:pt x="18978" y="4865"/>
                </a:lnTo>
                <a:lnTo>
                  <a:pt x="18918" y="4745"/>
                </a:lnTo>
                <a:lnTo>
                  <a:pt x="18798" y="4625"/>
                </a:lnTo>
                <a:lnTo>
                  <a:pt x="18678" y="4564"/>
                </a:lnTo>
                <a:lnTo>
                  <a:pt x="18498" y="4625"/>
                </a:lnTo>
                <a:lnTo>
                  <a:pt x="18077" y="4745"/>
                </a:lnTo>
                <a:lnTo>
                  <a:pt x="17837" y="4805"/>
                </a:lnTo>
                <a:lnTo>
                  <a:pt x="17597" y="4865"/>
                </a:lnTo>
                <a:lnTo>
                  <a:pt x="18438" y="4264"/>
                </a:lnTo>
                <a:lnTo>
                  <a:pt x="19218" y="3604"/>
                </a:lnTo>
                <a:lnTo>
                  <a:pt x="19278" y="3483"/>
                </a:lnTo>
                <a:lnTo>
                  <a:pt x="19278" y="3363"/>
                </a:lnTo>
                <a:lnTo>
                  <a:pt x="19278" y="3303"/>
                </a:lnTo>
                <a:lnTo>
                  <a:pt x="19218" y="3183"/>
                </a:lnTo>
                <a:lnTo>
                  <a:pt x="19038" y="3063"/>
                </a:lnTo>
                <a:lnTo>
                  <a:pt x="18918" y="3063"/>
                </a:lnTo>
                <a:lnTo>
                  <a:pt x="18798" y="3123"/>
                </a:lnTo>
                <a:lnTo>
                  <a:pt x="18077" y="3483"/>
                </a:lnTo>
                <a:lnTo>
                  <a:pt x="17357" y="3964"/>
                </a:lnTo>
                <a:lnTo>
                  <a:pt x="17477" y="3724"/>
                </a:lnTo>
                <a:lnTo>
                  <a:pt x="17597" y="3483"/>
                </a:lnTo>
                <a:lnTo>
                  <a:pt x="17657" y="3243"/>
                </a:lnTo>
                <a:lnTo>
                  <a:pt x="17537" y="3003"/>
                </a:lnTo>
                <a:lnTo>
                  <a:pt x="17477" y="2883"/>
                </a:lnTo>
                <a:lnTo>
                  <a:pt x="17176" y="2883"/>
                </a:lnTo>
                <a:lnTo>
                  <a:pt x="17116" y="2943"/>
                </a:lnTo>
                <a:lnTo>
                  <a:pt x="16996" y="3123"/>
                </a:lnTo>
                <a:lnTo>
                  <a:pt x="16876" y="3363"/>
                </a:lnTo>
                <a:lnTo>
                  <a:pt x="16576" y="3784"/>
                </a:lnTo>
                <a:lnTo>
                  <a:pt x="16396" y="4204"/>
                </a:lnTo>
                <a:lnTo>
                  <a:pt x="16336" y="4444"/>
                </a:lnTo>
                <a:lnTo>
                  <a:pt x="16336" y="4685"/>
                </a:lnTo>
                <a:lnTo>
                  <a:pt x="14474" y="6006"/>
                </a:lnTo>
                <a:lnTo>
                  <a:pt x="12972" y="7027"/>
                </a:lnTo>
                <a:lnTo>
                  <a:pt x="13213" y="5946"/>
                </a:lnTo>
                <a:lnTo>
                  <a:pt x="13633" y="3844"/>
                </a:lnTo>
                <a:lnTo>
                  <a:pt x="13633" y="3664"/>
                </a:lnTo>
                <a:lnTo>
                  <a:pt x="13513" y="3483"/>
                </a:lnTo>
                <a:lnTo>
                  <a:pt x="13333" y="3423"/>
                </a:lnTo>
                <a:lnTo>
                  <a:pt x="13093" y="3483"/>
                </a:lnTo>
                <a:lnTo>
                  <a:pt x="12072" y="4024"/>
                </a:lnTo>
                <a:lnTo>
                  <a:pt x="11111" y="4625"/>
                </a:lnTo>
                <a:lnTo>
                  <a:pt x="10450" y="5045"/>
                </a:lnTo>
                <a:lnTo>
                  <a:pt x="9789" y="5465"/>
                </a:lnTo>
                <a:lnTo>
                  <a:pt x="9789" y="4144"/>
                </a:lnTo>
                <a:lnTo>
                  <a:pt x="9729" y="2883"/>
                </a:lnTo>
                <a:lnTo>
                  <a:pt x="9970" y="2763"/>
                </a:lnTo>
                <a:lnTo>
                  <a:pt x="10210" y="2643"/>
                </a:lnTo>
                <a:lnTo>
                  <a:pt x="10570" y="2282"/>
                </a:lnTo>
                <a:lnTo>
                  <a:pt x="11171" y="1622"/>
                </a:lnTo>
                <a:lnTo>
                  <a:pt x="11471" y="1261"/>
                </a:lnTo>
                <a:lnTo>
                  <a:pt x="11591" y="901"/>
                </a:lnTo>
                <a:lnTo>
                  <a:pt x="11591" y="721"/>
                </a:lnTo>
                <a:lnTo>
                  <a:pt x="11591" y="601"/>
                </a:lnTo>
                <a:lnTo>
                  <a:pt x="11471" y="481"/>
                </a:lnTo>
                <a:lnTo>
                  <a:pt x="11351" y="421"/>
                </a:lnTo>
                <a:lnTo>
                  <a:pt x="11111" y="421"/>
                </a:lnTo>
                <a:lnTo>
                  <a:pt x="10870" y="481"/>
                </a:lnTo>
                <a:lnTo>
                  <a:pt x="10630" y="601"/>
                </a:lnTo>
                <a:lnTo>
                  <a:pt x="10450" y="781"/>
                </a:lnTo>
                <a:lnTo>
                  <a:pt x="10150" y="1201"/>
                </a:lnTo>
                <a:lnTo>
                  <a:pt x="9789" y="1562"/>
                </a:lnTo>
                <a:lnTo>
                  <a:pt x="9609" y="1742"/>
                </a:lnTo>
                <a:lnTo>
                  <a:pt x="9549" y="901"/>
                </a:lnTo>
                <a:lnTo>
                  <a:pt x="9369" y="60"/>
                </a:lnTo>
                <a:lnTo>
                  <a:pt x="9369"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89" name="Shape 89"/>
          <p:cNvSpPr/>
          <p:nvPr/>
        </p:nvSpPr>
        <p:spPr>
          <a:xfrm>
            <a:off x="2026634" y="1164801"/>
            <a:ext cx="8138799" cy="4528399"/>
          </a:xfrm>
          <a:prstGeom prst="rect">
            <a:avLst/>
          </a:prstGeom>
          <a:solidFill>
            <a:srgbClr val="FFFFFF"/>
          </a:solidFill>
          <a:ln w="76200" cap="flat" cmpd="sng">
            <a:solidFill>
              <a:srgbClr val="CE2F1C"/>
            </a:solidFill>
            <a:prstDash val="solid"/>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90" name="Shape 90"/>
          <p:cNvSpPr/>
          <p:nvPr/>
        </p:nvSpPr>
        <p:spPr>
          <a:xfrm>
            <a:off x="2179746" y="1326001"/>
            <a:ext cx="7832399" cy="4205999"/>
          </a:xfrm>
          <a:prstGeom prst="rect">
            <a:avLst/>
          </a:prstGeom>
          <a:solidFill>
            <a:srgbClr val="FFFFFF"/>
          </a:solidFill>
          <a:ln w="9525" cap="flat" cmpd="sng">
            <a:solidFill>
              <a:srgbClr val="79C6CC"/>
            </a:solidFill>
            <a:prstDash val="dot"/>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91" name="Shape 91"/>
          <p:cNvSpPr txBox="1">
            <a:spLocks noGrp="1"/>
          </p:cNvSpPr>
          <p:nvPr>
            <p:ph type="title"/>
          </p:nvPr>
        </p:nvSpPr>
        <p:spPr>
          <a:xfrm>
            <a:off x="2378600" y="1422400"/>
            <a:ext cx="7434800" cy="637600"/>
          </a:xfrm>
          <a:prstGeom prst="rect">
            <a:avLst/>
          </a:prstGeom>
        </p:spPr>
        <p:txBody>
          <a:bodyPr lIns="91425" tIns="91425" rIns="91425" bIns="91425" anchor="t" anchorCtr="0"/>
          <a:lstStyle>
            <a:lvl1pPr lvl="0">
              <a:spcBef>
                <a:spcPts val="0"/>
              </a:spcBef>
              <a:defRPr i="1"/>
            </a:lvl1pPr>
            <a:lvl2pPr lvl="1">
              <a:spcBef>
                <a:spcPts val="0"/>
              </a:spcBef>
              <a:defRPr i="1"/>
            </a:lvl2pPr>
            <a:lvl3pPr lvl="2">
              <a:spcBef>
                <a:spcPts val="0"/>
              </a:spcBef>
              <a:defRPr i="1"/>
            </a:lvl3pPr>
            <a:lvl4pPr lvl="3">
              <a:spcBef>
                <a:spcPts val="0"/>
              </a:spcBef>
              <a:defRPr i="1"/>
            </a:lvl4pPr>
            <a:lvl5pPr lvl="4">
              <a:spcBef>
                <a:spcPts val="0"/>
              </a:spcBef>
              <a:defRPr i="1"/>
            </a:lvl5pPr>
            <a:lvl6pPr lvl="5">
              <a:spcBef>
                <a:spcPts val="0"/>
              </a:spcBef>
              <a:defRPr i="1"/>
            </a:lvl6pPr>
            <a:lvl7pPr lvl="6">
              <a:spcBef>
                <a:spcPts val="0"/>
              </a:spcBef>
              <a:defRPr i="1"/>
            </a:lvl7pPr>
            <a:lvl8pPr lvl="7">
              <a:spcBef>
                <a:spcPts val="0"/>
              </a:spcBef>
              <a:defRPr i="1"/>
            </a:lvl8pPr>
            <a:lvl9pPr lvl="8">
              <a:spcBef>
                <a:spcPts val="0"/>
              </a:spcBef>
              <a:defRPr i="1"/>
            </a:lvl9pPr>
          </a:lstStyle>
          <a:p>
            <a:endParaRPr/>
          </a:p>
        </p:txBody>
      </p:sp>
      <p:sp>
        <p:nvSpPr>
          <p:cNvPr id="92" name="Shape 92"/>
          <p:cNvSpPr txBox="1">
            <a:spLocks noGrp="1"/>
          </p:cNvSpPr>
          <p:nvPr>
            <p:ph type="body" idx="1"/>
          </p:nvPr>
        </p:nvSpPr>
        <p:spPr>
          <a:xfrm>
            <a:off x="2477050" y="1911900"/>
            <a:ext cx="7237999" cy="31928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Tree>
    <p:extLst>
      <p:ext uri="{BB962C8B-B14F-4D97-AF65-F5344CB8AC3E}">
        <p14:creationId xmlns:p14="http://schemas.microsoft.com/office/powerpoint/2010/main" val="10465358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ColTx">
  <p:cSld name="Title + 2 columns">
    <p:spTree>
      <p:nvGrpSpPr>
        <p:cNvPr id="1" name="Shape 93"/>
        <p:cNvGrpSpPr/>
        <p:nvPr/>
      </p:nvGrpSpPr>
      <p:grpSpPr>
        <a:xfrm>
          <a:off x="0" y="0"/>
          <a:ext cx="0" cy="0"/>
          <a:chOff x="0" y="0"/>
          <a:chExt cx="0" cy="0"/>
        </a:xfrm>
      </p:grpSpPr>
      <p:sp>
        <p:nvSpPr>
          <p:cNvPr id="94" name="Shape 94"/>
          <p:cNvSpPr/>
          <p:nvPr/>
        </p:nvSpPr>
        <p:spPr>
          <a:xfrm rot="3731686" flipH="1">
            <a:off x="10293190" y="4244874"/>
            <a:ext cx="450497" cy="117921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95" name="Shape 95"/>
          <p:cNvSpPr/>
          <p:nvPr/>
        </p:nvSpPr>
        <p:spPr>
          <a:xfrm rot="3048944">
            <a:off x="10181210" y="3502476"/>
            <a:ext cx="436895" cy="900915"/>
          </a:xfrm>
          <a:custGeom>
            <a:avLst/>
            <a:gdLst/>
            <a:ahLst/>
            <a:cxnLst/>
            <a:rect l="0" t="0" r="0" b="0"/>
            <a:pathLst>
              <a:path w="18378" h="37897" extrusionOk="0">
                <a:moveTo>
                  <a:pt x="4505" y="1"/>
                </a:moveTo>
                <a:lnTo>
                  <a:pt x="4024" y="121"/>
                </a:lnTo>
                <a:lnTo>
                  <a:pt x="3784" y="181"/>
                </a:lnTo>
                <a:lnTo>
                  <a:pt x="3604" y="301"/>
                </a:lnTo>
                <a:lnTo>
                  <a:pt x="3424" y="481"/>
                </a:lnTo>
                <a:lnTo>
                  <a:pt x="3243" y="661"/>
                </a:lnTo>
                <a:lnTo>
                  <a:pt x="3123" y="842"/>
                </a:lnTo>
                <a:lnTo>
                  <a:pt x="3003" y="1082"/>
                </a:lnTo>
                <a:lnTo>
                  <a:pt x="2943" y="1622"/>
                </a:lnTo>
                <a:lnTo>
                  <a:pt x="2883" y="2163"/>
                </a:lnTo>
                <a:lnTo>
                  <a:pt x="2883" y="2763"/>
                </a:lnTo>
                <a:lnTo>
                  <a:pt x="2943" y="3304"/>
                </a:lnTo>
                <a:lnTo>
                  <a:pt x="3063" y="3844"/>
                </a:lnTo>
                <a:lnTo>
                  <a:pt x="3243" y="4325"/>
                </a:lnTo>
                <a:lnTo>
                  <a:pt x="3424" y="4865"/>
                </a:lnTo>
                <a:lnTo>
                  <a:pt x="3664" y="5346"/>
                </a:lnTo>
                <a:lnTo>
                  <a:pt x="4144" y="6247"/>
                </a:lnTo>
                <a:lnTo>
                  <a:pt x="4445" y="6607"/>
                </a:lnTo>
                <a:lnTo>
                  <a:pt x="4745" y="7027"/>
                </a:lnTo>
                <a:lnTo>
                  <a:pt x="5105" y="7268"/>
                </a:lnTo>
                <a:lnTo>
                  <a:pt x="5466" y="7568"/>
                </a:lnTo>
                <a:lnTo>
                  <a:pt x="6246" y="8048"/>
                </a:lnTo>
                <a:lnTo>
                  <a:pt x="6787" y="10210"/>
                </a:lnTo>
                <a:lnTo>
                  <a:pt x="5766" y="9370"/>
                </a:lnTo>
                <a:lnTo>
                  <a:pt x="4685" y="8589"/>
                </a:lnTo>
                <a:lnTo>
                  <a:pt x="3484" y="7568"/>
                </a:lnTo>
                <a:lnTo>
                  <a:pt x="2883" y="7027"/>
                </a:lnTo>
                <a:lnTo>
                  <a:pt x="2283" y="6547"/>
                </a:lnTo>
                <a:lnTo>
                  <a:pt x="1982" y="6367"/>
                </a:lnTo>
                <a:lnTo>
                  <a:pt x="1682" y="6307"/>
                </a:lnTo>
                <a:lnTo>
                  <a:pt x="1442" y="6247"/>
                </a:lnTo>
                <a:lnTo>
                  <a:pt x="1141" y="6307"/>
                </a:lnTo>
                <a:lnTo>
                  <a:pt x="901" y="6427"/>
                </a:lnTo>
                <a:lnTo>
                  <a:pt x="661" y="6607"/>
                </a:lnTo>
                <a:lnTo>
                  <a:pt x="421" y="6787"/>
                </a:lnTo>
                <a:lnTo>
                  <a:pt x="301" y="7027"/>
                </a:lnTo>
                <a:lnTo>
                  <a:pt x="120" y="7328"/>
                </a:lnTo>
                <a:lnTo>
                  <a:pt x="60" y="7568"/>
                </a:lnTo>
                <a:lnTo>
                  <a:pt x="0" y="7868"/>
                </a:lnTo>
                <a:lnTo>
                  <a:pt x="60" y="8168"/>
                </a:lnTo>
                <a:lnTo>
                  <a:pt x="120" y="8469"/>
                </a:lnTo>
                <a:lnTo>
                  <a:pt x="241" y="8709"/>
                </a:lnTo>
                <a:lnTo>
                  <a:pt x="481" y="8949"/>
                </a:lnTo>
                <a:lnTo>
                  <a:pt x="721" y="9189"/>
                </a:lnTo>
                <a:lnTo>
                  <a:pt x="1382" y="9550"/>
                </a:lnTo>
                <a:lnTo>
                  <a:pt x="2042" y="9850"/>
                </a:lnTo>
                <a:lnTo>
                  <a:pt x="3364" y="10511"/>
                </a:lnTo>
                <a:lnTo>
                  <a:pt x="4625" y="11231"/>
                </a:lnTo>
                <a:lnTo>
                  <a:pt x="5946" y="11892"/>
                </a:lnTo>
                <a:lnTo>
                  <a:pt x="6246" y="11952"/>
                </a:lnTo>
                <a:lnTo>
                  <a:pt x="6607" y="11892"/>
                </a:lnTo>
                <a:lnTo>
                  <a:pt x="6847" y="11772"/>
                </a:lnTo>
                <a:lnTo>
                  <a:pt x="7087" y="11592"/>
                </a:lnTo>
                <a:lnTo>
                  <a:pt x="7507" y="13153"/>
                </a:lnTo>
                <a:lnTo>
                  <a:pt x="7808" y="14715"/>
                </a:lnTo>
                <a:lnTo>
                  <a:pt x="7868" y="15075"/>
                </a:lnTo>
                <a:lnTo>
                  <a:pt x="6667" y="14294"/>
                </a:lnTo>
                <a:lnTo>
                  <a:pt x="6066" y="13874"/>
                </a:lnTo>
                <a:lnTo>
                  <a:pt x="5466" y="13513"/>
                </a:lnTo>
                <a:lnTo>
                  <a:pt x="4805" y="13213"/>
                </a:lnTo>
                <a:lnTo>
                  <a:pt x="4144" y="12973"/>
                </a:lnTo>
                <a:lnTo>
                  <a:pt x="3424" y="12733"/>
                </a:lnTo>
                <a:lnTo>
                  <a:pt x="2703" y="12613"/>
                </a:lnTo>
                <a:lnTo>
                  <a:pt x="2403" y="12613"/>
                </a:lnTo>
                <a:lnTo>
                  <a:pt x="2162" y="12673"/>
                </a:lnTo>
                <a:lnTo>
                  <a:pt x="1922" y="12793"/>
                </a:lnTo>
                <a:lnTo>
                  <a:pt x="1742" y="12913"/>
                </a:lnTo>
                <a:lnTo>
                  <a:pt x="1562" y="13093"/>
                </a:lnTo>
                <a:lnTo>
                  <a:pt x="1442" y="13333"/>
                </a:lnTo>
                <a:lnTo>
                  <a:pt x="1382" y="13573"/>
                </a:lnTo>
                <a:lnTo>
                  <a:pt x="1322" y="13814"/>
                </a:lnTo>
                <a:lnTo>
                  <a:pt x="1322" y="14054"/>
                </a:lnTo>
                <a:lnTo>
                  <a:pt x="1322" y="14354"/>
                </a:lnTo>
                <a:lnTo>
                  <a:pt x="1382" y="14594"/>
                </a:lnTo>
                <a:lnTo>
                  <a:pt x="1502" y="14835"/>
                </a:lnTo>
                <a:lnTo>
                  <a:pt x="1682" y="15075"/>
                </a:lnTo>
                <a:lnTo>
                  <a:pt x="1862" y="15255"/>
                </a:lnTo>
                <a:lnTo>
                  <a:pt x="2042" y="15375"/>
                </a:lnTo>
                <a:lnTo>
                  <a:pt x="2343" y="15495"/>
                </a:lnTo>
                <a:lnTo>
                  <a:pt x="3003" y="15675"/>
                </a:lnTo>
                <a:lnTo>
                  <a:pt x="3724" y="15856"/>
                </a:lnTo>
                <a:lnTo>
                  <a:pt x="5105" y="15976"/>
                </a:lnTo>
                <a:lnTo>
                  <a:pt x="6547" y="16156"/>
                </a:lnTo>
                <a:lnTo>
                  <a:pt x="7267" y="16276"/>
                </a:lnTo>
                <a:lnTo>
                  <a:pt x="7928" y="16456"/>
                </a:lnTo>
                <a:lnTo>
                  <a:pt x="8168" y="16456"/>
                </a:lnTo>
                <a:lnTo>
                  <a:pt x="8588" y="19459"/>
                </a:lnTo>
                <a:lnTo>
                  <a:pt x="8949" y="22522"/>
                </a:lnTo>
                <a:lnTo>
                  <a:pt x="8949" y="22642"/>
                </a:lnTo>
                <a:lnTo>
                  <a:pt x="8408" y="22101"/>
                </a:lnTo>
                <a:lnTo>
                  <a:pt x="7748" y="21681"/>
                </a:lnTo>
                <a:lnTo>
                  <a:pt x="7147" y="21201"/>
                </a:lnTo>
                <a:lnTo>
                  <a:pt x="6667" y="20780"/>
                </a:lnTo>
                <a:lnTo>
                  <a:pt x="6186" y="20420"/>
                </a:lnTo>
                <a:lnTo>
                  <a:pt x="5646" y="20000"/>
                </a:lnTo>
                <a:lnTo>
                  <a:pt x="5105" y="19639"/>
                </a:lnTo>
                <a:lnTo>
                  <a:pt x="4445" y="19339"/>
                </a:lnTo>
                <a:lnTo>
                  <a:pt x="3784" y="19099"/>
                </a:lnTo>
                <a:lnTo>
                  <a:pt x="3484" y="19039"/>
                </a:lnTo>
                <a:lnTo>
                  <a:pt x="3123" y="18979"/>
                </a:lnTo>
                <a:lnTo>
                  <a:pt x="2823" y="18979"/>
                </a:lnTo>
                <a:lnTo>
                  <a:pt x="2523" y="19039"/>
                </a:lnTo>
                <a:lnTo>
                  <a:pt x="2222" y="19159"/>
                </a:lnTo>
                <a:lnTo>
                  <a:pt x="1982" y="19339"/>
                </a:lnTo>
                <a:lnTo>
                  <a:pt x="1622" y="19639"/>
                </a:lnTo>
                <a:lnTo>
                  <a:pt x="1382" y="20000"/>
                </a:lnTo>
                <a:lnTo>
                  <a:pt x="1322" y="20180"/>
                </a:lnTo>
                <a:lnTo>
                  <a:pt x="1262" y="20420"/>
                </a:lnTo>
                <a:lnTo>
                  <a:pt x="1262" y="20660"/>
                </a:lnTo>
                <a:lnTo>
                  <a:pt x="1322" y="20840"/>
                </a:lnTo>
                <a:lnTo>
                  <a:pt x="1442" y="21141"/>
                </a:lnTo>
                <a:lnTo>
                  <a:pt x="1562" y="21381"/>
                </a:lnTo>
                <a:lnTo>
                  <a:pt x="1742" y="21621"/>
                </a:lnTo>
                <a:lnTo>
                  <a:pt x="1982" y="21861"/>
                </a:lnTo>
                <a:lnTo>
                  <a:pt x="2463" y="22162"/>
                </a:lnTo>
                <a:lnTo>
                  <a:pt x="3003" y="22462"/>
                </a:lnTo>
                <a:lnTo>
                  <a:pt x="3544" y="22642"/>
                </a:lnTo>
                <a:lnTo>
                  <a:pt x="4204" y="22822"/>
                </a:lnTo>
                <a:lnTo>
                  <a:pt x="5345" y="23062"/>
                </a:lnTo>
                <a:lnTo>
                  <a:pt x="6006" y="23183"/>
                </a:lnTo>
                <a:lnTo>
                  <a:pt x="6607" y="23363"/>
                </a:lnTo>
                <a:lnTo>
                  <a:pt x="7207" y="23603"/>
                </a:lnTo>
                <a:lnTo>
                  <a:pt x="7808" y="23843"/>
                </a:lnTo>
                <a:lnTo>
                  <a:pt x="8468" y="24143"/>
                </a:lnTo>
                <a:lnTo>
                  <a:pt x="8769" y="24264"/>
                </a:lnTo>
                <a:lnTo>
                  <a:pt x="9069" y="24264"/>
                </a:lnTo>
                <a:lnTo>
                  <a:pt x="9129" y="25825"/>
                </a:lnTo>
                <a:lnTo>
                  <a:pt x="9129" y="27447"/>
                </a:lnTo>
                <a:lnTo>
                  <a:pt x="9069" y="30569"/>
                </a:lnTo>
                <a:lnTo>
                  <a:pt x="8408" y="30089"/>
                </a:lnTo>
                <a:lnTo>
                  <a:pt x="7748" y="29609"/>
                </a:lnTo>
                <a:lnTo>
                  <a:pt x="7027" y="29188"/>
                </a:lnTo>
                <a:lnTo>
                  <a:pt x="6366" y="28708"/>
                </a:lnTo>
                <a:lnTo>
                  <a:pt x="5946" y="28407"/>
                </a:lnTo>
                <a:lnTo>
                  <a:pt x="5526" y="28167"/>
                </a:lnTo>
                <a:lnTo>
                  <a:pt x="4565" y="27747"/>
                </a:lnTo>
                <a:lnTo>
                  <a:pt x="3604" y="27386"/>
                </a:lnTo>
                <a:lnTo>
                  <a:pt x="2643" y="27146"/>
                </a:lnTo>
                <a:lnTo>
                  <a:pt x="2222" y="27026"/>
                </a:lnTo>
                <a:lnTo>
                  <a:pt x="1802" y="27086"/>
                </a:lnTo>
                <a:lnTo>
                  <a:pt x="1442" y="27146"/>
                </a:lnTo>
                <a:lnTo>
                  <a:pt x="1141" y="27326"/>
                </a:lnTo>
                <a:lnTo>
                  <a:pt x="901" y="27567"/>
                </a:lnTo>
                <a:lnTo>
                  <a:pt x="721" y="27867"/>
                </a:lnTo>
                <a:lnTo>
                  <a:pt x="601" y="28167"/>
                </a:lnTo>
                <a:lnTo>
                  <a:pt x="481" y="28528"/>
                </a:lnTo>
                <a:lnTo>
                  <a:pt x="481" y="28888"/>
                </a:lnTo>
                <a:lnTo>
                  <a:pt x="481" y="29188"/>
                </a:lnTo>
                <a:lnTo>
                  <a:pt x="601" y="29548"/>
                </a:lnTo>
                <a:lnTo>
                  <a:pt x="781" y="29849"/>
                </a:lnTo>
                <a:lnTo>
                  <a:pt x="1021" y="30149"/>
                </a:lnTo>
                <a:lnTo>
                  <a:pt x="1322" y="30389"/>
                </a:lnTo>
                <a:lnTo>
                  <a:pt x="1682" y="30509"/>
                </a:lnTo>
                <a:lnTo>
                  <a:pt x="2162" y="30630"/>
                </a:lnTo>
                <a:lnTo>
                  <a:pt x="3964" y="30870"/>
                </a:lnTo>
                <a:lnTo>
                  <a:pt x="4865" y="30990"/>
                </a:lnTo>
                <a:lnTo>
                  <a:pt x="5766" y="31050"/>
                </a:lnTo>
                <a:lnTo>
                  <a:pt x="6246" y="31050"/>
                </a:lnTo>
                <a:lnTo>
                  <a:pt x="6667" y="31170"/>
                </a:lnTo>
                <a:lnTo>
                  <a:pt x="7447" y="31530"/>
                </a:lnTo>
                <a:lnTo>
                  <a:pt x="7868" y="31650"/>
                </a:lnTo>
                <a:lnTo>
                  <a:pt x="8228" y="31711"/>
                </a:lnTo>
                <a:lnTo>
                  <a:pt x="9009" y="31831"/>
                </a:lnTo>
                <a:lnTo>
                  <a:pt x="8709" y="37356"/>
                </a:lnTo>
                <a:lnTo>
                  <a:pt x="8709" y="37596"/>
                </a:lnTo>
                <a:lnTo>
                  <a:pt x="8829" y="37716"/>
                </a:lnTo>
                <a:lnTo>
                  <a:pt x="8949" y="37836"/>
                </a:lnTo>
                <a:lnTo>
                  <a:pt x="9129" y="37896"/>
                </a:lnTo>
                <a:lnTo>
                  <a:pt x="9309" y="37896"/>
                </a:lnTo>
                <a:lnTo>
                  <a:pt x="9489" y="37836"/>
                </a:lnTo>
                <a:lnTo>
                  <a:pt x="9609" y="37716"/>
                </a:lnTo>
                <a:lnTo>
                  <a:pt x="9730" y="37536"/>
                </a:lnTo>
                <a:lnTo>
                  <a:pt x="9970" y="36095"/>
                </a:lnTo>
                <a:lnTo>
                  <a:pt x="10210" y="34713"/>
                </a:lnTo>
                <a:lnTo>
                  <a:pt x="10330" y="33272"/>
                </a:lnTo>
                <a:lnTo>
                  <a:pt x="10450" y="31831"/>
                </a:lnTo>
                <a:lnTo>
                  <a:pt x="10690" y="31711"/>
                </a:lnTo>
                <a:lnTo>
                  <a:pt x="11051" y="31410"/>
                </a:lnTo>
                <a:lnTo>
                  <a:pt x="11411" y="31170"/>
                </a:lnTo>
                <a:lnTo>
                  <a:pt x="12252" y="30810"/>
                </a:lnTo>
                <a:lnTo>
                  <a:pt x="13934" y="30089"/>
                </a:lnTo>
                <a:lnTo>
                  <a:pt x="14714" y="29729"/>
                </a:lnTo>
                <a:lnTo>
                  <a:pt x="15495" y="29368"/>
                </a:lnTo>
                <a:lnTo>
                  <a:pt x="16276" y="28948"/>
                </a:lnTo>
                <a:lnTo>
                  <a:pt x="17056" y="28588"/>
                </a:lnTo>
                <a:lnTo>
                  <a:pt x="17537" y="28407"/>
                </a:lnTo>
                <a:lnTo>
                  <a:pt x="17837" y="28107"/>
                </a:lnTo>
                <a:lnTo>
                  <a:pt x="18138" y="27807"/>
                </a:lnTo>
                <a:lnTo>
                  <a:pt x="18258" y="27447"/>
                </a:lnTo>
                <a:lnTo>
                  <a:pt x="18378" y="27086"/>
                </a:lnTo>
                <a:lnTo>
                  <a:pt x="18378" y="26726"/>
                </a:lnTo>
                <a:lnTo>
                  <a:pt x="18378" y="26365"/>
                </a:lnTo>
                <a:lnTo>
                  <a:pt x="18258" y="26005"/>
                </a:lnTo>
                <a:lnTo>
                  <a:pt x="18077" y="25705"/>
                </a:lnTo>
                <a:lnTo>
                  <a:pt x="17837" y="25405"/>
                </a:lnTo>
                <a:lnTo>
                  <a:pt x="17597" y="25164"/>
                </a:lnTo>
                <a:lnTo>
                  <a:pt x="17237" y="24984"/>
                </a:lnTo>
                <a:lnTo>
                  <a:pt x="16876" y="24924"/>
                </a:lnTo>
                <a:lnTo>
                  <a:pt x="16516" y="24864"/>
                </a:lnTo>
                <a:lnTo>
                  <a:pt x="16096" y="24924"/>
                </a:lnTo>
                <a:lnTo>
                  <a:pt x="15615" y="25104"/>
                </a:lnTo>
                <a:lnTo>
                  <a:pt x="14714" y="25585"/>
                </a:lnTo>
                <a:lnTo>
                  <a:pt x="13753" y="26065"/>
                </a:lnTo>
                <a:lnTo>
                  <a:pt x="12913" y="26666"/>
                </a:lnTo>
                <a:lnTo>
                  <a:pt x="12492" y="26966"/>
                </a:lnTo>
                <a:lnTo>
                  <a:pt x="12132" y="27326"/>
                </a:lnTo>
                <a:lnTo>
                  <a:pt x="11651" y="27807"/>
                </a:lnTo>
                <a:lnTo>
                  <a:pt x="11231" y="28347"/>
                </a:lnTo>
                <a:lnTo>
                  <a:pt x="10510" y="29488"/>
                </a:lnTo>
                <a:lnTo>
                  <a:pt x="10510" y="26906"/>
                </a:lnTo>
                <a:lnTo>
                  <a:pt x="10390" y="24324"/>
                </a:lnTo>
                <a:lnTo>
                  <a:pt x="10570" y="24203"/>
                </a:lnTo>
                <a:lnTo>
                  <a:pt x="10751" y="24083"/>
                </a:lnTo>
                <a:lnTo>
                  <a:pt x="11471" y="23183"/>
                </a:lnTo>
                <a:lnTo>
                  <a:pt x="12192" y="22282"/>
                </a:lnTo>
                <a:lnTo>
                  <a:pt x="12612" y="21861"/>
                </a:lnTo>
                <a:lnTo>
                  <a:pt x="13093" y="21441"/>
                </a:lnTo>
                <a:lnTo>
                  <a:pt x="14054" y="20660"/>
                </a:lnTo>
                <a:lnTo>
                  <a:pt x="14955" y="19939"/>
                </a:lnTo>
                <a:lnTo>
                  <a:pt x="15435" y="19519"/>
                </a:lnTo>
                <a:lnTo>
                  <a:pt x="15855" y="19099"/>
                </a:lnTo>
                <a:lnTo>
                  <a:pt x="16216" y="18678"/>
                </a:lnTo>
                <a:lnTo>
                  <a:pt x="16516" y="18198"/>
                </a:lnTo>
                <a:lnTo>
                  <a:pt x="16696" y="17657"/>
                </a:lnTo>
                <a:lnTo>
                  <a:pt x="16696" y="17357"/>
                </a:lnTo>
                <a:lnTo>
                  <a:pt x="16696" y="17057"/>
                </a:lnTo>
                <a:lnTo>
                  <a:pt x="16636" y="16696"/>
                </a:lnTo>
                <a:lnTo>
                  <a:pt x="16516" y="16396"/>
                </a:lnTo>
                <a:lnTo>
                  <a:pt x="16336" y="16096"/>
                </a:lnTo>
                <a:lnTo>
                  <a:pt x="16096" y="15916"/>
                </a:lnTo>
                <a:lnTo>
                  <a:pt x="15855" y="15736"/>
                </a:lnTo>
                <a:lnTo>
                  <a:pt x="15555" y="15615"/>
                </a:lnTo>
                <a:lnTo>
                  <a:pt x="14834" y="15615"/>
                </a:lnTo>
                <a:lnTo>
                  <a:pt x="14534" y="15675"/>
                </a:lnTo>
                <a:lnTo>
                  <a:pt x="14294" y="15796"/>
                </a:lnTo>
                <a:lnTo>
                  <a:pt x="13813" y="16096"/>
                </a:lnTo>
                <a:lnTo>
                  <a:pt x="13393" y="16516"/>
                </a:lnTo>
                <a:lnTo>
                  <a:pt x="13033" y="16937"/>
                </a:lnTo>
                <a:lnTo>
                  <a:pt x="12732" y="17477"/>
                </a:lnTo>
                <a:lnTo>
                  <a:pt x="12492" y="18018"/>
                </a:lnTo>
                <a:lnTo>
                  <a:pt x="12012" y="19039"/>
                </a:lnTo>
                <a:lnTo>
                  <a:pt x="11531" y="20120"/>
                </a:lnTo>
                <a:lnTo>
                  <a:pt x="11291" y="20600"/>
                </a:lnTo>
                <a:lnTo>
                  <a:pt x="10991" y="21081"/>
                </a:lnTo>
                <a:lnTo>
                  <a:pt x="10210" y="22162"/>
                </a:lnTo>
                <a:lnTo>
                  <a:pt x="10210" y="22041"/>
                </a:lnTo>
                <a:lnTo>
                  <a:pt x="9910" y="19699"/>
                </a:lnTo>
                <a:lnTo>
                  <a:pt x="9549" y="17297"/>
                </a:lnTo>
                <a:lnTo>
                  <a:pt x="9850" y="17117"/>
                </a:lnTo>
                <a:lnTo>
                  <a:pt x="10150" y="16817"/>
                </a:lnTo>
                <a:lnTo>
                  <a:pt x="10630" y="16156"/>
                </a:lnTo>
                <a:lnTo>
                  <a:pt x="11111" y="15435"/>
                </a:lnTo>
                <a:lnTo>
                  <a:pt x="11531" y="14775"/>
                </a:lnTo>
                <a:lnTo>
                  <a:pt x="12072" y="13994"/>
                </a:lnTo>
                <a:lnTo>
                  <a:pt x="12732" y="13213"/>
                </a:lnTo>
                <a:lnTo>
                  <a:pt x="13393" y="12492"/>
                </a:lnTo>
                <a:lnTo>
                  <a:pt x="14054" y="11772"/>
                </a:lnTo>
                <a:lnTo>
                  <a:pt x="14294" y="11532"/>
                </a:lnTo>
                <a:lnTo>
                  <a:pt x="14414" y="11291"/>
                </a:lnTo>
                <a:lnTo>
                  <a:pt x="14474" y="10991"/>
                </a:lnTo>
                <a:lnTo>
                  <a:pt x="14534" y="10751"/>
                </a:lnTo>
                <a:lnTo>
                  <a:pt x="14474" y="10451"/>
                </a:lnTo>
                <a:lnTo>
                  <a:pt x="14354" y="10210"/>
                </a:lnTo>
                <a:lnTo>
                  <a:pt x="14234" y="9970"/>
                </a:lnTo>
                <a:lnTo>
                  <a:pt x="14054" y="9790"/>
                </a:lnTo>
                <a:lnTo>
                  <a:pt x="13813" y="9610"/>
                </a:lnTo>
                <a:lnTo>
                  <a:pt x="13573" y="9430"/>
                </a:lnTo>
                <a:lnTo>
                  <a:pt x="13333" y="9370"/>
                </a:lnTo>
                <a:lnTo>
                  <a:pt x="13093" y="9309"/>
                </a:lnTo>
                <a:lnTo>
                  <a:pt x="12792" y="9309"/>
                </a:lnTo>
                <a:lnTo>
                  <a:pt x="12552" y="9370"/>
                </a:lnTo>
                <a:lnTo>
                  <a:pt x="12252" y="9490"/>
                </a:lnTo>
                <a:lnTo>
                  <a:pt x="12012" y="9730"/>
                </a:lnTo>
                <a:lnTo>
                  <a:pt x="11231" y="10571"/>
                </a:lnTo>
                <a:lnTo>
                  <a:pt x="10510" y="11471"/>
                </a:lnTo>
                <a:lnTo>
                  <a:pt x="9850" y="12492"/>
                </a:lnTo>
                <a:lnTo>
                  <a:pt x="9309" y="13513"/>
                </a:lnTo>
                <a:lnTo>
                  <a:pt x="8949" y="14294"/>
                </a:lnTo>
                <a:lnTo>
                  <a:pt x="8288" y="11532"/>
                </a:lnTo>
                <a:lnTo>
                  <a:pt x="8468" y="11471"/>
                </a:lnTo>
                <a:lnTo>
                  <a:pt x="8588" y="11411"/>
                </a:lnTo>
                <a:lnTo>
                  <a:pt x="9489" y="10330"/>
                </a:lnTo>
                <a:lnTo>
                  <a:pt x="9970" y="9790"/>
                </a:lnTo>
                <a:lnTo>
                  <a:pt x="10450" y="9249"/>
                </a:lnTo>
                <a:lnTo>
                  <a:pt x="12552" y="7328"/>
                </a:lnTo>
                <a:lnTo>
                  <a:pt x="13213" y="6607"/>
                </a:lnTo>
                <a:lnTo>
                  <a:pt x="13573" y="6187"/>
                </a:lnTo>
                <a:lnTo>
                  <a:pt x="13873" y="5706"/>
                </a:lnTo>
                <a:lnTo>
                  <a:pt x="14054" y="5226"/>
                </a:lnTo>
                <a:lnTo>
                  <a:pt x="14114" y="4985"/>
                </a:lnTo>
                <a:lnTo>
                  <a:pt x="14114" y="4745"/>
                </a:lnTo>
                <a:lnTo>
                  <a:pt x="14114" y="4505"/>
                </a:lnTo>
                <a:lnTo>
                  <a:pt x="13994" y="4265"/>
                </a:lnTo>
                <a:lnTo>
                  <a:pt x="13873" y="4085"/>
                </a:lnTo>
                <a:lnTo>
                  <a:pt x="13633" y="3904"/>
                </a:lnTo>
                <a:lnTo>
                  <a:pt x="13393" y="3724"/>
                </a:lnTo>
                <a:lnTo>
                  <a:pt x="13093" y="3664"/>
                </a:lnTo>
                <a:lnTo>
                  <a:pt x="12853" y="3604"/>
                </a:lnTo>
                <a:lnTo>
                  <a:pt x="12612" y="3664"/>
                </a:lnTo>
                <a:lnTo>
                  <a:pt x="12312" y="3724"/>
                </a:lnTo>
                <a:lnTo>
                  <a:pt x="12072" y="3844"/>
                </a:lnTo>
                <a:lnTo>
                  <a:pt x="11591" y="4145"/>
                </a:lnTo>
                <a:lnTo>
                  <a:pt x="11111" y="4565"/>
                </a:lnTo>
                <a:lnTo>
                  <a:pt x="10690" y="5045"/>
                </a:lnTo>
                <a:lnTo>
                  <a:pt x="10030" y="5886"/>
                </a:lnTo>
                <a:lnTo>
                  <a:pt x="9309" y="7087"/>
                </a:lnTo>
                <a:lnTo>
                  <a:pt x="8949" y="7748"/>
                </a:lnTo>
                <a:lnTo>
                  <a:pt x="8649" y="8349"/>
                </a:lnTo>
                <a:lnTo>
                  <a:pt x="8288" y="9249"/>
                </a:lnTo>
                <a:lnTo>
                  <a:pt x="7868" y="10090"/>
                </a:lnTo>
                <a:lnTo>
                  <a:pt x="7507" y="9129"/>
                </a:lnTo>
                <a:lnTo>
                  <a:pt x="7147" y="8168"/>
                </a:lnTo>
                <a:lnTo>
                  <a:pt x="7267" y="8108"/>
                </a:lnTo>
                <a:lnTo>
                  <a:pt x="7327" y="7928"/>
                </a:lnTo>
                <a:lnTo>
                  <a:pt x="7327" y="7508"/>
                </a:lnTo>
                <a:lnTo>
                  <a:pt x="7267" y="6967"/>
                </a:lnTo>
                <a:lnTo>
                  <a:pt x="7087" y="6367"/>
                </a:lnTo>
                <a:lnTo>
                  <a:pt x="6667" y="5106"/>
                </a:lnTo>
                <a:lnTo>
                  <a:pt x="6366" y="4205"/>
                </a:lnTo>
                <a:lnTo>
                  <a:pt x="6246" y="3424"/>
                </a:lnTo>
                <a:lnTo>
                  <a:pt x="6186" y="2643"/>
                </a:lnTo>
                <a:lnTo>
                  <a:pt x="6066" y="1862"/>
                </a:lnTo>
                <a:lnTo>
                  <a:pt x="5946" y="1082"/>
                </a:lnTo>
                <a:lnTo>
                  <a:pt x="5886" y="842"/>
                </a:lnTo>
                <a:lnTo>
                  <a:pt x="5766" y="601"/>
                </a:lnTo>
                <a:lnTo>
                  <a:pt x="5586" y="421"/>
                </a:lnTo>
                <a:lnTo>
                  <a:pt x="5405" y="301"/>
                </a:lnTo>
                <a:lnTo>
                  <a:pt x="5225" y="181"/>
                </a:lnTo>
                <a:lnTo>
                  <a:pt x="4985" y="61"/>
                </a:lnTo>
                <a:lnTo>
                  <a:pt x="4505"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96" name="Shape 96"/>
          <p:cNvSpPr/>
          <p:nvPr/>
        </p:nvSpPr>
        <p:spPr>
          <a:xfrm rot="4552656" flipH="1">
            <a:off x="10308225" y="4603404"/>
            <a:ext cx="744751" cy="1455435"/>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97" name="Shape 97"/>
          <p:cNvSpPr/>
          <p:nvPr/>
        </p:nvSpPr>
        <p:spPr>
          <a:xfrm>
            <a:off x="9884034" y="4001067"/>
            <a:ext cx="1780671" cy="470085"/>
          </a:xfrm>
          <a:custGeom>
            <a:avLst/>
            <a:gdLst/>
            <a:ahLst/>
            <a:cxnLst/>
            <a:rect l="0" t="0" r="0" b="0"/>
            <a:pathLst>
              <a:path w="43001" h="11352" extrusionOk="0">
                <a:moveTo>
                  <a:pt x="25464" y="1"/>
                </a:moveTo>
                <a:lnTo>
                  <a:pt x="24683" y="181"/>
                </a:lnTo>
                <a:lnTo>
                  <a:pt x="23903" y="421"/>
                </a:lnTo>
                <a:lnTo>
                  <a:pt x="23122" y="721"/>
                </a:lnTo>
                <a:lnTo>
                  <a:pt x="22341" y="1082"/>
                </a:lnTo>
                <a:lnTo>
                  <a:pt x="20780" y="1983"/>
                </a:lnTo>
                <a:lnTo>
                  <a:pt x="19398" y="2823"/>
                </a:lnTo>
                <a:lnTo>
                  <a:pt x="18377" y="3424"/>
                </a:lnTo>
                <a:lnTo>
                  <a:pt x="18618" y="2763"/>
                </a:lnTo>
                <a:lnTo>
                  <a:pt x="18738" y="2043"/>
                </a:lnTo>
                <a:lnTo>
                  <a:pt x="18918" y="1262"/>
                </a:lnTo>
                <a:lnTo>
                  <a:pt x="18918" y="902"/>
                </a:lnTo>
                <a:lnTo>
                  <a:pt x="18918" y="541"/>
                </a:lnTo>
                <a:lnTo>
                  <a:pt x="18858" y="421"/>
                </a:lnTo>
                <a:lnTo>
                  <a:pt x="18618" y="421"/>
                </a:lnTo>
                <a:lnTo>
                  <a:pt x="18317" y="721"/>
                </a:lnTo>
                <a:lnTo>
                  <a:pt x="18077" y="1082"/>
                </a:lnTo>
                <a:lnTo>
                  <a:pt x="17717" y="1863"/>
                </a:lnTo>
                <a:lnTo>
                  <a:pt x="17356" y="2643"/>
                </a:lnTo>
                <a:lnTo>
                  <a:pt x="17236" y="3004"/>
                </a:lnTo>
                <a:lnTo>
                  <a:pt x="17176" y="3424"/>
                </a:lnTo>
                <a:lnTo>
                  <a:pt x="17176" y="3604"/>
                </a:lnTo>
                <a:lnTo>
                  <a:pt x="17236" y="3784"/>
                </a:lnTo>
                <a:lnTo>
                  <a:pt x="17356" y="3904"/>
                </a:lnTo>
                <a:lnTo>
                  <a:pt x="17477" y="3964"/>
                </a:lnTo>
                <a:lnTo>
                  <a:pt x="16696" y="4445"/>
                </a:lnTo>
                <a:lnTo>
                  <a:pt x="15915" y="4985"/>
                </a:lnTo>
                <a:lnTo>
                  <a:pt x="15194" y="5586"/>
                </a:lnTo>
                <a:lnTo>
                  <a:pt x="14534" y="6187"/>
                </a:lnTo>
                <a:lnTo>
                  <a:pt x="12552" y="6547"/>
                </a:lnTo>
                <a:lnTo>
                  <a:pt x="10630" y="6967"/>
                </a:lnTo>
                <a:lnTo>
                  <a:pt x="7988" y="7568"/>
                </a:lnTo>
                <a:lnTo>
                  <a:pt x="6606" y="7868"/>
                </a:lnTo>
                <a:lnTo>
                  <a:pt x="5285" y="8289"/>
                </a:lnTo>
                <a:lnTo>
                  <a:pt x="3964" y="8709"/>
                </a:lnTo>
                <a:lnTo>
                  <a:pt x="2643" y="9189"/>
                </a:lnTo>
                <a:lnTo>
                  <a:pt x="1381" y="9730"/>
                </a:lnTo>
                <a:lnTo>
                  <a:pt x="180" y="10330"/>
                </a:lnTo>
                <a:lnTo>
                  <a:pt x="60" y="10391"/>
                </a:lnTo>
                <a:lnTo>
                  <a:pt x="0" y="10511"/>
                </a:lnTo>
                <a:lnTo>
                  <a:pt x="0" y="10631"/>
                </a:lnTo>
                <a:lnTo>
                  <a:pt x="0" y="10751"/>
                </a:lnTo>
                <a:lnTo>
                  <a:pt x="120" y="10871"/>
                </a:lnTo>
                <a:lnTo>
                  <a:pt x="180" y="10931"/>
                </a:lnTo>
                <a:lnTo>
                  <a:pt x="300" y="10991"/>
                </a:lnTo>
                <a:lnTo>
                  <a:pt x="480" y="10991"/>
                </a:lnTo>
                <a:lnTo>
                  <a:pt x="1802" y="10691"/>
                </a:lnTo>
                <a:lnTo>
                  <a:pt x="3123" y="10330"/>
                </a:lnTo>
                <a:lnTo>
                  <a:pt x="4384" y="9910"/>
                </a:lnTo>
                <a:lnTo>
                  <a:pt x="5705" y="9550"/>
                </a:lnTo>
                <a:lnTo>
                  <a:pt x="8228" y="8889"/>
                </a:lnTo>
                <a:lnTo>
                  <a:pt x="10810" y="8349"/>
                </a:lnTo>
                <a:lnTo>
                  <a:pt x="12192" y="8048"/>
                </a:lnTo>
                <a:lnTo>
                  <a:pt x="14113" y="9490"/>
                </a:lnTo>
                <a:lnTo>
                  <a:pt x="15254" y="10451"/>
                </a:lnTo>
                <a:lnTo>
                  <a:pt x="15795" y="10871"/>
                </a:lnTo>
                <a:lnTo>
                  <a:pt x="16456" y="11291"/>
                </a:lnTo>
                <a:lnTo>
                  <a:pt x="16816" y="11291"/>
                </a:lnTo>
                <a:lnTo>
                  <a:pt x="16876" y="11231"/>
                </a:lnTo>
                <a:lnTo>
                  <a:pt x="16996" y="10991"/>
                </a:lnTo>
                <a:lnTo>
                  <a:pt x="16996" y="10871"/>
                </a:lnTo>
                <a:lnTo>
                  <a:pt x="16936" y="10751"/>
                </a:lnTo>
                <a:lnTo>
                  <a:pt x="16696" y="10330"/>
                </a:lnTo>
                <a:lnTo>
                  <a:pt x="16456" y="9850"/>
                </a:lnTo>
                <a:lnTo>
                  <a:pt x="16095" y="9430"/>
                </a:lnTo>
                <a:lnTo>
                  <a:pt x="15675" y="9069"/>
                </a:lnTo>
                <a:lnTo>
                  <a:pt x="15314" y="8709"/>
                </a:lnTo>
                <a:lnTo>
                  <a:pt x="14834" y="8349"/>
                </a:lnTo>
                <a:lnTo>
                  <a:pt x="13873" y="7748"/>
                </a:lnTo>
                <a:lnTo>
                  <a:pt x="15795" y="7448"/>
                </a:lnTo>
                <a:lnTo>
                  <a:pt x="17717" y="7147"/>
                </a:lnTo>
                <a:lnTo>
                  <a:pt x="19639" y="6967"/>
                </a:lnTo>
                <a:lnTo>
                  <a:pt x="21620" y="6787"/>
                </a:lnTo>
                <a:lnTo>
                  <a:pt x="24203" y="6607"/>
                </a:lnTo>
                <a:lnTo>
                  <a:pt x="26845" y="6547"/>
                </a:lnTo>
                <a:lnTo>
                  <a:pt x="29428" y="6547"/>
                </a:lnTo>
                <a:lnTo>
                  <a:pt x="32070" y="6667"/>
                </a:lnTo>
                <a:lnTo>
                  <a:pt x="34052" y="6787"/>
                </a:lnTo>
                <a:lnTo>
                  <a:pt x="36034" y="6967"/>
                </a:lnTo>
                <a:lnTo>
                  <a:pt x="36274" y="7508"/>
                </a:lnTo>
                <a:lnTo>
                  <a:pt x="36515" y="7988"/>
                </a:lnTo>
                <a:lnTo>
                  <a:pt x="37175" y="8949"/>
                </a:lnTo>
                <a:lnTo>
                  <a:pt x="38016" y="10210"/>
                </a:lnTo>
                <a:lnTo>
                  <a:pt x="38496" y="10811"/>
                </a:lnTo>
                <a:lnTo>
                  <a:pt x="38737" y="11051"/>
                </a:lnTo>
                <a:lnTo>
                  <a:pt x="38977" y="11291"/>
                </a:lnTo>
                <a:lnTo>
                  <a:pt x="39097" y="11351"/>
                </a:lnTo>
                <a:lnTo>
                  <a:pt x="39217" y="11351"/>
                </a:lnTo>
                <a:lnTo>
                  <a:pt x="39457" y="11291"/>
                </a:lnTo>
                <a:lnTo>
                  <a:pt x="39577" y="11051"/>
                </a:lnTo>
                <a:lnTo>
                  <a:pt x="39637" y="10931"/>
                </a:lnTo>
                <a:lnTo>
                  <a:pt x="39637" y="10811"/>
                </a:lnTo>
                <a:lnTo>
                  <a:pt x="39457" y="10451"/>
                </a:lnTo>
                <a:lnTo>
                  <a:pt x="39337" y="10150"/>
                </a:lnTo>
                <a:lnTo>
                  <a:pt x="38917" y="9490"/>
                </a:lnTo>
                <a:lnTo>
                  <a:pt x="37956" y="8289"/>
                </a:lnTo>
                <a:lnTo>
                  <a:pt x="37535" y="7688"/>
                </a:lnTo>
                <a:lnTo>
                  <a:pt x="37055" y="7087"/>
                </a:lnTo>
                <a:lnTo>
                  <a:pt x="37235" y="7087"/>
                </a:lnTo>
                <a:lnTo>
                  <a:pt x="40058" y="7508"/>
                </a:lnTo>
                <a:lnTo>
                  <a:pt x="41439" y="7628"/>
                </a:lnTo>
                <a:lnTo>
                  <a:pt x="42160" y="7688"/>
                </a:lnTo>
                <a:lnTo>
                  <a:pt x="42820" y="7688"/>
                </a:lnTo>
                <a:lnTo>
                  <a:pt x="42941" y="7628"/>
                </a:lnTo>
                <a:lnTo>
                  <a:pt x="43001" y="7508"/>
                </a:lnTo>
                <a:lnTo>
                  <a:pt x="43001" y="7388"/>
                </a:lnTo>
                <a:lnTo>
                  <a:pt x="42941" y="7328"/>
                </a:lnTo>
                <a:lnTo>
                  <a:pt x="41739" y="6787"/>
                </a:lnTo>
                <a:lnTo>
                  <a:pt x="40478" y="6427"/>
                </a:lnTo>
                <a:lnTo>
                  <a:pt x="39157" y="6127"/>
                </a:lnTo>
                <a:lnTo>
                  <a:pt x="37836" y="5886"/>
                </a:lnTo>
                <a:lnTo>
                  <a:pt x="36454" y="5766"/>
                </a:lnTo>
                <a:lnTo>
                  <a:pt x="35133" y="5646"/>
                </a:lnTo>
                <a:lnTo>
                  <a:pt x="32491" y="5406"/>
                </a:lnTo>
                <a:lnTo>
                  <a:pt x="29728" y="5286"/>
                </a:lnTo>
                <a:lnTo>
                  <a:pt x="26965" y="5226"/>
                </a:lnTo>
                <a:lnTo>
                  <a:pt x="24143" y="5226"/>
                </a:lnTo>
                <a:lnTo>
                  <a:pt x="21380" y="5406"/>
                </a:lnTo>
                <a:lnTo>
                  <a:pt x="19278" y="5586"/>
                </a:lnTo>
                <a:lnTo>
                  <a:pt x="17116" y="5826"/>
                </a:lnTo>
                <a:lnTo>
                  <a:pt x="17537" y="5526"/>
                </a:lnTo>
                <a:lnTo>
                  <a:pt x="18858" y="4685"/>
                </a:lnTo>
                <a:lnTo>
                  <a:pt x="20239" y="3844"/>
                </a:lnTo>
                <a:lnTo>
                  <a:pt x="21620" y="3064"/>
                </a:lnTo>
                <a:lnTo>
                  <a:pt x="23062" y="2343"/>
                </a:lnTo>
                <a:lnTo>
                  <a:pt x="24503" y="1682"/>
                </a:lnTo>
                <a:lnTo>
                  <a:pt x="25224" y="1322"/>
                </a:lnTo>
                <a:lnTo>
                  <a:pt x="25824" y="902"/>
                </a:lnTo>
                <a:lnTo>
                  <a:pt x="25945" y="781"/>
                </a:lnTo>
                <a:lnTo>
                  <a:pt x="26005" y="601"/>
                </a:lnTo>
                <a:lnTo>
                  <a:pt x="26005" y="481"/>
                </a:lnTo>
                <a:lnTo>
                  <a:pt x="25945" y="301"/>
                </a:lnTo>
                <a:lnTo>
                  <a:pt x="25884" y="181"/>
                </a:lnTo>
                <a:lnTo>
                  <a:pt x="25764" y="61"/>
                </a:lnTo>
                <a:lnTo>
                  <a:pt x="25644"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98" name="Shape 98"/>
          <p:cNvSpPr/>
          <p:nvPr/>
        </p:nvSpPr>
        <p:spPr>
          <a:xfrm>
            <a:off x="11084233" y="3718038"/>
            <a:ext cx="511720" cy="537431"/>
          </a:xfrm>
          <a:custGeom>
            <a:avLst/>
            <a:gdLst/>
            <a:ahLst/>
            <a:cxnLst/>
            <a:rect l="0" t="0" r="0" b="0"/>
            <a:pathLst>
              <a:path w="20301" h="21321" extrusionOk="0">
                <a:moveTo>
                  <a:pt x="5106" y="1922"/>
                </a:moveTo>
                <a:lnTo>
                  <a:pt x="5286" y="2042"/>
                </a:lnTo>
                <a:lnTo>
                  <a:pt x="5526" y="2162"/>
                </a:lnTo>
                <a:lnTo>
                  <a:pt x="5646" y="2282"/>
                </a:lnTo>
                <a:lnTo>
                  <a:pt x="5826" y="2462"/>
                </a:lnTo>
                <a:lnTo>
                  <a:pt x="5886" y="2703"/>
                </a:lnTo>
                <a:lnTo>
                  <a:pt x="5947" y="2883"/>
                </a:lnTo>
                <a:lnTo>
                  <a:pt x="5947" y="3123"/>
                </a:lnTo>
                <a:lnTo>
                  <a:pt x="5947" y="3363"/>
                </a:lnTo>
                <a:lnTo>
                  <a:pt x="5886" y="3543"/>
                </a:lnTo>
                <a:lnTo>
                  <a:pt x="5826" y="3784"/>
                </a:lnTo>
                <a:lnTo>
                  <a:pt x="5646" y="3964"/>
                </a:lnTo>
                <a:lnTo>
                  <a:pt x="5526" y="4084"/>
                </a:lnTo>
                <a:lnTo>
                  <a:pt x="5286" y="4204"/>
                </a:lnTo>
                <a:lnTo>
                  <a:pt x="5106" y="4324"/>
                </a:lnTo>
                <a:lnTo>
                  <a:pt x="4505" y="4324"/>
                </a:lnTo>
                <a:lnTo>
                  <a:pt x="4325" y="4204"/>
                </a:lnTo>
                <a:lnTo>
                  <a:pt x="4085" y="4084"/>
                </a:lnTo>
                <a:lnTo>
                  <a:pt x="3965" y="3964"/>
                </a:lnTo>
                <a:lnTo>
                  <a:pt x="3784" y="3784"/>
                </a:lnTo>
                <a:lnTo>
                  <a:pt x="3724" y="3543"/>
                </a:lnTo>
                <a:lnTo>
                  <a:pt x="3664" y="3363"/>
                </a:lnTo>
                <a:lnTo>
                  <a:pt x="3664" y="3123"/>
                </a:lnTo>
                <a:lnTo>
                  <a:pt x="3664" y="2883"/>
                </a:lnTo>
                <a:lnTo>
                  <a:pt x="3724" y="2703"/>
                </a:lnTo>
                <a:lnTo>
                  <a:pt x="3784" y="2462"/>
                </a:lnTo>
                <a:lnTo>
                  <a:pt x="3965" y="2282"/>
                </a:lnTo>
                <a:lnTo>
                  <a:pt x="4085" y="2162"/>
                </a:lnTo>
                <a:lnTo>
                  <a:pt x="4325" y="2042"/>
                </a:lnTo>
                <a:lnTo>
                  <a:pt x="4505" y="1922"/>
                </a:lnTo>
                <a:close/>
                <a:moveTo>
                  <a:pt x="5766" y="0"/>
                </a:moveTo>
                <a:lnTo>
                  <a:pt x="4986" y="60"/>
                </a:lnTo>
                <a:lnTo>
                  <a:pt x="4205" y="120"/>
                </a:lnTo>
                <a:lnTo>
                  <a:pt x="3364" y="360"/>
                </a:lnTo>
                <a:lnTo>
                  <a:pt x="2583" y="601"/>
                </a:lnTo>
                <a:lnTo>
                  <a:pt x="1863" y="1021"/>
                </a:lnTo>
                <a:lnTo>
                  <a:pt x="1562" y="1261"/>
                </a:lnTo>
                <a:lnTo>
                  <a:pt x="1262" y="1502"/>
                </a:lnTo>
                <a:lnTo>
                  <a:pt x="1022" y="1742"/>
                </a:lnTo>
                <a:lnTo>
                  <a:pt x="842" y="2042"/>
                </a:lnTo>
                <a:lnTo>
                  <a:pt x="601" y="2102"/>
                </a:lnTo>
                <a:lnTo>
                  <a:pt x="361" y="2162"/>
                </a:lnTo>
                <a:lnTo>
                  <a:pt x="121" y="2282"/>
                </a:lnTo>
                <a:lnTo>
                  <a:pt x="1" y="2522"/>
                </a:lnTo>
                <a:lnTo>
                  <a:pt x="1" y="2763"/>
                </a:lnTo>
                <a:lnTo>
                  <a:pt x="61" y="2883"/>
                </a:lnTo>
                <a:lnTo>
                  <a:pt x="121" y="2943"/>
                </a:lnTo>
                <a:lnTo>
                  <a:pt x="541" y="3243"/>
                </a:lnTo>
                <a:lnTo>
                  <a:pt x="902" y="3543"/>
                </a:lnTo>
                <a:lnTo>
                  <a:pt x="1322" y="3784"/>
                </a:lnTo>
                <a:lnTo>
                  <a:pt x="1622" y="4144"/>
                </a:lnTo>
                <a:lnTo>
                  <a:pt x="1983" y="4745"/>
                </a:lnTo>
                <a:lnTo>
                  <a:pt x="2163" y="5285"/>
                </a:lnTo>
                <a:lnTo>
                  <a:pt x="2283" y="5946"/>
                </a:lnTo>
                <a:lnTo>
                  <a:pt x="2403" y="6546"/>
                </a:lnTo>
                <a:lnTo>
                  <a:pt x="2583" y="8708"/>
                </a:lnTo>
                <a:lnTo>
                  <a:pt x="2764" y="9729"/>
                </a:lnTo>
                <a:lnTo>
                  <a:pt x="2884" y="10270"/>
                </a:lnTo>
                <a:lnTo>
                  <a:pt x="3064" y="10810"/>
                </a:lnTo>
                <a:lnTo>
                  <a:pt x="3484" y="11651"/>
                </a:lnTo>
                <a:lnTo>
                  <a:pt x="3965" y="12492"/>
                </a:lnTo>
                <a:lnTo>
                  <a:pt x="4505" y="13273"/>
                </a:lnTo>
                <a:lnTo>
                  <a:pt x="5106" y="13993"/>
                </a:lnTo>
                <a:lnTo>
                  <a:pt x="5826" y="14714"/>
                </a:lnTo>
                <a:lnTo>
                  <a:pt x="6547" y="15315"/>
                </a:lnTo>
                <a:lnTo>
                  <a:pt x="7388" y="15795"/>
                </a:lnTo>
                <a:lnTo>
                  <a:pt x="8169" y="16215"/>
                </a:lnTo>
                <a:lnTo>
                  <a:pt x="8769" y="16456"/>
                </a:lnTo>
                <a:lnTo>
                  <a:pt x="9370" y="16636"/>
                </a:lnTo>
                <a:lnTo>
                  <a:pt x="9850" y="17717"/>
                </a:lnTo>
                <a:lnTo>
                  <a:pt x="10090" y="18317"/>
                </a:lnTo>
                <a:lnTo>
                  <a:pt x="10271" y="18918"/>
                </a:lnTo>
                <a:lnTo>
                  <a:pt x="10331" y="19518"/>
                </a:lnTo>
                <a:lnTo>
                  <a:pt x="10331" y="20119"/>
                </a:lnTo>
                <a:lnTo>
                  <a:pt x="10391" y="20419"/>
                </a:lnTo>
                <a:lnTo>
                  <a:pt x="10451" y="20720"/>
                </a:lnTo>
                <a:lnTo>
                  <a:pt x="10571" y="20960"/>
                </a:lnTo>
                <a:lnTo>
                  <a:pt x="10751" y="21200"/>
                </a:lnTo>
                <a:lnTo>
                  <a:pt x="10871" y="21320"/>
                </a:lnTo>
                <a:lnTo>
                  <a:pt x="11051" y="21320"/>
                </a:lnTo>
                <a:lnTo>
                  <a:pt x="11232" y="21260"/>
                </a:lnTo>
                <a:lnTo>
                  <a:pt x="11352" y="21200"/>
                </a:lnTo>
                <a:lnTo>
                  <a:pt x="11592" y="20960"/>
                </a:lnTo>
                <a:lnTo>
                  <a:pt x="11712" y="20599"/>
                </a:lnTo>
                <a:lnTo>
                  <a:pt x="11772" y="20239"/>
                </a:lnTo>
                <a:lnTo>
                  <a:pt x="11772" y="19879"/>
                </a:lnTo>
                <a:lnTo>
                  <a:pt x="11652" y="19098"/>
                </a:lnTo>
                <a:lnTo>
                  <a:pt x="11472" y="18377"/>
                </a:lnTo>
                <a:lnTo>
                  <a:pt x="11232" y="17597"/>
                </a:lnTo>
                <a:lnTo>
                  <a:pt x="10931" y="16876"/>
                </a:lnTo>
                <a:lnTo>
                  <a:pt x="11592" y="16876"/>
                </a:lnTo>
                <a:lnTo>
                  <a:pt x="12192" y="16816"/>
                </a:lnTo>
                <a:lnTo>
                  <a:pt x="12853" y="16756"/>
                </a:lnTo>
                <a:lnTo>
                  <a:pt x="13454" y="16636"/>
                </a:lnTo>
                <a:lnTo>
                  <a:pt x="13754" y="17296"/>
                </a:lnTo>
                <a:lnTo>
                  <a:pt x="13994" y="18017"/>
                </a:lnTo>
                <a:lnTo>
                  <a:pt x="14114" y="18678"/>
                </a:lnTo>
                <a:lnTo>
                  <a:pt x="14174" y="19338"/>
                </a:lnTo>
                <a:lnTo>
                  <a:pt x="14234" y="20660"/>
                </a:lnTo>
                <a:lnTo>
                  <a:pt x="14294" y="20900"/>
                </a:lnTo>
                <a:lnTo>
                  <a:pt x="14415" y="21080"/>
                </a:lnTo>
                <a:lnTo>
                  <a:pt x="14595" y="21200"/>
                </a:lnTo>
                <a:lnTo>
                  <a:pt x="14835" y="21320"/>
                </a:lnTo>
                <a:lnTo>
                  <a:pt x="15015" y="21320"/>
                </a:lnTo>
                <a:lnTo>
                  <a:pt x="15255" y="21200"/>
                </a:lnTo>
                <a:lnTo>
                  <a:pt x="15435" y="21080"/>
                </a:lnTo>
                <a:lnTo>
                  <a:pt x="15556" y="20840"/>
                </a:lnTo>
                <a:lnTo>
                  <a:pt x="15616" y="20359"/>
                </a:lnTo>
                <a:lnTo>
                  <a:pt x="15676" y="19759"/>
                </a:lnTo>
                <a:lnTo>
                  <a:pt x="15676" y="19158"/>
                </a:lnTo>
                <a:lnTo>
                  <a:pt x="15616" y="18498"/>
                </a:lnTo>
                <a:lnTo>
                  <a:pt x="15496" y="17897"/>
                </a:lnTo>
                <a:lnTo>
                  <a:pt x="15255" y="17296"/>
                </a:lnTo>
                <a:lnTo>
                  <a:pt x="15015" y="16696"/>
                </a:lnTo>
                <a:lnTo>
                  <a:pt x="14715" y="16215"/>
                </a:lnTo>
                <a:lnTo>
                  <a:pt x="15496" y="15855"/>
                </a:lnTo>
                <a:lnTo>
                  <a:pt x="16396" y="15375"/>
                </a:lnTo>
                <a:lnTo>
                  <a:pt x="17177" y="14774"/>
                </a:lnTo>
                <a:lnTo>
                  <a:pt x="17958" y="14113"/>
                </a:lnTo>
                <a:lnTo>
                  <a:pt x="18618" y="13393"/>
                </a:lnTo>
                <a:lnTo>
                  <a:pt x="19159" y="12672"/>
                </a:lnTo>
                <a:lnTo>
                  <a:pt x="19399" y="12312"/>
                </a:lnTo>
                <a:lnTo>
                  <a:pt x="19579" y="11891"/>
                </a:lnTo>
                <a:lnTo>
                  <a:pt x="19639" y="11831"/>
                </a:lnTo>
                <a:lnTo>
                  <a:pt x="19880" y="11471"/>
                </a:lnTo>
                <a:lnTo>
                  <a:pt x="20060" y="11111"/>
                </a:lnTo>
                <a:lnTo>
                  <a:pt x="20180" y="10690"/>
                </a:lnTo>
                <a:lnTo>
                  <a:pt x="20300" y="10330"/>
                </a:lnTo>
                <a:lnTo>
                  <a:pt x="20300" y="9909"/>
                </a:lnTo>
                <a:lnTo>
                  <a:pt x="20300" y="9489"/>
                </a:lnTo>
                <a:lnTo>
                  <a:pt x="20240" y="9069"/>
                </a:lnTo>
                <a:lnTo>
                  <a:pt x="20120" y="8708"/>
                </a:lnTo>
                <a:lnTo>
                  <a:pt x="20000" y="8288"/>
                </a:lnTo>
                <a:lnTo>
                  <a:pt x="19760" y="7928"/>
                </a:lnTo>
                <a:lnTo>
                  <a:pt x="19579" y="7627"/>
                </a:lnTo>
                <a:lnTo>
                  <a:pt x="19279" y="7327"/>
                </a:lnTo>
                <a:lnTo>
                  <a:pt x="18979" y="7027"/>
                </a:lnTo>
                <a:lnTo>
                  <a:pt x="18618" y="6787"/>
                </a:lnTo>
                <a:lnTo>
                  <a:pt x="18258" y="6606"/>
                </a:lnTo>
                <a:lnTo>
                  <a:pt x="17838" y="6486"/>
                </a:lnTo>
                <a:lnTo>
                  <a:pt x="17477" y="6486"/>
                </a:lnTo>
                <a:lnTo>
                  <a:pt x="17177" y="6606"/>
                </a:lnTo>
                <a:lnTo>
                  <a:pt x="16997" y="6787"/>
                </a:lnTo>
                <a:lnTo>
                  <a:pt x="16877" y="7027"/>
                </a:lnTo>
                <a:lnTo>
                  <a:pt x="16877" y="7327"/>
                </a:lnTo>
                <a:lnTo>
                  <a:pt x="16937" y="7627"/>
                </a:lnTo>
                <a:lnTo>
                  <a:pt x="17117" y="7868"/>
                </a:lnTo>
                <a:lnTo>
                  <a:pt x="17417" y="8048"/>
                </a:lnTo>
                <a:lnTo>
                  <a:pt x="17778" y="8228"/>
                </a:lnTo>
                <a:lnTo>
                  <a:pt x="18078" y="8468"/>
                </a:lnTo>
                <a:lnTo>
                  <a:pt x="18318" y="8828"/>
                </a:lnTo>
                <a:lnTo>
                  <a:pt x="18438" y="9249"/>
                </a:lnTo>
                <a:lnTo>
                  <a:pt x="18498" y="9609"/>
                </a:lnTo>
                <a:lnTo>
                  <a:pt x="18438" y="10030"/>
                </a:lnTo>
                <a:lnTo>
                  <a:pt x="18318" y="10450"/>
                </a:lnTo>
                <a:lnTo>
                  <a:pt x="18078" y="10810"/>
                </a:lnTo>
                <a:lnTo>
                  <a:pt x="17718" y="11111"/>
                </a:lnTo>
                <a:lnTo>
                  <a:pt x="17357" y="11351"/>
                </a:lnTo>
                <a:lnTo>
                  <a:pt x="16877" y="11531"/>
                </a:lnTo>
                <a:lnTo>
                  <a:pt x="16396" y="11591"/>
                </a:lnTo>
                <a:lnTo>
                  <a:pt x="15916" y="11591"/>
                </a:lnTo>
                <a:lnTo>
                  <a:pt x="15435" y="11471"/>
                </a:lnTo>
                <a:lnTo>
                  <a:pt x="15015" y="11291"/>
                </a:lnTo>
                <a:lnTo>
                  <a:pt x="14595" y="11111"/>
                </a:lnTo>
                <a:lnTo>
                  <a:pt x="14174" y="10750"/>
                </a:lnTo>
                <a:lnTo>
                  <a:pt x="13814" y="10390"/>
                </a:lnTo>
                <a:lnTo>
                  <a:pt x="13454" y="9970"/>
                </a:lnTo>
                <a:lnTo>
                  <a:pt x="13213" y="9549"/>
                </a:lnTo>
                <a:lnTo>
                  <a:pt x="13033" y="9069"/>
                </a:lnTo>
                <a:lnTo>
                  <a:pt x="12853" y="8588"/>
                </a:lnTo>
                <a:lnTo>
                  <a:pt x="12553" y="7627"/>
                </a:lnTo>
                <a:lnTo>
                  <a:pt x="12192" y="5525"/>
                </a:lnTo>
                <a:lnTo>
                  <a:pt x="11952" y="4504"/>
                </a:lnTo>
                <a:lnTo>
                  <a:pt x="11772" y="4024"/>
                </a:lnTo>
                <a:lnTo>
                  <a:pt x="11532" y="3604"/>
                </a:lnTo>
                <a:lnTo>
                  <a:pt x="11111" y="2883"/>
                </a:lnTo>
                <a:lnTo>
                  <a:pt x="10631" y="2222"/>
                </a:lnTo>
                <a:lnTo>
                  <a:pt x="10090" y="1682"/>
                </a:lnTo>
                <a:lnTo>
                  <a:pt x="9430" y="1201"/>
                </a:lnTo>
                <a:lnTo>
                  <a:pt x="8769" y="781"/>
                </a:lnTo>
                <a:lnTo>
                  <a:pt x="7988" y="421"/>
                </a:lnTo>
                <a:lnTo>
                  <a:pt x="7208" y="180"/>
                </a:lnTo>
                <a:lnTo>
                  <a:pt x="6427" y="60"/>
                </a:lnTo>
                <a:lnTo>
                  <a:pt x="5766" y="0"/>
                </a:lnTo>
                <a:close/>
              </a:path>
            </a:pathLst>
          </a:custGeom>
          <a:solidFill>
            <a:srgbClr val="CE2F1C"/>
          </a:solidFill>
          <a:ln>
            <a:noFill/>
          </a:ln>
        </p:spPr>
        <p:txBody>
          <a:bodyPr lIns="121900" tIns="121900" rIns="121900" bIns="121900" anchor="ctr" anchorCtr="0">
            <a:noAutofit/>
          </a:bodyPr>
          <a:lstStyle/>
          <a:p>
            <a:pPr lvl="0">
              <a:spcBef>
                <a:spcPts val="0"/>
              </a:spcBef>
              <a:buNone/>
            </a:pPr>
            <a:endParaRPr sz="2400"/>
          </a:p>
        </p:txBody>
      </p:sp>
      <p:sp>
        <p:nvSpPr>
          <p:cNvPr id="99" name="Shape 99"/>
          <p:cNvSpPr/>
          <p:nvPr/>
        </p:nvSpPr>
        <p:spPr>
          <a:xfrm rot="2077429">
            <a:off x="11427775" y="5400819"/>
            <a:ext cx="465347" cy="453437"/>
          </a:xfrm>
          <a:custGeom>
            <a:avLst/>
            <a:gdLst/>
            <a:ahLst/>
            <a:cxnLst/>
            <a:rect l="0" t="0" r="0" b="0"/>
            <a:pathLst>
              <a:path w="21141" h="20600" extrusionOk="0">
                <a:moveTo>
                  <a:pt x="10630" y="1"/>
                </a:moveTo>
                <a:lnTo>
                  <a:pt x="10570" y="121"/>
                </a:lnTo>
                <a:lnTo>
                  <a:pt x="10450" y="601"/>
                </a:lnTo>
                <a:lnTo>
                  <a:pt x="10330" y="1142"/>
                </a:lnTo>
                <a:lnTo>
                  <a:pt x="10270" y="2163"/>
                </a:lnTo>
                <a:lnTo>
                  <a:pt x="10210" y="4265"/>
                </a:lnTo>
                <a:lnTo>
                  <a:pt x="9850" y="3904"/>
                </a:lnTo>
                <a:lnTo>
                  <a:pt x="9489" y="3544"/>
                </a:lnTo>
                <a:lnTo>
                  <a:pt x="8889" y="2943"/>
                </a:lnTo>
                <a:lnTo>
                  <a:pt x="8588" y="2643"/>
                </a:lnTo>
                <a:lnTo>
                  <a:pt x="8228" y="2403"/>
                </a:lnTo>
                <a:lnTo>
                  <a:pt x="8108" y="2403"/>
                </a:lnTo>
                <a:lnTo>
                  <a:pt x="8048" y="2523"/>
                </a:lnTo>
                <a:lnTo>
                  <a:pt x="8048" y="2583"/>
                </a:lnTo>
                <a:lnTo>
                  <a:pt x="8288" y="2943"/>
                </a:lnTo>
                <a:lnTo>
                  <a:pt x="8588" y="3244"/>
                </a:lnTo>
                <a:lnTo>
                  <a:pt x="9189" y="3844"/>
                </a:lnTo>
                <a:lnTo>
                  <a:pt x="9669" y="4325"/>
                </a:lnTo>
                <a:lnTo>
                  <a:pt x="9910" y="4565"/>
                </a:lnTo>
                <a:lnTo>
                  <a:pt x="10210" y="4745"/>
                </a:lnTo>
                <a:lnTo>
                  <a:pt x="10210" y="4925"/>
                </a:lnTo>
                <a:lnTo>
                  <a:pt x="10030" y="9550"/>
                </a:lnTo>
                <a:lnTo>
                  <a:pt x="5165" y="7388"/>
                </a:lnTo>
                <a:lnTo>
                  <a:pt x="3784" y="6787"/>
                </a:lnTo>
                <a:lnTo>
                  <a:pt x="3784" y="6367"/>
                </a:lnTo>
                <a:lnTo>
                  <a:pt x="3784" y="5946"/>
                </a:lnTo>
                <a:lnTo>
                  <a:pt x="3844" y="5406"/>
                </a:lnTo>
                <a:lnTo>
                  <a:pt x="3784" y="4805"/>
                </a:lnTo>
                <a:lnTo>
                  <a:pt x="3784" y="4565"/>
                </a:lnTo>
                <a:lnTo>
                  <a:pt x="3724" y="4385"/>
                </a:lnTo>
                <a:lnTo>
                  <a:pt x="3544" y="3964"/>
                </a:lnTo>
                <a:lnTo>
                  <a:pt x="3424" y="3904"/>
                </a:lnTo>
                <a:lnTo>
                  <a:pt x="3363" y="3964"/>
                </a:lnTo>
                <a:lnTo>
                  <a:pt x="3183" y="4325"/>
                </a:lnTo>
                <a:lnTo>
                  <a:pt x="3063" y="4685"/>
                </a:lnTo>
                <a:lnTo>
                  <a:pt x="3003" y="5346"/>
                </a:lnTo>
                <a:lnTo>
                  <a:pt x="3003" y="5946"/>
                </a:lnTo>
                <a:lnTo>
                  <a:pt x="2943" y="6427"/>
                </a:lnTo>
                <a:lnTo>
                  <a:pt x="2102" y="6066"/>
                </a:lnTo>
                <a:lnTo>
                  <a:pt x="1682" y="5886"/>
                </a:lnTo>
                <a:lnTo>
                  <a:pt x="1322" y="5766"/>
                </a:lnTo>
                <a:lnTo>
                  <a:pt x="961" y="5706"/>
                </a:lnTo>
                <a:lnTo>
                  <a:pt x="721" y="5766"/>
                </a:lnTo>
                <a:lnTo>
                  <a:pt x="541" y="5826"/>
                </a:lnTo>
                <a:lnTo>
                  <a:pt x="541" y="5886"/>
                </a:lnTo>
                <a:lnTo>
                  <a:pt x="601" y="6126"/>
                </a:lnTo>
                <a:lnTo>
                  <a:pt x="721" y="6307"/>
                </a:lnTo>
                <a:lnTo>
                  <a:pt x="901" y="6487"/>
                </a:lnTo>
                <a:lnTo>
                  <a:pt x="1141" y="6667"/>
                </a:lnTo>
                <a:lnTo>
                  <a:pt x="1562" y="6847"/>
                </a:lnTo>
                <a:lnTo>
                  <a:pt x="2042" y="7087"/>
                </a:lnTo>
                <a:lnTo>
                  <a:pt x="2703" y="7388"/>
                </a:lnTo>
                <a:lnTo>
                  <a:pt x="1982" y="7688"/>
                </a:lnTo>
                <a:lnTo>
                  <a:pt x="1261" y="7988"/>
                </a:lnTo>
                <a:lnTo>
                  <a:pt x="601" y="8288"/>
                </a:lnTo>
                <a:lnTo>
                  <a:pt x="301" y="8469"/>
                </a:lnTo>
                <a:lnTo>
                  <a:pt x="0" y="8709"/>
                </a:lnTo>
                <a:lnTo>
                  <a:pt x="0" y="8769"/>
                </a:lnTo>
                <a:lnTo>
                  <a:pt x="60" y="8829"/>
                </a:lnTo>
                <a:lnTo>
                  <a:pt x="421" y="8829"/>
                </a:lnTo>
                <a:lnTo>
                  <a:pt x="781" y="8709"/>
                </a:lnTo>
                <a:lnTo>
                  <a:pt x="1442" y="8469"/>
                </a:lnTo>
                <a:lnTo>
                  <a:pt x="2282" y="8108"/>
                </a:lnTo>
                <a:lnTo>
                  <a:pt x="3063" y="7688"/>
                </a:lnTo>
                <a:lnTo>
                  <a:pt x="3123" y="7628"/>
                </a:lnTo>
                <a:lnTo>
                  <a:pt x="5105" y="8529"/>
                </a:lnTo>
                <a:lnTo>
                  <a:pt x="9369" y="10510"/>
                </a:lnTo>
                <a:lnTo>
                  <a:pt x="6306" y="13693"/>
                </a:lnTo>
                <a:lnTo>
                  <a:pt x="4865" y="15135"/>
                </a:lnTo>
                <a:lnTo>
                  <a:pt x="4745" y="15015"/>
                </a:lnTo>
                <a:lnTo>
                  <a:pt x="4625" y="14895"/>
                </a:lnTo>
                <a:lnTo>
                  <a:pt x="4264" y="14835"/>
                </a:lnTo>
                <a:lnTo>
                  <a:pt x="3604" y="14774"/>
                </a:lnTo>
                <a:lnTo>
                  <a:pt x="3183" y="14714"/>
                </a:lnTo>
                <a:lnTo>
                  <a:pt x="2823" y="14714"/>
                </a:lnTo>
                <a:lnTo>
                  <a:pt x="2403" y="14774"/>
                </a:lnTo>
                <a:lnTo>
                  <a:pt x="2282" y="14835"/>
                </a:lnTo>
                <a:lnTo>
                  <a:pt x="2102" y="14955"/>
                </a:lnTo>
                <a:lnTo>
                  <a:pt x="2042" y="15015"/>
                </a:lnTo>
                <a:lnTo>
                  <a:pt x="2102" y="15135"/>
                </a:lnTo>
                <a:lnTo>
                  <a:pt x="2222" y="15255"/>
                </a:lnTo>
                <a:lnTo>
                  <a:pt x="2343" y="15375"/>
                </a:lnTo>
                <a:lnTo>
                  <a:pt x="2643" y="1549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7"/>
                </a:lnTo>
                <a:lnTo>
                  <a:pt x="4444" y="16696"/>
                </a:lnTo>
                <a:lnTo>
                  <a:pt x="4505" y="17237"/>
                </a:lnTo>
                <a:lnTo>
                  <a:pt x="4565" y="18258"/>
                </a:lnTo>
                <a:lnTo>
                  <a:pt x="4625" y="18798"/>
                </a:lnTo>
                <a:lnTo>
                  <a:pt x="4745" y="19339"/>
                </a:lnTo>
                <a:lnTo>
                  <a:pt x="4865" y="19459"/>
                </a:lnTo>
                <a:lnTo>
                  <a:pt x="4985" y="19519"/>
                </a:lnTo>
                <a:lnTo>
                  <a:pt x="5105" y="19459"/>
                </a:lnTo>
                <a:lnTo>
                  <a:pt x="5225" y="19339"/>
                </a:lnTo>
                <a:lnTo>
                  <a:pt x="5225" y="18798"/>
                </a:lnTo>
                <a:lnTo>
                  <a:pt x="5225" y="18258"/>
                </a:lnTo>
                <a:lnTo>
                  <a:pt x="5225" y="17237"/>
                </a:lnTo>
                <a:lnTo>
                  <a:pt x="5225" y="16576"/>
                </a:lnTo>
                <a:lnTo>
                  <a:pt x="5165" y="15976"/>
                </a:lnTo>
                <a:lnTo>
                  <a:pt x="6727" y="14414"/>
                </a:lnTo>
                <a:lnTo>
                  <a:pt x="9910" y="11171"/>
                </a:lnTo>
                <a:lnTo>
                  <a:pt x="9790" y="14895"/>
                </a:lnTo>
                <a:lnTo>
                  <a:pt x="9669" y="16636"/>
                </a:lnTo>
                <a:lnTo>
                  <a:pt x="9369" y="16816"/>
                </a:lnTo>
                <a:lnTo>
                  <a:pt x="9069" y="17117"/>
                </a:lnTo>
                <a:lnTo>
                  <a:pt x="8588" y="17717"/>
                </a:lnTo>
                <a:lnTo>
                  <a:pt x="7928" y="18378"/>
                </a:lnTo>
                <a:lnTo>
                  <a:pt x="7567" y="18738"/>
                </a:lnTo>
                <a:lnTo>
                  <a:pt x="7327" y="19099"/>
                </a:lnTo>
                <a:lnTo>
                  <a:pt x="7267" y="19219"/>
                </a:lnTo>
                <a:lnTo>
                  <a:pt x="7327" y="19279"/>
                </a:lnTo>
                <a:lnTo>
                  <a:pt x="7447" y="19279"/>
                </a:lnTo>
                <a:lnTo>
                  <a:pt x="7808" y="18978"/>
                </a:lnTo>
                <a:lnTo>
                  <a:pt x="8168" y="18678"/>
                </a:lnTo>
                <a:lnTo>
                  <a:pt x="8829" y="18018"/>
                </a:lnTo>
                <a:lnTo>
                  <a:pt x="9249" y="17657"/>
                </a:lnTo>
                <a:lnTo>
                  <a:pt x="9669" y="17297"/>
                </a:lnTo>
                <a:lnTo>
                  <a:pt x="9609" y="18738"/>
                </a:lnTo>
                <a:lnTo>
                  <a:pt x="9669" y="19399"/>
                </a:lnTo>
                <a:lnTo>
                  <a:pt x="9669" y="20120"/>
                </a:lnTo>
                <a:lnTo>
                  <a:pt x="9729" y="20300"/>
                </a:lnTo>
                <a:lnTo>
                  <a:pt x="9850" y="20420"/>
                </a:lnTo>
                <a:lnTo>
                  <a:pt x="9970" y="20540"/>
                </a:lnTo>
                <a:lnTo>
                  <a:pt x="10150" y="20600"/>
                </a:lnTo>
                <a:lnTo>
                  <a:pt x="10330" y="20600"/>
                </a:lnTo>
                <a:lnTo>
                  <a:pt x="10450" y="20540"/>
                </a:lnTo>
                <a:lnTo>
                  <a:pt x="10570" y="20420"/>
                </a:lnTo>
                <a:lnTo>
                  <a:pt x="10630" y="20240"/>
                </a:lnTo>
                <a:lnTo>
                  <a:pt x="10750" y="19159"/>
                </a:lnTo>
                <a:lnTo>
                  <a:pt x="10811" y="18018"/>
                </a:lnTo>
                <a:lnTo>
                  <a:pt x="11111" y="18258"/>
                </a:lnTo>
                <a:lnTo>
                  <a:pt x="11651" y="18798"/>
                </a:lnTo>
                <a:lnTo>
                  <a:pt x="11952" y="19099"/>
                </a:lnTo>
                <a:lnTo>
                  <a:pt x="12252" y="19279"/>
                </a:lnTo>
                <a:lnTo>
                  <a:pt x="12672" y="19279"/>
                </a:lnTo>
                <a:lnTo>
                  <a:pt x="12792" y="19159"/>
                </a:lnTo>
                <a:lnTo>
                  <a:pt x="12852" y="19099"/>
                </a:lnTo>
                <a:lnTo>
                  <a:pt x="12912" y="18978"/>
                </a:lnTo>
                <a:lnTo>
                  <a:pt x="12912" y="18798"/>
                </a:lnTo>
                <a:lnTo>
                  <a:pt x="12852" y="18678"/>
                </a:lnTo>
                <a:lnTo>
                  <a:pt x="12612" y="18318"/>
                </a:lnTo>
                <a:lnTo>
                  <a:pt x="12312" y="18078"/>
                </a:lnTo>
                <a:lnTo>
                  <a:pt x="11711" y="17537"/>
                </a:lnTo>
                <a:lnTo>
                  <a:pt x="11291" y="17177"/>
                </a:lnTo>
                <a:lnTo>
                  <a:pt x="10811" y="16816"/>
                </a:lnTo>
                <a:lnTo>
                  <a:pt x="10811" y="15375"/>
                </a:lnTo>
                <a:lnTo>
                  <a:pt x="10931" y="11231"/>
                </a:lnTo>
                <a:lnTo>
                  <a:pt x="11171" y="11351"/>
                </a:lnTo>
                <a:lnTo>
                  <a:pt x="16576" y="13874"/>
                </a:lnTo>
                <a:lnTo>
                  <a:pt x="16636" y="14714"/>
                </a:lnTo>
                <a:lnTo>
                  <a:pt x="16756" y="15675"/>
                </a:lnTo>
                <a:lnTo>
                  <a:pt x="16876" y="16096"/>
                </a:lnTo>
                <a:lnTo>
                  <a:pt x="17056" y="16516"/>
                </a:lnTo>
                <a:lnTo>
                  <a:pt x="17237" y="16876"/>
                </a:lnTo>
                <a:lnTo>
                  <a:pt x="17477" y="17237"/>
                </a:lnTo>
                <a:lnTo>
                  <a:pt x="17597" y="17297"/>
                </a:lnTo>
                <a:lnTo>
                  <a:pt x="17657" y="17297"/>
                </a:lnTo>
                <a:lnTo>
                  <a:pt x="17777" y="17237"/>
                </a:lnTo>
                <a:lnTo>
                  <a:pt x="17777" y="17117"/>
                </a:lnTo>
                <a:lnTo>
                  <a:pt x="17777" y="16756"/>
                </a:lnTo>
                <a:lnTo>
                  <a:pt x="17717" y="16456"/>
                </a:lnTo>
                <a:lnTo>
                  <a:pt x="17597" y="15735"/>
                </a:lnTo>
                <a:lnTo>
                  <a:pt x="17357" y="15015"/>
                </a:lnTo>
                <a:lnTo>
                  <a:pt x="17237" y="14354"/>
                </a:lnTo>
                <a:lnTo>
                  <a:pt x="17237" y="14174"/>
                </a:lnTo>
                <a:lnTo>
                  <a:pt x="17297" y="14174"/>
                </a:lnTo>
                <a:lnTo>
                  <a:pt x="20360" y="15555"/>
                </a:lnTo>
                <a:lnTo>
                  <a:pt x="20600" y="15675"/>
                </a:lnTo>
                <a:lnTo>
                  <a:pt x="20840" y="15615"/>
                </a:lnTo>
                <a:lnTo>
                  <a:pt x="20960" y="15435"/>
                </a:lnTo>
                <a:lnTo>
                  <a:pt x="21080" y="15255"/>
                </a:lnTo>
                <a:lnTo>
                  <a:pt x="21080" y="15015"/>
                </a:lnTo>
                <a:lnTo>
                  <a:pt x="20960" y="14774"/>
                </a:lnTo>
                <a:lnTo>
                  <a:pt x="20780" y="14534"/>
                </a:lnTo>
                <a:lnTo>
                  <a:pt x="20480" y="14354"/>
                </a:lnTo>
                <a:lnTo>
                  <a:pt x="17957" y="13153"/>
                </a:lnTo>
                <a:lnTo>
                  <a:pt x="18918" y="12853"/>
                </a:lnTo>
                <a:lnTo>
                  <a:pt x="19999" y="12612"/>
                </a:lnTo>
                <a:lnTo>
                  <a:pt x="21080" y="12312"/>
                </a:lnTo>
                <a:lnTo>
                  <a:pt x="21140" y="12312"/>
                </a:lnTo>
                <a:lnTo>
                  <a:pt x="21080" y="12252"/>
                </a:lnTo>
                <a:lnTo>
                  <a:pt x="20119" y="12192"/>
                </a:lnTo>
                <a:lnTo>
                  <a:pt x="19098" y="12252"/>
                </a:lnTo>
                <a:lnTo>
                  <a:pt x="18558" y="12312"/>
                </a:lnTo>
                <a:lnTo>
                  <a:pt x="18077" y="12432"/>
                </a:lnTo>
                <a:lnTo>
                  <a:pt x="17597" y="12612"/>
                </a:lnTo>
                <a:lnTo>
                  <a:pt x="17177" y="12853"/>
                </a:lnTo>
                <a:lnTo>
                  <a:pt x="11351" y="10150"/>
                </a:lnTo>
                <a:lnTo>
                  <a:pt x="11051" y="10030"/>
                </a:lnTo>
                <a:lnTo>
                  <a:pt x="12792" y="8108"/>
                </a:lnTo>
                <a:lnTo>
                  <a:pt x="14534" y="6186"/>
                </a:lnTo>
                <a:lnTo>
                  <a:pt x="15555" y="5105"/>
                </a:lnTo>
                <a:lnTo>
                  <a:pt x="16876" y="5286"/>
                </a:lnTo>
                <a:lnTo>
                  <a:pt x="17177" y="5346"/>
                </a:lnTo>
                <a:lnTo>
                  <a:pt x="17477" y="5346"/>
                </a:lnTo>
                <a:lnTo>
                  <a:pt x="17717" y="5286"/>
                </a:lnTo>
                <a:lnTo>
                  <a:pt x="18017" y="5165"/>
                </a:lnTo>
                <a:lnTo>
                  <a:pt x="18077" y="5045"/>
                </a:lnTo>
                <a:lnTo>
                  <a:pt x="18077" y="4925"/>
                </a:lnTo>
                <a:lnTo>
                  <a:pt x="17837" y="4745"/>
                </a:lnTo>
                <a:lnTo>
                  <a:pt x="17537" y="4625"/>
                </a:lnTo>
                <a:lnTo>
                  <a:pt x="17237" y="4505"/>
                </a:lnTo>
                <a:lnTo>
                  <a:pt x="16936" y="4505"/>
                </a:lnTo>
                <a:lnTo>
                  <a:pt x="16156" y="4385"/>
                </a:lnTo>
                <a:lnTo>
                  <a:pt x="16396" y="4084"/>
                </a:lnTo>
                <a:lnTo>
                  <a:pt x="17116" y="3304"/>
                </a:lnTo>
                <a:lnTo>
                  <a:pt x="17417" y="2823"/>
                </a:lnTo>
                <a:lnTo>
                  <a:pt x="17537" y="2583"/>
                </a:lnTo>
                <a:lnTo>
                  <a:pt x="17597" y="2343"/>
                </a:lnTo>
                <a:lnTo>
                  <a:pt x="17597" y="2223"/>
                </a:lnTo>
                <a:lnTo>
                  <a:pt x="17477" y="2223"/>
                </a:lnTo>
                <a:lnTo>
                  <a:pt x="17056" y="2463"/>
                </a:lnTo>
                <a:lnTo>
                  <a:pt x="16696" y="2703"/>
                </a:lnTo>
                <a:lnTo>
                  <a:pt x="16035" y="3424"/>
                </a:lnTo>
                <a:lnTo>
                  <a:pt x="15375" y="4145"/>
                </a:lnTo>
                <a:lnTo>
                  <a:pt x="15255" y="3484"/>
                </a:lnTo>
                <a:lnTo>
                  <a:pt x="15255" y="2943"/>
                </a:lnTo>
                <a:lnTo>
                  <a:pt x="15195" y="2643"/>
                </a:lnTo>
                <a:lnTo>
                  <a:pt x="15135" y="2403"/>
                </a:lnTo>
                <a:lnTo>
                  <a:pt x="15014" y="2223"/>
                </a:lnTo>
                <a:lnTo>
                  <a:pt x="14894" y="2163"/>
                </a:lnTo>
                <a:lnTo>
                  <a:pt x="14714" y="2163"/>
                </a:lnTo>
                <a:lnTo>
                  <a:pt x="14534" y="2283"/>
                </a:lnTo>
                <a:lnTo>
                  <a:pt x="14474" y="2583"/>
                </a:lnTo>
                <a:lnTo>
                  <a:pt x="14354" y="2883"/>
                </a:lnTo>
                <a:lnTo>
                  <a:pt x="14354" y="3184"/>
                </a:lnTo>
                <a:lnTo>
                  <a:pt x="14354" y="3544"/>
                </a:lnTo>
                <a:lnTo>
                  <a:pt x="14414" y="3904"/>
                </a:lnTo>
                <a:lnTo>
                  <a:pt x="14474" y="4205"/>
                </a:lnTo>
                <a:lnTo>
                  <a:pt x="14594" y="4505"/>
                </a:lnTo>
                <a:lnTo>
                  <a:pt x="14774" y="4745"/>
                </a:lnTo>
                <a:lnTo>
                  <a:pt x="14114" y="5466"/>
                </a:lnTo>
                <a:lnTo>
                  <a:pt x="10931" y="8829"/>
                </a:lnTo>
                <a:lnTo>
                  <a:pt x="10991" y="4925"/>
                </a:lnTo>
                <a:lnTo>
                  <a:pt x="11051" y="4565"/>
                </a:lnTo>
                <a:lnTo>
                  <a:pt x="11351" y="4205"/>
                </a:lnTo>
                <a:lnTo>
                  <a:pt x="11591" y="3844"/>
                </a:lnTo>
                <a:lnTo>
                  <a:pt x="12612" y="2523"/>
                </a:lnTo>
                <a:lnTo>
                  <a:pt x="12612" y="2403"/>
                </a:lnTo>
                <a:lnTo>
                  <a:pt x="12552" y="2343"/>
                </a:lnTo>
                <a:lnTo>
                  <a:pt x="12432" y="2283"/>
                </a:lnTo>
                <a:lnTo>
                  <a:pt x="12312" y="2343"/>
                </a:lnTo>
                <a:lnTo>
                  <a:pt x="11111" y="3604"/>
                </a:lnTo>
                <a:lnTo>
                  <a:pt x="11051" y="3724"/>
                </a:lnTo>
                <a:lnTo>
                  <a:pt x="11111" y="2763"/>
                </a:lnTo>
                <a:lnTo>
                  <a:pt x="11111" y="1862"/>
                </a:lnTo>
                <a:lnTo>
                  <a:pt x="11051" y="1022"/>
                </a:lnTo>
                <a:lnTo>
                  <a:pt x="10931" y="121"/>
                </a:lnTo>
                <a:lnTo>
                  <a:pt x="1087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00" name="Shape 100"/>
          <p:cNvSpPr/>
          <p:nvPr/>
        </p:nvSpPr>
        <p:spPr>
          <a:xfrm>
            <a:off x="10720700" y="2924115"/>
            <a:ext cx="424331" cy="441520"/>
          </a:xfrm>
          <a:custGeom>
            <a:avLst/>
            <a:gdLst/>
            <a:ahLst/>
            <a:cxnLst/>
            <a:rect l="0" t="0" r="0" b="0"/>
            <a:pathLst>
              <a:path w="19279" h="20060" extrusionOk="0">
                <a:moveTo>
                  <a:pt x="6727" y="5405"/>
                </a:moveTo>
                <a:lnTo>
                  <a:pt x="7447" y="5946"/>
                </a:lnTo>
                <a:lnTo>
                  <a:pt x="8108" y="6366"/>
                </a:lnTo>
                <a:lnTo>
                  <a:pt x="8528" y="6546"/>
                </a:lnTo>
                <a:lnTo>
                  <a:pt x="8889" y="6666"/>
                </a:lnTo>
                <a:lnTo>
                  <a:pt x="8949" y="8949"/>
                </a:lnTo>
                <a:lnTo>
                  <a:pt x="8949" y="8949"/>
                </a:lnTo>
                <a:lnTo>
                  <a:pt x="6546" y="7567"/>
                </a:lnTo>
                <a:lnTo>
                  <a:pt x="6546" y="7507"/>
                </a:lnTo>
                <a:lnTo>
                  <a:pt x="6606" y="6967"/>
                </a:lnTo>
                <a:lnTo>
                  <a:pt x="6666" y="6486"/>
                </a:lnTo>
                <a:lnTo>
                  <a:pt x="6727" y="5405"/>
                </a:lnTo>
                <a:close/>
                <a:moveTo>
                  <a:pt x="12732" y="4564"/>
                </a:moveTo>
                <a:lnTo>
                  <a:pt x="12432" y="5766"/>
                </a:lnTo>
                <a:lnTo>
                  <a:pt x="12192" y="6666"/>
                </a:lnTo>
                <a:lnTo>
                  <a:pt x="12132" y="7087"/>
                </a:lnTo>
                <a:lnTo>
                  <a:pt x="12132" y="7567"/>
                </a:lnTo>
                <a:lnTo>
                  <a:pt x="10090" y="8828"/>
                </a:lnTo>
                <a:lnTo>
                  <a:pt x="9729" y="9069"/>
                </a:lnTo>
                <a:lnTo>
                  <a:pt x="9789" y="6186"/>
                </a:lnTo>
                <a:lnTo>
                  <a:pt x="10210" y="6006"/>
                </a:lnTo>
                <a:lnTo>
                  <a:pt x="10630" y="5766"/>
                </a:lnTo>
                <a:lnTo>
                  <a:pt x="11471" y="5285"/>
                </a:lnTo>
                <a:lnTo>
                  <a:pt x="12732" y="4564"/>
                </a:lnTo>
                <a:close/>
                <a:moveTo>
                  <a:pt x="12672" y="8228"/>
                </a:moveTo>
                <a:lnTo>
                  <a:pt x="13273" y="8708"/>
                </a:lnTo>
                <a:lnTo>
                  <a:pt x="13873" y="9189"/>
                </a:lnTo>
                <a:lnTo>
                  <a:pt x="15074" y="10210"/>
                </a:lnTo>
                <a:lnTo>
                  <a:pt x="14354" y="10210"/>
                </a:lnTo>
                <a:lnTo>
                  <a:pt x="13693" y="10330"/>
                </a:lnTo>
                <a:lnTo>
                  <a:pt x="12852" y="10570"/>
                </a:lnTo>
                <a:lnTo>
                  <a:pt x="12072" y="10991"/>
                </a:lnTo>
                <a:lnTo>
                  <a:pt x="10330" y="9789"/>
                </a:lnTo>
                <a:lnTo>
                  <a:pt x="10750" y="9489"/>
                </a:lnTo>
                <a:lnTo>
                  <a:pt x="12672" y="8228"/>
                </a:lnTo>
                <a:close/>
                <a:moveTo>
                  <a:pt x="6366" y="8228"/>
                </a:moveTo>
                <a:lnTo>
                  <a:pt x="8708" y="9669"/>
                </a:lnTo>
                <a:lnTo>
                  <a:pt x="6006" y="11411"/>
                </a:lnTo>
                <a:lnTo>
                  <a:pt x="5525" y="11051"/>
                </a:lnTo>
                <a:lnTo>
                  <a:pt x="5045" y="10690"/>
                </a:lnTo>
                <a:lnTo>
                  <a:pt x="4565" y="10390"/>
                </a:lnTo>
                <a:lnTo>
                  <a:pt x="4024" y="10090"/>
                </a:lnTo>
                <a:lnTo>
                  <a:pt x="4504" y="9789"/>
                </a:lnTo>
                <a:lnTo>
                  <a:pt x="4865" y="9489"/>
                </a:lnTo>
                <a:lnTo>
                  <a:pt x="5706" y="8949"/>
                </a:lnTo>
                <a:lnTo>
                  <a:pt x="6126" y="8648"/>
                </a:lnTo>
                <a:lnTo>
                  <a:pt x="6246" y="8468"/>
                </a:lnTo>
                <a:lnTo>
                  <a:pt x="6366" y="8228"/>
                </a:lnTo>
                <a:close/>
                <a:moveTo>
                  <a:pt x="9669" y="10330"/>
                </a:moveTo>
                <a:lnTo>
                  <a:pt x="10991" y="11231"/>
                </a:lnTo>
                <a:lnTo>
                  <a:pt x="10931" y="11411"/>
                </a:lnTo>
                <a:lnTo>
                  <a:pt x="10931" y="11591"/>
                </a:lnTo>
                <a:lnTo>
                  <a:pt x="11471" y="14113"/>
                </a:lnTo>
                <a:lnTo>
                  <a:pt x="11471" y="14113"/>
                </a:lnTo>
                <a:lnTo>
                  <a:pt x="10690" y="13693"/>
                </a:lnTo>
                <a:lnTo>
                  <a:pt x="10150" y="13513"/>
                </a:lnTo>
                <a:lnTo>
                  <a:pt x="9669" y="13273"/>
                </a:lnTo>
                <a:lnTo>
                  <a:pt x="9669" y="10330"/>
                </a:lnTo>
                <a:close/>
                <a:moveTo>
                  <a:pt x="8949" y="10690"/>
                </a:moveTo>
                <a:lnTo>
                  <a:pt x="9009" y="13213"/>
                </a:lnTo>
                <a:lnTo>
                  <a:pt x="8949" y="13213"/>
                </a:lnTo>
                <a:lnTo>
                  <a:pt x="8168" y="13513"/>
                </a:lnTo>
                <a:lnTo>
                  <a:pt x="7387" y="13873"/>
                </a:lnTo>
                <a:lnTo>
                  <a:pt x="5886" y="14654"/>
                </a:lnTo>
                <a:lnTo>
                  <a:pt x="5946" y="14053"/>
                </a:lnTo>
                <a:lnTo>
                  <a:pt x="6126" y="13453"/>
                </a:lnTo>
                <a:lnTo>
                  <a:pt x="6426" y="12312"/>
                </a:lnTo>
                <a:lnTo>
                  <a:pt x="8949" y="10690"/>
                </a:lnTo>
                <a:close/>
                <a:moveTo>
                  <a:pt x="9249" y="0"/>
                </a:moveTo>
                <a:lnTo>
                  <a:pt x="9189" y="60"/>
                </a:lnTo>
                <a:lnTo>
                  <a:pt x="9069" y="1021"/>
                </a:lnTo>
                <a:lnTo>
                  <a:pt x="8949" y="2042"/>
                </a:lnTo>
                <a:lnTo>
                  <a:pt x="8648" y="1982"/>
                </a:lnTo>
                <a:lnTo>
                  <a:pt x="8348" y="1862"/>
                </a:lnTo>
                <a:lnTo>
                  <a:pt x="8108" y="1622"/>
                </a:lnTo>
                <a:lnTo>
                  <a:pt x="7808" y="1261"/>
                </a:lnTo>
                <a:lnTo>
                  <a:pt x="7748" y="1201"/>
                </a:lnTo>
                <a:lnTo>
                  <a:pt x="7627" y="1201"/>
                </a:lnTo>
                <a:lnTo>
                  <a:pt x="7567" y="1261"/>
                </a:lnTo>
                <a:lnTo>
                  <a:pt x="7507" y="1381"/>
                </a:lnTo>
                <a:lnTo>
                  <a:pt x="7507" y="1622"/>
                </a:lnTo>
                <a:lnTo>
                  <a:pt x="7567" y="1862"/>
                </a:lnTo>
                <a:lnTo>
                  <a:pt x="7748" y="2102"/>
                </a:lnTo>
                <a:lnTo>
                  <a:pt x="7928" y="2282"/>
                </a:lnTo>
                <a:lnTo>
                  <a:pt x="8108" y="2463"/>
                </a:lnTo>
                <a:lnTo>
                  <a:pt x="8348" y="2583"/>
                </a:lnTo>
                <a:lnTo>
                  <a:pt x="8889" y="2823"/>
                </a:lnTo>
                <a:lnTo>
                  <a:pt x="8829" y="4204"/>
                </a:lnTo>
                <a:lnTo>
                  <a:pt x="8829" y="5525"/>
                </a:lnTo>
                <a:lnTo>
                  <a:pt x="8048" y="5105"/>
                </a:lnTo>
                <a:lnTo>
                  <a:pt x="7267" y="4625"/>
                </a:lnTo>
                <a:lnTo>
                  <a:pt x="6546" y="4084"/>
                </a:lnTo>
                <a:lnTo>
                  <a:pt x="6426" y="4024"/>
                </a:lnTo>
                <a:lnTo>
                  <a:pt x="6306" y="3964"/>
                </a:lnTo>
                <a:lnTo>
                  <a:pt x="6066" y="4024"/>
                </a:lnTo>
                <a:lnTo>
                  <a:pt x="5946" y="4084"/>
                </a:lnTo>
                <a:lnTo>
                  <a:pt x="5826" y="4144"/>
                </a:lnTo>
                <a:lnTo>
                  <a:pt x="5766" y="4264"/>
                </a:lnTo>
                <a:lnTo>
                  <a:pt x="5766" y="4444"/>
                </a:lnTo>
                <a:lnTo>
                  <a:pt x="5766" y="5826"/>
                </a:lnTo>
                <a:lnTo>
                  <a:pt x="5766" y="6486"/>
                </a:lnTo>
                <a:lnTo>
                  <a:pt x="5826" y="7147"/>
                </a:lnTo>
                <a:lnTo>
                  <a:pt x="5826" y="7147"/>
                </a:lnTo>
                <a:lnTo>
                  <a:pt x="5225" y="6847"/>
                </a:lnTo>
                <a:lnTo>
                  <a:pt x="4204" y="6246"/>
                </a:lnTo>
                <a:lnTo>
                  <a:pt x="3063" y="5646"/>
                </a:lnTo>
                <a:lnTo>
                  <a:pt x="3063" y="5165"/>
                </a:lnTo>
                <a:lnTo>
                  <a:pt x="3063" y="4564"/>
                </a:lnTo>
                <a:lnTo>
                  <a:pt x="3063" y="4264"/>
                </a:lnTo>
                <a:lnTo>
                  <a:pt x="3003" y="3964"/>
                </a:lnTo>
                <a:lnTo>
                  <a:pt x="2943" y="3784"/>
                </a:lnTo>
                <a:lnTo>
                  <a:pt x="2823" y="3724"/>
                </a:lnTo>
                <a:lnTo>
                  <a:pt x="2763" y="3664"/>
                </a:lnTo>
                <a:lnTo>
                  <a:pt x="2463" y="3664"/>
                </a:lnTo>
                <a:lnTo>
                  <a:pt x="2402" y="3724"/>
                </a:lnTo>
                <a:lnTo>
                  <a:pt x="2282" y="3784"/>
                </a:lnTo>
                <a:lnTo>
                  <a:pt x="2222" y="3964"/>
                </a:lnTo>
                <a:lnTo>
                  <a:pt x="2162" y="4264"/>
                </a:lnTo>
                <a:lnTo>
                  <a:pt x="2162" y="4564"/>
                </a:lnTo>
                <a:lnTo>
                  <a:pt x="2162" y="5165"/>
                </a:lnTo>
                <a:lnTo>
                  <a:pt x="2162" y="5285"/>
                </a:lnTo>
                <a:lnTo>
                  <a:pt x="1622" y="5165"/>
                </a:lnTo>
                <a:lnTo>
                  <a:pt x="1141" y="5105"/>
                </a:lnTo>
                <a:lnTo>
                  <a:pt x="1081" y="5165"/>
                </a:lnTo>
                <a:lnTo>
                  <a:pt x="1081" y="5225"/>
                </a:lnTo>
                <a:lnTo>
                  <a:pt x="1562" y="5646"/>
                </a:lnTo>
                <a:lnTo>
                  <a:pt x="2102" y="6006"/>
                </a:lnTo>
                <a:lnTo>
                  <a:pt x="2102" y="6066"/>
                </a:lnTo>
                <a:lnTo>
                  <a:pt x="1382" y="6186"/>
                </a:lnTo>
                <a:lnTo>
                  <a:pt x="661" y="6306"/>
                </a:lnTo>
                <a:lnTo>
                  <a:pt x="361" y="6426"/>
                </a:lnTo>
                <a:lnTo>
                  <a:pt x="120" y="6546"/>
                </a:lnTo>
                <a:lnTo>
                  <a:pt x="0" y="6727"/>
                </a:lnTo>
                <a:lnTo>
                  <a:pt x="0" y="6787"/>
                </a:lnTo>
                <a:lnTo>
                  <a:pt x="0" y="6907"/>
                </a:lnTo>
                <a:lnTo>
                  <a:pt x="60" y="7027"/>
                </a:lnTo>
                <a:lnTo>
                  <a:pt x="180" y="7087"/>
                </a:lnTo>
                <a:lnTo>
                  <a:pt x="481" y="7147"/>
                </a:lnTo>
                <a:lnTo>
                  <a:pt x="1021" y="7207"/>
                </a:lnTo>
                <a:lnTo>
                  <a:pt x="1862" y="7147"/>
                </a:lnTo>
                <a:lnTo>
                  <a:pt x="2703" y="7027"/>
                </a:lnTo>
                <a:lnTo>
                  <a:pt x="2883" y="6967"/>
                </a:lnTo>
                <a:lnTo>
                  <a:pt x="3003" y="6847"/>
                </a:lnTo>
                <a:lnTo>
                  <a:pt x="3063" y="6666"/>
                </a:lnTo>
                <a:lnTo>
                  <a:pt x="3123" y="6546"/>
                </a:lnTo>
                <a:lnTo>
                  <a:pt x="4024" y="6967"/>
                </a:lnTo>
                <a:lnTo>
                  <a:pt x="4925" y="7387"/>
                </a:lnTo>
                <a:lnTo>
                  <a:pt x="5585" y="7747"/>
                </a:lnTo>
                <a:lnTo>
                  <a:pt x="5165" y="7928"/>
                </a:lnTo>
                <a:lnTo>
                  <a:pt x="4805" y="8168"/>
                </a:lnTo>
                <a:lnTo>
                  <a:pt x="4144" y="8648"/>
                </a:lnTo>
                <a:lnTo>
                  <a:pt x="3784" y="8949"/>
                </a:lnTo>
                <a:lnTo>
                  <a:pt x="3363" y="9189"/>
                </a:lnTo>
                <a:lnTo>
                  <a:pt x="3003" y="9549"/>
                </a:lnTo>
                <a:lnTo>
                  <a:pt x="2883" y="9729"/>
                </a:lnTo>
                <a:lnTo>
                  <a:pt x="2823" y="9970"/>
                </a:lnTo>
                <a:lnTo>
                  <a:pt x="2823" y="10090"/>
                </a:lnTo>
                <a:lnTo>
                  <a:pt x="2883" y="10210"/>
                </a:lnTo>
                <a:lnTo>
                  <a:pt x="2943" y="10270"/>
                </a:lnTo>
                <a:lnTo>
                  <a:pt x="3063" y="10330"/>
                </a:lnTo>
                <a:lnTo>
                  <a:pt x="3423" y="10330"/>
                </a:lnTo>
                <a:lnTo>
                  <a:pt x="3664" y="10630"/>
                </a:lnTo>
                <a:lnTo>
                  <a:pt x="3964" y="10870"/>
                </a:lnTo>
                <a:lnTo>
                  <a:pt x="4565" y="11411"/>
                </a:lnTo>
                <a:lnTo>
                  <a:pt x="5165" y="11891"/>
                </a:lnTo>
                <a:lnTo>
                  <a:pt x="4144" y="12492"/>
                </a:lnTo>
                <a:lnTo>
                  <a:pt x="3123" y="13093"/>
                </a:lnTo>
                <a:lnTo>
                  <a:pt x="2583" y="12852"/>
                </a:lnTo>
                <a:lnTo>
                  <a:pt x="2042" y="12672"/>
                </a:lnTo>
                <a:lnTo>
                  <a:pt x="1502" y="12612"/>
                </a:lnTo>
                <a:lnTo>
                  <a:pt x="901" y="12732"/>
                </a:lnTo>
                <a:lnTo>
                  <a:pt x="841" y="12792"/>
                </a:lnTo>
                <a:lnTo>
                  <a:pt x="901" y="12912"/>
                </a:lnTo>
                <a:lnTo>
                  <a:pt x="1622" y="13273"/>
                </a:lnTo>
                <a:lnTo>
                  <a:pt x="2402" y="13693"/>
                </a:lnTo>
                <a:lnTo>
                  <a:pt x="2042" y="13993"/>
                </a:lnTo>
                <a:lnTo>
                  <a:pt x="1682" y="14354"/>
                </a:lnTo>
                <a:lnTo>
                  <a:pt x="1622" y="14474"/>
                </a:lnTo>
                <a:lnTo>
                  <a:pt x="1682" y="14594"/>
                </a:lnTo>
                <a:lnTo>
                  <a:pt x="1742" y="14654"/>
                </a:lnTo>
                <a:lnTo>
                  <a:pt x="1862" y="14654"/>
                </a:lnTo>
                <a:lnTo>
                  <a:pt x="2282" y="14594"/>
                </a:lnTo>
                <a:lnTo>
                  <a:pt x="2162" y="15134"/>
                </a:lnTo>
                <a:lnTo>
                  <a:pt x="2162" y="15675"/>
                </a:lnTo>
                <a:lnTo>
                  <a:pt x="2162" y="15795"/>
                </a:lnTo>
                <a:lnTo>
                  <a:pt x="2282" y="15915"/>
                </a:lnTo>
                <a:lnTo>
                  <a:pt x="2342" y="15975"/>
                </a:lnTo>
                <a:lnTo>
                  <a:pt x="2463" y="16035"/>
                </a:lnTo>
                <a:lnTo>
                  <a:pt x="2583" y="16035"/>
                </a:lnTo>
                <a:lnTo>
                  <a:pt x="2703" y="15975"/>
                </a:lnTo>
                <a:lnTo>
                  <a:pt x="2763" y="15915"/>
                </a:lnTo>
                <a:lnTo>
                  <a:pt x="2823" y="15795"/>
                </a:lnTo>
                <a:lnTo>
                  <a:pt x="2943" y="15014"/>
                </a:lnTo>
                <a:lnTo>
                  <a:pt x="3123" y="14294"/>
                </a:lnTo>
                <a:lnTo>
                  <a:pt x="3724" y="13993"/>
                </a:lnTo>
                <a:lnTo>
                  <a:pt x="4324" y="13633"/>
                </a:lnTo>
                <a:lnTo>
                  <a:pt x="5405" y="12912"/>
                </a:lnTo>
                <a:lnTo>
                  <a:pt x="5225" y="13573"/>
                </a:lnTo>
                <a:lnTo>
                  <a:pt x="5105" y="14174"/>
                </a:lnTo>
                <a:lnTo>
                  <a:pt x="4925" y="15435"/>
                </a:lnTo>
                <a:lnTo>
                  <a:pt x="4925" y="15555"/>
                </a:lnTo>
                <a:lnTo>
                  <a:pt x="4985" y="15675"/>
                </a:lnTo>
                <a:lnTo>
                  <a:pt x="5165" y="15795"/>
                </a:lnTo>
                <a:lnTo>
                  <a:pt x="5405" y="15855"/>
                </a:lnTo>
                <a:lnTo>
                  <a:pt x="5585" y="15795"/>
                </a:lnTo>
                <a:lnTo>
                  <a:pt x="7327" y="15014"/>
                </a:lnTo>
                <a:lnTo>
                  <a:pt x="8228" y="14534"/>
                </a:lnTo>
                <a:lnTo>
                  <a:pt x="9009" y="14053"/>
                </a:lnTo>
                <a:lnTo>
                  <a:pt x="9069" y="17777"/>
                </a:lnTo>
                <a:lnTo>
                  <a:pt x="9009" y="17777"/>
                </a:lnTo>
                <a:lnTo>
                  <a:pt x="8768" y="17837"/>
                </a:lnTo>
                <a:lnTo>
                  <a:pt x="8528" y="17957"/>
                </a:lnTo>
                <a:lnTo>
                  <a:pt x="8288" y="18197"/>
                </a:lnTo>
                <a:lnTo>
                  <a:pt x="8048" y="18438"/>
                </a:lnTo>
                <a:lnTo>
                  <a:pt x="7868" y="18738"/>
                </a:lnTo>
                <a:lnTo>
                  <a:pt x="7748" y="19038"/>
                </a:lnTo>
                <a:lnTo>
                  <a:pt x="7748" y="19338"/>
                </a:lnTo>
                <a:lnTo>
                  <a:pt x="7808" y="19579"/>
                </a:lnTo>
                <a:lnTo>
                  <a:pt x="7868" y="19639"/>
                </a:lnTo>
                <a:lnTo>
                  <a:pt x="7988" y="19699"/>
                </a:lnTo>
                <a:lnTo>
                  <a:pt x="8168" y="19639"/>
                </a:lnTo>
                <a:lnTo>
                  <a:pt x="8288" y="19519"/>
                </a:lnTo>
                <a:lnTo>
                  <a:pt x="8588" y="19278"/>
                </a:lnTo>
                <a:lnTo>
                  <a:pt x="8829" y="18978"/>
                </a:lnTo>
                <a:lnTo>
                  <a:pt x="9069" y="18678"/>
                </a:lnTo>
                <a:lnTo>
                  <a:pt x="9069" y="19759"/>
                </a:lnTo>
                <a:lnTo>
                  <a:pt x="9129" y="19879"/>
                </a:lnTo>
                <a:lnTo>
                  <a:pt x="9189" y="19999"/>
                </a:lnTo>
                <a:lnTo>
                  <a:pt x="9249" y="20059"/>
                </a:lnTo>
                <a:lnTo>
                  <a:pt x="9489" y="20059"/>
                </a:lnTo>
                <a:lnTo>
                  <a:pt x="9549" y="19999"/>
                </a:lnTo>
                <a:lnTo>
                  <a:pt x="9609" y="19879"/>
                </a:lnTo>
                <a:lnTo>
                  <a:pt x="9669" y="19759"/>
                </a:lnTo>
                <a:lnTo>
                  <a:pt x="9669" y="18317"/>
                </a:lnTo>
                <a:lnTo>
                  <a:pt x="9850" y="18377"/>
                </a:lnTo>
                <a:lnTo>
                  <a:pt x="9970" y="18438"/>
                </a:lnTo>
                <a:lnTo>
                  <a:pt x="10090" y="18498"/>
                </a:lnTo>
                <a:lnTo>
                  <a:pt x="10210" y="18618"/>
                </a:lnTo>
                <a:lnTo>
                  <a:pt x="10330" y="18738"/>
                </a:lnTo>
                <a:lnTo>
                  <a:pt x="10390" y="18798"/>
                </a:lnTo>
                <a:lnTo>
                  <a:pt x="10510" y="18738"/>
                </a:lnTo>
                <a:lnTo>
                  <a:pt x="10630" y="18738"/>
                </a:lnTo>
                <a:lnTo>
                  <a:pt x="10690" y="18678"/>
                </a:lnTo>
                <a:lnTo>
                  <a:pt x="10750" y="18558"/>
                </a:lnTo>
                <a:lnTo>
                  <a:pt x="10750" y="18498"/>
                </a:lnTo>
                <a:lnTo>
                  <a:pt x="10690" y="18377"/>
                </a:lnTo>
                <a:lnTo>
                  <a:pt x="10510" y="18077"/>
                </a:lnTo>
                <a:lnTo>
                  <a:pt x="10270" y="17897"/>
                </a:lnTo>
                <a:lnTo>
                  <a:pt x="9970" y="17777"/>
                </a:lnTo>
                <a:lnTo>
                  <a:pt x="9669" y="17717"/>
                </a:lnTo>
                <a:lnTo>
                  <a:pt x="9669" y="14354"/>
                </a:lnTo>
                <a:lnTo>
                  <a:pt x="10210" y="14714"/>
                </a:lnTo>
                <a:lnTo>
                  <a:pt x="10810" y="15014"/>
                </a:lnTo>
                <a:lnTo>
                  <a:pt x="11951" y="15555"/>
                </a:lnTo>
                <a:lnTo>
                  <a:pt x="12132" y="15615"/>
                </a:lnTo>
                <a:lnTo>
                  <a:pt x="12432" y="15615"/>
                </a:lnTo>
                <a:lnTo>
                  <a:pt x="12552" y="15495"/>
                </a:lnTo>
                <a:lnTo>
                  <a:pt x="12612" y="15435"/>
                </a:lnTo>
                <a:lnTo>
                  <a:pt x="12732" y="15315"/>
                </a:lnTo>
                <a:lnTo>
                  <a:pt x="12732" y="15134"/>
                </a:lnTo>
                <a:lnTo>
                  <a:pt x="12732" y="14954"/>
                </a:lnTo>
                <a:lnTo>
                  <a:pt x="12132" y="12072"/>
                </a:lnTo>
                <a:lnTo>
                  <a:pt x="15135" y="14414"/>
                </a:lnTo>
                <a:lnTo>
                  <a:pt x="14834" y="14894"/>
                </a:lnTo>
                <a:lnTo>
                  <a:pt x="14594" y="15435"/>
                </a:lnTo>
                <a:lnTo>
                  <a:pt x="14474" y="16035"/>
                </a:lnTo>
                <a:lnTo>
                  <a:pt x="14474" y="16576"/>
                </a:lnTo>
                <a:lnTo>
                  <a:pt x="14534" y="16756"/>
                </a:lnTo>
                <a:lnTo>
                  <a:pt x="14594" y="16816"/>
                </a:lnTo>
                <a:lnTo>
                  <a:pt x="14714" y="16876"/>
                </a:lnTo>
                <a:lnTo>
                  <a:pt x="14834" y="16876"/>
                </a:lnTo>
                <a:lnTo>
                  <a:pt x="15074" y="16816"/>
                </a:lnTo>
                <a:lnTo>
                  <a:pt x="15195" y="16696"/>
                </a:lnTo>
                <a:lnTo>
                  <a:pt x="15255" y="16576"/>
                </a:lnTo>
                <a:lnTo>
                  <a:pt x="15435" y="15975"/>
                </a:lnTo>
                <a:lnTo>
                  <a:pt x="15615" y="15375"/>
                </a:lnTo>
                <a:lnTo>
                  <a:pt x="15795" y="14894"/>
                </a:lnTo>
                <a:lnTo>
                  <a:pt x="16996" y="15855"/>
                </a:lnTo>
                <a:lnTo>
                  <a:pt x="17116" y="15915"/>
                </a:lnTo>
                <a:lnTo>
                  <a:pt x="17417" y="15915"/>
                </a:lnTo>
                <a:lnTo>
                  <a:pt x="17537" y="15795"/>
                </a:lnTo>
                <a:lnTo>
                  <a:pt x="17597" y="15735"/>
                </a:lnTo>
                <a:lnTo>
                  <a:pt x="17657" y="15555"/>
                </a:lnTo>
                <a:lnTo>
                  <a:pt x="17597" y="15435"/>
                </a:lnTo>
                <a:lnTo>
                  <a:pt x="17537" y="15315"/>
                </a:lnTo>
                <a:lnTo>
                  <a:pt x="16756" y="14654"/>
                </a:lnTo>
                <a:lnTo>
                  <a:pt x="17176" y="14534"/>
                </a:lnTo>
                <a:lnTo>
                  <a:pt x="17477" y="14474"/>
                </a:lnTo>
                <a:lnTo>
                  <a:pt x="17837" y="14354"/>
                </a:lnTo>
                <a:lnTo>
                  <a:pt x="18137" y="14174"/>
                </a:lnTo>
                <a:lnTo>
                  <a:pt x="18197" y="14053"/>
                </a:lnTo>
                <a:lnTo>
                  <a:pt x="18318" y="13933"/>
                </a:lnTo>
                <a:lnTo>
                  <a:pt x="18318" y="13753"/>
                </a:lnTo>
                <a:lnTo>
                  <a:pt x="18257" y="13633"/>
                </a:lnTo>
                <a:lnTo>
                  <a:pt x="18137" y="13513"/>
                </a:lnTo>
                <a:lnTo>
                  <a:pt x="17957" y="13393"/>
                </a:lnTo>
                <a:lnTo>
                  <a:pt x="17597" y="13333"/>
                </a:lnTo>
                <a:lnTo>
                  <a:pt x="17236" y="13333"/>
                </a:lnTo>
                <a:lnTo>
                  <a:pt x="16876" y="13393"/>
                </a:lnTo>
                <a:lnTo>
                  <a:pt x="16276" y="13513"/>
                </a:lnTo>
                <a:lnTo>
                  <a:pt x="15975" y="13573"/>
                </a:lnTo>
                <a:lnTo>
                  <a:pt x="15735" y="13693"/>
                </a:lnTo>
                <a:lnTo>
                  <a:pt x="14354" y="12612"/>
                </a:lnTo>
                <a:lnTo>
                  <a:pt x="13033" y="11591"/>
                </a:lnTo>
                <a:lnTo>
                  <a:pt x="13693" y="11291"/>
                </a:lnTo>
                <a:lnTo>
                  <a:pt x="14354" y="10991"/>
                </a:lnTo>
                <a:lnTo>
                  <a:pt x="15074" y="10750"/>
                </a:lnTo>
                <a:lnTo>
                  <a:pt x="15795" y="10690"/>
                </a:lnTo>
                <a:lnTo>
                  <a:pt x="15915" y="10630"/>
                </a:lnTo>
                <a:lnTo>
                  <a:pt x="16035" y="10510"/>
                </a:lnTo>
                <a:lnTo>
                  <a:pt x="16035" y="10330"/>
                </a:lnTo>
                <a:lnTo>
                  <a:pt x="15975" y="10210"/>
                </a:lnTo>
                <a:lnTo>
                  <a:pt x="15135" y="9549"/>
                </a:lnTo>
                <a:lnTo>
                  <a:pt x="14294" y="8889"/>
                </a:lnTo>
                <a:lnTo>
                  <a:pt x="13693" y="8408"/>
                </a:lnTo>
                <a:lnTo>
                  <a:pt x="13033" y="7988"/>
                </a:lnTo>
                <a:lnTo>
                  <a:pt x="15074" y="6546"/>
                </a:lnTo>
                <a:lnTo>
                  <a:pt x="16756" y="5405"/>
                </a:lnTo>
                <a:lnTo>
                  <a:pt x="16996" y="5525"/>
                </a:lnTo>
                <a:lnTo>
                  <a:pt x="17236" y="5585"/>
                </a:lnTo>
                <a:lnTo>
                  <a:pt x="17717" y="5646"/>
                </a:lnTo>
                <a:lnTo>
                  <a:pt x="18257" y="5525"/>
                </a:lnTo>
                <a:lnTo>
                  <a:pt x="18738" y="5405"/>
                </a:lnTo>
                <a:lnTo>
                  <a:pt x="18858" y="5285"/>
                </a:lnTo>
                <a:lnTo>
                  <a:pt x="18978" y="5165"/>
                </a:lnTo>
                <a:lnTo>
                  <a:pt x="18978" y="4985"/>
                </a:lnTo>
                <a:lnTo>
                  <a:pt x="18978" y="4865"/>
                </a:lnTo>
                <a:lnTo>
                  <a:pt x="18918" y="4745"/>
                </a:lnTo>
                <a:lnTo>
                  <a:pt x="18798" y="4625"/>
                </a:lnTo>
                <a:lnTo>
                  <a:pt x="18678" y="4564"/>
                </a:lnTo>
                <a:lnTo>
                  <a:pt x="18498" y="4625"/>
                </a:lnTo>
                <a:lnTo>
                  <a:pt x="18077" y="4745"/>
                </a:lnTo>
                <a:lnTo>
                  <a:pt x="17837" y="4805"/>
                </a:lnTo>
                <a:lnTo>
                  <a:pt x="17597" y="4865"/>
                </a:lnTo>
                <a:lnTo>
                  <a:pt x="18438" y="4264"/>
                </a:lnTo>
                <a:lnTo>
                  <a:pt x="19218" y="3604"/>
                </a:lnTo>
                <a:lnTo>
                  <a:pt x="19278" y="3483"/>
                </a:lnTo>
                <a:lnTo>
                  <a:pt x="19278" y="3363"/>
                </a:lnTo>
                <a:lnTo>
                  <a:pt x="19278" y="3303"/>
                </a:lnTo>
                <a:lnTo>
                  <a:pt x="19218" y="3183"/>
                </a:lnTo>
                <a:lnTo>
                  <a:pt x="19038" y="3063"/>
                </a:lnTo>
                <a:lnTo>
                  <a:pt x="18918" y="3063"/>
                </a:lnTo>
                <a:lnTo>
                  <a:pt x="18798" y="3123"/>
                </a:lnTo>
                <a:lnTo>
                  <a:pt x="18077" y="3483"/>
                </a:lnTo>
                <a:lnTo>
                  <a:pt x="17357" y="3964"/>
                </a:lnTo>
                <a:lnTo>
                  <a:pt x="17477" y="3724"/>
                </a:lnTo>
                <a:lnTo>
                  <a:pt x="17597" y="3483"/>
                </a:lnTo>
                <a:lnTo>
                  <a:pt x="17657" y="3243"/>
                </a:lnTo>
                <a:lnTo>
                  <a:pt x="17537" y="3003"/>
                </a:lnTo>
                <a:lnTo>
                  <a:pt x="17477" y="2883"/>
                </a:lnTo>
                <a:lnTo>
                  <a:pt x="17176" y="2883"/>
                </a:lnTo>
                <a:lnTo>
                  <a:pt x="17116" y="2943"/>
                </a:lnTo>
                <a:lnTo>
                  <a:pt x="16996" y="3123"/>
                </a:lnTo>
                <a:lnTo>
                  <a:pt x="16876" y="3363"/>
                </a:lnTo>
                <a:lnTo>
                  <a:pt x="16576" y="3784"/>
                </a:lnTo>
                <a:lnTo>
                  <a:pt x="16396" y="4204"/>
                </a:lnTo>
                <a:lnTo>
                  <a:pt x="16336" y="4444"/>
                </a:lnTo>
                <a:lnTo>
                  <a:pt x="16336" y="4685"/>
                </a:lnTo>
                <a:lnTo>
                  <a:pt x="14474" y="6006"/>
                </a:lnTo>
                <a:lnTo>
                  <a:pt x="12972" y="7027"/>
                </a:lnTo>
                <a:lnTo>
                  <a:pt x="13213" y="5946"/>
                </a:lnTo>
                <a:lnTo>
                  <a:pt x="13633" y="3844"/>
                </a:lnTo>
                <a:lnTo>
                  <a:pt x="13633" y="3664"/>
                </a:lnTo>
                <a:lnTo>
                  <a:pt x="13513" y="3483"/>
                </a:lnTo>
                <a:lnTo>
                  <a:pt x="13333" y="3423"/>
                </a:lnTo>
                <a:lnTo>
                  <a:pt x="13093" y="3483"/>
                </a:lnTo>
                <a:lnTo>
                  <a:pt x="12072" y="4024"/>
                </a:lnTo>
                <a:lnTo>
                  <a:pt x="11111" y="4625"/>
                </a:lnTo>
                <a:lnTo>
                  <a:pt x="10450" y="5045"/>
                </a:lnTo>
                <a:lnTo>
                  <a:pt x="9789" y="5465"/>
                </a:lnTo>
                <a:lnTo>
                  <a:pt x="9789" y="4144"/>
                </a:lnTo>
                <a:lnTo>
                  <a:pt x="9729" y="2883"/>
                </a:lnTo>
                <a:lnTo>
                  <a:pt x="9970" y="2763"/>
                </a:lnTo>
                <a:lnTo>
                  <a:pt x="10210" y="2643"/>
                </a:lnTo>
                <a:lnTo>
                  <a:pt x="10570" y="2282"/>
                </a:lnTo>
                <a:lnTo>
                  <a:pt x="11171" y="1622"/>
                </a:lnTo>
                <a:lnTo>
                  <a:pt x="11471" y="1261"/>
                </a:lnTo>
                <a:lnTo>
                  <a:pt x="11591" y="901"/>
                </a:lnTo>
                <a:lnTo>
                  <a:pt x="11591" y="721"/>
                </a:lnTo>
                <a:lnTo>
                  <a:pt x="11591" y="601"/>
                </a:lnTo>
                <a:lnTo>
                  <a:pt x="11471" y="481"/>
                </a:lnTo>
                <a:lnTo>
                  <a:pt x="11351" y="421"/>
                </a:lnTo>
                <a:lnTo>
                  <a:pt x="11111" y="421"/>
                </a:lnTo>
                <a:lnTo>
                  <a:pt x="10870" y="481"/>
                </a:lnTo>
                <a:lnTo>
                  <a:pt x="10630" y="601"/>
                </a:lnTo>
                <a:lnTo>
                  <a:pt x="10450" y="781"/>
                </a:lnTo>
                <a:lnTo>
                  <a:pt x="10150" y="1201"/>
                </a:lnTo>
                <a:lnTo>
                  <a:pt x="9789" y="1562"/>
                </a:lnTo>
                <a:lnTo>
                  <a:pt x="9609" y="1742"/>
                </a:lnTo>
                <a:lnTo>
                  <a:pt x="9549" y="901"/>
                </a:lnTo>
                <a:lnTo>
                  <a:pt x="9369" y="60"/>
                </a:lnTo>
                <a:lnTo>
                  <a:pt x="9369"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01" name="Shape 101"/>
          <p:cNvSpPr/>
          <p:nvPr/>
        </p:nvSpPr>
        <p:spPr>
          <a:xfrm rot="-7484905">
            <a:off x="1616493" y="1486041"/>
            <a:ext cx="370383" cy="1327360"/>
          </a:xfrm>
          <a:custGeom>
            <a:avLst/>
            <a:gdLst/>
            <a:ahLst/>
            <a:cxnLst/>
            <a:rect l="0" t="0" r="0" b="0"/>
            <a:pathLst>
              <a:path w="11111" h="39819" extrusionOk="0">
                <a:moveTo>
                  <a:pt x="4625" y="1"/>
                </a:moveTo>
                <a:lnTo>
                  <a:pt x="4564" y="61"/>
                </a:lnTo>
                <a:lnTo>
                  <a:pt x="4504" y="481"/>
                </a:lnTo>
                <a:lnTo>
                  <a:pt x="4504" y="962"/>
                </a:lnTo>
                <a:lnTo>
                  <a:pt x="4564" y="1382"/>
                </a:lnTo>
                <a:lnTo>
                  <a:pt x="4625" y="1803"/>
                </a:lnTo>
                <a:lnTo>
                  <a:pt x="4925" y="2643"/>
                </a:lnTo>
                <a:lnTo>
                  <a:pt x="5105" y="3484"/>
                </a:lnTo>
                <a:lnTo>
                  <a:pt x="5285" y="4865"/>
                </a:lnTo>
                <a:lnTo>
                  <a:pt x="5465" y="6187"/>
                </a:lnTo>
                <a:lnTo>
                  <a:pt x="5345" y="7448"/>
                </a:lnTo>
                <a:lnTo>
                  <a:pt x="5285" y="8769"/>
                </a:lnTo>
                <a:lnTo>
                  <a:pt x="5225" y="11292"/>
                </a:lnTo>
                <a:lnTo>
                  <a:pt x="5045" y="11171"/>
                </a:lnTo>
                <a:lnTo>
                  <a:pt x="4625" y="10811"/>
                </a:lnTo>
                <a:lnTo>
                  <a:pt x="4264" y="10451"/>
                </a:lnTo>
                <a:lnTo>
                  <a:pt x="3904" y="9970"/>
                </a:lnTo>
                <a:lnTo>
                  <a:pt x="3604" y="9490"/>
                </a:lnTo>
                <a:lnTo>
                  <a:pt x="3303" y="8949"/>
                </a:lnTo>
                <a:lnTo>
                  <a:pt x="3123" y="8409"/>
                </a:lnTo>
                <a:lnTo>
                  <a:pt x="3003" y="7868"/>
                </a:lnTo>
                <a:lnTo>
                  <a:pt x="2883" y="7268"/>
                </a:lnTo>
                <a:lnTo>
                  <a:pt x="2883" y="6787"/>
                </a:lnTo>
                <a:lnTo>
                  <a:pt x="2883" y="6307"/>
                </a:lnTo>
                <a:lnTo>
                  <a:pt x="2883" y="5886"/>
                </a:lnTo>
                <a:lnTo>
                  <a:pt x="2883" y="5406"/>
                </a:lnTo>
                <a:lnTo>
                  <a:pt x="2823" y="5286"/>
                </a:lnTo>
                <a:lnTo>
                  <a:pt x="2703" y="5226"/>
                </a:lnTo>
                <a:lnTo>
                  <a:pt x="2583" y="5226"/>
                </a:lnTo>
                <a:lnTo>
                  <a:pt x="2463" y="5286"/>
                </a:lnTo>
                <a:lnTo>
                  <a:pt x="2222" y="5526"/>
                </a:lnTo>
                <a:lnTo>
                  <a:pt x="2042" y="5766"/>
                </a:lnTo>
                <a:lnTo>
                  <a:pt x="1922" y="6067"/>
                </a:lnTo>
                <a:lnTo>
                  <a:pt x="1802" y="6367"/>
                </a:lnTo>
                <a:lnTo>
                  <a:pt x="1682" y="6967"/>
                </a:lnTo>
                <a:lnTo>
                  <a:pt x="1682" y="7688"/>
                </a:lnTo>
                <a:lnTo>
                  <a:pt x="1742" y="8349"/>
                </a:lnTo>
                <a:lnTo>
                  <a:pt x="1922" y="9069"/>
                </a:lnTo>
                <a:lnTo>
                  <a:pt x="2102" y="9670"/>
                </a:lnTo>
                <a:lnTo>
                  <a:pt x="2342" y="10211"/>
                </a:lnTo>
                <a:lnTo>
                  <a:pt x="2823" y="11051"/>
                </a:lnTo>
                <a:lnTo>
                  <a:pt x="3123" y="11472"/>
                </a:lnTo>
                <a:lnTo>
                  <a:pt x="3483" y="11892"/>
                </a:lnTo>
                <a:lnTo>
                  <a:pt x="3844" y="12312"/>
                </a:lnTo>
                <a:lnTo>
                  <a:pt x="4264" y="12673"/>
                </a:lnTo>
                <a:lnTo>
                  <a:pt x="4745" y="12973"/>
                </a:lnTo>
                <a:lnTo>
                  <a:pt x="5165" y="13153"/>
                </a:lnTo>
                <a:lnTo>
                  <a:pt x="5165" y="13994"/>
                </a:lnTo>
                <a:lnTo>
                  <a:pt x="4324" y="13874"/>
                </a:lnTo>
                <a:lnTo>
                  <a:pt x="3904" y="13754"/>
                </a:lnTo>
                <a:lnTo>
                  <a:pt x="3483" y="13634"/>
                </a:lnTo>
                <a:lnTo>
                  <a:pt x="2703" y="13273"/>
                </a:lnTo>
                <a:lnTo>
                  <a:pt x="1982" y="12853"/>
                </a:lnTo>
                <a:lnTo>
                  <a:pt x="1321" y="12312"/>
                </a:lnTo>
                <a:lnTo>
                  <a:pt x="721" y="11712"/>
                </a:lnTo>
                <a:lnTo>
                  <a:pt x="601" y="11652"/>
                </a:lnTo>
                <a:lnTo>
                  <a:pt x="481" y="11712"/>
                </a:lnTo>
                <a:lnTo>
                  <a:pt x="361" y="11832"/>
                </a:lnTo>
                <a:lnTo>
                  <a:pt x="361" y="11952"/>
                </a:lnTo>
                <a:lnTo>
                  <a:pt x="541" y="12433"/>
                </a:lnTo>
                <a:lnTo>
                  <a:pt x="781" y="12853"/>
                </a:lnTo>
                <a:lnTo>
                  <a:pt x="1021" y="13273"/>
                </a:lnTo>
                <a:lnTo>
                  <a:pt x="1321" y="13634"/>
                </a:lnTo>
                <a:lnTo>
                  <a:pt x="1682" y="13994"/>
                </a:lnTo>
                <a:lnTo>
                  <a:pt x="2042" y="14354"/>
                </a:lnTo>
                <a:lnTo>
                  <a:pt x="2402" y="14595"/>
                </a:lnTo>
                <a:lnTo>
                  <a:pt x="2823" y="14895"/>
                </a:lnTo>
                <a:lnTo>
                  <a:pt x="3363" y="15075"/>
                </a:lnTo>
                <a:lnTo>
                  <a:pt x="3904" y="15315"/>
                </a:lnTo>
                <a:lnTo>
                  <a:pt x="4504" y="15495"/>
                </a:lnTo>
                <a:lnTo>
                  <a:pt x="5105" y="15556"/>
                </a:lnTo>
                <a:lnTo>
                  <a:pt x="5105" y="17778"/>
                </a:lnTo>
                <a:lnTo>
                  <a:pt x="4084" y="17537"/>
                </a:lnTo>
                <a:lnTo>
                  <a:pt x="3063" y="17117"/>
                </a:lnTo>
                <a:lnTo>
                  <a:pt x="2162" y="16576"/>
                </a:lnTo>
                <a:lnTo>
                  <a:pt x="1201" y="16036"/>
                </a:lnTo>
                <a:lnTo>
                  <a:pt x="1081" y="15976"/>
                </a:lnTo>
                <a:lnTo>
                  <a:pt x="961" y="16036"/>
                </a:lnTo>
                <a:lnTo>
                  <a:pt x="901" y="16156"/>
                </a:lnTo>
                <a:lnTo>
                  <a:pt x="961" y="16276"/>
                </a:lnTo>
                <a:lnTo>
                  <a:pt x="1321" y="16817"/>
                </a:lnTo>
                <a:lnTo>
                  <a:pt x="1742" y="17297"/>
                </a:lnTo>
                <a:lnTo>
                  <a:pt x="2222" y="17778"/>
                </a:lnTo>
                <a:lnTo>
                  <a:pt x="2703" y="18138"/>
                </a:lnTo>
                <a:lnTo>
                  <a:pt x="3243" y="18438"/>
                </a:lnTo>
                <a:lnTo>
                  <a:pt x="3844" y="18739"/>
                </a:lnTo>
                <a:lnTo>
                  <a:pt x="4444" y="18979"/>
                </a:lnTo>
                <a:lnTo>
                  <a:pt x="5045" y="19099"/>
                </a:lnTo>
                <a:lnTo>
                  <a:pt x="5045" y="21741"/>
                </a:lnTo>
                <a:lnTo>
                  <a:pt x="5045" y="22042"/>
                </a:lnTo>
                <a:lnTo>
                  <a:pt x="4324" y="21741"/>
                </a:lnTo>
                <a:lnTo>
                  <a:pt x="4024" y="21561"/>
                </a:lnTo>
                <a:lnTo>
                  <a:pt x="3664" y="21321"/>
                </a:lnTo>
                <a:lnTo>
                  <a:pt x="3423" y="21081"/>
                </a:lnTo>
                <a:lnTo>
                  <a:pt x="3183" y="20841"/>
                </a:lnTo>
                <a:lnTo>
                  <a:pt x="2823" y="20240"/>
                </a:lnTo>
                <a:lnTo>
                  <a:pt x="2402" y="19639"/>
                </a:lnTo>
                <a:lnTo>
                  <a:pt x="2222" y="19339"/>
                </a:lnTo>
                <a:lnTo>
                  <a:pt x="1982" y="19099"/>
                </a:lnTo>
                <a:lnTo>
                  <a:pt x="1862" y="18979"/>
                </a:lnTo>
                <a:lnTo>
                  <a:pt x="1682" y="18979"/>
                </a:lnTo>
                <a:lnTo>
                  <a:pt x="1502" y="19039"/>
                </a:lnTo>
                <a:lnTo>
                  <a:pt x="1381" y="19159"/>
                </a:lnTo>
                <a:lnTo>
                  <a:pt x="1261" y="19459"/>
                </a:lnTo>
                <a:lnTo>
                  <a:pt x="1201" y="19820"/>
                </a:lnTo>
                <a:lnTo>
                  <a:pt x="1141" y="20180"/>
                </a:lnTo>
                <a:lnTo>
                  <a:pt x="1261" y="20540"/>
                </a:lnTo>
                <a:lnTo>
                  <a:pt x="1381" y="20961"/>
                </a:lnTo>
                <a:lnTo>
                  <a:pt x="1562" y="21321"/>
                </a:lnTo>
                <a:lnTo>
                  <a:pt x="1742" y="21681"/>
                </a:lnTo>
                <a:lnTo>
                  <a:pt x="2042" y="21982"/>
                </a:lnTo>
                <a:lnTo>
                  <a:pt x="2342" y="22342"/>
                </a:lnTo>
                <a:lnTo>
                  <a:pt x="2643" y="22642"/>
                </a:lnTo>
                <a:lnTo>
                  <a:pt x="3003" y="22882"/>
                </a:lnTo>
                <a:lnTo>
                  <a:pt x="3363" y="23123"/>
                </a:lnTo>
                <a:lnTo>
                  <a:pt x="3784" y="23303"/>
                </a:lnTo>
                <a:lnTo>
                  <a:pt x="4144" y="23483"/>
                </a:lnTo>
                <a:lnTo>
                  <a:pt x="4504" y="23543"/>
                </a:lnTo>
                <a:lnTo>
                  <a:pt x="4865" y="23603"/>
                </a:lnTo>
                <a:lnTo>
                  <a:pt x="4925" y="23663"/>
                </a:lnTo>
                <a:lnTo>
                  <a:pt x="5045" y="23783"/>
                </a:lnTo>
                <a:lnTo>
                  <a:pt x="4985" y="26786"/>
                </a:lnTo>
                <a:lnTo>
                  <a:pt x="4444" y="26426"/>
                </a:lnTo>
                <a:lnTo>
                  <a:pt x="3964" y="26005"/>
                </a:lnTo>
                <a:lnTo>
                  <a:pt x="3724" y="25705"/>
                </a:lnTo>
                <a:lnTo>
                  <a:pt x="3483" y="25405"/>
                </a:lnTo>
                <a:lnTo>
                  <a:pt x="3123" y="24684"/>
                </a:lnTo>
                <a:lnTo>
                  <a:pt x="2703" y="24084"/>
                </a:lnTo>
                <a:lnTo>
                  <a:pt x="2402" y="23783"/>
                </a:lnTo>
                <a:lnTo>
                  <a:pt x="2162" y="23603"/>
                </a:lnTo>
                <a:lnTo>
                  <a:pt x="1982" y="23543"/>
                </a:lnTo>
                <a:lnTo>
                  <a:pt x="1862" y="23543"/>
                </a:lnTo>
                <a:lnTo>
                  <a:pt x="1742" y="23603"/>
                </a:lnTo>
                <a:lnTo>
                  <a:pt x="1622" y="23723"/>
                </a:lnTo>
                <a:lnTo>
                  <a:pt x="1502" y="23903"/>
                </a:lnTo>
                <a:lnTo>
                  <a:pt x="1442" y="24144"/>
                </a:lnTo>
                <a:lnTo>
                  <a:pt x="1381" y="24564"/>
                </a:lnTo>
                <a:lnTo>
                  <a:pt x="1442" y="25044"/>
                </a:lnTo>
                <a:lnTo>
                  <a:pt x="1622" y="25525"/>
                </a:lnTo>
                <a:lnTo>
                  <a:pt x="1862" y="26005"/>
                </a:lnTo>
                <a:lnTo>
                  <a:pt x="2102" y="26426"/>
                </a:lnTo>
                <a:lnTo>
                  <a:pt x="2643" y="27146"/>
                </a:lnTo>
                <a:lnTo>
                  <a:pt x="3123" y="27627"/>
                </a:lnTo>
                <a:lnTo>
                  <a:pt x="3664" y="28107"/>
                </a:lnTo>
                <a:lnTo>
                  <a:pt x="4324" y="28528"/>
                </a:lnTo>
                <a:lnTo>
                  <a:pt x="4625" y="28708"/>
                </a:lnTo>
                <a:lnTo>
                  <a:pt x="4985" y="28828"/>
                </a:lnTo>
                <a:lnTo>
                  <a:pt x="4985" y="30510"/>
                </a:lnTo>
                <a:lnTo>
                  <a:pt x="4925" y="30870"/>
                </a:lnTo>
                <a:lnTo>
                  <a:pt x="4504" y="30510"/>
                </a:lnTo>
                <a:lnTo>
                  <a:pt x="4084" y="30149"/>
                </a:lnTo>
                <a:lnTo>
                  <a:pt x="3303" y="29248"/>
                </a:lnTo>
                <a:lnTo>
                  <a:pt x="2583" y="28288"/>
                </a:lnTo>
                <a:lnTo>
                  <a:pt x="2463" y="28167"/>
                </a:lnTo>
                <a:lnTo>
                  <a:pt x="2342" y="28107"/>
                </a:lnTo>
                <a:lnTo>
                  <a:pt x="2042" y="28107"/>
                </a:lnTo>
                <a:lnTo>
                  <a:pt x="1922" y="28167"/>
                </a:lnTo>
                <a:lnTo>
                  <a:pt x="1802" y="28288"/>
                </a:lnTo>
                <a:lnTo>
                  <a:pt x="1802" y="28468"/>
                </a:lnTo>
                <a:lnTo>
                  <a:pt x="1802" y="28588"/>
                </a:lnTo>
                <a:lnTo>
                  <a:pt x="1982" y="29308"/>
                </a:lnTo>
                <a:lnTo>
                  <a:pt x="2222" y="29909"/>
                </a:lnTo>
                <a:lnTo>
                  <a:pt x="2583" y="30510"/>
                </a:lnTo>
                <a:lnTo>
                  <a:pt x="3063" y="31050"/>
                </a:lnTo>
                <a:lnTo>
                  <a:pt x="3423" y="31471"/>
                </a:lnTo>
                <a:lnTo>
                  <a:pt x="3904" y="31831"/>
                </a:lnTo>
                <a:lnTo>
                  <a:pt x="4144" y="31951"/>
                </a:lnTo>
                <a:lnTo>
                  <a:pt x="4384" y="32071"/>
                </a:lnTo>
                <a:lnTo>
                  <a:pt x="4625" y="32131"/>
                </a:lnTo>
                <a:lnTo>
                  <a:pt x="4925" y="32191"/>
                </a:lnTo>
                <a:lnTo>
                  <a:pt x="4865" y="34113"/>
                </a:lnTo>
                <a:lnTo>
                  <a:pt x="4805" y="36095"/>
                </a:lnTo>
                <a:lnTo>
                  <a:pt x="3844" y="35134"/>
                </a:lnTo>
                <a:lnTo>
                  <a:pt x="3363" y="34593"/>
                </a:lnTo>
                <a:lnTo>
                  <a:pt x="2883" y="34113"/>
                </a:lnTo>
                <a:lnTo>
                  <a:pt x="2282" y="33272"/>
                </a:lnTo>
                <a:lnTo>
                  <a:pt x="1682" y="32491"/>
                </a:lnTo>
                <a:lnTo>
                  <a:pt x="1381" y="32071"/>
                </a:lnTo>
                <a:lnTo>
                  <a:pt x="1021" y="31711"/>
                </a:lnTo>
                <a:lnTo>
                  <a:pt x="661" y="31350"/>
                </a:lnTo>
                <a:lnTo>
                  <a:pt x="240" y="31110"/>
                </a:lnTo>
                <a:lnTo>
                  <a:pt x="120" y="31050"/>
                </a:lnTo>
                <a:lnTo>
                  <a:pt x="60" y="31110"/>
                </a:lnTo>
                <a:lnTo>
                  <a:pt x="0" y="31170"/>
                </a:lnTo>
                <a:lnTo>
                  <a:pt x="0" y="31230"/>
                </a:lnTo>
                <a:lnTo>
                  <a:pt x="0" y="31771"/>
                </a:lnTo>
                <a:lnTo>
                  <a:pt x="60" y="32251"/>
                </a:lnTo>
                <a:lnTo>
                  <a:pt x="240" y="32792"/>
                </a:lnTo>
                <a:lnTo>
                  <a:pt x="481" y="33272"/>
                </a:lnTo>
                <a:lnTo>
                  <a:pt x="781" y="33693"/>
                </a:lnTo>
                <a:lnTo>
                  <a:pt x="1081" y="34173"/>
                </a:lnTo>
                <a:lnTo>
                  <a:pt x="1742" y="35014"/>
                </a:lnTo>
                <a:lnTo>
                  <a:pt x="2402" y="35795"/>
                </a:lnTo>
                <a:lnTo>
                  <a:pt x="3123" y="36575"/>
                </a:lnTo>
                <a:lnTo>
                  <a:pt x="3544" y="36936"/>
                </a:lnTo>
                <a:lnTo>
                  <a:pt x="3964" y="37236"/>
                </a:lnTo>
                <a:lnTo>
                  <a:pt x="4384" y="37536"/>
                </a:lnTo>
                <a:lnTo>
                  <a:pt x="4865" y="37776"/>
                </a:lnTo>
                <a:lnTo>
                  <a:pt x="4985" y="39518"/>
                </a:lnTo>
                <a:lnTo>
                  <a:pt x="5045" y="39638"/>
                </a:lnTo>
                <a:lnTo>
                  <a:pt x="5105" y="39698"/>
                </a:lnTo>
                <a:lnTo>
                  <a:pt x="5285" y="39818"/>
                </a:lnTo>
                <a:lnTo>
                  <a:pt x="5405" y="39818"/>
                </a:lnTo>
                <a:lnTo>
                  <a:pt x="5465" y="39758"/>
                </a:lnTo>
                <a:lnTo>
                  <a:pt x="5585" y="39698"/>
                </a:lnTo>
                <a:lnTo>
                  <a:pt x="5585" y="39578"/>
                </a:lnTo>
                <a:lnTo>
                  <a:pt x="5766" y="38317"/>
                </a:lnTo>
                <a:lnTo>
                  <a:pt x="5826" y="36996"/>
                </a:lnTo>
                <a:lnTo>
                  <a:pt x="6426" y="36335"/>
                </a:lnTo>
                <a:lnTo>
                  <a:pt x="6967" y="35674"/>
                </a:lnTo>
                <a:lnTo>
                  <a:pt x="8048" y="34413"/>
                </a:lnTo>
                <a:lnTo>
                  <a:pt x="8648" y="33633"/>
                </a:lnTo>
                <a:lnTo>
                  <a:pt x="9249" y="32912"/>
                </a:lnTo>
                <a:lnTo>
                  <a:pt x="9729" y="32131"/>
                </a:lnTo>
                <a:lnTo>
                  <a:pt x="10210" y="31290"/>
                </a:lnTo>
                <a:lnTo>
                  <a:pt x="10210" y="31170"/>
                </a:lnTo>
                <a:lnTo>
                  <a:pt x="10210" y="31050"/>
                </a:lnTo>
                <a:lnTo>
                  <a:pt x="10090" y="30990"/>
                </a:lnTo>
                <a:lnTo>
                  <a:pt x="9970" y="31050"/>
                </a:lnTo>
                <a:lnTo>
                  <a:pt x="9189" y="31651"/>
                </a:lnTo>
                <a:lnTo>
                  <a:pt x="8408" y="32311"/>
                </a:lnTo>
                <a:lnTo>
                  <a:pt x="7747" y="32972"/>
                </a:lnTo>
                <a:lnTo>
                  <a:pt x="7027" y="33693"/>
                </a:lnTo>
                <a:lnTo>
                  <a:pt x="5886" y="34954"/>
                </a:lnTo>
                <a:lnTo>
                  <a:pt x="5946" y="32431"/>
                </a:lnTo>
                <a:lnTo>
                  <a:pt x="6366" y="32431"/>
                </a:lnTo>
                <a:lnTo>
                  <a:pt x="6787" y="32311"/>
                </a:lnTo>
                <a:lnTo>
                  <a:pt x="7207" y="32011"/>
                </a:lnTo>
                <a:lnTo>
                  <a:pt x="7627" y="31711"/>
                </a:lnTo>
                <a:lnTo>
                  <a:pt x="7988" y="31350"/>
                </a:lnTo>
                <a:lnTo>
                  <a:pt x="8348" y="30930"/>
                </a:lnTo>
                <a:lnTo>
                  <a:pt x="8949" y="30269"/>
                </a:lnTo>
                <a:lnTo>
                  <a:pt x="9489" y="29609"/>
                </a:lnTo>
                <a:lnTo>
                  <a:pt x="10090" y="28768"/>
                </a:lnTo>
                <a:lnTo>
                  <a:pt x="10330" y="28348"/>
                </a:lnTo>
                <a:lnTo>
                  <a:pt x="10510" y="27867"/>
                </a:lnTo>
                <a:lnTo>
                  <a:pt x="10570" y="27447"/>
                </a:lnTo>
                <a:lnTo>
                  <a:pt x="10570" y="26966"/>
                </a:lnTo>
                <a:lnTo>
                  <a:pt x="10510" y="26906"/>
                </a:lnTo>
                <a:lnTo>
                  <a:pt x="10390" y="26906"/>
                </a:lnTo>
                <a:lnTo>
                  <a:pt x="10030" y="27146"/>
                </a:lnTo>
                <a:lnTo>
                  <a:pt x="9729" y="27387"/>
                </a:lnTo>
                <a:lnTo>
                  <a:pt x="9189" y="28047"/>
                </a:lnTo>
                <a:lnTo>
                  <a:pt x="8528" y="28828"/>
                </a:lnTo>
                <a:lnTo>
                  <a:pt x="7808" y="29609"/>
                </a:lnTo>
                <a:lnTo>
                  <a:pt x="7387" y="30029"/>
                </a:lnTo>
                <a:lnTo>
                  <a:pt x="6907" y="30389"/>
                </a:lnTo>
                <a:lnTo>
                  <a:pt x="6366" y="30810"/>
                </a:lnTo>
                <a:lnTo>
                  <a:pt x="5946" y="31290"/>
                </a:lnTo>
                <a:lnTo>
                  <a:pt x="5946" y="31230"/>
                </a:lnTo>
                <a:lnTo>
                  <a:pt x="6006" y="28828"/>
                </a:lnTo>
                <a:lnTo>
                  <a:pt x="6066" y="28768"/>
                </a:lnTo>
                <a:lnTo>
                  <a:pt x="6186" y="28708"/>
                </a:lnTo>
                <a:lnTo>
                  <a:pt x="6366" y="28588"/>
                </a:lnTo>
                <a:lnTo>
                  <a:pt x="6426" y="28408"/>
                </a:lnTo>
                <a:lnTo>
                  <a:pt x="6486" y="28227"/>
                </a:lnTo>
                <a:lnTo>
                  <a:pt x="7027" y="27687"/>
                </a:lnTo>
                <a:lnTo>
                  <a:pt x="7507" y="27086"/>
                </a:lnTo>
                <a:lnTo>
                  <a:pt x="8408" y="25885"/>
                </a:lnTo>
                <a:lnTo>
                  <a:pt x="9789" y="24024"/>
                </a:lnTo>
                <a:lnTo>
                  <a:pt x="11111" y="22102"/>
                </a:lnTo>
                <a:lnTo>
                  <a:pt x="11111" y="21922"/>
                </a:lnTo>
                <a:lnTo>
                  <a:pt x="11051" y="21861"/>
                </a:lnTo>
                <a:lnTo>
                  <a:pt x="10931" y="21801"/>
                </a:lnTo>
                <a:lnTo>
                  <a:pt x="10810" y="21861"/>
                </a:lnTo>
                <a:lnTo>
                  <a:pt x="9069" y="23483"/>
                </a:lnTo>
                <a:lnTo>
                  <a:pt x="7447" y="25165"/>
                </a:lnTo>
                <a:lnTo>
                  <a:pt x="6727" y="25825"/>
                </a:lnTo>
                <a:lnTo>
                  <a:pt x="6066" y="26606"/>
                </a:lnTo>
                <a:lnTo>
                  <a:pt x="6126" y="23423"/>
                </a:lnTo>
                <a:lnTo>
                  <a:pt x="6426" y="23183"/>
                </a:lnTo>
                <a:lnTo>
                  <a:pt x="6727" y="22882"/>
                </a:lnTo>
                <a:lnTo>
                  <a:pt x="7267" y="22222"/>
                </a:lnTo>
                <a:lnTo>
                  <a:pt x="7808" y="21561"/>
                </a:lnTo>
                <a:lnTo>
                  <a:pt x="8288" y="20961"/>
                </a:lnTo>
                <a:lnTo>
                  <a:pt x="9009" y="20120"/>
                </a:lnTo>
                <a:lnTo>
                  <a:pt x="9729" y="19219"/>
                </a:lnTo>
                <a:lnTo>
                  <a:pt x="10330" y="18318"/>
                </a:lnTo>
                <a:lnTo>
                  <a:pt x="10931" y="17297"/>
                </a:lnTo>
                <a:lnTo>
                  <a:pt x="10931" y="17237"/>
                </a:lnTo>
                <a:lnTo>
                  <a:pt x="10870" y="17117"/>
                </a:lnTo>
                <a:lnTo>
                  <a:pt x="10810" y="17057"/>
                </a:lnTo>
                <a:lnTo>
                  <a:pt x="10690" y="17117"/>
                </a:lnTo>
                <a:lnTo>
                  <a:pt x="9729" y="17778"/>
                </a:lnTo>
                <a:lnTo>
                  <a:pt x="8889" y="18558"/>
                </a:lnTo>
                <a:lnTo>
                  <a:pt x="8048" y="19399"/>
                </a:lnTo>
                <a:lnTo>
                  <a:pt x="7267" y="20240"/>
                </a:lnTo>
                <a:lnTo>
                  <a:pt x="6186" y="21381"/>
                </a:lnTo>
                <a:lnTo>
                  <a:pt x="6186" y="19279"/>
                </a:lnTo>
                <a:lnTo>
                  <a:pt x="6366" y="19219"/>
                </a:lnTo>
                <a:lnTo>
                  <a:pt x="6486" y="19099"/>
                </a:lnTo>
                <a:lnTo>
                  <a:pt x="6666" y="18859"/>
                </a:lnTo>
                <a:lnTo>
                  <a:pt x="7207" y="18378"/>
                </a:lnTo>
                <a:lnTo>
                  <a:pt x="7747" y="17778"/>
                </a:lnTo>
                <a:lnTo>
                  <a:pt x="8588" y="16697"/>
                </a:lnTo>
                <a:lnTo>
                  <a:pt x="9249" y="15796"/>
                </a:lnTo>
                <a:lnTo>
                  <a:pt x="9849" y="14835"/>
                </a:lnTo>
                <a:lnTo>
                  <a:pt x="10090" y="14294"/>
                </a:lnTo>
                <a:lnTo>
                  <a:pt x="10330" y="13754"/>
                </a:lnTo>
                <a:lnTo>
                  <a:pt x="10510" y="13213"/>
                </a:lnTo>
                <a:lnTo>
                  <a:pt x="10630" y="12673"/>
                </a:lnTo>
                <a:lnTo>
                  <a:pt x="10570" y="12613"/>
                </a:lnTo>
                <a:lnTo>
                  <a:pt x="10570" y="12553"/>
                </a:lnTo>
                <a:lnTo>
                  <a:pt x="10450" y="12553"/>
                </a:lnTo>
                <a:lnTo>
                  <a:pt x="9609" y="13394"/>
                </a:lnTo>
                <a:lnTo>
                  <a:pt x="8889" y="14294"/>
                </a:lnTo>
                <a:lnTo>
                  <a:pt x="8168" y="15195"/>
                </a:lnTo>
                <a:lnTo>
                  <a:pt x="7447" y="16096"/>
                </a:lnTo>
                <a:lnTo>
                  <a:pt x="6907" y="16697"/>
                </a:lnTo>
                <a:lnTo>
                  <a:pt x="6246" y="17297"/>
                </a:lnTo>
                <a:lnTo>
                  <a:pt x="6306" y="15435"/>
                </a:lnTo>
                <a:lnTo>
                  <a:pt x="6666" y="15255"/>
                </a:lnTo>
                <a:lnTo>
                  <a:pt x="6847" y="15135"/>
                </a:lnTo>
                <a:lnTo>
                  <a:pt x="6907" y="14955"/>
                </a:lnTo>
                <a:lnTo>
                  <a:pt x="6967" y="14775"/>
                </a:lnTo>
                <a:lnTo>
                  <a:pt x="6907" y="14535"/>
                </a:lnTo>
                <a:lnTo>
                  <a:pt x="7447" y="13934"/>
                </a:lnTo>
                <a:lnTo>
                  <a:pt x="7988" y="13213"/>
                </a:lnTo>
                <a:lnTo>
                  <a:pt x="8408" y="12493"/>
                </a:lnTo>
                <a:lnTo>
                  <a:pt x="8768" y="11832"/>
                </a:lnTo>
                <a:lnTo>
                  <a:pt x="9429" y="10631"/>
                </a:lnTo>
                <a:lnTo>
                  <a:pt x="9669" y="9970"/>
                </a:lnTo>
                <a:lnTo>
                  <a:pt x="9910" y="9310"/>
                </a:lnTo>
                <a:lnTo>
                  <a:pt x="10090" y="8649"/>
                </a:lnTo>
                <a:lnTo>
                  <a:pt x="10210" y="7988"/>
                </a:lnTo>
                <a:lnTo>
                  <a:pt x="10270" y="7328"/>
                </a:lnTo>
                <a:lnTo>
                  <a:pt x="10270" y="6607"/>
                </a:lnTo>
                <a:lnTo>
                  <a:pt x="10210" y="6487"/>
                </a:lnTo>
                <a:lnTo>
                  <a:pt x="10090" y="6367"/>
                </a:lnTo>
                <a:lnTo>
                  <a:pt x="9970" y="6367"/>
                </a:lnTo>
                <a:lnTo>
                  <a:pt x="9849" y="6487"/>
                </a:lnTo>
                <a:lnTo>
                  <a:pt x="9309" y="7688"/>
                </a:lnTo>
                <a:lnTo>
                  <a:pt x="8768" y="8889"/>
                </a:lnTo>
                <a:lnTo>
                  <a:pt x="8288" y="10030"/>
                </a:lnTo>
                <a:lnTo>
                  <a:pt x="7988" y="10631"/>
                </a:lnTo>
                <a:lnTo>
                  <a:pt x="7687" y="11171"/>
                </a:lnTo>
                <a:lnTo>
                  <a:pt x="7147" y="12012"/>
                </a:lnTo>
                <a:lnTo>
                  <a:pt x="6606" y="12733"/>
                </a:lnTo>
                <a:lnTo>
                  <a:pt x="6606" y="12493"/>
                </a:lnTo>
                <a:lnTo>
                  <a:pt x="6546" y="12312"/>
                </a:lnTo>
                <a:lnTo>
                  <a:pt x="6426" y="12132"/>
                </a:lnTo>
                <a:lnTo>
                  <a:pt x="6306" y="11952"/>
                </a:lnTo>
                <a:lnTo>
                  <a:pt x="6306" y="11352"/>
                </a:lnTo>
                <a:lnTo>
                  <a:pt x="6426" y="11352"/>
                </a:lnTo>
                <a:lnTo>
                  <a:pt x="6486" y="11292"/>
                </a:lnTo>
                <a:lnTo>
                  <a:pt x="6847" y="10811"/>
                </a:lnTo>
                <a:lnTo>
                  <a:pt x="7207" y="10331"/>
                </a:lnTo>
                <a:lnTo>
                  <a:pt x="7447" y="9730"/>
                </a:lnTo>
                <a:lnTo>
                  <a:pt x="7687" y="9129"/>
                </a:lnTo>
                <a:lnTo>
                  <a:pt x="7868" y="8529"/>
                </a:lnTo>
                <a:lnTo>
                  <a:pt x="7988" y="7928"/>
                </a:lnTo>
                <a:lnTo>
                  <a:pt x="8228" y="6727"/>
                </a:lnTo>
                <a:lnTo>
                  <a:pt x="8348" y="5466"/>
                </a:lnTo>
                <a:lnTo>
                  <a:pt x="8408" y="4265"/>
                </a:lnTo>
                <a:lnTo>
                  <a:pt x="8288" y="3004"/>
                </a:lnTo>
                <a:lnTo>
                  <a:pt x="8108" y="1803"/>
                </a:lnTo>
                <a:lnTo>
                  <a:pt x="8108" y="1743"/>
                </a:lnTo>
                <a:lnTo>
                  <a:pt x="7988" y="1743"/>
                </a:lnTo>
                <a:lnTo>
                  <a:pt x="7928" y="1803"/>
                </a:lnTo>
                <a:lnTo>
                  <a:pt x="7928" y="3064"/>
                </a:lnTo>
                <a:lnTo>
                  <a:pt x="7868" y="4265"/>
                </a:lnTo>
                <a:lnTo>
                  <a:pt x="7687" y="5526"/>
                </a:lnTo>
                <a:lnTo>
                  <a:pt x="7507" y="6727"/>
                </a:lnTo>
                <a:lnTo>
                  <a:pt x="7207" y="7688"/>
                </a:lnTo>
                <a:lnTo>
                  <a:pt x="6907" y="8649"/>
                </a:lnTo>
                <a:lnTo>
                  <a:pt x="6606" y="9550"/>
                </a:lnTo>
                <a:lnTo>
                  <a:pt x="6306" y="10511"/>
                </a:lnTo>
                <a:lnTo>
                  <a:pt x="6306" y="8709"/>
                </a:lnTo>
                <a:lnTo>
                  <a:pt x="6306" y="6847"/>
                </a:lnTo>
                <a:lnTo>
                  <a:pt x="6366" y="6007"/>
                </a:lnTo>
                <a:lnTo>
                  <a:pt x="6366" y="5166"/>
                </a:lnTo>
                <a:lnTo>
                  <a:pt x="6306" y="4265"/>
                </a:lnTo>
                <a:lnTo>
                  <a:pt x="6186" y="3424"/>
                </a:lnTo>
                <a:lnTo>
                  <a:pt x="6006" y="2523"/>
                </a:lnTo>
                <a:lnTo>
                  <a:pt x="5766" y="1562"/>
                </a:lnTo>
                <a:lnTo>
                  <a:pt x="5585" y="1082"/>
                </a:lnTo>
                <a:lnTo>
                  <a:pt x="5405" y="662"/>
                </a:lnTo>
                <a:lnTo>
                  <a:pt x="5105" y="301"/>
                </a:lnTo>
                <a:lnTo>
                  <a:pt x="4745"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102" name="Shape 102"/>
          <p:cNvSpPr/>
          <p:nvPr/>
        </p:nvSpPr>
        <p:spPr>
          <a:xfrm rot="-5563591" flipH="1">
            <a:off x="1499553" y="1076388"/>
            <a:ext cx="604173" cy="158147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103" name="Shape 103"/>
          <p:cNvSpPr/>
          <p:nvPr/>
        </p:nvSpPr>
        <p:spPr>
          <a:xfrm rot="-4571370">
            <a:off x="1338693" y="2278259"/>
            <a:ext cx="600561" cy="1173653"/>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04" name="Shape 104"/>
          <p:cNvSpPr/>
          <p:nvPr/>
        </p:nvSpPr>
        <p:spPr>
          <a:xfrm flipH="1">
            <a:off x="556168" y="1229001"/>
            <a:ext cx="1667633" cy="490500"/>
          </a:xfrm>
          <a:custGeom>
            <a:avLst/>
            <a:gdLst/>
            <a:ahLst/>
            <a:cxnLst/>
            <a:rect l="0" t="0" r="0" b="0"/>
            <a:pathLst>
              <a:path w="50029" h="14715" extrusionOk="0">
                <a:moveTo>
                  <a:pt x="42281" y="1"/>
                </a:moveTo>
                <a:lnTo>
                  <a:pt x="41620" y="121"/>
                </a:lnTo>
                <a:lnTo>
                  <a:pt x="40960" y="301"/>
                </a:lnTo>
                <a:lnTo>
                  <a:pt x="39698" y="721"/>
                </a:lnTo>
                <a:lnTo>
                  <a:pt x="36756" y="1742"/>
                </a:lnTo>
                <a:lnTo>
                  <a:pt x="34413" y="2523"/>
                </a:lnTo>
                <a:lnTo>
                  <a:pt x="33272" y="2943"/>
                </a:lnTo>
                <a:lnTo>
                  <a:pt x="32131" y="3424"/>
                </a:lnTo>
                <a:lnTo>
                  <a:pt x="30149" y="3604"/>
                </a:lnTo>
                <a:lnTo>
                  <a:pt x="28227" y="3784"/>
                </a:lnTo>
                <a:lnTo>
                  <a:pt x="26246" y="4024"/>
                </a:lnTo>
                <a:lnTo>
                  <a:pt x="24324" y="4325"/>
                </a:lnTo>
                <a:lnTo>
                  <a:pt x="22702" y="4625"/>
                </a:lnTo>
                <a:lnTo>
                  <a:pt x="21141" y="4925"/>
                </a:lnTo>
                <a:lnTo>
                  <a:pt x="19579" y="5286"/>
                </a:lnTo>
                <a:lnTo>
                  <a:pt x="18018" y="5706"/>
                </a:lnTo>
                <a:lnTo>
                  <a:pt x="16456" y="6126"/>
                </a:lnTo>
                <a:lnTo>
                  <a:pt x="14895" y="6547"/>
                </a:lnTo>
                <a:lnTo>
                  <a:pt x="11832" y="7568"/>
                </a:lnTo>
                <a:lnTo>
                  <a:pt x="10331" y="8168"/>
                </a:lnTo>
                <a:lnTo>
                  <a:pt x="8829" y="8769"/>
                </a:lnTo>
                <a:lnTo>
                  <a:pt x="5826" y="10090"/>
                </a:lnTo>
                <a:lnTo>
                  <a:pt x="4385" y="10751"/>
                </a:lnTo>
                <a:lnTo>
                  <a:pt x="2884" y="11411"/>
                </a:lnTo>
                <a:lnTo>
                  <a:pt x="2163" y="11832"/>
                </a:lnTo>
                <a:lnTo>
                  <a:pt x="1442" y="12252"/>
                </a:lnTo>
                <a:lnTo>
                  <a:pt x="782" y="12733"/>
                </a:lnTo>
                <a:lnTo>
                  <a:pt x="241" y="13273"/>
                </a:lnTo>
                <a:lnTo>
                  <a:pt x="61" y="13513"/>
                </a:lnTo>
                <a:lnTo>
                  <a:pt x="1" y="13754"/>
                </a:lnTo>
                <a:lnTo>
                  <a:pt x="1" y="14054"/>
                </a:lnTo>
                <a:lnTo>
                  <a:pt x="121" y="14294"/>
                </a:lnTo>
                <a:lnTo>
                  <a:pt x="301" y="14474"/>
                </a:lnTo>
                <a:lnTo>
                  <a:pt x="481" y="14594"/>
                </a:lnTo>
                <a:lnTo>
                  <a:pt x="782" y="14715"/>
                </a:lnTo>
                <a:lnTo>
                  <a:pt x="1082" y="14654"/>
                </a:lnTo>
                <a:lnTo>
                  <a:pt x="1742" y="14474"/>
                </a:lnTo>
                <a:lnTo>
                  <a:pt x="2463" y="14174"/>
                </a:lnTo>
                <a:lnTo>
                  <a:pt x="3184" y="13874"/>
                </a:lnTo>
                <a:lnTo>
                  <a:pt x="3844" y="13513"/>
                </a:lnTo>
                <a:lnTo>
                  <a:pt x="5226" y="12733"/>
                </a:lnTo>
                <a:lnTo>
                  <a:pt x="6547" y="12072"/>
                </a:lnTo>
                <a:lnTo>
                  <a:pt x="7988" y="11411"/>
                </a:lnTo>
                <a:lnTo>
                  <a:pt x="9430" y="10751"/>
                </a:lnTo>
                <a:lnTo>
                  <a:pt x="12433" y="9610"/>
                </a:lnTo>
                <a:lnTo>
                  <a:pt x="14294" y="8949"/>
                </a:lnTo>
                <a:lnTo>
                  <a:pt x="14895" y="8889"/>
                </a:lnTo>
                <a:lnTo>
                  <a:pt x="16216" y="8769"/>
                </a:lnTo>
                <a:lnTo>
                  <a:pt x="17597" y="8769"/>
                </a:lnTo>
                <a:lnTo>
                  <a:pt x="18979" y="8889"/>
                </a:lnTo>
                <a:lnTo>
                  <a:pt x="20420" y="9069"/>
                </a:lnTo>
                <a:lnTo>
                  <a:pt x="21801" y="9309"/>
                </a:lnTo>
                <a:lnTo>
                  <a:pt x="23243" y="9670"/>
                </a:lnTo>
                <a:lnTo>
                  <a:pt x="29008" y="10991"/>
                </a:lnTo>
                <a:lnTo>
                  <a:pt x="29308" y="11592"/>
                </a:lnTo>
                <a:lnTo>
                  <a:pt x="29669" y="12192"/>
                </a:lnTo>
                <a:lnTo>
                  <a:pt x="30450" y="13273"/>
                </a:lnTo>
                <a:lnTo>
                  <a:pt x="30810" y="13754"/>
                </a:lnTo>
                <a:lnTo>
                  <a:pt x="31170" y="14174"/>
                </a:lnTo>
                <a:lnTo>
                  <a:pt x="31350" y="14414"/>
                </a:lnTo>
                <a:lnTo>
                  <a:pt x="31591" y="14534"/>
                </a:lnTo>
                <a:lnTo>
                  <a:pt x="31831" y="14654"/>
                </a:lnTo>
                <a:lnTo>
                  <a:pt x="32131" y="14715"/>
                </a:lnTo>
                <a:lnTo>
                  <a:pt x="32311" y="14715"/>
                </a:lnTo>
                <a:lnTo>
                  <a:pt x="32492" y="14594"/>
                </a:lnTo>
                <a:lnTo>
                  <a:pt x="32612" y="14474"/>
                </a:lnTo>
                <a:lnTo>
                  <a:pt x="32672" y="14294"/>
                </a:lnTo>
                <a:lnTo>
                  <a:pt x="32732" y="13994"/>
                </a:lnTo>
                <a:lnTo>
                  <a:pt x="32672" y="13694"/>
                </a:lnTo>
                <a:lnTo>
                  <a:pt x="32612" y="13393"/>
                </a:lnTo>
                <a:lnTo>
                  <a:pt x="32492" y="13153"/>
                </a:lnTo>
                <a:lnTo>
                  <a:pt x="32131" y="12673"/>
                </a:lnTo>
                <a:lnTo>
                  <a:pt x="31771" y="12192"/>
                </a:lnTo>
                <a:lnTo>
                  <a:pt x="31230" y="11471"/>
                </a:lnTo>
                <a:lnTo>
                  <a:pt x="31230" y="11471"/>
                </a:lnTo>
                <a:lnTo>
                  <a:pt x="31951" y="11652"/>
                </a:lnTo>
                <a:lnTo>
                  <a:pt x="32672" y="11832"/>
                </a:lnTo>
                <a:lnTo>
                  <a:pt x="33332" y="11952"/>
                </a:lnTo>
                <a:lnTo>
                  <a:pt x="33693" y="12012"/>
                </a:lnTo>
                <a:lnTo>
                  <a:pt x="34353" y="12012"/>
                </a:lnTo>
                <a:lnTo>
                  <a:pt x="34714" y="11952"/>
                </a:lnTo>
                <a:lnTo>
                  <a:pt x="34834" y="11832"/>
                </a:lnTo>
                <a:lnTo>
                  <a:pt x="34954" y="11772"/>
                </a:lnTo>
                <a:lnTo>
                  <a:pt x="35074" y="11592"/>
                </a:lnTo>
                <a:lnTo>
                  <a:pt x="35134" y="11471"/>
                </a:lnTo>
                <a:lnTo>
                  <a:pt x="35194" y="11291"/>
                </a:lnTo>
                <a:lnTo>
                  <a:pt x="35134" y="11171"/>
                </a:lnTo>
                <a:lnTo>
                  <a:pt x="35074" y="10991"/>
                </a:lnTo>
                <a:lnTo>
                  <a:pt x="34954" y="10871"/>
                </a:lnTo>
                <a:lnTo>
                  <a:pt x="34714" y="10631"/>
                </a:lnTo>
                <a:lnTo>
                  <a:pt x="34413" y="10451"/>
                </a:lnTo>
                <a:lnTo>
                  <a:pt x="34113" y="10330"/>
                </a:lnTo>
                <a:lnTo>
                  <a:pt x="33813" y="10210"/>
                </a:lnTo>
                <a:lnTo>
                  <a:pt x="33152" y="10030"/>
                </a:lnTo>
                <a:lnTo>
                  <a:pt x="32431" y="9910"/>
                </a:lnTo>
                <a:lnTo>
                  <a:pt x="29188" y="9189"/>
                </a:lnTo>
                <a:lnTo>
                  <a:pt x="25945" y="8409"/>
                </a:lnTo>
                <a:lnTo>
                  <a:pt x="22642" y="7748"/>
                </a:lnTo>
                <a:lnTo>
                  <a:pt x="21321" y="7448"/>
                </a:lnTo>
                <a:lnTo>
                  <a:pt x="19940" y="7268"/>
                </a:lnTo>
                <a:lnTo>
                  <a:pt x="22282" y="6667"/>
                </a:lnTo>
                <a:lnTo>
                  <a:pt x="24624" y="6187"/>
                </a:lnTo>
                <a:lnTo>
                  <a:pt x="26186" y="5886"/>
                </a:lnTo>
                <a:lnTo>
                  <a:pt x="27747" y="5646"/>
                </a:lnTo>
                <a:lnTo>
                  <a:pt x="30870" y="5226"/>
                </a:lnTo>
                <a:lnTo>
                  <a:pt x="33993" y="4985"/>
                </a:lnTo>
                <a:lnTo>
                  <a:pt x="37176" y="4805"/>
                </a:lnTo>
                <a:lnTo>
                  <a:pt x="40299" y="4805"/>
                </a:lnTo>
                <a:lnTo>
                  <a:pt x="43482" y="4865"/>
                </a:lnTo>
                <a:lnTo>
                  <a:pt x="46665" y="5045"/>
                </a:lnTo>
                <a:lnTo>
                  <a:pt x="49788" y="5286"/>
                </a:lnTo>
                <a:lnTo>
                  <a:pt x="49908" y="5226"/>
                </a:lnTo>
                <a:lnTo>
                  <a:pt x="49968" y="5226"/>
                </a:lnTo>
                <a:lnTo>
                  <a:pt x="50028" y="5045"/>
                </a:lnTo>
                <a:lnTo>
                  <a:pt x="49968" y="4925"/>
                </a:lnTo>
                <a:lnTo>
                  <a:pt x="49908" y="4865"/>
                </a:lnTo>
                <a:lnTo>
                  <a:pt x="49848" y="4805"/>
                </a:lnTo>
                <a:lnTo>
                  <a:pt x="48046" y="4445"/>
                </a:lnTo>
                <a:lnTo>
                  <a:pt x="46244" y="4085"/>
                </a:lnTo>
                <a:lnTo>
                  <a:pt x="44443" y="3844"/>
                </a:lnTo>
                <a:lnTo>
                  <a:pt x="42581" y="3604"/>
                </a:lnTo>
                <a:lnTo>
                  <a:pt x="40779" y="3424"/>
                </a:lnTo>
                <a:lnTo>
                  <a:pt x="38918" y="3364"/>
                </a:lnTo>
                <a:lnTo>
                  <a:pt x="37056" y="3304"/>
                </a:lnTo>
                <a:lnTo>
                  <a:pt x="35194" y="3304"/>
                </a:lnTo>
                <a:lnTo>
                  <a:pt x="37236" y="2643"/>
                </a:lnTo>
                <a:lnTo>
                  <a:pt x="39939" y="1742"/>
                </a:lnTo>
                <a:lnTo>
                  <a:pt x="41260" y="1322"/>
                </a:lnTo>
                <a:lnTo>
                  <a:pt x="41920" y="1082"/>
                </a:lnTo>
                <a:lnTo>
                  <a:pt x="42461" y="721"/>
                </a:lnTo>
                <a:lnTo>
                  <a:pt x="42581" y="601"/>
                </a:lnTo>
                <a:lnTo>
                  <a:pt x="42641" y="541"/>
                </a:lnTo>
                <a:lnTo>
                  <a:pt x="42641" y="301"/>
                </a:lnTo>
                <a:lnTo>
                  <a:pt x="42581" y="181"/>
                </a:lnTo>
                <a:lnTo>
                  <a:pt x="42521" y="121"/>
                </a:lnTo>
                <a:lnTo>
                  <a:pt x="42401" y="61"/>
                </a:lnTo>
                <a:lnTo>
                  <a:pt x="4228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05" name="Shape 105"/>
          <p:cNvSpPr/>
          <p:nvPr/>
        </p:nvSpPr>
        <p:spPr>
          <a:xfrm rot="956724">
            <a:off x="1123479" y="742379"/>
            <a:ext cx="710821" cy="701247"/>
          </a:xfrm>
          <a:custGeom>
            <a:avLst/>
            <a:gdLst/>
            <a:ahLst/>
            <a:cxnLst/>
            <a:rect l="0" t="0" r="0" b="0"/>
            <a:pathLst>
              <a:path w="26726" h="26366" extrusionOk="0">
                <a:moveTo>
                  <a:pt x="23843" y="11952"/>
                </a:moveTo>
                <a:lnTo>
                  <a:pt x="24023" y="12012"/>
                </a:lnTo>
                <a:lnTo>
                  <a:pt x="24324" y="12253"/>
                </a:lnTo>
                <a:lnTo>
                  <a:pt x="24504" y="12553"/>
                </a:lnTo>
                <a:lnTo>
                  <a:pt x="24624" y="12913"/>
                </a:lnTo>
                <a:lnTo>
                  <a:pt x="24624" y="13093"/>
                </a:lnTo>
                <a:lnTo>
                  <a:pt x="24564" y="13273"/>
                </a:lnTo>
                <a:lnTo>
                  <a:pt x="24444" y="13394"/>
                </a:lnTo>
                <a:lnTo>
                  <a:pt x="24324" y="13574"/>
                </a:lnTo>
                <a:lnTo>
                  <a:pt x="24023" y="13754"/>
                </a:lnTo>
                <a:lnTo>
                  <a:pt x="23843" y="13814"/>
                </a:lnTo>
                <a:lnTo>
                  <a:pt x="23483" y="13814"/>
                </a:lnTo>
                <a:lnTo>
                  <a:pt x="23303" y="13754"/>
                </a:lnTo>
                <a:lnTo>
                  <a:pt x="23002" y="13574"/>
                </a:lnTo>
                <a:lnTo>
                  <a:pt x="22822" y="13273"/>
                </a:lnTo>
                <a:lnTo>
                  <a:pt x="22702" y="12913"/>
                </a:lnTo>
                <a:lnTo>
                  <a:pt x="22762" y="12733"/>
                </a:lnTo>
                <a:lnTo>
                  <a:pt x="22822" y="12553"/>
                </a:lnTo>
                <a:lnTo>
                  <a:pt x="22882" y="12373"/>
                </a:lnTo>
                <a:lnTo>
                  <a:pt x="23002" y="12253"/>
                </a:lnTo>
                <a:lnTo>
                  <a:pt x="23303" y="12012"/>
                </a:lnTo>
                <a:lnTo>
                  <a:pt x="23483" y="11952"/>
                </a:lnTo>
                <a:close/>
                <a:moveTo>
                  <a:pt x="9129" y="1"/>
                </a:moveTo>
                <a:lnTo>
                  <a:pt x="8589" y="61"/>
                </a:lnTo>
                <a:lnTo>
                  <a:pt x="8048" y="121"/>
                </a:lnTo>
                <a:lnTo>
                  <a:pt x="7568" y="241"/>
                </a:lnTo>
                <a:lnTo>
                  <a:pt x="7027" y="421"/>
                </a:lnTo>
                <a:lnTo>
                  <a:pt x="6547" y="662"/>
                </a:lnTo>
                <a:lnTo>
                  <a:pt x="6006" y="962"/>
                </a:lnTo>
                <a:lnTo>
                  <a:pt x="5586" y="1322"/>
                </a:lnTo>
                <a:lnTo>
                  <a:pt x="5165" y="1743"/>
                </a:lnTo>
                <a:lnTo>
                  <a:pt x="4805" y="2163"/>
                </a:lnTo>
                <a:lnTo>
                  <a:pt x="4625" y="2523"/>
                </a:lnTo>
                <a:lnTo>
                  <a:pt x="4505" y="3004"/>
                </a:lnTo>
                <a:lnTo>
                  <a:pt x="4445" y="3484"/>
                </a:lnTo>
                <a:lnTo>
                  <a:pt x="4445" y="3544"/>
                </a:lnTo>
                <a:lnTo>
                  <a:pt x="4505" y="3604"/>
                </a:lnTo>
                <a:lnTo>
                  <a:pt x="4745" y="3604"/>
                </a:lnTo>
                <a:lnTo>
                  <a:pt x="5045" y="3664"/>
                </a:lnTo>
                <a:lnTo>
                  <a:pt x="5406" y="3785"/>
                </a:lnTo>
                <a:lnTo>
                  <a:pt x="5826" y="3965"/>
                </a:lnTo>
                <a:lnTo>
                  <a:pt x="6126" y="4205"/>
                </a:lnTo>
                <a:lnTo>
                  <a:pt x="6246" y="4385"/>
                </a:lnTo>
                <a:lnTo>
                  <a:pt x="6367" y="4625"/>
                </a:lnTo>
                <a:lnTo>
                  <a:pt x="6427" y="4866"/>
                </a:lnTo>
                <a:lnTo>
                  <a:pt x="6427" y="5166"/>
                </a:lnTo>
                <a:lnTo>
                  <a:pt x="6427" y="5406"/>
                </a:lnTo>
                <a:lnTo>
                  <a:pt x="6367" y="5586"/>
                </a:lnTo>
                <a:lnTo>
                  <a:pt x="6186" y="6007"/>
                </a:lnTo>
                <a:lnTo>
                  <a:pt x="5886" y="6367"/>
                </a:lnTo>
                <a:lnTo>
                  <a:pt x="5526" y="6667"/>
                </a:lnTo>
                <a:lnTo>
                  <a:pt x="4925" y="7088"/>
                </a:lnTo>
                <a:lnTo>
                  <a:pt x="4204" y="7508"/>
                </a:lnTo>
                <a:lnTo>
                  <a:pt x="3544" y="7868"/>
                </a:lnTo>
                <a:lnTo>
                  <a:pt x="2883" y="8289"/>
                </a:lnTo>
                <a:lnTo>
                  <a:pt x="2343" y="8769"/>
                </a:lnTo>
                <a:lnTo>
                  <a:pt x="1862" y="9310"/>
                </a:lnTo>
                <a:lnTo>
                  <a:pt x="1382" y="9850"/>
                </a:lnTo>
                <a:lnTo>
                  <a:pt x="1021" y="10451"/>
                </a:lnTo>
                <a:lnTo>
                  <a:pt x="721" y="11051"/>
                </a:lnTo>
                <a:lnTo>
                  <a:pt x="421" y="11712"/>
                </a:lnTo>
                <a:lnTo>
                  <a:pt x="241" y="12433"/>
                </a:lnTo>
                <a:lnTo>
                  <a:pt x="61" y="13093"/>
                </a:lnTo>
                <a:lnTo>
                  <a:pt x="1" y="13814"/>
                </a:lnTo>
                <a:lnTo>
                  <a:pt x="1" y="14475"/>
                </a:lnTo>
                <a:lnTo>
                  <a:pt x="61" y="15195"/>
                </a:lnTo>
                <a:lnTo>
                  <a:pt x="181" y="15856"/>
                </a:lnTo>
                <a:lnTo>
                  <a:pt x="361" y="16517"/>
                </a:lnTo>
                <a:lnTo>
                  <a:pt x="601" y="17177"/>
                </a:lnTo>
                <a:lnTo>
                  <a:pt x="901" y="17778"/>
                </a:lnTo>
                <a:lnTo>
                  <a:pt x="1322" y="18378"/>
                </a:lnTo>
                <a:lnTo>
                  <a:pt x="1802" y="19039"/>
                </a:lnTo>
                <a:lnTo>
                  <a:pt x="2463" y="19700"/>
                </a:lnTo>
                <a:lnTo>
                  <a:pt x="3184" y="20300"/>
                </a:lnTo>
                <a:lnTo>
                  <a:pt x="3544" y="20600"/>
                </a:lnTo>
                <a:lnTo>
                  <a:pt x="3964" y="20841"/>
                </a:lnTo>
                <a:lnTo>
                  <a:pt x="4084" y="21862"/>
                </a:lnTo>
                <a:lnTo>
                  <a:pt x="4144" y="22342"/>
                </a:lnTo>
                <a:lnTo>
                  <a:pt x="4325" y="22762"/>
                </a:lnTo>
                <a:lnTo>
                  <a:pt x="4505" y="23183"/>
                </a:lnTo>
                <a:lnTo>
                  <a:pt x="4745" y="23543"/>
                </a:lnTo>
                <a:lnTo>
                  <a:pt x="5045" y="23843"/>
                </a:lnTo>
                <a:lnTo>
                  <a:pt x="5346" y="24084"/>
                </a:lnTo>
                <a:lnTo>
                  <a:pt x="5646" y="24204"/>
                </a:lnTo>
                <a:lnTo>
                  <a:pt x="6607" y="25105"/>
                </a:lnTo>
                <a:lnTo>
                  <a:pt x="7388" y="25885"/>
                </a:lnTo>
                <a:lnTo>
                  <a:pt x="7808" y="26186"/>
                </a:lnTo>
                <a:lnTo>
                  <a:pt x="7988" y="26306"/>
                </a:lnTo>
                <a:lnTo>
                  <a:pt x="8288" y="26366"/>
                </a:lnTo>
                <a:lnTo>
                  <a:pt x="8529" y="26366"/>
                </a:lnTo>
                <a:lnTo>
                  <a:pt x="8709" y="26246"/>
                </a:lnTo>
                <a:lnTo>
                  <a:pt x="8829" y="26066"/>
                </a:lnTo>
                <a:lnTo>
                  <a:pt x="8829" y="25825"/>
                </a:lnTo>
                <a:lnTo>
                  <a:pt x="8769" y="25585"/>
                </a:lnTo>
                <a:lnTo>
                  <a:pt x="8649" y="25345"/>
                </a:lnTo>
                <a:lnTo>
                  <a:pt x="8348" y="24924"/>
                </a:lnTo>
                <a:lnTo>
                  <a:pt x="7628" y="24084"/>
                </a:lnTo>
                <a:lnTo>
                  <a:pt x="7267" y="23723"/>
                </a:lnTo>
                <a:lnTo>
                  <a:pt x="7568" y="23363"/>
                </a:lnTo>
                <a:lnTo>
                  <a:pt x="7688" y="23183"/>
                </a:lnTo>
                <a:lnTo>
                  <a:pt x="7808" y="23063"/>
                </a:lnTo>
                <a:lnTo>
                  <a:pt x="8168" y="22943"/>
                </a:lnTo>
                <a:lnTo>
                  <a:pt x="8589" y="22883"/>
                </a:lnTo>
                <a:lnTo>
                  <a:pt x="9369" y="22822"/>
                </a:lnTo>
                <a:lnTo>
                  <a:pt x="10030" y="22702"/>
                </a:lnTo>
                <a:lnTo>
                  <a:pt x="10691" y="22522"/>
                </a:lnTo>
                <a:lnTo>
                  <a:pt x="11231" y="22282"/>
                </a:lnTo>
                <a:lnTo>
                  <a:pt x="11832" y="21922"/>
                </a:lnTo>
                <a:lnTo>
                  <a:pt x="12432" y="21381"/>
                </a:lnTo>
                <a:lnTo>
                  <a:pt x="12793" y="21081"/>
                </a:lnTo>
                <a:lnTo>
                  <a:pt x="13153" y="20901"/>
                </a:lnTo>
                <a:lnTo>
                  <a:pt x="13633" y="20781"/>
                </a:lnTo>
                <a:lnTo>
                  <a:pt x="14054" y="20841"/>
                </a:lnTo>
                <a:lnTo>
                  <a:pt x="14474" y="21021"/>
                </a:lnTo>
                <a:lnTo>
                  <a:pt x="14774" y="21261"/>
                </a:lnTo>
                <a:lnTo>
                  <a:pt x="15075" y="21561"/>
                </a:lnTo>
                <a:lnTo>
                  <a:pt x="15315" y="21982"/>
                </a:lnTo>
                <a:lnTo>
                  <a:pt x="15795" y="22883"/>
                </a:lnTo>
                <a:lnTo>
                  <a:pt x="16216" y="23903"/>
                </a:lnTo>
                <a:lnTo>
                  <a:pt x="16396" y="24324"/>
                </a:lnTo>
                <a:lnTo>
                  <a:pt x="16636" y="24744"/>
                </a:lnTo>
                <a:lnTo>
                  <a:pt x="16937" y="25105"/>
                </a:lnTo>
                <a:lnTo>
                  <a:pt x="17237" y="25405"/>
                </a:lnTo>
                <a:lnTo>
                  <a:pt x="17597" y="25585"/>
                </a:lnTo>
                <a:lnTo>
                  <a:pt x="18018" y="25705"/>
                </a:lnTo>
                <a:lnTo>
                  <a:pt x="18318" y="25645"/>
                </a:lnTo>
                <a:lnTo>
                  <a:pt x="18558" y="25525"/>
                </a:lnTo>
                <a:lnTo>
                  <a:pt x="18798" y="25345"/>
                </a:lnTo>
                <a:lnTo>
                  <a:pt x="18798" y="25165"/>
                </a:lnTo>
                <a:lnTo>
                  <a:pt x="18858" y="25045"/>
                </a:lnTo>
                <a:lnTo>
                  <a:pt x="18798" y="24804"/>
                </a:lnTo>
                <a:lnTo>
                  <a:pt x="18618" y="24564"/>
                </a:lnTo>
                <a:lnTo>
                  <a:pt x="18258" y="24144"/>
                </a:lnTo>
                <a:lnTo>
                  <a:pt x="18018" y="23964"/>
                </a:lnTo>
                <a:lnTo>
                  <a:pt x="17897" y="23723"/>
                </a:lnTo>
                <a:lnTo>
                  <a:pt x="17777" y="23423"/>
                </a:lnTo>
                <a:lnTo>
                  <a:pt x="17837" y="23063"/>
                </a:lnTo>
                <a:lnTo>
                  <a:pt x="17897" y="22642"/>
                </a:lnTo>
                <a:lnTo>
                  <a:pt x="17957" y="22162"/>
                </a:lnTo>
                <a:lnTo>
                  <a:pt x="17957" y="21201"/>
                </a:lnTo>
                <a:lnTo>
                  <a:pt x="18618" y="22102"/>
                </a:lnTo>
                <a:lnTo>
                  <a:pt x="18978" y="22522"/>
                </a:lnTo>
                <a:lnTo>
                  <a:pt x="19399" y="22943"/>
                </a:lnTo>
                <a:lnTo>
                  <a:pt x="19819" y="23243"/>
                </a:lnTo>
                <a:lnTo>
                  <a:pt x="20360" y="23483"/>
                </a:lnTo>
                <a:lnTo>
                  <a:pt x="20660" y="23483"/>
                </a:lnTo>
                <a:lnTo>
                  <a:pt x="20960" y="23543"/>
                </a:lnTo>
                <a:lnTo>
                  <a:pt x="21261" y="23483"/>
                </a:lnTo>
                <a:lnTo>
                  <a:pt x="21621" y="23423"/>
                </a:lnTo>
                <a:lnTo>
                  <a:pt x="21741" y="23363"/>
                </a:lnTo>
                <a:lnTo>
                  <a:pt x="21861" y="23243"/>
                </a:lnTo>
                <a:lnTo>
                  <a:pt x="21861" y="23063"/>
                </a:lnTo>
                <a:lnTo>
                  <a:pt x="21801" y="22883"/>
                </a:lnTo>
                <a:lnTo>
                  <a:pt x="21501" y="22582"/>
                </a:lnTo>
                <a:lnTo>
                  <a:pt x="21201" y="22402"/>
                </a:lnTo>
                <a:lnTo>
                  <a:pt x="20840" y="22162"/>
                </a:lnTo>
                <a:lnTo>
                  <a:pt x="20480" y="21982"/>
                </a:lnTo>
                <a:lnTo>
                  <a:pt x="20240" y="21741"/>
                </a:lnTo>
                <a:lnTo>
                  <a:pt x="20120" y="21501"/>
                </a:lnTo>
                <a:lnTo>
                  <a:pt x="19939" y="21201"/>
                </a:lnTo>
                <a:lnTo>
                  <a:pt x="19879" y="20901"/>
                </a:lnTo>
                <a:lnTo>
                  <a:pt x="19759" y="20300"/>
                </a:lnTo>
                <a:lnTo>
                  <a:pt x="19639" y="19700"/>
                </a:lnTo>
                <a:lnTo>
                  <a:pt x="19699" y="19399"/>
                </a:lnTo>
                <a:lnTo>
                  <a:pt x="19879" y="18979"/>
                </a:lnTo>
                <a:lnTo>
                  <a:pt x="20180" y="18438"/>
                </a:lnTo>
                <a:lnTo>
                  <a:pt x="20660" y="17898"/>
                </a:lnTo>
                <a:lnTo>
                  <a:pt x="21140" y="17417"/>
                </a:lnTo>
                <a:lnTo>
                  <a:pt x="21801" y="16997"/>
                </a:lnTo>
                <a:lnTo>
                  <a:pt x="22101" y="16817"/>
                </a:lnTo>
                <a:lnTo>
                  <a:pt x="22462" y="16697"/>
                </a:lnTo>
                <a:lnTo>
                  <a:pt x="22882" y="16577"/>
                </a:lnTo>
                <a:lnTo>
                  <a:pt x="23242" y="16577"/>
                </a:lnTo>
                <a:lnTo>
                  <a:pt x="23663" y="16517"/>
                </a:lnTo>
                <a:lnTo>
                  <a:pt x="24083" y="16396"/>
                </a:lnTo>
                <a:lnTo>
                  <a:pt x="24504" y="16276"/>
                </a:lnTo>
                <a:lnTo>
                  <a:pt x="24924" y="16096"/>
                </a:lnTo>
                <a:lnTo>
                  <a:pt x="25284" y="15916"/>
                </a:lnTo>
                <a:lnTo>
                  <a:pt x="25585" y="15676"/>
                </a:lnTo>
                <a:lnTo>
                  <a:pt x="25885" y="15436"/>
                </a:lnTo>
                <a:lnTo>
                  <a:pt x="26185" y="15135"/>
                </a:lnTo>
                <a:lnTo>
                  <a:pt x="26365" y="14895"/>
                </a:lnTo>
                <a:lnTo>
                  <a:pt x="26546" y="14595"/>
                </a:lnTo>
                <a:lnTo>
                  <a:pt x="26666" y="14354"/>
                </a:lnTo>
                <a:lnTo>
                  <a:pt x="26726" y="14054"/>
                </a:lnTo>
                <a:lnTo>
                  <a:pt x="26666" y="13814"/>
                </a:lnTo>
                <a:lnTo>
                  <a:pt x="26546" y="13574"/>
                </a:lnTo>
                <a:lnTo>
                  <a:pt x="26365" y="13394"/>
                </a:lnTo>
                <a:lnTo>
                  <a:pt x="26125" y="13213"/>
                </a:lnTo>
                <a:lnTo>
                  <a:pt x="25945" y="13093"/>
                </a:lnTo>
                <a:lnTo>
                  <a:pt x="25825" y="12973"/>
                </a:lnTo>
                <a:lnTo>
                  <a:pt x="25765" y="12793"/>
                </a:lnTo>
                <a:lnTo>
                  <a:pt x="25705" y="12613"/>
                </a:lnTo>
                <a:lnTo>
                  <a:pt x="25645" y="12192"/>
                </a:lnTo>
                <a:lnTo>
                  <a:pt x="25585" y="11712"/>
                </a:lnTo>
                <a:lnTo>
                  <a:pt x="25525" y="11232"/>
                </a:lnTo>
                <a:lnTo>
                  <a:pt x="25344" y="10751"/>
                </a:lnTo>
                <a:lnTo>
                  <a:pt x="25224" y="10511"/>
                </a:lnTo>
                <a:lnTo>
                  <a:pt x="24984" y="10271"/>
                </a:lnTo>
                <a:lnTo>
                  <a:pt x="24744" y="10030"/>
                </a:lnTo>
                <a:lnTo>
                  <a:pt x="24444" y="9850"/>
                </a:lnTo>
                <a:lnTo>
                  <a:pt x="23783" y="9490"/>
                </a:lnTo>
                <a:lnTo>
                  <a:pt x="23122" y="9250"/>
                </a:lnTo>
                <a:lnTo>
                  <a:pt x="22462" y="9130"/>
                </a:lnTo>
                <a:lnTo>
                  <a:pt x="21681" y="9190"/>
                </a:lnTo>
                <a:lnTo>
                  <a:pt x="21261" y="8649"/>
                </a:lnTo>
                <a:lnTo>
                  <a:pt x="20900" y="8169"/>
                </a:lnTo>
                <a:lnTo>
                  <a:pt x="20360" y="7748"/>
                </a:lnTo>
                <a:lnTo>
                  <a:pt x="19759" y="7268"/>
                </a:lnTo>
                <a:lnTo>
                  <a:pt x="19099" y="6968"/>
                </a:lnTo>
                <a:lnTo>
                  <a:pt x="18738" y="6787"/>
                </a:lnTo>
                <a:lnTo>
                  <a:pt x="18378" y="6727"/>
                </a:lnTo>
                <a:lnTo>
                  <a:pt x="17957" y="6667"/>
                </a:lnTo>
                <a:lnTo>
                  <a:pt x="17597" y="6727"/>
                </a:lnTo>
                <a:lnTo>
                  <a:pt x="17477" y="6727"/>
                </a:lnTo>
                <a:lnTo>
                  <a:pt x="17417" y="6847"/>
                </a:lnTo>
                <a:lnTo>
                  <a:pt x="17477" y="7028"/>
                </a:lnTo>
                <a:lnTo>
                  <a:pt x="17537" y="7148"/>
                </a:lnTo>
                <a:lnTo>
                  <a:pt x="17777" y="7508"/>
                </a:lnTo>
                <a:lnTo>
                  <a:pt x="18018" y="7808"/>
                </a:lnTo>
                <a:lnTo>
                  <a:pt x="18078" y="7928"/>
                </a:lnTo>
                <a:lnTo>
                  <a:pt x="18138" y="8169"/>
                </a:lnTo>
                <a:lnTo>
                  <a:pt x="18138" y="8829"/>
                </a:lnTo>
                <a:lnTo>
                  <a:pt x="18198" y="9490"/>
                </a:lnTo>
                <a:lnTo>
                  <a:pt x="18258" y="9730"/>
                </a:lnTo>
                <a:lnTo>
                  <a:pt x="18318" y="9910"/>
                </a:lnTo>
                <a:lnTo>
                  <a:pt x="18498" y="10211"/>
                </a:lnTo>
                <a:lnTo>
                  <a:pt x="18078" y="10511"/>
                </a:lnTo>
                <a:lnTo>
                  <a:pt x="17717" y="10871"/>
                </a:lnTo>
                <a:lnTo>
                  <a:pt x="17357" y="11232"/>
                </a:lnTo>
                <a:lnTo>
                  <a:pt x="17117" y="11652"/>
                </a:lnTo>
                <a:lnTo>
                  <a:pt x="16156" y="11952"/>
                </a:lnTo>
                <a:lnTo>
                  <a:pt x="15135" y="12132"/>
                </a:lnTo>
                <a:lnTo>
                  <a:pt x="14114" y="12192"/>
                </a:lnTo>
                <a:lnTo>
                  <a:pt x="12973" y="12132"/>
                </a:lnTo>
                <a:lnTo>
                  <a:pt x="12192" y="12072"/>
                </a:lnTo>
                <a:lnTo>
                  <a:pt x="11411" y="12072"/>
                </a:lnTo>
                <a:lnTo>
                  <a:pt x="10631" y="12132"/>
                </a:lnTo>
                <a:lnTo>
                  <a:pt x="9910" y="12192"/>
                </a:lnTo>
                <a:lnTo>
                  <a:pt x="9189" y="12373"/>
                </a:lnTo>
                <a:lnTo>
                  <a:pt x="8469" y="12673"/>
                </a:lnTo>
                <a:lnTo>
                  <a:pt x="7748" y="13033"/>
                </a:lnTo>
                <a:lnTo>
                  <a:pt x="7087" y="13454"/>
                </a:lnTo>
                <a:lnTo>
                  <a:pt x="6547" y="13934"/>
                </a:lnTo>
                <a:lnTo>
                  <a:pt x="6066" y="14415"/>
                </a:lnTo>
                <a:lnTo>
                  <a:pt x="5586" y="14955"/>
                </a:lnTo>
                <a:lnTo>
                  <a:pt x="5225" y="15556"/>
                </a:lnTo>
                <a:lnTo>
                  <a:pt x="4865" y="16216"/>
                </a:lnTo>
                <a:lnTo>
                  <a:pt x="4565" y="16877"/>
                </a:lnTo>
                <a:lnTo>
                  <a:pt x="4325" y="17537"/>
                </a:lnTo>
                <a:lnTo>
                  <a:pt x="4144" y="18198"/>
                </a:lnTo>
                <a:lnTo>
                  <a:pt x="4084" y="18739"/>
                </a:lnTo>
                <a:lnTo>
                  <a:pt x="3724" y="18498"/>
                </a:lnTo>
                <a:lnTo>
                  <a:pt x="3604" y="18018"/>
                </a:lnTo>
                <a:lnTo>
                  <a:pt x="3484" y="17598"/>
                </a:lnTo>
                <a:lnTo>
                  <a:pt x="3424" y="17057"/>
                </a:lnTo>
                <a:lnTo>
                  <a:pt x="3364" y="16577"/>
                </a:lnTo>
                <a:lnTo>
                  <a:pt x="3424" y="16096"/>
                </a:lnTo>
                <a:lnTo>
                  <a:pt x="3424" y="15616"/>
                </a:lnTo>
                <a:lnTo>
                  <a:pt x="3544" y="15195"/>
                </a:lnTo>
                <a:lnTo>
                  <a:pt x="3724" y="14715"/>
                </a:lnTo>
                <a:lnTo>
                  <a:pt x="4024" y="14114"/>
                </a:lnTo>
                <a:lnTo>
                  <a:pt x="4385" y="13574"/>
                </a:lnTo>
                <a:lnTo>
                  <a:pt x="4805" y="13093"/>
                </a:lnTo>
                <a:lnTo>
                  <a:pt x="5286" y="12733"/>
                </a:lnTo>
                <a:lnTo>
                  <a:pt x="5886" y="12373"/>
                </a:lnTo>
                <a:lnTo>
                  <a:pt x="6427" y="12132"/>
                </a:lnTo>
                <a:lnTo>
                  <a:pt x="7087" y="11892"/>
                </a:lnTo>
                <a:lnTo>
                  <a:pt x="7688" y="11712"/>
                </a:lnTo>
                <a:lnTo>
                  <a:pt x="9790" y="11111"/>
                </a:lnTo>
                <a:lnTo>
                  <a:pt x="10751" y="10751"/>
                </a:lnTo>
                <a:lnTo>
                  <a:pt x="11712" y="10331"/>
                </a:lnTo>
                <a:lnTo>
                  <a:pt x="12132" y="10090"/>
                </a:lnTo>
                <a:lnTo>
                  <a:pt x="12552" y="9790"/>
                </a:lnTo>
                <a:lnTo>
                  <a:pt x="12913" y="9490"/>
                </a:lnTo>
                <a:lnTo>
                  <a:pt x="13273" y="9130"/>
                </a:lnTo>
                <a:lnTo>
                  <a:pt x="13633" y="8769"/>
                </a:lnTo>
                <a:lnTo>
                  <a:pt x="13874" y="8289"/>
                </a:lnTo>
                <a:lnTo>
                  <a:pt x="14174" y="7808"/>
                </a:lnTo>
                <a:lnTo>
                  <a:pt x="14354" y="7268"/>
                </a:lnTo>
                <a:lnTo>
                  <a:pt x="14534" y="6727"/>
                </a:lnTo>
                <a:lnTo>
                  <a:pt x="14594" y="6247"/>
                </a:lnTo>
                <a:lnTo>
                  <a:pt x="14654" y="5706"/>
                </a:lnTo>
                <a:lnTo>
                  <a:pt x="14654" y="5166"/>
                </a:lnTo>
                <a:lnTo>
                  <a:pt x="14594" y="4685"/>
                </a:lnTo>
                <a:lnTo>
                  <a:pt x="14474" y="4205"/>
                </a:lnTo>
                <a:lnTo>
                  <a:pt x="14294" y="3664"/>
                </a:lnTo>
                <a:lnTo>
                  <a:pt x="14114" y="3244"/>
                </a:lnTo>
                <a:lnTo>
                  <a:pt x="13874" y="2764"/>
                </a:lnTo>
                <a:lnTo>
                  <a:pt x="13573" y="2343"/>
                </a:lnTo>
                <a:lnTo>
                  <a:pt x="13273" y="1923"/>
                </a:lnTo>
                <a:lnTo>
                  <a:pt x="12913" y="1562"/>
                </a:lnTo>
                <a:lnTo>
                  <a:pt x="12552" y="1202"/>
                </a:lnTo>
                <a:lnTo>
                  <a:pt x="12132" y="902"/>
                </a:lnTo>
                <a:lnTo>
                  <a:pt x="11652" y="662"/>
                </a:lnTo>
                <a:lnTo>
                  <a:pt x="11171" y="421"/>
                </a:lnTo>
                <a:lnTo>
                  <a:pt x="10691" y="241"/>
                </a:lnTo>
                <a:lnTo>
                  <a:pt x="10150" y="121"/>
                </a:lnTo>
                <a:lnTo>
                  <a:pt x="9610" y="1"/>
                </a:lnTo>
                <a:close/>
              </a:path>
            </a:pathLst>
          </a:custGeom>
          <a:solidFill>
            <a:srgbClr val="F56737"/>
          </a:solidFill>
          <a:ln>
            <a:noFill/>
          </a:ln>
        </p:spPr>
        <p:txBody>
          <a:bodyPr lIns="121900" tIns="121900" rIns="121900" bIns="121900" anchor="ctr" anchorCtr="0">
            <a:noAutofit/>
          </a:bodyPr>
          <a:lstStyle/>
          <a:p>
            <a:pPr lvl="0">
              <a:spcBef>
                <a:spcPts val="0"/>
              </a:spcBef>
              <a:buNone/>
            </a:pPr>
            <a:endParaRPr sz="2400"/>
          </a:p>
        </p:txBody>
      </p:sp>
      <p:sp>
        <p:nvSpPr>
          <p:cNvPr id="106" name="Shape 106"/>
          <p:cNvSpPr/>
          <p:nvPr/>
        </p:nvSpPr>
        <p:spPr>
          <a:xfrm>
            <a:off x="1979634" y="308470"/>
            <a:ext cx="435101" cy="432497"/>
          </a:xfrm>
          <a:custGeom>
            <a:avLst/>
            <a:gdLst/>
            <a:ahLst/>
            <a:cxnLst/>
            <a:rect l="0" t="0" r="0" b="0"/>
            <a:pathLst>
              <a:path w="20060" h="19940" extrusionOk="0">
                <a:moveTo>
                  <a:pt x="12372" y="13093"/>
                </a:moveTo>
                <a:lnTo>
                  <a:pt x="12913" y="13574"/>
                </a:lnTo>
                <a:lnTo>
                  <a:pt x="12973" y="13874"/>
                </a:lnTo>
                <a:lnTo>
                  <a:pt x="13093" y="14114"/>
                </a:lnTo>
                <a:lnTo>
                  <a:pt x="13093" y="14114"/>
                </a:lnTo>
                <a:lnTo>
                  <a:pt x="12372" y="13093"/>
                </a:lnTo>
                <a:close/>
                <a:moveTo>
                  <a:pt x="14114" y="1"/>
                </a:moveTo>
                <a:lnTo>
                  <a:pt x="13874" y="962"/>
                </a:lnTo>
                <a:lnTo>
                  <a:pt x="13694" y="1983"/>
                </a:lnTo>
                <a:lnTo>
                  <a:pt x="13694" y="2463"/>
                </a:lnTo>
                <a:lnTo>
                  <a:pt x="13694" y="3004"/>
                </a:lnTo>
                <a:lnTo>
                  <a:pt x="13754" y="3484"/>
                </a:lnTo>
                <a:lnTo>
                  <a:pt x="13934" y="3965"/>
                </a:lnTo>
                <a:lnTo>
                  <a:pt x="10090" y="9130"/>
                </a:lnTo>
                <a:lnTo>
                  <a:pt x="10030" y="9250"/>
                </a:lnTo>
                <a:lnTo>
                  <a:pt x="10090" y="7328"/>
                </a:lnTo>
                <a:lnTo>
                  <a:pt x="10150" y="6067"/>
                </a:lnTo>
                <a:lnTo>
                  <a:pt x="10391" y="5947"/>
                </a:lnTo>
                <a:lnTo>
                  <a:pt x="10571" y="5826"/>
                </a:lnTo>
                <a:lnTo>
                  <a:pt x="10751" y="5646"/>
                </a:lnTo>
                <a:lnTo>
                  <a:pt x="10871" y="5406"/>
                </a:lnTo>
                <a:lnTo>
                  <a:pt x="10931" y="5226"/>
                </a:lnTo>
                <a:lnTo>
                  <a:pt x="10931" y="4986"/>
                </a:lnTo>
                <a:lnTo>
                  <a:pt x="10931" y="4745"/>
                </a:lnTo>
                <a:lnTo>
                  <a:pt x="10811" y="4565"/>
                </a:lnTo>
                <a:lnTo>
                  <a:pt x="10751" y="4325"/>
                </a:lnTo>
                <a:lnTo>
                  <a:pt x="10571" y="4145"/>
                </a:lnTo>
                <a:lnTo>
                  <a:pt x="10451" y="4025"/>
                </a:lnTo>
                <a:lnTo>
                  <a:pt x="10210" y="3905"/>
                </a:lnTo>
                <a:lnTo>
                  <a:pt x="10030" y="3845"/>
                </a:lnTo>
                <a:lnTo>
                  <a:pt x="9550" y="3845"/>
                </a:lnTo>
                <a:lnTo>
                  <a:pt x="9310" y="3905"/>
                </a:lnTo>
                <a:lnTo>
                  <a:pt x="9129" y="4025"/>
                </a:lnTo>
                <a:lnTo>
                  <a:pt x="8949" y="4145"/>
                </a:lnTo>
                <a:lnTo>
                  <a:pt x="8829" y="4325"/>
                </a:lnTo>
                <a:lnTo>
                  <a:pt x="8709" y="4565"/>
                </a:lnTo>
                <a:lnTo>
                  <a:pt x="8649" y="4745"/>
                </a:lnTo>
                <a:lnTo>
                  <a:pt x="8649" y="4986"/>
                </a:lnTo>
                <a:lnTo>
                  <a:pt x="8709" y="5346"/>
                </a:lnTo>
                <a:lnTo>
                  <a:pt x="8889" y="5706"/>
                </a:lnTo>
                <a:lnTo>
                  <a:pt x="9129" y="5947"/>
                </a:lnTo>
                <a:lnTo>
                  <a:pt x="9490" y="6067"/>
                </a:lnTo>
                <a:lnTo>
                  <a:pt x="9430" y="6847"/>
                </a:lnTo>
                <a:lnTo>
                  <a:pt x="9250" y="8469"/>
                </a:lnTo>
                <a:lnTo>
                  <a:pt x="6907" y="5166"/>
                </a:lnTo>
                <a:lnTo>
                  <a:pt x="6006" y="3965"/>
                </a:lnTo>
                <a:lnTo>
                  <a:pt x="6427" y="2764"/>
                </a:lnTo>
                <a:lnTo>
                  <a:pt x="6547" y="2463"/>
                </a:lnTo>
                <a:lnTo>
                  <a:pt x="6607" y="2163"/>
                </a:lnTo>
                <a:lnTo>
                  <a:pt x="6667" y="1863"/>
                </a:lnTo>
                <a:lnTo>
                  <a:pt x="6547" y="1562"/>
                </a:lnTo>
                <a:lnTo>
                  <a:pt x="6487" y="1502"/>
                </a:lnTo>
                <a:lnTo>
                  <a:pt x="6367" y="1502"/>
                </a:lnTo>
                <a:lnTo>
                  <a:pt x="6127" y="1683"/>
                </a:lnTo>
                <a:lnTo>
                  <a:pt x="5946" y="1923"/>
                </a:lnTo>
                <a:lnTo>
                  <a:pt x="5826" y="2163"/>
                </a:lnTo>
                <a:lnTo>
                  <a:pt x="5706" y="2463"/>
                </a:lnTo>
                <a:lnTo>
                  <a:pt x="5406" y="3244"/>
                </a:lnTo>
                <a:lnTo>
                  <a:pt x="5226" y="2944"/>
                </a:lnTo>
                <a:lnTo>
                  <a:pt x="4565" y="2043"/>
                </a:lnTo>
                <a:lnTo>
                  <a:pt x="4205" y="1683"/>
                </a:lnTo>
                <a:lnTo>
                  <a:pt x="3965" y="1502"/>
                </a:lnTo>
                <a:lnTo>
                  <a:pt x="3724" y="1382"/>
                </a:lnTo>
                <a:lnTo>
                  <a:pt x="3604" y="1382"/>
                </a:lnTo>
                <a:lnTo>
                  <a:pt x="3604" y="1442"/>
                </a:lnTo>
                <a:lnTo>
                  <a:pt x="3724" y="1923"/>
                </a:lnTo>
                <a:lnTo>
                  <a:pt x="3904" y="2343"/>
                </a:lnTo>
                <a:lnTo>
                  <a:pt x="4505" y="3124"/>
                </a:lnTo>
                <a:lnTo>
                  <a:pt x="5046" y="3965"/>
                </a:lnTo>
                <a:lnTo>
                  <a:pt x="4385" y="3905"/>
                </a:lnTo>
                <a:lnTo>
                  <a:pt x="3784" y="3845"/>
                </a:lnTo>
                <a:lnTo>
                  <a:pt x="3544" y="3784"/>
                </a:lnTo>
                <a:lnTo>
                  <a:pt x="3244" y="3845"/>
                </a:lnTo>
                <a:lnTo>
                  <a:pt x="3064" y="3905"/>
                </a:lnTo>
                <a:lnTo>
                  <a:pt x="3004" y="4025"/>
                </a:lnTo>
                <a:lnTo>
                  <a:pt x="2944" y="4205"/>
                </a:lnTo>
                <a:lnTo>
                  <a:pt x="3064" y="4385"/>
                </a:lnTo>
                <a:lnTo>
                  <a:pt x="3304" y="4505"/>
                </a:lnTo>
                <a:lnTo>
                  <a:pt x="3604" y="4685"/>
                </a:lnTo>
                <a:lnTo>
                  <a:pt x="3904" y="4745"/>
                </a:lnTo>
                <a:lnTo>
                  <a:pt x="4265" y="4805"/>
                </a:lnTo>
                <a:lnTo>
                  <a:pt x="4565" y="4865"/>
                </a:lnTo>
                <a:lnTo>
                  <a:pt x="4925" y="4865"/>
                </a:lnTo>
                <a:lnTo>
                  <a:pt x="5226" y="4805"/>
                </a:lnTo>
                <a:lnTo>
                  <a:pt x="5466" y="4685"/>
                </a:lnTo>
                <a:lnTo>
                  <a:pt x="5526" y="4625"/>
                </a:lnTo>
                <a:lnTo>
                  <a:pt x="6067" y="5406"/>
                </a:lnTo>
                <a:lnTo>
                  <a:pt x="8229" y="8469"/>
                </a:lnTo>
                <a:lnTo>
                  <a:pt x="7148" y="7688"/>
                </a:lnTo>
                <a:lnTo>
                  <a:pt x="6847" y="7388"/>
                </a:lnTo>
                <a:lnTo>
                  <a:pt x="6487" y="7208"/>
                </a:lnTo>
                <a:lnTo>
                  <a:pt x="6487" y="7148"/>
                </a:lnTo>
                <a:lnTo>
                  <a:pt x="6427" y="6787"/>
                </a:lnTo>
                <a:lnTo>
                  <a:pt x="6247" y="6487"/>
                </a:lnTo>
                <a:lnTo>
                  <a:pt x="5946" y="6307"/>
                </a:lnTo>
                <a:lnTo>
                  <a:pt x="5766" y="6247"/>
                </a:lnTo>
                <a:lnTo>
                  <a:pt x="5406" y="6247"/>
                </a:lnTo>
                <a:lnTo>
                  <a:pt x="5226" y="6307"/>
                </a:lnTo>
                <a:lnTo>
                  <a:pt x="4925" y="6487"/>
                </a:lnTo>
                <a:lnTo>
                  <a:pt x="4685" y="6787"/>
                </a:lnTo>
                <a:lnTo>
                  <a:pt x="4685" y="6967"/>
                </a:lnTo>
                <a:lnTo>
                  <a:pt x="4625" y="7148"/>
                </a:lnTo>
                <a:lnTo>
                  <a:pt x="4745" y="7508"/>
                </a:lnTo>
                <a:lnTo>
                  <a:pt x="4925" y="7808"/>
                </a:lnTo>
                <a:lnTo>
                  <a:pt x="5226" y="7988"/>
                </a:lnTo>
                <a:lnTo>
                  <a:pt x="5406" y="8048"/>
                </a:lnTo>
                <a:lnTo>
                  <a:pt x="5826" y="8048"/>
                </a:lnTo>
                <a:lnTo>
                  <a:pt x="6127" y="7928"/>
                </a:lnTo>
                <a:lnTo>
                  <a:pt x="6487" y="8229"/>
                </a:lnTo>
                <a:lnTo>
                  <a:pt x="6907" y="8589"/>
                </a:lnTo>
                <a:lnTo>
                  <a:pt x="7328" y="8949"/>
                </a:lnTo>
                <a:lnTo>
                  <a:pt x="7328" y="8949"/>
                </a:lnTo>
                <a:lnTo>
                  <a:pt x="4925" y="8409"/>
                </a:lnTo>
                <a:lnTo>
                  <a:pt x="4565" y="8289"/>
                </a:lnTo>
                <a:lnTo>
                  <a:pt x="4265" y="7928"/>
                </a:lnTo>
                <a:lnTo>
                  <a:pt x="3965" y="7568"/>
                </a:lnTo>
                <a:lnTo>
                  <a:pt x="2884" y="6367"/>
                </a:lnTo>
                <a:lnTo>
                  <a:pt x="2823" y="6307"/>
                </a:lnTo>
                <a:lnTo>
                  <a:pt x="2703" y="6367"/>
                </a:lnTo>
                <a:lnTo>
                  <a:pt x="2643" y="6487"/>
                </a:lnTo>
                <a:lnTo>
                  <a:pt x="2643" y="6607"/>
                </a:lnTo>
                <a:lnTo>
                  <a:pt x="3664" y="7988"/>
                </a:lnTo>
                <a:lnTo>
                  <a:pt x="3724" y="8109"/>
                </a:lnTo>
                <a:lnTo>
                  <a:pt x="3724" y="8109"/>
                </a:lnTo>
                <a:lnTo>
                  <a:pt x="2823" y="7868"/>
                </a:lnTo>
                <a:lnTo>
                  <a:pt x="1983" y="7688"/>
                </a:lnTo>
                <a:lnTo>
                  <a:pt x="1082" y="7508"/>
                </a:lnTo>
                <a:lnTo>
                  <a:pt x="61" y="7508"/>
                </a:lnTo>
                <a:lnTo>
                  <a:pt x="1" y="7628"/>
                </a:lnTo>
                <a:lnTo>
                  <a:pt x="61" y="7748"/>
                </a:lnTo>
                <a:lnTo>
                  <a:pt x="121" y="7868"/>
                </a:lnTo>
                <a:lnTo>
                  <a:pt x="601" y="8048"/>
                </a:lnTo>
                <a:lnTo>
                  <a:pt x="1082" y="8289"/>
                </a:lnTo>
                <a:lnTo>
                  <a:pt x="2043" y="8589"/>
                </a:lnTo>
                <a:lnTo>
                  <a:pt x="4085" y="9009"/>
                </a:lnTo>
                <a:lnTo>
                  <a:pt x="3664" y="9310"/>
                </a:lnTo>
                <a:lnTo>
                  <a:pt x="3244" y="9550"/>
                </a:lnTo>
                <a:lnTo>
                  <a:pt x="2523" y="10030"/>
                </a:lnTo>
                <a:lnTo>
                  <a:pt x="2163" y="10271"/>
                </a:lnTo>
                <a:lnTo>
                  <a:pt x="1863" y="10571"/>
                </a:lnTo>
                <a:lnTo>
                  <a:pt x="1863" y="10691"/>
                </a:lnTo>
                <a:lnTo>
                  <a:pt x="1863" y="10751"/>
                </a:lnTo>
                <a:lnTo>
                  <a:pt x="1923" y="10811"/>
                </a:lnTo>
                <a:lnTo>
                  <a:pt x="2043" y="10811"/>
                </a:lnTo>
                <a:lnTo>
                  <a:pt x="2403" y="10631"/>
                </a:lnTo>
                <a:lnTo>
                  <a:pt x="2763" y="10451"/>
                </a:lnTo>
                <a:lnTo>
                  <a:pt x="3484" y="9970"/>
                </a:lnTo>
                <a:lnTo>
                  <a:pt x="4085" y="9550"/>
                </a:lnTo>
                <a:lnTo>
                  <a:pt x="4325" y="9370"/>
                </a:lnTo>
                <a:lnTo>
                  <a:pt x="4625" y="9130"/>
                </a:lnTo>
                <a:lnTo>
                  <a:pt x="4745" y="9190"/>
                </a:lnTo>
                <a:lnTo>
                  <a:pt x="8469" y="10150"/>
                </a:lnTo>
                <a:lnTo>
                  <a:pt x="7087" y="10571"/>
                </a:lnTo>
                <a:lnTo>
                  <a:pt x="6367" y="10871"/>
                </a:lnTo>
                <a:lnTo>
                  <a:pt x="5706" y="11171"/>
                </a:lnTo>
                <a:lnTo>
                  <a:pt x="5526" y="10991"/>
                </a:lnTo>
                <a:lnTo>
                  <a:pt x="5286" y="10931"/>
                </a:lnTo>
                <a:lnTo>
                  <a:pt x="4986" y="10871"/>
                </a:lnTo>
                <a:lnTo>
                  <a:pt x="4685" y="10931"/>
                </a:lnTo>
                <a:lnTo>
                  <a:pt x="4445" y="10991"/>
                </a:lnTo>
                <a:lnTo>
                  <a:pt x="4205" y="11171"/>
                </a:lnTo>
                <a:lnTo>
                  <a:pt x="4085" y="11352"/>
                </a:lnTo>
                <a:lnTo>
                  <a:pt x="3965" y="11532"/>
                </a:lnTo>
                <a:lnTo>
                  <a:pt x="3904" y="11712"/>
                </a:lnTo>
                <a:lnTo>
                  <a:pt x="3904" y="11952"/>
                </a:lnTo>
                <a:lnTo>
                  <a:pt x="3904" y="12132"/>
                </a:lnTo>
                <a:lnTo>
                  <a:pt x="3965" y="12373"/>
                </a:lnTo>
                <a:lnTo>
                  <a:pt x="4085" y="12553"/>
                </a:lnTo>
                <a:lnTo>
                  <a:pt x="4205" y="12733"/>
                </a:lnTo>
                <a:lnTo>
                  <a:pt x="4445" y="12913"/>
                </a:lnTo>
                <a:lnTo>
                  <a:pt x="4685" y="12973"/>
                </a:lnTo>
                <a:lnTo>
                  <a:pt x="4986" y="13033"/>
                </a:lnTo>
                <a:lnTo>
                  <a:pt x="5286" y="12973"/>
                </a:lnTo>
                <a:lnTo>
                  <a:pt x="5526" y="12853"/>
                </a:lnTo>
                <a:lnTo>
                  <a:pt x="5826" y="12673"/>
                </a:lnTo>
                <a:lnTo>
                  <a:pt x="6006" y="12373"/>
                </a:lnTo>
                <a:lnTo>
                  <a:pt x="6067" y="12072"/>
                </a:lnTo>
                <a:lnTo>
                  <a:pt x="6727" y="11952"/>
                </a:lnTo>
                <a:lnTo>
                  <a:pt x="7328" y="11712"/>
                </a:lnTo>
                <a:lnTo>
                  <a:pt x="8529" y="11231"/>
                </a:lnTo>
                <a:lnTo>
                  <a:pt x="8529" y="11231"/>
                </a:lnTo>
                <a:lnTo>
                  <a:pt x="6127" y="14595"/>
                </a:lnTo>
                <a:lnTo>
                  <a:pt x="5286" y="15856"/>
                </a:lnTo>
                <a:lnTo>
                  <a:pt x="4865" y="15736"/>
                </a:lnTo>
                <a:lnTo>
                  <a:pt x="4445" y="15616"/>
                </a:lnTo>
                <a:lnTo>
                  <a:pt x="3904" y="15495"/>
                </a:lnTo>
                <a:lnTo>
                  <a:pt x="3304" y="15435"/>
                </a:lnTo>
                <a:lnTo>
                  <a:pt x="3064" y="15375"/>
                </a:lnTo>
                <a:lnTo>
                  <a:pt x="2884" y="15435"/>
                </a:lnTo>
                <a:lnTo>
                  <a:pt x="2463" y="15495"/>
                </a:lnTo>
                <a:lnTo>
                  <a:pt x="2403" y="15616"/>
                </a:lnTo>
                <a:lnTo>
                  <a:pt x="2403" y="15676"/>
                </a:lnTo>
                <a:lnTo>
                  <a:pt x="2703" y="15976"/>
                </a:lnTo>
                <a:lnTo>
                  <a:pt x="3004" y="16156"/>
                </a:lnTo>
                <a:lnTo>
                  <a:pt x="3664" y="16336"/>
                </a:lnTo>
                <a:lnTo>
                  <a:pt x="4265" y="16456"/>
                </a:lnTo>
                <a:lnTo>
                  <a:pt x="4745" y="16577"/>
                </a:lnTo>
                <a:lnTo>
                  <a:pt x="4205" y="17357"/>
                </a:lnTo>
                <a:lnTo>
                  <a:pt x="3965" y="17718"/>
                </a:lnTo>
                <a:lnTo>
                  <a:pt x="3724" y="18018"/>
                </a:lnTo>
                <a:lnTo>
                  <a:pt x="3604" y="18378"/>
                </a:lnTo>
                <a:lnTo>
                  <a:pt x="3604" y="18618"/>
                </a:lnTo>
                <a:lnTo>
                  <a:pt x="3664" y="18799"/>
                </a:lnTo>
                <a:lnTo>
                  <a:pt x="3724" y="18859"/>
                </a:lnTo>
                <a:lnTo>
                  <a:pt x="3965" y="18799"/>
                </a:lnTo>
                <a:lnTo>
                  <a:pt x="4205" y="18739"/>
                </a:lnTo>
                <a:lnTo>
                  <a:pt x="4385" y="18558"/>
                </a:lnTo>
                <a:lnTo>
                  <a:pt x="4565" y="18438"/>
                </a:lnTo>
                <a:lnTo>
                  <a:pt x="4865" y="18018"/>
                </a:lnTo>
                <a:lnTo>
                  <a:pt x="5166" y="17597"/>
                </a:lnTo>
                <a:lnTo>
                  <a:pt x="5646" y="16997"/>
                </a:lnTo>
                <a:lnTo>
                  <a:pt x="5766" y="17778"/>
                </a:lnTo>
                <a:lnTo>
                  <a:pt x="5886" y="18558"/>
                </a:lnTo>
                <a:lnTo>
                  <a:pt x="6067" y="19279"/>
                </a:lnTo>
                <a:lnTo>
                  <a:pt x="6187" y="19579"/>
                </a:lnTo>
                <a:lnTo>
                  <a:pt x="6367" y="19940"/>
                </a:lnTo>
                <a:lnTo>
                  <a:pt x="6427" y="19940"/>
                </a:lnTo>
                <a:lnTo>
                  <a:pt x="6547" y="19880"/>
                </a:lnTo>
                <a:lnTo>
                  <a:pt x="6547" y="19519"/>
                </a:lnTo>
                <a:lnTo>
                  <a:pt x="6547" y="19159"/>
                </a:lnTo>
                <a:lnTo>
                  <a:pt x="6427" y="18438"/>
                </a:lnTo>
                <a:lnTo>
                  <a:pt x="6247" y="17597"/>
                </a:lnTo>
                <a:lnTo>
                  <a:pt x="6006" y="16757"/>
                </a:lnTo>
                <a:lnTo>
                  <a:pt x="5946" y="16637"/>
                </a:lnTo>
                <a:lnTo>
                  <a:pt x="7208" y="14955"/>
                </a:lnTo>
                <a:lnTo>
                  <a:pt x="8949" y="12673"/>
                </a:lnTo>
                <a:lnTo>
                  <a:pt x="8829" y="14655"/>
                </a:lnTo>
                <a:lnTo>
                  <a:pt x="8589" y="14715"/>
                </a:lnTo>
                <a:lnTo>
                  <a:pt x="8409" y="14775"/>
                </a:lnTo>
                <a:lnTo>
                  <a:pt x="8289" y="14895"/>
                </a:lnTo>
                <a:lnTo>
                  <a:pt x="8169" y="15015"/>
                </a:lnTo>
                <a:lnTo>
                  <a:pt x="7988" y="15375"/>
                </a:lnTo>
                <a:lnTo>
                  <a:pt x="7928" y="15736"/>
                </a:lnTo>
                <a:lnTo>
                  <a:pt x="8048" y="16096"/>
                </a:lnTo>
                <a:lnTo>
                  <a:pt x="8229" y="16396"/>
                </a:lnTo>
                <a:lnTo>
                  <a:pt x="8349" y="16516"/>
                </a:lnTo>
                <a:lnTo>
                  <a:pt x="8529" y="16637"/>
                </a:lnTo>
                <a:lnTo>
                  <a:pt x="8709" y="16697"/>
                </a:lnTo>
                <a:lnTo>
                  <a:pt x="8949" y="16697"/>
                </a:lnTo>
                <a:lnTo>
                  <a:pt x="9250" y="16637"/>
                </a:lnTo>
                <a:lnTo>
                  <a:pt x="9550" y="16516"/>
                </a:lnTo>
                <a:lnTo>
                  <a:pt x="9730" y="16336"/>
                </a:lnTo>
                <a:lnTo>
                  <a:pt x="9850" y="16096"/>
                </a:lnTo>
                <a:lnTo>
                  <a:pt x="9910" y="15796"/>
                </a:lnTo>
                <a:lnTo>
                  <a:pt x="9910" y="15495"/>
                </a:lnTo>
                <a:lnTo>
                  <a:pt x="9850" y="15255"/>
                </a:lnTo>
                <a:lnTo>
                  <a:pt x="9730" y="15015"/>
                </a:lnTo>
                <a:lnTo>
                  <a:pt x="9910" y="11352"/>
                </a:lnTo>
                <a:lnTo>
                  <a:pt x="10030" y="11171"/>
                </a:lnTo>
                <a:lnTo>
                  <a:pt x="10150" y="11231"/>
                </a:lnTo>
                <a:lnTo>
                  <a:pt x="12493" y="14775"/>
                </a:lnTo>
                <a:lnTo>
                  <a:pt x="13634" y="16456"/>
                </a:lnTo>
                <a:lnTo>
                  <a:pt x="13514" y="16577"/>
                </a:lnTo>
                <a:lnTo>
                  <a:pt x="13393" y="16697"/>
                </a:lnTo>
                <a:lnTo>
                  <a:pt x="13213" y="16997"/>
                </a:lnTo>
                <a:lnTo>
                  <a:pt x="13033" y="17658"/>
                </a:lnTo>
                <a:lnTo>
                  <a:pt x="12913" y="18018"/>
                </a:lnTo>
                <a:lnTo>
                  <a:pt x="12793" y="18438"/>
                </a:lnTo>
                <a:lnTo>
                  <a:pt x="12793" y="18799"/>
                </a:lnTo>
                <a:lnTo>
                  <a:pt x="12793" y="18979"/>
                </a:lnTo>
                <a:lnTo>
                  <a:pt x="12913" y="19159"/>
                </a:lnTo>
                <a:lnTo>
                  <a:pt x="12973" y="19219"/>
                </a:lnTo>
                <a:lnTo>
                  <a:pt x="13093" y="19219"/>
                </a:lnTo>
                <a:lnTo>
                  <a:pt x="13213" y="19099"/>
                </a:lnTo>
                <a:lnTo>
                  <a:pt x="13393" y="18979"/>
                </a:lnTo>
                <a:lnTo>
                  <a:pt x="13574" y="18678"/>
                </a:lnTo>
                <a:lnTo>
                  <a:pt x="13694" y="18378"/>
                </a:lnTo>
                <a:lnTo>
                  <a:pt x="13814" y="18018"/>
                </a:lnTo>
                <a:lnTo>
                  <a:pt x="13934" y="17597"/>
                </a:lnTo>
                <a:lnTo>
                  <a:pt x="14054" y="17117"/>
                </a:lnTo>
                <a:lnTo>
                  <a:pt x="14835" y="18138"/>
                </a:lnTo>
                <a:lnTo>
                  <a:pt x="15676" y="19099"/>
                </a:lnTo>
                <a:lnTo>
                  <a:pt x="15736" y="19159"/>
                </a:lnTo>
                <a:lnTo>
                  <a:pt x="15856" y="19159"/>
                </a:lnTo>
                <a:lnTo>
                  <a:pt x="15916" y="19039"/>
                </a:lnTo>
                <a:lnTo>
                  <a:pt x="15916" y="18919"/>
                </a:lnTo>
                <a:lnTo>
                  <a:pt x="15556" y="18078"/>
                </a:lnTo>
                <a:lnTo>
                  <a:pt x="15075" y="17237"/>
                </a:lnTo>
                <a:lnTo>
                  <a:pt x="15616" y="17237"/>
                </a:lnTo>
                <a:lnTo>
                  <a:pt x="16697" y="17417"/>
                </a:lnTo>
                <a:lnTo>
                  <a:pt x="17237" y="17477"/>
                </a:lnTo>
                <a:lnTo>
                  <a:pt x="17718" y="17477"/>
                </a:lnTo>
                <a:lnTo>
                  <a:pt x="17898" y="17417"/>
                </a:lnTo>
                <a:lnTo>
                  <a:pt x="17958" y="17237"/>
                </a:lnTo>
                <a:lnTo>
                  <a:pt x="17958" y="17117"/>
                </a:lnTo>
                <a:lnTo>
                  <a:pt x="17838" y="16997"/>
                </a:lnTo>
                <a:lnTo>
                  <a:pt x="17357" y="16877"/>
                </a:lnTo>
                <a:lnTo>
                  <a:pt x="16817" y="16757"/>
                </a:lnTo>
                <a:lnTo>
                  <a:pt x="15736" y="16577"/>
                </a:lnTo>
                <a:lnTo>
                  <a:pt x="15135" y="16456"/>
                </a:lnTo>
                <a:lnTo>
                  <a:pt x="14535" y="16336"/>
                </a:lnTo>
                <a:lnTo>
                  <a:pt x="13333" y="14535"/>
                </a:lnTo>
                <a:lnTo>
                  <a:pt x="13093" y="14174"/>
                </a:lnTo>
                <a:lnTo>
                  <a:pt x="13273" y="14354"/>
                </a:lnTo>
                <a:lnTo>
                  <a:pt x="13454" y="14535"/>
                </a:lnTo>
                <a:lnTo>
                  <a:pt x="13634" y="14595"/>
                </a:lnTo>
                <a:lnTo>
                  <a:pt x="13814" y="14655"/>
                </a:lnTo>
                <a:lnTo>
                  <a:pt x="14054" y="14655"/>
                </a:lnTo>
                <a:lnTo>
                  <a:pt x="14294" y="14595"/>
                </a:lnTo>
                <a:lnTo>
                  <a:pt x="14474" y="14475"/>
                </a:lnTo>
                <a:lnTo>
                  <a:pt x="14655" y="14354"/>
                </a:lnTo>
                <a:lnTo>
                  <a:pt x="14715" y="14174"/>
                </a:lnTo>
                <a:lnTo>
                  <a:pt x="14835" y="13994"/>
                </a:lnTo>
                <a:lnTo>
                  <a:pt x="14895" y="13634"/>
                </a:lnTo>
                <a:lnTo>
                  <a:pt x="14835" y="13273"/>
                </a:lnTo>
                <a:lnTo>
                  <a:pt x="14715" y="13093"/>
                </a:lnTo>
                <a:lnTo>
                  <a:pt x="14655" y="12913"/>
                </a:lnTo>
                <a:lnTo>
                  <a:pt x="14474" y="12793"/>
                </a:lnTo>
                <a:lnTo>
                  <a:pt x="14294" y="12673"/>
                </a:lnTo>
                <a:lnTo>
                  <a:pt x="14054" y="12613"/>
                </a:lnTo>
                <a:lnTo>
                  <a:pt x="13694" y="12613"/>
                </a:lnTo>
                <a:lnTo>
                  <a:pt x="13454" y="12733"/>
                </a:lnTo>
                <a:lnTo>
                  <a:pt x="11111" y="10811"/>
                </a:lnTo>
                <a:lnTo>
                  <a:pt x="14414" y="11592"/>
                </a:lnTo>
                <a:lnTo>
                  <a:pt x="16096" y="12072"/>
                </a:lnTo>
                <a:lnTo>
                  <a:pt x="16216" y="12433"/>
                </a:lnTo>
                <a:lnTo>
                  <a:pt x="16456" y="12793"/>
                </a:lnTo>
                <a:lnTo>
                  <a:pt x="16937" y="13394"/>
                </a:lnTo>
                <a:lnTo>
                  <a:pt x="17477" y="14174"/>
                </a:lnTo>
                <a:lnTo>
                  <a:pt x="17718" y="14535"/>
                </a:lnTo>
                <a:lnTo>
                  <a:pt x="18018" y="14895"/>
                </a:lnTo>
                <a:lnTo>
                  <a:pt x="18138" y="14955"/>
                </a:lnTo>
                <a:lnTo>
                  <a:pt x="18198" y="14895"/>
                </a:lnTo>
                <a:lnTo>
                  <a:pt x="18258" y="14835"/>
                </a:lnTo>
                <a:lnTo>
                  <a:pt x="18258" y="14775"/>
                </a:lnTo>
                <a:lnTo>
                  <a:pt x="18018" y="14354"/>
                </a:lnTo>
                <a:lnTo>
                  <a:pt x="17778" y="13934"/>
                </a:lnTo>
                <a:lnTo>
                  <a:pt x="17297" y="13153"/>
                </a:lnTo>
                <a:lnTo>
                  <a:pt x="17057" y="12733"/>
                </a:lnTo>
                <a:lnTo>
                  <a:pt x="16757" y="12252"/>
                </a:lnTo>
                <a:lnTo>
                  <a:pt x="16757" y="12252"/>
                </a:lnTo>
                <a:lnTo>
                  <a:pt x="18138" y="12553"/>
                </a:lnTo>
                <a:lnTo>
                  <a:pt x="18799" y="12673"/>
                </a:lnTo>
                <a:lnTo>
                  <a:pt x="19519" y="12793"/>
                </a:lnTo>
                <a:lnTo>
                  <a:pt x="19699" y="12733"/>
                </a:lnTo>
                <a:lnTo>
                  <a:pt x="19820" y="12673"/>
                </a:lnTo>
                <a:lnTo>
                  <a:pt x="19940" y="12553"/>
                </a:lnTo>
                <a:lnTo>
                  <a:pt x="20060" y="12433"/>
                </a:lnTo>
                <a:lnTo>
                  <a:pt x="20060" y="12252"/>
                </a:lnTo>
                <a:lnTo>
                  <a:pt x="20060" y="12132"/>
                </a:lnTo>
                <a:lnTo>
                  <a:pt x="20000" y="12012"/>
                </a:lnTo>
                <a:lnTo>
                  <a:pt x="19820" y="11892"/>
                </a:lnTo>
                <a:lnTo>
                  <a:pt x="18739" y="11532"/>
                </a:lnTo>
                <a:lnTo>
                  <a:pt x="17657" y="11231"/>
                </a:lnTo>
                <a:lnTo>
                  <a:pt x="18018" y="11051"/>
                </a:lnTo>
                <a:lnTo>
                  <a:pt x="18618" y="10631"/>
                </a:lnTo>
                <a:lnTo>
                  <a:pt x="18919" y="10391"/>
                </a:lnTo>
                <a:lnTo>
                  <a:pt x="19219" y="10090"/>
                </a:lnTo>
                <a:lnTo>
                  <a:pt x="19279" y="9970"/>
                </a:lnTo>
                <a:lnTo>
                  <a:pt x="19279" y="9850"/>
                </a:lnTo>
                <a:lnTo>
                  <a:pt x="19279" y="9670"/>
                </a:lnTo>
                <a:lnTo>
                  <a:pt x="19219" y="9550"/>
                </a:lnTo>
                <a:lnTo>
                  <a:pt x="19159" y="9490"/>
                </a:lnTo>
                <a:lnTo>
                  <a:pt x="19039" y="9370"/>
                </a:lnTo>
                <a:lnTo>
                  <a:pt x="18739" y="9370"/>
                </a:lnTo>
                <a:lnTo>
                  <a:pt x="18378" y="9550"/>
                </a:lnTo>
                <a:lnTo>
                  <a:pt x="18018" y="9790"/>
                </a:lnTo>
                <a:lnTo>
                  <a:pt x="17417" y="10271"/>
                </a:lnTo>
                <a:lnTo>
                  <a:pt x="16937" y="10631"/>
                </a:lnTo>
                <a:lnTo>
                  <a:pt x="16516" y="10991"/>
                </a:lnTo>
                <a:lnTo>
                  <a:pt x="15075" y="10691"/>
                </a:lnTo>
                <a:lnTo>
                  <a:pt x="11952" y="9970"/>
                </a:lnTo>
                <a:lnTo>
                  <a:pt x="13153" y="9430"/>
                </a:lnTo>
                <a:lnTo>
                  <a:pt x="13333" y="9610"/>
                </a:lnTo>
                <a:lnTo>
                  <a:pt x="13574" y="9730"/>
                </a:lnTo>
                <a:lnTo>
                  <a:pt x="13874" y="9850"/>
                </a:lnTo>
                <a:lnTo>
                  <a:pt x="14174" y="9730"/>
                </a:lnTo>
                <a:lnTo>
                  <a:pt x="14414" y="9610"/>
                </a:lnTo>
                <a:lnTo>
                  <a:pt x="14595" y="9310"/>
                </a:lnTo>
                <a:lnTo>
                  <a:pt x="14655" y="9009"/>
                </a:lnTo>
                <a:lnTo>
                  <a:pt x="14655" y="8949"/>
                </a:lnTo>
                <a:lnTo>
                  <a:pt x="14655" y="8769"/>
                </a:lnTo>
                <a:lnTo>
                  <a:pt x="14595" y="8649"/>
                </a:lnTo>
                <a:lnTo>
                  <a:pt x="14414" y="8409"/>
                </a:lnTo>
                <a:lnTo>
                  <a:pt x="14174" y="8229"/>
                </a:lnTo>
                <a:lnTo>
                  <a:pt x="13994" y="8169"/>
                </a:lnTo>
                <a:lnTo>
                  <a:pt x="13634" y="8169"/>
                </a:lnTo>
                <a:lnTo>
                  <a:pt x="13454" y="8289"/>
                </a:lnTo>
                <a:lnTo>
                  <a:pt x="13273" y="8409"/>
                </a:lnTo>
                <a:lnTo>
                  <a:pt x="13153" y="8589"/>
                </a:lnTo>
                <a:lnTo>
                  <a:pt x="12372" y="8769"/>
                </a:lnTo>
                <a:lnTo>
                  <a:pt x="11652" y="9009"/>
                </a:lnTo>
                <a:lnTo>
                  <a:pt x="14775" y="4745"/>
                </a:lnTo>
                <a:lnTo>
                  <a:pt x="14835" y="4745"/>
                </a:lnTo>
                <a:lnTo>
                  <a:pt x="15676" y="4865"/>
                </a:lnTo>
                <a:lnTo>
                  <a:pt x="16576" y="4926"/>
                </a:lnTo>
                <a:lnTo>
                  <a:pt x="17057" y="4926"/>
                </a:lnTo>
                <a:lnTo>
                  <a:pt x="17477" y="4865"/>
                </a:lnTo>
                <a:lnTo>
                  <a:pt x="17898" y="4745"/>
                </a:lnTo>
                <a:lnTo>
                  <a:pt x="18258" y="4565"/>
                </a:lnTo>
                <a:lnTo>
                  <a:pt x="18378" y="4505"/>
                </a:lnTo>
                <a:lnTo>
                  <a:pt x="18378" y="4385"/>
                </a:lnTo>
                <a:lnTo>
                  <a:pt x="18318" y="4265"/>
                </a:lnTo>
                <a:lnTo>
                  <a:pt x="18198" y="4265"/>
                </a:lnTo>
                <a:lnTo>
                  <a:pt x="17898" y="4205"/>
                </a:lnTo>
                <a:lnTo>
                  <a:pt x="17537" y="4145"/>
                </a:lnTo>
                <a:lnTo>
                  <a:pt x="16817" y="4145"/>
                </a:lnTo>
                <a:lnTo>
                  <a:pt x="16096" y="4205"/>
                </a:lnTo>
                <a:lnTo>
                  <a:pt x="15195" y="4205"/>
                </a:lnTo>
                <a:lnTo>
                  <a:pt x="15255" y="4145"/>
                </a:lnTo>
                <a:lnTo>
                  <a:pt x="17237" y="1442"/>
                </a:lnTo>
                <a:lnTo>
                  <a:pt x="17357" y="1142"/>
                </a:lnTo>
                <a:lnTo>
                  <a:pt x="17357" y="962"/>
                </a:lnTo>
                <a:lnTo>
                  <a:pt x="17237" y="782"/>
                </a:lnTo>
                <a:lnTo>
                  <a:pt x="17057" y="662"/>
                </a:lnTo>
                <a:lnTo>
                  <a:pt x="16817" y="601"/>
                </a:lnTo>
                <a:lnTo>
                  <a:pt x="16576" y="662"/>
                </a:lnTo>
                <a:lnTo>
                  <a:pt x="16336" y="782"/>
                </a:lnTo>
                <a:lnTo>
                  <a:pt x="16096" y="1022"/>
                </a:lnTo>
                <a:lnTo>
                  <a:pt x="14414" y="3304"/>
                </a:lnTo>
                <a:lnTo>
                  <a:pt x="14294" y="2223"/>
                </a:lnTo>
                <a:lnTo>
                  <a:pt x="14234" y="1142"/>
                </a:lnTo>
                <a:lnTo>
                  <a:pt x="14234" y="1"/>
                </a:lnTo>
                <a:close/>
              </a:path>
            </a:pathLst>
          </a:custGeom>
          <a:solidFill>
            <a:srgbClr val="79C6CC"/>
          </a:solidFill>
          <a:ln>
            <a:noFill/>
          </a:ln>
        </p:spPr>
        <p:txBody>
          <a:bodyPr lIns="121900" tIns="121900" rIns="121900" bIns="121900" anchor="ctr" anchorCtr="0">
            <a:noAutofit/>
          </a:bodyPr>
          <a:lstStyle/>
          <a:p>
            <a:pPr lvl="0" rtl="0">
              <a:spcBef>
                <a:spcPts val="0"/>
              </a:spcBef>
              <a:buNone/>
            </a:pPr>
            <a:endParaRPr sz="2400"/>
          </a:p>
        </p:txBody>
      </p:sp>
      <p:sp>
        <p:nvSpPr>
          <p:cNvPr id="107" name="Shape 107"/>
          <p:cNvSpPr/>
          <p:nvPr/>
        </p:nvSpPr>
        <p:spPr>
          <a:xfrm>
            <a:off x="444360" y="2114830"/>
            <a:ext cx="372433" cy="362903"/>
          </a:xfrm>
          <a:custGeom>
            <a:avLst/>
            <a:gdLst/>
            <a:ahLst/>
            <a:cxnLst/>
            <a:rect l="0" t="0" r="0" b="0"/>
            <a:pathLst>
              <a:path w="21141" h="20600" extrusionOk="0">
                <a:moveTo>
                  <a:pt x="10991" y="7687"/>
                </a:moveTo>
                <a:lnTo>
                  <a:pt x="11411" y="7867"/>
                </a:lnTo>
                <a:lnTo>
                  <a:pt x="11771" y="7988"/>
                </a:lnTo>
                <a:lnTo>
                  <a:pt x="10931" y="8888"/>
                </a:lnTo>
                <a:lnTo>
                  <a:pt x="10991" y="7687"/>
                </a:lnTo>
                <a:close/>
                <a:moveTo>
                  <a:pt x="10090" y="7507"/>
                </a:moveTo>
                <a:lnTo>
                  <a:pt x="10030" y="9549"/>
                </a:lnTo>
                <a:lnTo>
                  <a:pt x="8048" y="8708"/>
                </a:lnTo>
                <a:lnTo>
                  <a:pt x="8709" y="8288"/>
                </a:lnTo>
                <a:lnTo>
                  <a:pt x="10090" y="7507"/>
                </a:lnTo>
                <a:close/>
                <a:moveTo>
                  <a:pt x="12973" y="7988"/>
                </a:moveTo>
                <a:lnTo>
                  <a:pt x="12973" y="8348"/>
                </a:lnTo>
                <a:lnTo>
                  <a:pt x="13033" y="8648"/>
                </a:lnTo>
                <a:lnTo>
                  <a:pt x="13153" y="9369"/>
                </a:lnTo>
                <a:lnTo>
                  <a:pt x="13273" y="10270"/>
                </a:lnTo>
                <a:lnTo>
                  <a:pt x="13453" y="11110"/>
                </a:lnTo>
                <a:lnTo>
                  <a:pt x="13453" y="11110"/>
                </a:lnTo>
                <a:lnTo>
                  <a:pt x="11351" y="10150"/>
                </a:lnTo>
                <a:lnTo>
                  <a:pt x="11051" y="10029"/>
                </a:lnTo>
                <a:lnTo>
                  <a:pt x="12792" y="8168"/>
                </a:lnTo>
                <a:lnTo>
                  <a:pt x="12912" y="8108"/>
                </a:lnTo>
                <a:lnTo>
                  <a:pt x="12973" y="7988"/>
                </a:lnTo>
                <a:close/>
                <a:moveTo>
                  <a:pt x="7207" y="9549"/>
                </a:moveTo>
                <a:lnTo>
                  <a:pt x="9369" y="10570"/>
                </a:lnTo>
                <a:lnTo>
                  <a:pt x="7267" y="12672"/>
                </a:lnTo>
                <a:lnTo>
                  <a:pt x="7327" y="11831"/>
                </a:lnTo>
                <a:lnTo>
                  <a:pt x="7327" y="10990"/>
                </a:lnTo>
                <a:lnTo>
                  <a:pt x="7327" y="10270"/>
                </a:lnTo>
                <a:lnTo>
                  <a:pt x="7267" y="9909"/>
                </a:lnTo>
                <a:lnTo>
                  <a:pt x="7207" y="9549"/>
                </a:lnTo>
                <a:close/>
                <a:moveTo>
                  <a:pt x="9910" y="11171"/>
                </a:moveTo>
                <a:lnTo>
                  <a:pt x="9790" y="14233"/>
                </a:lnTo>
                <a:lnTo>
                  <a:pt x="9429" y="13993"/>
                </a:lnTo>
                <a:lnTo>
                  <a:pt x="9009" y="13813"/>
                </a:lnTo>
                <a:lnTo>
                  <a:pt x="8168" y="13513"/>
                </a:lnTo>
                <a:lnTo>
                  <a:pt x="7808" y="13393"/>
                </a:lnTo>
                <a:lnTo>
                  <a:pt x="9910" y="11171"/>
                </a:lnTo>
                <a:close/>
                <a:moveTo>
                  <a:pt x="10931" y="11291"/>
                </a:moveTo>
                <a:lnTo>
                  <a:pt x="11171" y="11411"/>
                </a:lnTo>
                <a:lnTo>
                  <a:pt x="13573" y="12492"/>
                </a:lnTo>
                <a:lnTo>
                  <a:pt x="12552" y="13152"/>
                </a:lnTo>
                <a:lnTo>
                  <a:pt x="11651" y="13693"/>
                </a:lnTo>
                <a:lnTo>
                  <a:pt x="10871" y="14233"/>
                </a:lnTo>
                <a:lnTo>
                  <a:pt x="10931" y="11291"/>
                </a:lnTo>
                <a:close/>
                <a:moveTo>
                  <a:pt x="10750" y="0"/>
                </a:moveTo>
                <a:lnTo>
                  <a:pt x="10630" y="60"/>
                </a:lnTo>
                <a:lnTo>
                  <a:pt x="10570" y="120"/>
                </a:lnTo>
                <a:lnTo>
                  <a:pt x="10450" y="661"/>
                </a:lnTo>
                <a:lnTo>
                  <a:pt x="10330" y="1141"/>
                </a:lnTo>
                <a:lnTo>
                  <a:pt x="10270" y="2162"/>
                </a:lnTo>
                <a:lnTo>
                  <a:pt x="10210" y="4264"/>
                </a:lnTo>
                <a:lnTo>
                  <a:pt x="9850" y="3904"/>
                </a:lnTo>
                <a:lnTo>
                  <a:pt x="9489" y="3543"/>
                </a:lnTo>
                <a:lnTo>
                  <a:pt x="8889" y="2943"/>
                </a:lnTo>
                <a:lnTo>
                  <a:pt x="8588" y="2642"/>
                </a:lnTo>
                <a:lnTo>
                  <a:pt x="8228" y="2402"/>
                </a:lnTo>
                <a:lnTo>
                  <a:pt x="8168" y="2402"/>
                </a:lnTo>
                <a:lnTo>
                  <a:pt x="8108" y="2462"/>
                </a:lnTo>
                <a:lnTo>
                  <a:pt x="8048" y="2522"/>
                </a:lnTo>
                <a:lnTo>
                  <a:pt x="8048" y="2582"/>
                </a:lnTo>
                <a:lnTo>
                  <a:pt x="8288" y="2943"/>
                </a:lnTo>
                <a:lnTo>
                  <a:pt x="8588" y="3303"/>
                </a:lnTo>
                <a:lnTo>
                  <a:pt x="9189" y="3844"/>
                </a:lnTo>
                <a:lnTo>
                  <a:pt x="9669" y="4384"/>
                </a:lnTo>
                <a:lnTo>
                  <a:pt x="9910" y="4624"/>
                </a:lnTo>
                <a:lnTo>
                  <a:pt x="10210" y="4805"/>
                </a:lnTo>
                <a:lnTo>
                  <a:pt x="10210" y="4925"/>
                </a:lnTo>
                <a:lnTo>
                  <a:pt x="10090" y="6666"/>
                </a:lnTo>
                <a:lnTo>
                  <a:pt x="8348" y="7687"/>
                </a:lnTo>
                <a:lnTo>
                  <a:pt x="7808" y="7988"/>
                </a:lnTo>
                <a:lnTo>
                  <a:pt x="7267" y="8348"/>
                </a:lnTo>
                <a:lnTo>
                  <a:pt x="5165" y="7447"/>
                </a:lnTo>
                <a:lnTo>
                  <a:pt x="3784" y="6786"/>
                </a:lnTo>
                <a:lnTo>
                  <a:pt x="3784" y="6366"/>
                </a:lnTo>
                <a:lnTo>
                  <a:pt x="3784" y="6006"/>
                </a:lnTo>
                <a:lnTo>
                  <a:pt x="3844" y="5405"/>
                </a:lnTo>
                <a:lnTo>
                  <a:pt x="3784" y="4805"/>
                </a:lnTo>
                <a:lnTo>
                  <a:pt x="3784" y="4564"/>
                </a:lnTo>
                <a:lnTo>
                  <a:pt x="3724" y="4384"/>
                </a:lnTo>
                <a:lnTo>
                  <a:pt x="3544" y="3964"/>
                </a:lnTo>
                <a:lnTo>
                  <a:pt x="3363" y="3964"/>
                </a:lnTo>
                <a:lnTo>
                  <a:pt x="3183" y="4324"/>
                </a:lnTo>
                <a:lnTo>
                  <a:pt x="3063" y="4684"/>
                </a:lnTo>
                <a:lnTo>
                  <a:pt x="3003" y="5345"/>
                </a:lnTo>
                <a:lnTo>
                  <a:pt x="3003" y="6006"/>
                </a:lnTo>
                <a:lnTo>
                  <a:pt x="2943" y="6486"/>
                </a:lnTo>
                <a:lnTo>
                  <a:pt x="2102" y="6066"/>
                </a:lnTo>
                <a:lnTo>
                  <a:pt x="1682" y="5886"/>
                </a:lnTo>
                <a:lnTo>
                  <a:pt x="1322" y="5765"/>
                </a:lnTo>
                <a:lnTo>
                  <a:pt x="721" y="5765"/>
                </a:lnTo>
                <a:lnTo>
                  <a:pt x="541" y="5886"/>
                </a:lnTo>
                <a:lnTo>
                  <a:pt x="601" y="6126"/>
                </a:lnTo>
                <a:lnTo>
                  <a:pt x="721" y="6366"/>
                </a:lnTo>
                <a:lnTo>
                  <a:pt x="901" y="6546"/>
                </a:lnTo>
                <a:lnTo>
                  <a:pt x="1141" y="6666"/>
                </a:lnTo>
                <a:lnTo>
                  <a:pt x="1562" y="6907"/>
                </a:lnTo>
                <a:lnTo>
                  <a:pt x="2042" y="7087"/>
                </a:lnTo>
                <a:lnTo>
                  <a:pt x="2703" y="7447"/>
                </a:lnTo>
                <a:lnTo>
                  <a:pt x="1982" y="7687"/>
                </a:lnTo>
                <a:lnTo>
                  <a:pt x="1261" y="7988"/>
                </a:lnTo>
                <a:lnTo>
                  <a:pt x="601" y="8288"/>
                </a:lnTo>
                <a:lnTo>
                  <a:pt x="301" y="8468"/>
                </a:lnTo>
                <a:lnTo>
                  <a:pt x="0" y="8708"/>
                </a:lnTo>
                <a:lnTo>
                  <a:pt x="0" y="8828"/>
                </a:lnTo>
                <a:lnTo>
                  <a:pt x="60" y="8888"/>
                </a:lnTo>
                <a:lnTo>
                  <a:pt x="421" y="8828"/>
                </a:lnTo>
                <a:lnTo>
                  <a:pt x="781" y="8768"/>
                </a:lnTo>
                <a:lnTo>
                  <a:pt x="1442" y="8468"/>
                </a:lnTo>
                <a:lnTo>
                  <a:pt x="2282" y="8168"/>
                </a:lnTo>
                <a:lnTo>
                  <a:pt x="3063" y="7747"/>
                </a:lnTo>
                <a:lnTo>
                  <a:pt x="3123" y="7627"/>
                </a:lnTo>
                <a:lnTo>
                  <a:pt x="5105" y="8588"/>
                </a:lnTo>
                <a:lnTo>
                  <a:pt x="6607" y="9249"/>
                </a:lnTo>
                <a:lnTo>
                  <a:pt x="6486" y="9669"/>
                </a:lnTo>
                <a:lnTo>
                  <a:pt x="6546" y="10150"/>
                </a:lnTo>
                <a:lnTo>
                  <a:pt x="6607" y="10990"/>
                </a:lnTo>
                <a:lnTo>
                  <a:pt x="6546" y="11651"/>
                </a:lnTo>
                <a:lnTo>
                  <a:pt x="6486" y="12312"/>
                </a:lnTo>
                <a:lnTo>
                  <a:pt x="6426" y="12972"/>
                </a:lnTo>
                <a:lnTo>
                  <a:pt x="6426" y="13573"/>
                </a:lnTo>
                <a:lnTo>
                  <a:pt x="6306" y="13693"/>
                </a:lnTo>
                <a:lnTo>
                  <a:pt x="4865" y="15134"/>
                </a:lnTo>
                <a:lnTo>
                  <a:pt x="4745" y="15014"/>
                </a:lnTo>
                <a:lnTo>
                  <a:pt x="4625" y="14954"/>
                </a:lnTo>
                <a:lnTo>
                  <a:pt x="4264" y="14834"/>
                </a:lnTo>
                <a:lnTo>
                  <a:pt x="3604" y="14774"/>
                </a:lnTo>
                <a:lnTo>
                  <a:pt x="3183" y="14714"/>
                </a:lnTo>
                <a:lnTo>
                  <a:pt x="2823" y="14714"/>
                </a:lnTo>
                <a:lnTo>
                  <a:pt x="2403" y="14774"/>
                </a:lnTo>
                <a:lnTo>
                  <a:pt x="2282" y="14834"/>
                </a:lnTo>
                <a:lnTo>
                  <a:pt x="2102" y="14954"/>
                </a:lnTo>
                <a:lnTo>
                  <a:pt x="2042" y="15074"/>
                </a:lnTo>
                <a:lnTo>
                  <a:pt x="2102" y="15134"/>
                </a:lnTo>
                <a:lnTo>
                  <a:pt x="2222" y="15314"/>
                </a:lnTo>
                <a:lnTo>
                  <a:pt x="2343" y="15374"/>
                </a:lnTo>
                <a:lnTo>
                  <a:pt x="2643" y="1555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6"/>
                </a:lnTo>
                <a:lnTo>
                  <a:pt x="4444" y="16696"/>
                </a:lnTo>
                <a:lnTo>
                  <a:pt x="4505" y="17236"/>
                </a:lnTo>
                <a:lnTo>
                  <a:pt x="4565" y="18317"/>
                </a:lnTo>
                <a:lnTo>
                  <a:pt x="4625" y="18858"/>
                </a:lnTo>
                <a:lnTo>
                  <a:pt x="4745" y="19338"/>
                </a:lnTo>
                <a:lnTo>
                  <a:pt x="4865" y="19458"/>
                </a:lnTo>
                <a:lnTo>
                  <a:pt x="4985" y="19518"/>
                </a:lnTo>
                <a:lnTo>
                  <a:pt x="5105" y="19518"/>
                </a:lnTo>
                <a:lnTo>
                  <a:pt x="5225" y="19338"/>
                </a:lnTo>
                <a:lnTo>
                  <a:pt x="5225" y="18858"/>
                </a:lnTo>
                <a:lnTo>
                  <a:pt x="5225" y="18317"/>
                </a:lnTo>
                <a:lnTo>
                  <a:pt x="5225" y="17236"/>
                </a:lnTo>
                <a:lnTo>
                  <a:pt x="5225" y="16636"/>
                </a:lnTo>
                <a:lnTo>
                  <a:pt x="5165" y="15975"/>
                </a:lnTo>
                <a:lnTo>
                  <a:pt x="6727" y="14474"/>
                </a:lnTo>
                <a:lnTo>
                  <a:pt x="7147" y="14053"/>
                </a:lnTo>
                <a:lnTo>
                  <a:pt x="7387" y="14173"/>
                </a:lnTo>
                <a:lnTo>
                  <a:pt x="7688" y="14354"/>
                </a:lnTo>
                <a:lnTo>
                  <a:pt x="8228" y="14534"/>
                </a:lnTo>
                <a:lnTo>
                  <a:pt x="9009" y="14894"/>
                </a:lnTo>
                <a:lnTo>
                  <a:pt x="9369" y="15014"/>
                </a:lnTo>
                <a:lnTo>
                  <a:pt x="9790" y="15134"/>
                </a:lnTo>
                <a:lnTo>
                  <a:pt x="9669" y="16636"/>
                </a:lnTo>
                <a:lnTo>
                  <a:pt x="9369" y="16876"/>
                </a:lnTo>
                <a:lnTo>
                  <a:pt x="9069" y="17176"/>
                </a:lnTo>
                <a:lnTo>
                  <a:pt x="8588" y="17777"/>
                </a:lnTo>
                <a:lnTo>
                  <a:pt x="7928" y="18437"/>
                </a:lnTo>
                <a:lnTo>
                  <a:pt x="7567" y="18738"/>
                </a:lnTo>
                <a:lnTo>
                  <a:pt x="7327" y="19158"/>
                </a:lnTo>
                <a:lnTo>
                  <a:pt x="7267" y="19218"/>
                </a:lnTo>
                <a:lnTo>
                  <a:pt x="7327" y="19278"/>
                </a:lnTo>
                <a:lnTo>
                  <a:pt x="7387" y="19338"/>
                </a:lnTo>
                <a:lnTo>
                  <a:pt x="7447" y="19278"/>
                </a:lnTo>
                <a:lnTo>
                  <a:pt x="7808" y="19038"/>
                </a:lnTo>
                <a:lnTo>
                  <a:pt x="8168" y="18678"/>
                </a:lnTo>
                <a:lnTo>
                  <a:pt x="8829" y="18017"/>
                </a:lnTo>
                <a:lnTo>
                  <a:pt x="9249" y="17717"/>
                </a:lnTo>
                <a:lnTo>
                  <a:pt x="9669" y="17296"/>
                </a:lnTo>
                <a:lnTo>
                  <a:pt x="9609" y="18738"/>
                </a:lnTo>
                <a:lnTo>
                  <a:pt x="9669" y="19458"/>
                </a:lnTo>
                <a:lnTo>
                  <a:pt x="9669" y="20119"/>
                </a:lnTo>
                <a:lnTo>
                  <a:pt x="9729" y="20299"/>
                </a:lnTo>
                <a:lnTo>
                  <a:pt x="9850" y="20419"/>
                </a:lnTo>
                <a:lnTo>
                  <a:pt x="9970" y="20539"/>
                </a:lnTo>
                <a:lnTo>
                  <a:pt x="10150" y="20599"/>
                </a:lnTo>
                <a:lnTo>
                  <a:pt x="10330" y="20599"/>
                </a:lnTo>
                <a:lnTo>
                  <a:pt x="10450" y="20539"/>
                </a:lnTo>
                <a:lnTo>
                  <a:pt x="10570" y="20419"/>
                </a:lnTo>
                <a:lnTo>
                  <a:pt x="10630" y="20239"/>
                </a:lnTo>
                <a:lnTo>
                  <a:pt x="10750" y="19158"/>
                </a:lnTo>
                <a:lnTo>
                  <a:pt x="10811" y="18017"/>
                </a:lnTo>
                <a:lnTo>
                  <a:pt x="11111" y="18317"/>
                </a:lnTo>
                <a:lnTo>
                  <a:pt x="11651" y="18858"/>
                </a:lnTo>
                <a:lnTo>
                  <a:pt x="11952" y="19098"/>
                </a:lnTo>
                <a:lnTo>
                  <a:pt x="12252" y="19278"/>
                </a:lnTo>
                <a:lnTo>
                  <a:pt x="12372" y="19338"/>
                </a:lnTo>
                <a:lnTo>
                  <a:pt x="12552" y="19338"/>
                </a:lnTo>
                <a:lnTo>
                  <a:pt x="12672" y="19278"/>
                </a:lnTo>
                <a:lnTo>
                  <a:pt x="12792" y="19218"/>
                </a:lnTo>
                <a:lnTo>
                  <a:pt x="12852" y="19098"/>
                </a:lnTo>
                <a:lnTo>
                  <a:pt x="12912" y="18978"/>
                </a:lnTo>
                <a:lnTo>
                  <a:pt x="12912" y="18858"/>
                </a:lnTo>
                <a:lnTo>
                  <a:pt x="12852" y="18678"/>
                </a:lnTo>
                <a:lnTo>
                  <a:pt x="12612" y="18377"/>
                </a:lnTo>
                <a:lnTo>
                  <a:pt x="12312" y="18077"/>
                </a:lnTo>
                <a:lnTo>
                  <a:pt x="11711" y="17536"/>
                </a:lnTo>
                <a:lnTo>
                  <a:pt x="11291" y="17176"/>
                </a:lnTo>
                <a:lnTo>
                  <a:pt x="10811" y="16816"/>
                </a:lnTo>
                <a:lnTo>
                  <a:pt x="10811" y="15374"/>
                </a:lnTo>
                <a:lnTo>
                  <a:pt x="10811" y="15314"/>
                </a:lnTo>
                <a:lnTo>
                  <a:pt x="11892" y="14654"/>
                </a:lnTo>
                <a:lnTo>
                  <a:pt x="12912" y="13873"/>
                </a:lnTo>
                <a:lnTo>
                  <a:pt x="13573" y="13393"/>
                </a:lnTo>
                <a:lnTo>
                  <a:pt x="14234" y="12792"/>
                </a:lnTo>
                <a:lnTo>
                  <a:pt x="16576" y="13873"/>
                </a:lnTo>
                <a:lnTo>
                  <a:pt x="16576" y="13933"/>
                </a:lnTo>
                <a:lnTo>
                  <a:pt x="16636" y="14774"/>
                </a:lnTo>
                <a:lnTo>
                  <a:pt x="16756" y="15675"/>
                </a:lnTo>
                <a:lnTo>
                  <a:pt x="16876" y="16095"/>
                </a:lnTo>
                <a:lnTo>
                  <a:pt x="17056" y="16516"/>
                </a:lnTo>
                <a:lnTo>
                  <a:pt x="17237" y="16936"/>
                </a:lnTo>
                <a:lnTo>
                  <a:pt x="17477" y="17236"/>
                </a:lnTo>
                <a:lnTo>
                  <a:pt x="17597" y="17296"/>
                </a:lnTo>
                <a:lnTo>
                  <a:pt x="17657" y="17296"/>
                </a:lnTo>
                <a:lnTo>
                  <a:pt x="17777" y="17236"/>
                </a:lnTo>
                <a:lnTo>
                  <a:pt x="17777" y="17116"/>
                </a:lnTo>
                <a:lnTo>
                  <a:pt x="17777" y="16816"/>
                </a:lnTo>
                <a:lnTo>
                  <a:pt x="17717" y="16455"/>
                </a:lnTo>
                <a:lnTo>
                  <a:pt x="17597" y="15735"/>
                </a:lnTo>
                <a:lnTo>
                  <a:pt x="17357" y="15074"/>
                </a:lnTo>
                <a:lnTo>
                  <a:pt x="17237" y="14354"/>
                </a:lnTo>
                <a:lnTo>
                  <a:pt x="17237" y="14173"/>
                </a:lnTo>
                <a:lnTo>
                  <a:pt x="17297" y="14173"/>
                </a:lnTo>
                <a:lnTo>
                  <a:pt x="20360" y="15615"/>
                </a:lnTo>
                <a:lnTo>
                  <a:pt x="20600" y="15675"/>
                </a:lnTo>
                <a:lnTo>
                  <a:pt x="20840" y="15615"/>
                </a:lnTo>
                <a:lnTo>
                  <a:pt x="20960" y="15495"/>
                </a:lnTo>
                <a:lnTo>
                  <a:pt x="21080" y="15254"/>
                </a:lnTo>
                <a:lnTo>
                  <a:pt x="21080" y="15014"/>
                </a:lnTo>
                <a:lnTo>
                  <a:pt x="20960" y="14774"/>
                </a:lnTo>
                <a:lnTo>
                  <a:pt x="20780" y="14534"/>
                </a:lnTo>
                <a:lnTo>
                  <a:pt x="20480" y="14354"/>
                </a:lnTo>
                <a:lnTo>
                  <a:pt x="17957" y="13212"/>
                </a:lnTo>
                <a:lnTo>
                  <a:pt x="18918" y="12912"/>
                </a:lnTo>
                <a:lnTo>
                  <a:pt x="19999" y="12612"/>
                </a:lnTo>
                <a:lnTo>
                  <a:pt x="21080" y="12372"/>
                </a:lnTo>
                <a:lnTo>
                  <a:pt x="21140" y="12312"/>
                </a:lnTo>
                <a:lnTo>
                  <a:pt x="21080" y="12252"/>
                </a:lnTo>
                <a:lnTo>
                  <a:pt x="19098" y="12252"/>
                </a:lnTo>
                <a:lnTo>
                  <a:pt x="18558" y="12312"/>
                </a:lnTo>
                <a:lnTo>
                  <a:pt x="18077" y="12432"/>
                </a:lnTo>
                <a:lnTo>
                  <a:pt x="17597" y="12612"/>
                </a:lnTo>
                <a:lnTo>
                  <a:pt x="17177" y="12852"/>
                </a:lnTo>
                <a:lnTo>
                  <a:pt x="14474" y="11591"/>
                </a:lnTo>
                <a:lnTo>
                  <a:pt x="14414" y="11050"/>
                </a:lnTo>
                <a:lnTo>
                  <a:pt x="14354" y="10450"/>
                </a:lnTo>
                <a:lnTo>
                  <a:pt x="14054" y="9309"/>
                </a:lnTo>
                <a:lnTo>
                  <a:pt x="13873" y="8348"/>
                </a:lnTo>
                <a:lnTo>
                  <a:pt x="13693" y="7867"/>
                </a:lnTo>
                <a:lnTo>
                  <a:pt x="13513" y="7687"/>
                </a:lnTo>
                <a:lnTo>
                  <a:pt x="13393" y="7507"/>
                </a:lnTo>
                <a:lnTo>
                  <a:pt x="14534" y="6246"/>
                </a:lnTo>
                <a:lnTo>
                  <a:pt x="15555" y="5105"/>
                </a:lnTo>
                <a:lnTo>
                  <a:pt x="16876" y="5285"/>
                </a:lnTo>
                <a:lnTo>
                  <a:pt x="17177" y="5345"/>
                </a:lnTo>
                <a:lnTo>
                  <a:pt x="17477" y="5345"/>
                </a:lnTo>
                <a:lnTo>
                  <a:pt x="17717" y="5285"/>
                </a:lnTo>
                <a:lnTo>
                  <a:pt x="18017" y="5165"/>
                </a:lnTo>
                <a:lnTo>
                  <a:pt x="18077" y="5045"/>
                </a:lnTo>
                <a:lnTo>
                  <a:pt x="18077" y="4925"/>
                </a:lnTo>
                <a:lnTo>
                  <a:pt x="17837" y="4744"/>
                </a:lnTo>
                <a:lnTo>
                  <a:pt x="17537" y="4624"/>
                </a:lnTo>
                <a:lnTo>
                  <a:pt x="17237" y="4564"/>
                </a:lnTo>
                <a:lnTo>
                  <a:pt x="16936" y="4504"/>
                </a:lnTo>
                <a:lnTo>
                  <a:pt x="16156" y="4384"/>
                </a:lnTo>
                <a:lnTo>
                  <a:pt x="16396" y="4144"/>
                </a:lnTo>
                <a:lnTo>
                  <a:pt x="17116" y="3303"/>
                </a:lnTo>
                <a:lnTo>
                  <a:pt x="17417" y="2883"/>
                </a:lnTo>
                <a:lnTo>
                  <a:pt x="17537" y="2642"/>
                </a:lnTo>
                <a:lnTo>
                  <a:pt x="17597" y="2342"/>
                </a:lnTo>
                <a:lnTo>
                  <a:pt x="17597" y="2282"/>
                </a:lnTo>
                <a:lnTo>
                  <a:pt x="17477" y="2222"/>
                </a:lnTo>
                <a:lnTo>
                  <a:pt x="17056" y="2462"/>
                </a:lnTo>
                <a:lnTo>
                  <a:pt x="16696" y="2763"/>
                </a:lnTo>
                <a:lnTo>
                  <a:pt x="16035" y="3483"/>
                </a:lnTo>
                <a:lnTo>
                  <a:pt x="15375" y="4204"/>
                </a:lnTo>
                <a:lnTo>
                  <a:pt x="15255" y="3483"/>
                </a:lnTo>
                <a:lnTo>
                  <a:pt x="15255" y="2943"/>
                </a:lnTo>
                <a:lnTo>
                  <a:pt x="15195" y="2642"/>
                </a:lnTo>
                <a:lnTo>
                  <a:pt x="15135" y="2402"/>
                </a:lnTo>
                <a:lnTo>
                  <a:pt x="15014" y="2222"/>
                </a:lnTo>
                <a:lnTo>
                  <a:pt x="14894" y="2162"/>
                </a:lnTo>
                <a:lnTo>
                  <a:pt x="14714" y="2222"/>
                </a:lnTo>
                <a:lnTo>
                  <a:pt x="14534" y="2342"/>
                </a:lnTo>
                <a:lnTo>
                  <a:pt x="14474" y="2582"/>
                </a:lnTo>
                <a:lnTo>
                  <a:pt x="14354" y="2883"/>
                </a:lnTo>
                <a:lnTo>
                  <a:pt x="14354" y="3243"/>
                </a:lnTo>
                <a:lnTo>
                  <a:pt x="14354" y="3543"/>
                </a:lnTo>
                <a:lnTo>
                  <a:pt x="14414" y="3904"/>
                </a:lnTo>
                <a:lnTo>
                  <a:pt x="14474" y="4264"/>
                </a:lnTo>
                <a:lnTo>
                  <a:pt x="14594" y="4504"/>
                </a:lnTo>
                <a:lnTo>
                  <a:pt x="14774" y="4744"/>
                </a:lnTo>
                <a:lnTo>
                  <a:pt x="14774" y="4805"/>
                </a:lnTo>
                <a:lnTo>
                  <a:pt x="14114" y="5465"/>
                </a:lnTo>
                <a:lnTo>
                  <a:pt x="12552" y="7147"/>
                </a:lnTo>
                <a:lnTo>
                  <a:pt x="12192" y="6967"/>
                </a:lnTo>
                <a:lnTo>
                  <a:pt x="11771" y="6786"/>
                </a:lnTo>
                <a:lnTo>
                  <a:pt x="11351" y="6666"/>
                </a:lnTo>
                <a:lnTo>
                  <a:pt x="10991" y="6546"/>
                </a:lnTo>
                <a:lnTo>
                  <a:pt x="10991" y="4925"/>
                </a:lnTo>
                <a:lnTo>
                  <a:pt x="11051" y="4564"/>
                </a:lnTo>
                <a:lnTo>
                  <a:pt x="11351" y="4204"/>
                </a:lnTo>
                <a:lnTo>
                  <a:pt x="11591" y="3844"/>
                </a:lnTo>
                <a:lnTo>
                  <a:pt x="12612" y="2582"/>
                </a:lnTo>
                <a:lnTo>
                  <a:pt x="12612" y="2462"/>
                </a:lnTo>
                <a:lnTo>
                  <a:pt x="12552" y="2342"/>
                </a:lnTo>
                <a:lnTo>
                  <a:pt x="12432" y="2282"/>
                </a:lnTo>
                <a:lnTo>
                  <a:pt x="12312" y="2342"/>
                </a:lnTo>
                <a:lnTo>
                  <a:pt x="11111" y="3663"/>
                </a:lnTo>
                <a:lnTo>
                  <a:pt x="11051" y="3724"/>
                </a:lnTo>
                <a:lnTo>
                  <a:pt x="11111" y="2823"/>
                </a:lnTo>
                <a:lnTo>
                  <a:pt x="11111" y="1922"/>
                </a:lnTo>
                <a:lnTo>
                  <a:pt x="11051" y="1021"/>
                </a:lnTo>
                <a:lnTo>
                  <a:pt x="10931" y="120"/>
                </a:lnTo>
                <a:lnTo>
                  <a:pt x="10871" y="60"/>
                </a:lnTo>
                <a:lnTo>
                  <a:pt x="1075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08" name="Shape 108"/>
          <p:cNvSpPr/>
          <p:nvPr/>
        </p:nvSpPr>
        <p:spPr>
          <a:xfrm>
            <a:off x="2026634" y="1164801"/>
            <a:ext cx="8138799" cy="4528399"/>
          </a:xfrm>
          <a:prstGeom prst="rect">
            <a:avLst/>
          </a:prstGeom>
          <a:solidFill>
            <a:srgbClr val="FFFFFF"/>
          </a:solidFill>
          <a:ln w="76200" cap="flat" cmpd="sng">
            <a:solidFill>
              <a:srgbClr val="CE2F1C"/>
            </a:solidFill>
            <a:prstDash val="solid"/>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109" name="Shape 109"/>
          <p:cNvSpPr/>
          <p:nvPr/>
        </p:nvSpPr>
        <p:spPr>
          <a:xfrm>
            <a:off x="2179746" y="1326001"/>
            <a:ext cx="7832399" cy="4205999"/>
          </a:xfrm>
          <a:prstGeom prst="rect">
            <a:avLst/>
          </a:prstGeom>
          <a:solidFill>
            <a:srgbClr val="FFFFFF"/>
          </a:solidFill>
          <a:ln w="9525" cap="flat" cmpd="sng">
            <a:solidFill>
              <a:srgbClr val="79C6CC"/>
            </a:solidFill>
            <a:prstDash val="dot"/>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110" name="Shape 110"/>
          <p:cNvSpPr txBox="1">
            <a:spLocks noGrp="1"/>
          </p:cNvSpPr>
          <p:nvPr>
            <p:ph type="title"/>
          </p:nvPr>
        </p:nvSpPr>
        <p:spPr>
          <a:xfrm>
            <a:off x="2476950" y="1419558"/>
            <a:ext cx="7237999" cy="603999"/>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111" name="Shape 111"/>
          <p:cNvSpPr txBox="1">
            <a:spLocks noGrp="1"/>
          </p:cNvSpPr>
          <p:nvPr>
            <p:ph type="body" idx="1"/>
          </p:nvPr>
        </p:nvSpPr>
        <p:spPr>
          <a:xfrm>
            <a:off x="2428601" y="1897973"/>
            <a:ext cx="3559999" cy="3441999"/>
          </a:xfrm>
          <a:prstGeom prst="rect">
            <a:avLst/>
          </a:prstGeom>
        </p:spPr>
        <p:txBody>
          <a:bodyPr lIns="91425" tIns="91425" rIns="91425" bIns="91425" anchor="t" anchorCtr="0"/>
          <a:lstStyle>
            <a:lvl1pPr lvl="0">
              <a:spcBef>
                <a:spcPts val="0"/>
              </a:spcBef>
              <a:buSzPct val="100000"/>
              <a:defRPr sz="2133"/>
            </a:lvl1pPr>
            <a:lvl2pPr lvl="1">
              <a:spcBef>
                <a:spcPts val="0"/>
              </a:spcBef>
              <a:buSzPct val="100000"/>
              <a:defRPr sz="2133"/>
            </a:lvl2pPr>
            <a:lvl3pPr lvl="2">
              <a:spcBef>
                <a:spcPts val="0"/>
              </a:spcBef>
              <a:buSzPct val="100000"/>
              <a:defRPr sz="2133"/>
            </a:lvl3pPr>
            <a:lvl4pPr lvl="3">
              <a:spcBef>
                <a:spcPts val="0"/>
              </a:spcBef>
              <a:buSzPct val="100000"/>
              <a:defRPr sz="2133"/>
            </a:lvl4pPr>
            <a:lvl5pPr lvl="4">
              <a:spcBef>
                <a:spcPts val="0"/>
              </a:spcBef>
              <a:buSzPct val="100000"/>
              <a:defRPr sz="2133"/>
            </a:lvl5pPr>
            <a:lvl6pPr lvl="5">
              <a:spcBef>
                <a:spcPts val="0"/>
              </a:spcBef>
              <a:buSzPct val="100000"/>
              <a:defRPr sz="2133"/>
            </a:lvl6pPr>
            <a:lvl7pPr lvl="6">
              <a:spcBef>
                <a:spcPts val="0"/>
              </a:spcBef>
              <a:buSzPct val="100000"/>
              <a:defRPr sz="2133"/>
            </a:lvl7pPr>
            <a:lvl8pPr lvl="7">
              <a:spcBef>
                <a:spcPts val="0"/>
              </a:spcBef>
              <a:buSzPct val="100000"/>
              <a:defRPr sz="2133"/>
            </a:lvl8pPr>
            <a:lvl9pPr lvl="8">
              <a:spcBef>
                <a:spcPts val="0"/>
              </a:spcBef>
              <a:buSzPct val="100000"/>
              <a:defRPr sz="2133"/>
            </a:lvl9pPr>
          </a:lstStyle>
          <a:p>
            <a:endParaRPr/>
          </a:p>
        </p:txBody>
      </p:sp>
      <p:sp>
        <p:nvSpPr>
          <p:cNvPr id="112" name="Shape 112"/>
          <p:cNvSpPr txBox="1">
            <a:spLocks noGrp="1"/>
          </p:cNvSpPr>
          <p:nvPr>
            <p:ph type="body" idx="2"/>
          </p:nvPr>
        </p:nvSpPr>
        <p:spPr>
          <a:xfrm>
            <a:off x="6203198" y="1897973"/>
            <a:ext cx="3559999" cy="3441999"/>
          </a:xfrm>
          <a:prstGeom prst="rect">
            <a:avLst/>
          </a:prstGeom>
        </p:spPr>
        <p:txBody>
          <a:bodyPr lIns="91425" tIns="91425" rIns="91425" bIns="91425" anchor="t" anchorCtr="0"/>
          <a:lstStyle>
            <a:lvl1pPr lvl="0">
              <a:spcBef>
                <a:spcPts val="0"/>
              </a:spcBef>
              <a:buSzPct val="100000"/>
              <a:defRPr sz="2133"/>
            </a:lvl1pPr>
            <a:lvl2pPr lvl="1">
              <a:spcBef>
                <a:spcPts val="0"/>
              </a:spcBef>
              <a:buSzPct val="100000"/>
              <a:defRPr sz="2133"/>
            </a:lvl2pPr>
            <a:lvl3pPr lvl="2">
              <a:spcBef>
                <a:spcPts val="0"/>
              </a:spcBef>
              <a:buSzPct val="100000"/>
              <a:defRPr sz="2133"/>
            </a:lvl3pPr>
            <a:lvl4pPr lvl="3">
              <a:spcBef>
                <a:spcPts val="0"/>
              </a:spcBef>
              <a:buSzPct val="100000"/>
              <a:defRPr sz="2133"/>
            </a:lvl4pPr>
            <a:lvl5pPr lvl="4">
              <a:spcBef>
                <a:spcPts val="0"/>
              </a:spcBef>
              <a:buSzPct val="100000"/>
              <a:defRPr sz="2133"/>
            </a:lvl5pPr>
            <a:lvl6pPr lvl="5">
              <a:spcBef>
                <a:spcPts val="0"/>
              </a:spcBef>
              <a:buSzPct val="100000"/>
              <a:defRPr sz="2133"/>
            </a:lvl6pPr>
            <a:lvl7pPr lvl="6">
              <a:spcBef>
                <a:spcPts val="0"/>
              </a:spcBef>
              <a:buSzPct val="100000"/>
              <a:defRPr sz="2133"/>
            </a:lvl7pPr>
            <a:lvl8pPr lvl="7">
              <a:spcBef>
                <a:spcPts val="0"/>
              </a:spcBef>
              <a:buSzPct val="100000"/>
              <a:defRPr sz="2133"/>
            </a:lvl8pPr>
            <a:lvl9pPr lvl="8">
              <a:spcBef>
                <a:spcPts val="0"/>
              </a:spcBef>
              <a:buSzPct val="100000"/>
              <a:defRPr sz="2133"/>
            </a:lvl9pPr>
          </a:lstStyle>
          <a:p>
            <a:endParaRPr/>
          </a:p>
        </p:txBody>
      </p:sp>
    </p:spTree>
    <p:extLst>
      <p:ext uri="{BB962C8B-B14F-4D97-AF65-F5344CB8AC3E}">
        <p14:creationId xmlns:p14="http://schemas.microsoft.com/office/powerpoint/2010/main" val="19770317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cSld name="Title + 3 columns">
    <p:spTree>
      <p:nvGrpSpPr>
        <p:cNvPr id="1" name="Shape 113"/>
        <p:cNvGrpSpPr/>
        <p:nvPr/>
      </p:nvGrpSpPr>
      <p:grpSpPr>
        <a:xfrm>
          <a:off x="0" y="0"/>
          <a:ext cx="0" cy="0"/>
          <a:chOff x="0" y="0"/>
          <a:chExt cx="0" cy="0"/>
        </a:xfrm>
      </p:grpSpPr>
      <p:sp>
        <p:nvSpPr>
          <p:cNvPr id="114" name="Shape 114"/>
          <p:cNvSpPr/>
          <p:nvPr/>
        </p:nvSpPr>
        <p:spPr>
          <a:xfrm rot="3731686" flipH="1">
            <a:off x="10293190" y="4244874"/>
            <a:ext cx="450497" cy="117921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115" name="Shape 115"/>
          <p:cNvSpPr/>
          <p:nvPr/>
        </p:nvSpPr>
        <p:spPr>
          <a:xfrm rot="3048944">
            <a:off x="10181210" y="3502476"/>
            <a:ext cx="436895" cy="900915"/>
          </a:xfrm>
          <a:custGeom>
            <a:avLst/>
            <a:gdLst/>
            <a:ahLst/>
            <a:cxnLst/>
            <a:rect l="0" t="0" r="0" b="0"/>
            <a:pathLst>
              <a:path w="18378" h="37897" extrusionOk="0">
                <a:moveTo>
                  <a:pt x="4505" y="1"/>
                </a:moveTo>
                <a:lnTo>
                  <a:pt x="4024" y="121"/>
                </a:lnTo>
                <a:lnTo>
                  <a:pt x="3784" y="181"/>
                </a:lnTo>
                <a:lnTo>
                  <a:pt x="3604" y="301"/>
                </a:lnTo>
                <a:lnTo>
                  <a:pt x="3424" y="481"/>
                </a:lnTo>
                <a:lnTo>
                  <a:pt x="3243" y="661"/>
                </a:lnTo>
                <a:lnTo>
                  <a:pt x="3123" y="842"/>
                </a:lnTo>
                <a:lnTo>
                  <a:pt x="3003" y="1082"/>
                </a:lnTo>
                <a:lnTo>
                  <a:pt x="2943" y="1622"/>
                </a:lnTo>
                <a:lnTo>
                  <a:pt x="2883" y="2163"/>
                </a:lnTo>
                <a:lnTo>
                  <a:pt x="2883" y="2763"/>
                </a:lnTo>
                <a:lnTo>
                  <a:pt x="2943" y="3304"/>
                </a:lnTo>
                <a:lnTo>
                  <a:pt x="3063" y="3844"/>
                </a:lnTo>
                <a:lnTo>
                  <a:pt x="3243" y="4325"/>
                </a:lnTo>
                <a:lnTo>
                  <a:pt x="3424" y="4865"/>
                </a:lnTo>
                <a:lnTo>
                  <a:pt x="3664" y="5346"/>
                </a:lnTo>
                <a:lnTo>
                  <a:pt x="4144" y="6247"/>
                </a:lnTo>
                <a:lnTo>
                  <a:pt x="4445" y="6607"/>
                </a:lnTo>
                <a:lnTo>
                  <a:pt x="4745" y="7027"/>
                </a:lnTo>
                <a:lnTo>
                  <a:pt x="5105" y="7268"/>
                </a:lnTo>
                <a:lnTo>
                  <a:pt x="5466" y="7568"/>
                </a:lnTo>
                <a:lnTo>
                  <a:pt x="6246" y="8048"/>
                </a:lnTo>
                <a:lnTo>
                  <a:pt x="6787" y="10210"/>
                </a:lnTo>
                <a:lnTo>
                  <a:pt x="5766" y="9370"/>
                </a:lnTo>
                <a:lnTo>
                  <a:pt x="4685" y="8589"/>
                </a:lnTo>
                <a:lnTo>
                  <a:pt x="3484" y="7568"/>
                </a:lnTo>
                <a:lnTo>
                  <a:pt x="2883" y="7027"/>
                </a:lnTo>
                <a:lnTo>
                  <a:pt x="2283" y="6547"/>
                </a:lnTo>
                <a:lnTo>
                  <a:pt x="1982" y="6367"/>
                </a:lnTo>
                <a:lnTo>
                  <a:pt x="1682" y="6307"/>
                </a:lnTo>
                <a:lnTo>
                  <a:pt x="1442" y="6247"/>
                </a:lnTo>
                <a:lnTo>
                  <a:pt x="1141" y="6307"/>
                </a:lnTo>
                <a:lnTo>
                  <a:pt x="901" y="6427"/>
                </a:lnTo>
                <a:lnTo>
                  <a:pt x="661" y="6607"/>
                </a:lnTo>
                <a:lnTo>
                  <a:pt x="421" y="6787"/>
                </a:lnTo>
                <a:lnTo>
                  <a:pt x="301" y="7027"/>
                </a:lnTo>
                <a:lnTo>
                  <a:pt x="120" y="7328"/>
                </a:lnTo>
                <a:lnTo>
                  <a:pt x="60" y="7568"/>
                </a:lnTo>
                <a:lnTo>
                  <a:pt x="0" y="7868"/>
                </a:lnTo>
                <a:lnTo>
                  <a:pt x="60" y="8168"/>
                </a:lnTo>
                <a:lnTo>
                  <a:pt x="120" y="8469"/>
                </a:lnTo>
                <a:lnTo>
                  <a:pt x="241" y="8709"/>
                </a:lnTo>
                <a:lnTo>
                  <a:pt x="481" y="8949"/>
                </a:lnTo>
                <a:lnTo>
                  <a:pt x="721" y="9189"/>
                </a:lnTo>
                <a:lnTo>
                  <a:pt x="1382" y="9550"/>
                </a:lnTo>
                <a:lnTo>
                  <a:pt x="2042" y="9850"/>
                </a:lnTo>
                <a:lnTo>
                  <a:pt x="3364" y="10511"/>
                </a:lnTo>
                <a:lnTo>
                  <a:pt x="4625" y="11231"/>
                </a:lnTo>
                <a:lnTo>
                  <a:pt x="5946" y="11892"/>
                </a:lnTo>
                <a:lnTo>
                  <a:pt x="6246" y="11952"/>
                </a:lnTo>
                <a:lnTo>
                  <a:pt x="6607" y="11892"/>
                </a:lnTo>
                <a:lnTo>
                  <a:pt x="6847" y="11772"/>
                </a:lnTo>
                <a:lnTo>
                  <a:pt x="7087" y="11592"/>
                </a:lnTo>
                <a:lnTo>
                  <a:pt x="7507" y="13153"/>
                </a:lnTo>
                <a:lnTo>
                  <a:pt x="7808" y="14715"/>
                </a:lnTo>
                <a:lnTo>
                  <a:pt x="7868" y="15075"/>
                </a:lnTo>
                <a:lnTo>
                  <a:pt x="6667" y="14294"/>
                </a:lnTo>
                <a:lnTo>
                  <a:pt x="6066" y="13874"/>
                </a:lnTo>
                <a:lnTo>
                  <a:pt x="5466" y="13513"/>
                </a:lnTo>
                <a:lnTo>
                  <a:pt x="4805" y="13213"/>
                </a:lnTo>
                <a:lnTo>
                  <a:pt x="4144" y="12973"/>
                </a:lnTo>
                <a:lnTo>
                  <a:pt x="3424" y="12733"/>
                </a:lnTo>
                <a:lnTo>
                  <a:pt x="2703" y="12613"/>
                </a:lnTo>
                <a:lnTo>
                  <a:pt x="2403" y="12613"/>
                </a:lnTo>
                <a:lnTo>
                  <a:pt x="2162" y="12673"/>
                </a:lnTo>
                <a:lnTo>
                  <a:pt x="1922" y="12793"/>
                </a:lnTo>
                <a:lnTo>
                  <a:pt x="1742" y="12913"/>
                </a:lnTo>
                <a:lnTo>
                  <a:pt x="1562" y="13093"/>
                </a:lnTo>
                <a:lnTo>
                  <a:pt x="1442" y="13333"/>
                </a:lnTo>
                <a:lnTo>
                  <a:pt x="1382" y="13573"/>
                </a:lnTo>
                <a:lnTo>
                  <a:pt x="1322" y="13814"/>
                </a:lnTo>
                <a:lnTo>
                  <a:pt x="1322" y="14054"/>
                </a:lnTo>
                <a:lnTo>
                  <a:pt x="1322" y="14354"/>
                </a:lnTo>
                <a:lnTo>
                  <a:pt x="1382" y="14594"/>
                </a:lnTo>
                <a:lnTo>
                  <a:pt x="1502" y="14835"/>
                </a:lnTo>
                <a:lnTo>
                  <a:pt x="1682" y="15075"/>
                </a:lnTo>
                <a:lnTo>
                  <a:pt x="1862" y="15255"/>
                </a:lnTo>
                <a:lnTo>
                  <a:pt x="2042" y="15375"/>
                </a:lnTo>
                <a:lnTo>
                  <a:pt x="2343" y="15495"/>
                </a:lnTo>
                <a:lnTo>
                  <a:pt x="3003" y="15675"/>
                </a:lnTo>
                <a:lnTo>
                  <a:pt x="3724" y="15856"/>
                </a:lnTo>
                <a:lnTo>
                  <a:pt x="5105" y="15976"/>
                </a:lnTo>
                <a:lnTo>
                  <a:pt x="6547" y="16156"/>
                </a:lnTo>
                <a:lnTo>
                  <a:pt x="7267" y="16276"/>
                </a:lnTo>
                <a:lnTo>
                  <a:pt x="7928" y="16456"/>
                </a:lnTo>
                <a:lnTo>
                  <a:pt x="8168" y="16456"/>
                </a:lnTo>
                <a:lnTo>
                  <a:pt x="8588" y="19459"/>
                </a:lnTo>
                <a:lnTo>
                  <a:pt x="8949" y="22522"/>
                </a:lnTo>
                <a:lnTo>
                  <a:pt x="8949" y="22642"/>
                </a:lnTo>
                <a:lnTo>
                  <a:pt x="8408" y="22101"/>
                </a:lnTo>
                <a:lnTo>
                  <a:pt x="7748" y="21681"/>
                </a:lnTo>
                <a:lnTo>
                  <a:pt x="7147" y="21201"/>
                </a:lnTo>
                <a:lnTo>
                  <a:pt x="6667" y="20780"/>
                </a:lnTo>
                <a:lnTo>
                  <a:pt x="6186" y="20420"/>
                </a:lnTo>
                <a:lnTo>
                  <a:pt x="5646" y="20000"/>
                </a:lnTo>
                <a:lnTo>
                  <a:pt x="5105" y="19639"/>
                </a:lnTo>
                <a:lnTo>
                  <a:pt x="4445" y="19339"/>
                </a:lnTo>
                <a:lnTo>
                  <a:pt x="3784" y="19099"/>
                </a:lnTo>
                <a:lnTo>
                  <a:pt x="3484" y="19039"/>
                </a:lnTo>
                <a:lnTo>
                  <a:pt x="3123" y="18979"/>
                </a:lnTo>
                <a:lnTo>
                  <a:pt x="2823" y="18979"/>
                </a:lnTo>
                <a:lnTo>
                  <a:pt x="2523" y="19039"/>
                </a:lnTo>
                <a:lnTo>
                  <a:pt x="2222" y="19159"/>
                </a:lnTo>
                <a:lnTo>
                  <a:pt x="1982" y="19339"/>
                </a:lnTo>
                <a:lnTo>
                  <a:pt x="1622" y="19639"/>
                </a:lnTo>
                <a:lnTo>
                  <a:pt x="1382" y="20000"/>
                </a:lnTo>
                <a:lnTo>
                  <a:pt x="1322" y="20180"/>
                </a:lnTo>
                <a:lnTo>
                  <a:pt x="1262" y="20420"/>
                </a:lnTo>
                <a:lnTo>
                  <a:pt x="1262" y="20660"/>
                </a:lnTo>
                <a:lnTo>
                  <a:pt x="1322" y="20840"/>
                </a:lnTo>
                <a:lnTo>
                  <a:pt x="1442" y="21141"/>
                </a:lnTo>
                <a:lnTo>
                  <a:pt x="1562" y="21381"/>
                </a:lnTo>
                <a:lnTo>
                  <a:pt x="1742" y="21621"/>
                </a:lnTo>
                <a:lnTo>
                  <a:pt x="1982" y="21861"/>
                </a:lnTo>
                <a:lnTo>
                  <a:pt x="2463" y="22162"/>
                </a:lnTo>
                <a:lnTo>
                  <a:pt x="3003" y="22462"/>
                </a:lnTo>
                <a:lnTo>
                  <a:pt x="3544" y="22642"/>
                </a:lnTo>
                <a:lnTo>
                  <a:pt x="4204" y="22822"/>
                </a:lnTo>
                <a:lnTo>
                  <a:pt x="5345" y="23062"/>
                </a:lnTo>
                <a:lnTo>
                  <a:pt x="6006" y="23183"/>
                </a:lnTo>
                <a:lnTo>
                  <a:pt x="6607" y="23363"/>
                </a:lnTo>
                <a:lnTo>
                  <a:pt x="7207" y="23603"/>
                </a:lnTo>
                <a:lnTo>
                  <a:pt x="7808" y="23843"/>
                </a:lnTo>
                <a:lnTo>
                  <a:pt x="8468" y="24143"/>
                </a:lnTo>
                <a:lnTo>
                  <a:pt x="8769" y="24264"/>
                </a:lnTo>
                <a:lnTo>
                  <a:pt x="9069" y="24264"/>
                </a:lnTo>
                <a:lnTo>
                  <a:pt x="9129" y="25825"/>
                </a:lnTo>
                <a:lnTo>
                  <a:pt x="9129" y="27447"/>
                </a:lnTo>
                <a:lnTo>
                  <a:pt x="9069" y="30569"/>
                </a:lnTo>
                <a:lnTo>
                  <a:pt x="8408" y="30089"/>
                </a:lnTo>
                <a:lnTo>
                  <a:pt x="7748" y="29609"/>
                </a:lnTo>
                <a:lnTo>
                  <a:pt x="7027" y="29188"/>
                </a:lnTo>
                <a:lnTo>
                  <a:pt x="6366" y="28708"/>
                </a:lnTo>
                <a:lnTo>
                  <a:pt x="5946" y="28407"/>
                </a:lnTo>
                <a:lnTo>
                  <a:pt x="5526" y="28167"/>
                </a:lnTo>
                <a:lnTo>
                  <a:pt x="4565" y="27747"/>
                </a:lnTo>
                <a:lnTo>
                  <a:pt x="3604" y="27386"/>
                </a:lnTo>
                <a:lnTo>
                  <a:pt x="2643" y="27146"/>
                </a:lnTo>
                <a:lnTo>
                  <a:pt x="2222" y="27026"/>
                </a:lnTo>
                <a:lnTo>
                  <a:pt x="1802" y="27086"/>
                </a:lnTo>
                <a:lnTo>
                  <a:pt x="1442" y="27146"/>
                </a:lnTo>
                <a:lnTo>
                  <a:pt x="1141" y="27326"/>
                </a:lnTo>
                <a:lnTo>
                  <a:pt x="901" y="27567"/>
                </a:lnTo>
                <a:lnTo>
                  <a:pt x="721" y="27867"/>
                </a:lnTo>
                <a:lnTo>
                  <a:pt x="601" y="28167"/>
                </a:lnTo>
                <a:lnTo>
                  <a:pt x="481" y="28528"/>
                </a:lnTo>
                <a:lnTo>
                  <a:pt x="481" y="28888"/>
                </a:lnTo>
                <a:lnTo>
                  <a:pt x="481" y="29188"/>
                </a:lnTo>
                <a:lnTo>
                  <a:pt x="601" y="29548"/>
                </a:lnTo>
                <a:lnTo>
                  <a:pt x="781" y="29849"/>
                </a:lnTo>
                <a:lnTo>
                  <a:pt x="1021" y="30149"/>
                </a:lnTo>
                <a:lnTo>
                  <a:pt x="1322" y="30389"/>
                </a:lnTo>
                <a:lnTo>
                  <a:pt x="1682" y="30509"/>
                </a:lnTo>
                <a:lnTo>
                  <a:pt x="2162" y="30630"/>
                </a:lnTo>
                <a:lnTo>
                  <a:pt x="3964" y="30870"/>
                </a:lnTo>
                <a:lnTo>
                  <a:pt x="4865" y="30990"/>
                </a:lnTo>
                <a:lnTo>
                  <a:pt x="5766" y="31050"/>
                </a:lnTo>
                <a:lnTo>
                  <a:pt x="6246" y="31050"/>
                </a:lnTo>
                <a:lnTo>
                  <a:pt x="6667" y="31170"/>
                </a:lnTo>
                <a:lnTo>
                  <a:pt x="7447" y="31530"/>
                </a:lnTo>
                <a:lnTo>
                  <a:pt x="7868" y="31650"/>
                </a:lnTo>
                <a:lnTo>
                  <a:pt x="8228" y="31711"/>
                </a:lnTo>
                <a:lnTo>
                  <a:pt x="9009" y="31831"/>
                </a:lnTo>
                <a:lnTo>
                  <a:pt x="8709" y="37356"/>
                </a:lnTo>
                <a:lnTo>
                  <a:pt x="8709" y="37596"/>
                </a:lnTo>
                <a:lnTo>
                  <a:pt x="8829" y="37716"/>
                </a:lnTo>
                <a:lnTo>
                  <a:pt x="8949" y="37836"/>
                </a:lnTo>
                <a:lnTo>
                  <a:pt x="9129" y="37896"/>
                </a:lnTo>
                <a:lnTo>
                  <a:pt x="9309" y="37896"/>
                </a:lnTo>
                <a:lnTo>
                  <a:pt x="9489" y="37836"/>
                </a:lnTo>
                <a:lnTo>
                  <a:pt x="9609" y="37716"/>
                </a:lnTo>
                <a:lnTo>
                  <a:pt x="9730" y="37536"/>
                </a:lnTo>
                <a:lnTo>
                  <a:pt x="9970" y="36095"/>
                </a:lnTo>
                <a:lnTo>
                  <a:pt x="10210" y="34713"/>
                </a:lnTo>
                <a:lnTo>
                  <a:pt x="10330" y="33272"/>
                </a:lnTo>
                <a:lnTo>
                  <a:pt x="10450" y="31831"/>
                </a:lnTo>
                <a:lnTo>
                  <a:pt x="10690" y="31711"/>
                </a:lnTo>
                <a:lnTo>
                  <a:pt x="11051" y="31410"/>
                </a:lnTo>
                <a:lnTo>
                  <a:pt x="11411" y="31170"/>
                </a:lnTo>
                <a:lnTo>
                  <a:pt x="12252" y="30810"/>
                </a:lnTo>
                <a:lnTo>
                  <a:pt x="13934" y="30089"/>
                </a:lnTo>
                <a:lnTo>
                  <a:pt x="14714" y="29729"/>
                </a:lnTo>
                <a:lnTo>
                  <a:pt x="15495" y="29368"/>
                </a:lnTo>
                <a:lnTo>
                  <a:pt x="16276" y="28948"/>
                </a:lnTo>
                <a:lnTo>
                  <a:pt x="17056" y="28588"/>
                </a:lnTo>
                <a:lnTo>
                  <a:pt x="17537" y="28407"/>
                </a:lnTo>
                <a:lnTo>
                  <a:pt x="17837" y="28107"/>
                </a:lnTo>
                <a:lnTo>
                  <a:pt x="18138" y="27807"/>
                </a:lnTo>
                <a:lnTo>
                  <a:pt x="18258" y="27447"/>
                </a:lnTo>
                <a:lnTo>
                  <a:pt x="18378" y="27086"/>
                </a:lnTo>
                <a:lnTo>
                  <a:pt x="18378" y="26726"/>
                </a:lnTo>
                <a:lnTo>
                  <a:pt x="18378" y="26365"/>
                </a:lnTo>
                <a:lnTo>
                  <a:pt x="18258" y="26005"/>
                </a:lnTo>
                <a:lnTo>
                  <a:pt x="18077" y="25705"/>
                </a:lnTo>
                <a:lnTo>
                  <a:pt x="17837" y="25405"/>
                </a:lnTo>
                <a:lnTo>
                  <a:pt x="17597" y="25164"/>
                </a:lnTo>
                <a:lnTo>
                  <a:pt x="17237" y="24984"/>
                </a:lnTo>
                <a:lnTo>
                  <a:pt x="16876" y="24924"/>
                </a:lnTo>
                <a:lnTo>
                  <a:pt x="16516" y="24864"/>
                </a:lnTo>
                <a:lnTo>
                  <a:pt x="16096" y="24924"/>
                </a:lnTo>
                <a:lnTo>
                  <a:pt x="15615" y="25104"/>
                </a:lnTo>
                <a:lnTo>
                  <a:pt x="14714" y="25585"/>
                </a:lnTo>
                <a:lnTo>
                  <a:pt x="13753" y="26065"/>
                </a:lnTo>
                <a:lnTo>
                  <a:pt x="12913" y="26666"/>
                </a:lnTo>
                <a:lnTo>
                  <a:pt x="12492" y="26966"/>
                </a:lnTo>
                <a:lnTo>
                  <a:pt x="12132" y="27326"/>
                </a:lnTo>
                <a:lnTo>
                  <a:pt x="11651" y="27807"/>
                </a:lnTo>
                <a:lnTo>
                  <a:pt x="11231" y="28347"/>
                </a:lnTo>
                <a:lnTo>
                  <a:pt x="10510" y="29488"/>
                </a:lnTo>
                <a:lnTo>
                  <a:pt x="10510" y="26906"/>
                </a:lnTo>
                <a:lnTo>
                  <a:pt x="10390" y="24324"/>
                </a:lnTo>
                <a:lnTo>
                  <a:pt x="10570" y="24203"/>
                </a:lnTo>
                <a:lnTo>
                  <a:pt x="10751" y="24083"/>
                </a:lnTo>
                <a:lnTo>
                  <a:pt x="11471" y="23183"/>
                </a:lnTo>
                <a:lnTo>
                  <a:pt x="12192" y="22282"/>
                </a:lnTo>
                <a:lnTo>
                  <a:pt x="12612" y="21861"/>
                </a:lnTo>
                <a:lnTo>
                  <a:pt x="13093" y="21441"/>
                </a:lnTo>
                <a:lnTo>
                  <a:pt x="14054" y="20660"/>
                </a:lnTo>
                <a:lnTo>
                  <a:pt x="14955" y="19939"/>
                </a:lnTo>
                <a:lnTo>
                  <a:pt x="15435" y="19519"/>
                </a:lnTo>
                <a:lnTo>
                  <a:pt x="15855" y="19099"/>
                </a:lnTo>
                <a:lnTo>
                  <a:pt x="16216" y="18678"/>
                </a:lnTo>
                <a:lnTo>
                  <a:pt x="16516" y="18198"/>
                </a:lnTo>
                <a:lnTo>
                  <a:pt x="16696" y="17657"/>
                </a:lnTo>
                <a:lnTo>
                  <a:pt x="16696" y="17357"/>
                </a:lnTo>
                <a:lnTo>
                  <a:pt x="16696" y="17057"/>
                </a:lnTo>
                <a:lnTo>
                  <a:pt x="16636" y="16696"/>
                </a:lnTo>
                <a:lnTo>
                  <a:pt x="16516" y="16396"/>
                </a:lnTo>
                <a:lnTo>
                  <a:pt x="16336" y="16096"/>
                </a:lnTo>
                <a:lnTo>
                  <a:pt x="16096" y="15916"/>
                </a:lnTo>
                <a:lnTo>
                  <a:pt x="15855" y="15736"/>
                </a:lnTo>
                <a:lnTo>
                  <a:pt x="15555" y="15615"/>
                </a:lnTo>
                <a:lnTo>
                  <a:pt x="14834" y="15615"/>
                </a:lnTo>
                <a:lnTo>
                  <a:pt x="14534" y="15675"/>
                </a:lnTo>
                <a:lnTo>
                  <a:pt x="14294" y="15796"/>
                </a:lnTo>
                <a:lnTo>
                  <a:pt x="13813" y="16096"/>
                </a:lnTo>
                <a:lnTo>
                  <a:pt x="13393" y="16516"/>
                </a:lnTo>
                <a:lnTo>
                  <a:pt x="13033" y="16937"/>
                </a:lnTo>
                <a:lnTo>
                  <a:pt x="12732" y="17477"/>
                </a:lnTo>
                <a:lnTo>
                  <a:pt x="12492" y="18018"/>
                </a:lnTo>
                <a:lnTo>
                  <a:pt x="12012" y="19039"/>
                </a:lnTo>
                <a:lnTo>
                  <a:pt x="11531" y="20120"/>
                </a:lnTo>
                <a:lnTo>
                  <a:pt x="11291" y="20600"/>
                </a:lnTo>
                <a:lnTo>
                  <a:pt x="10991" y="21081"/>
                </a:lnTo>
                <a:lnTo>
                  <a:pt x="10210" y="22162"/>
                </a:lnTo>
                <a:lnTo>
                  <a:pt x="10210" y="22041"/>
                </a:lnTo>
                <a:lnTo>
                  <a:pt x="9910" y="19699"/>
                </a:lnTo>
                <a:lnTo>
                  <a:pt x="9549" y="17297"/>
                </a:lnTo>
                <a:lnTo>
                  <a:pt x="9850" y="17117"/>
                </a:lnTo>
                <a:lnTo>
                  <a:pt x="10150" y="16817"/>
                </a:lnTo>
                <a:lnTo>
                  <a:pt x="10630" y="16156"/>
                </a:lnTo>
                <a:lnTo>
                  <a:pt x="11111" y="15435"/>
                </a:lnTo>
                <a:lnTo>
                  <a:pt x="11531" y="14775"/>
                </a:lnTo>
                <a:lnTo>
                  <a:pt x="12072" y="13994"/>
                </a:lnTo>
                <a:lnTo>
                  <a:pt x="12732" y="13213"/>
                </a:lnTo>
                <a:lnTo>
                  <a:pt x="13393" y="12492"/>
                </a:lnTo>
                <a:lnTo>
                  <a:pt x="14054" y="11772"/>
                </a:lnTo>
                <a:lnTo>
                  <a:pt x="14294" y="11532"/>
                </a:lnTo>
                <a:lnTo>
                  <a:pt x="14414" y="11291"/>
                </a:lnTo>
                <a:lnTo>
                  <a:pt x="14474" y="10991"/>
                </a:lnTo>
                <a:lnTo>
                  <a:pt x="14534" y="10751"/>
                </a:lnTo>
                <a:lnTo>
                  <a:pt x="14474" y="10451"/>
                </a:lnTo>
                <a:lnTo>
                  <a:pt x="14354" y="10210"/>
                </a:lnTo>
                <a:lnTo>
                  <a:pt x="14234" y="9970"/>
                </a:lnTo>
                <a:lnTo>
                  <a:pt x="14054" y="9790"/>
                </a:lnTo>
                <a:lnTo>
                  <a:pt x="13813" y="9610"/>
                </a:lnTo>
                <a:lnTo>
                  <a:pt x="13573" y="9430"/>
                </a:lnTo>
                <a:lnTo>
                  <a:pt x="13333" y="9370"/>
                </a:lnTo>
                <a:lnTo>
                  <a:pt x="13093" y="9309"/>
                </a:lnTo>
                <a:lnTo>
                  <a:pt x="12792" y="9309"/>
                </a:lnTo>
                <a:lnTo>
                  <a:pt x="12552" y="9370"/>
                </a:lnTo>
                <a:lnTo>
                  <a:pt x="12252" y="9490"/>
                </a:lnTo>
                <a:lnTo>
                  <a:pt x="12012" y="9730"/>
                </a:lnTo>
                <a:lnTo>
                  <a:pt x="11231" y="10571"/>
                </a:lnTo>
                <a:lnTo>
                  <a:pt x="10510" y="11471"/>
                </a:lnTo>
                <a:lnTo>
                  <a:pt x="9850" y="12492"/>
                </a:lnTo>
                <a:lnTo>
                  <a:pt x="9309" y="13513"/>
                </a:lnTo>
                <a:lnTo>
                  <a:pt x="8949" y="14294"/>
                </a:lnTo>
                <a:lnTo>
                  <a:pt x="8288" y="11532"/>
                </a:lnTo>
                <a:lnTo>
                  <a:pt x="8468" y="11471"/>
                </a:lnTo>
                <a:lnTo>
                  <a:pt x="8588" y="11411"/>
                </a:lnTo>
                <a:lnTo>
                  <a:pt x="9489" y="10330"/>
                </a:lnTo>
                <a:lnTo>
                  <a:pt x="9970" y="9790"/>
                </a:lnTo>
                <a:lnTo>
                  <a:pt x="10450" y="9249"/>
                </a:lnTo>
                <a:lnTo>
                  <a:pt x="12552" y="7328"/>
                </a:lnTo>
                <a:lnTo>
                  <a:pt x="13213" y="6607"/>
                </a:lnTo>
                <a:lnTo>
                  <a:pt x="13573" y="6187"/>
                </a:lnTo>
                <a:lnTo>
                  <a:pt x="13873" y="5706"/>
                </a:lnTo>
                <a:lnTo>
                  <a:pt x="14054" y="5226"/>
                </a:lnTo>
                <a:lnTo>
                  <a:pt x="14114" y="4985"/>
                </a:lnTo>
                <a:lnTo>
                  <a:pt x="14114" y="4745"/>
                </a:lnTo>
                <a:lnTo>
                  <a:pt x="14114" y="4505"/>
                </a:lnTo>
                <a:lnTo>
                  <a:pt x="13994" y="4265"/>
                </a:lnTo>
                <a:lnTo>
                  <a:pt x="13873" y="4085"/>
                </a:lnTo>
                <a:lnTo>
                  <a:pt x="13633" y="3904"/>
                </a:lnTo>
                <a:lnTo>
                  <a:pt x="13393" y="3724"/>
                </a:lnTo>
                <a:lnTo>
                  <a:pt x="13093" y="3664"/>
                </a:lnTo>
                <a:lnTo>
                  <a:pt x="12853" y="3604"/>
                </a:lnTo>
                <a:lnTo>
                  <a:pt x="12612" y="3664"/>
                </a:lnTo>
                <a:lnTo>
                  <a:pt x="12312" y="3724"/>
                </a:lnTo>
                <a:lnTo>
                  <a:pt x="12072" y="3844"/>
                </a:lnTo>
                <a:lnTo>
                  <a:pt x="11591" y="4145"/>
                </a:lnTo>
                <a:lnTo>
                  <a:pt x="11111" y="4565"/>
                </a:lnTo>
                <a:lnTo>
                  <a:pt x="10690" y="5045"/>
                </a:lnTo>
                <a:lnTo>
                  <a:pt x="10030" y="5886"/>
                </a:lnTo>
                <a:lnTo>
                  <a:pt x="9309" y="7087"/>
                </a:lnTo>
                <a:lnTo>
                  <a:pt x="8949" y="7748"/>
                </a:lnTo>
                <a:lnTo>
                  <a:pt x="8649" y="8349"/>
                </a:lnTo>
                <a:lnTo>
                  <a:pt x="8288" y="9249"/>
                </a:lnTo>
                <a:lnTo>
                  <a:pt x="7868" y="10090"/>
                </a:lnTo>
                <a:lnTo>
                  <a:pt x="7507" y="9129"/>
                </a:lnTo>
                <a:lnTo>
                  <a:pt x="7147" y="8168"/>
                </a:lnTo>
                <a:lnTo>
                  <a:pt x="7267" y="8108"/>
                </a:lnTo>
                <a:lnTo>
                  <a:pt x="7327" y="7928"/>
                </a:lnTo>
                <a:lnTo>
                  <a:pt x="7327" y="7508"/>
                </a:lnTo>
                <a:lnTo>
                  <a:pt x="7267" y="6967"/>
                </a:lnTo>
                <a:lnTo>
                  <a:pt x="7087" y="6367"/>
                </a:lnTo>
                <a:lnTo>
                  <a:pt x="6667" y="5106"/>
                </a:lnTo>
                <a:lnTo>
                  <a:pt x="6366" y="4205"/>
                </a:lnTo>
                <a:lnTo>
                  <a:pt x="6246" y="3424"/>
                </a:lnTo>
                <a:lnTo>
                  <a:pt x="6186" y="2643"/>
                </a:lnTo>
                <a:lnTo>
                  <a:pt x="6066" y="1862"/>
                </a:lnTo>
                <a:lnTo>
                  <a:pt x="5946" y="1082"/>
                </a:lnTo>
                <a:lnTo>
                  <a:pt x="5886" y="842"/>
                </a:lnTo>
                <a:lnTo>
                  <a:pt x="5766" y="601"/>
                </a:lnTo>
                <a:lnTo>
                  <a:pt x="5586" y="421"/>
                </a:lnTo>
                <a:lnTo>
                  <a:pt x="5405" y="301"/>
                </a:lnTo>
                <a:lnTo>
                  <a:pt x="5225" y="181"/>
                </a:lnTo>
                <a:lnTo>
                  <a:pt x="4985" y="61"/>
                </a:lnTo>
                <a:lnTo>
                  <a:pt x="4505"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16" name="Shape 116"/>
          <p:cNvSpPr/>
          <p:nvPr/>
        </p:nvSpPr>
        <p:spPr>
          <a:xfrm rot="4552656" flipH="1">
            <a:off x="10308225" y="4603404"/>
            <a:ext cx="744751" cy="1455435"/>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117" name="Shape 117"/>
          <p:cNvSpPr/>
          <p:nvPr/>
        </p:nvSpPr>
        <p:spPr>
          <a:xfrm>
            <a:off x="9884034" y="4001067"/>
            <a:ext cx="1780671" cy="470085"/>
          </a:xfrm>
          <a:custGeom>
            <a:avLst/>
            <a:gdLst/>
            <a:ahLst/>
            <a:cxnLst/>
            <a:rect l="0" t="0" r="0" b="0"/>
            <a:pathLst>
              <a:path w="43001" h="11352" extrusionOk="0">
                <a:moveTo>
                  <a:pt x="25464" y="1"/>
                </a:moveTo>
                <a:lnTo>
                  <a:pt x="24683" y="181"/>
                </a:lnTo>
                <a:lnTo>
                  <a:pt x="23903" y="421"/>
                </a:lnTo>
                <a:lnTo>
                  <a:pt x="23122" y="721"/>
                </a:lnTo>
                <a:lnTo>
                  <a:pt x="22341" y="1082"/>
                </a:lnTo>
                <a:lnTo>
                  <a:pt x="20780" y="1983"/>
                </a:lnTo>
                <a:lnTo>
                  <a:pt x="19398" y="2823"/>
                </a:lnTo>
                <a:lnTo>
                  <a:pt x="18377" y="3424"/>
                </a:lnTo>
                <a:lnTo>
                  <a:pt x="18618" y="2763"/>
                </a:lnTo>
                <a:lnTo>
                  <a:pt x="18738" y="2043"/>
                </a:lnTo>
                <a:lnTo>
                  <a:pt x="18918" y="1262"/>
                </a:lnTo>
                <a:lnTo>
                  <a:pt x="18918" y="902"/>
                </a:lnTo>
                <a:lnTo>
                  <a:pt x="18918" y="541"/>
                </a:lnTo>
                <a:lnTo>
                  <a:pt x="18858" y="421"/>
                </a:lnTo>
                <a:lnTo>
                  <a:pt x="18618" y="421"/>
                </a:lnTo>
                <a:lnTo>
                  <a:pt x="18317" y="721"/>
                </a:lnTo>
                <a:lnTo>
                  <a:pt x="18077" y="1082"/>
                </a:lnTo>
                <a:lnTo>
                  <a:pt x="17717" y="1863"/>
                </a:lnTo>
                <a:lnTo>
                  <a:pt x="17356" y="2643"/>
                </a:lnTo>
                <a:lnTo>
                  <a:pt x="17236" y="3004"/>
                </a:lnTo>
                <a:lnTo>
                  <a:pt x="17176" y="3424"/>
                </a:lnTo>
                <a:lnTo>
                  <a:pt x="17176" y="3604"/>
                </a:lnTo>
                <a:lnTo>
                  <a:pt x="17236" y="3784"/>
                </a:lnTo>
                <a:lnTo>
                  <a:pt x="17356" y="3904"/>
                </a:lnTo>
                <a:lnTo>
                  <a:pt x="17477" y="3964"/>
                </a:lnTo>
                <a:lnTo>
                  <a:pt x="16696" y="4445"/>
                </a:lnTo>
                <a:lnTo>
                  <a:pt x="15915" y="4985"/>
                </a:lnTo>
                <a:lnTo>
                  <a:pt x="15194" y="5586"/>
                </a:lnTo>
                <a:lnTo>
                  <a:pt x="14534" y="6187"/>
                </a:lnTo>
                <a:lnTo>
                  <a:pt x="12552" y="6547"/>
                </a:lnTo>
                <a:lnTo>
                  <a:pt x="10630" y="6967"/>
                </a:lnTo>
                <a:lnTo>
                  <a:pt x="7988" y="7568"/>
                </a:lnTo>
                <a:lnTo>
                  <a:pt x="6606" y="7868"/>
                </a:lnTo>
                <a:lnTo>
                  <a:pt x="5285" y="8289"/>
                </a:lnTo>
                <a:lnTo>
                  <a:pt x="3964" y="8709"/>
                </a:lnTo>
                <a:lnTo>
                  <a:pt x="2643" y="9189"/>
                </a:lnTo>
                <a:lnTo>
                  <a:pt x="1381" y="9730"/>
                </a:lnTo>
                <a:lnTo>
                  <a:pt x="180" y="10330"/>
                </a:lnTo>
                <a:lnTo>
                  <a:pt x="60" y="10391"/>
                </a:lnTo>
                <a:lnTo>
                  <a:pt x="0" y="10511"/>
                </a:lnTo>
                <a:lnTo>
                  <a:pt x="0" y="10631"/>
                </a:lnTo>
                <a:lnTo>
                  <a:pt x="0" y="10751"/>
                </a:lnTo>
                <a:lnTo>
                  <a:pt x="120" y="10871"/>
                </a:lnTo>
                <a:lnTo>
                  <a:pt x="180" y="10931"/>
                </a:lnTo>
                <a:lnTo>
                  <a:pt x="300" y="10991"/>
                </a:lnTo>
                <a:lnTo>
                  <a:pt x="480" y="10991"/>
                </a:lnTo>
                <a:lnTo>
                  <a:pt x="1802" y="10691"/>
                </a:lnTo>
                <a:lnTo>
                  <a:pt x="3123" y="10330"/>
                </a:lnTo>
                <a:lnTo>
                  <a:pt x="4384" y="9910"/>
                </a:lnTo>
                <a:lnTo>
                  <a:pt x="5705" y="9550"/>
                </a:lnTo>
                <a:lnTo>
                  <a:pt x="8228" y="8889"/>
                </a:lnTo>
                <a:lnTo>
                  <a:pt x="10810" y="8349"/>
                </a:lnTo>
                <a:lnTo>
                  <a:pt x="12192" y="8048"/>
                </a:lnTo>
                <a:lnTo>
                  <a:pt x="14113" y="9490"/>
                </a:lnTo>
                <a:lnTo>
                  <a:pt x="15254" y="10451"/>
                </a:lnTo>
                <a:lnTo>
                  <a:pt x="15795" y="10871"/>
                </a:lnTo>
                <a:lnTo>
                  <a:pt x="16456" y="11291"/>
                </a:lnTo>
                <a:lnTo>
                  <a:pt x="16816" y="11291"/>
                </a:lnTo>
                <a:lnTo>
                  <a:pt x="16876" y="11231"/>
                </a:lnTo>
                <a:lnTo>
                  <a:pt x="16996" y="10991"/>
                </a:lnTo>
                <a:lnTo>
                  <a:pt x="16996" y="10871"/>
                </a:lnTo>
                <a:lnTo>
                  <a:pt x="16936" y="10751"/>
                </a:lnTo>
                <a:lnTo>
                  <a:pt x="16696" y="10330"/>
                </a:lnTo>
                <a:lnTo>
                  <a:pt x="16456" y="9850"/>
                </a:lnTo>
                <a:lnTo>
                  <a:pt x="16095" y="9430"/>
                </a:lnTo>
                <a:lnTo>
                  <a:pt x="15675" y="9069"/>
                </a:lnTo>
                <a:lnTo>
                  <a:pt x="15314" y="8709"/>
                </a:lnTo>
                <a:lnTo>
                  <a:pt x="14834" y="8349"/>
                </a:lnTo>
                <a:lnTo>
                  <a:pt x="13873" y="7748"/>
                </a:lnTo>
                <a:lnTo>
                  <a:pt x="15795" y="7448"/>
                </a:lnTo>
                <a:lnTo>
                  <a:pt x="17717" y="7147"/>
                </a:lnTo>
                <a:lnTo>
                  <a:pt x="19639" y="6967"/>
                </a:lnTo>
                <a:lnTo>
                  <a:pt x="21620" y="6787"/>
                </a:lnTo>
                <a:lnTo>
                  <a:pt x="24203" y="6607"/>
                </a:lnTo>
                <a:lnTo>
                  <a:pt x="26845" y="6547"/>
                </a:lnTo>
                <a:lnTo>
                  <a:pt x="29428" y="6547"/>
                </a:lnTo>
                <a:lnTo>
                  <a:pt x="32070" y="6667"/>
                </a:lnTo>
                <a:lnTo>
                  <a:pt x="34052" y="6787"/>
                </a:lnTo>
                <a:lnTo>
                  <a:pt x="36034" y="6967"/>
                </a:lnTo>
                <a:lnTo>
                  <a:pt x="36274" y="7508"/>
                </a:lnTo>
                <a:lnTo>
                  <a:pt x="36515" y="7988"/>
                </a:lnTo>
                <a:lnTo>
                  <a:pt x="37175" y="8949"/>
                </a:lnTo>
                <a:lnTo>
                  <a:pt x="38016" y="10210"/>
                </a:lnTo>
                <a:lnTo>
                  <a:pt x="38496" y="10811"/>
                </a:lnTo>
                <a:lnTo>
                  <a:pt x="38737" y="11051"/>
                </a:lnTo>
                <a:lnTo>
                  <a:pt x="38977" y="11291"/>
                </a:lnTo>
                <a:lnTo>
                  <a:pt x="39097" y="11351"/>
                </a:lnTo>
                <a:lnTo>
                  <a:pt x="39217" y="11351"/>
                </a:lnTo>
                <a:lnTo>
                  <a:pt x="39457" y="11291"/>
                </a:lnTo>
                <a:lnTo>
                  <a:pt x="39577" y="11051"/>
                </a:lnTo>
                <a:lnTo>
                  <a:pt x="39637" y="10931"/>
                </a:lnTo>
                <a:lnTo>
                  <a:pt x="39637" y="10811"/>
                </a:lnTo>
                <a:lnTo>
                  <a:pt x="39457" y="10451"/>
                </a:lnTo>
                <a:lnTo>
                  <a:pt x="39337" y="10150"/>
                </a:lnTo>
                <a:lnTo>
                  <a:pt x="38917" y="9490"/>
                </a:lnTo>
                <a:lnTo>
                  <a:pt x="37956" y="8289"/>
                </a:lnTo>
                <a:lnTo>
                  <a:pt x="37535" y="7688"/>
                </a:lnTo>
                <a:lnTo>
                  <a:pt x="37055" y="7087"/>
                </a:lnTo>
                <a:lnTo>
                  <a:pt x="37235" y="7087"/>
                </a:lnTo>
                <a:lnTo>
                  <a:pt x="40058" y="7508"/>
                </a:lnTo>
                <a:lnTo>
                  <a:pt x="41439" y="7628"/>
                </a:lnTo>
                <a:lnTo>
                  <a:pt x="42160" y="7688"/>
                </a:lnTo>
                <a:lnTo>
                  <a:pt x="42820" y="7688"/>
                </a:lnTo>
                <a:lnTo>
                  <a:pt x="42941" y="7628"/>
                </a:lnTo>
                <a:lnTo>
                  <a:pt x="43001" y="7508"/>
                </a:lnTo>
                <a:lnTo>
                  <a:pt x="43001" y="7388"/>
                </a:lnTo>
                <a:lnTo>
                  <a:pt x="42941" y="7328"/>
                </a:lnTo>
                <a:lnTo>
                  <a:pt x="41739" y="6787"/>
                </a:lnTo>
                <a:lnTo>
                  <a:pt x="40478" y="6427"/>
                </a:lnTo>
                <a:lnTo>
                  <a:pt x="39157" y="6127"/>
                </a:lnTo>
                <a:lnTo>
                  <a:pt x="37836" y="5886"/>
                </a:lnTo>
                <a:lnTo>
                  <a:pt x="36454" y="5766"/>
                </a:lnTo>
                <a:lnTo>
                  <a:pt x="35133" y="5646"/>
                </a:lnTo>
                <a:lnTo>
                  <a:pt x="32491" y="5406"/>
                </a:lnTo>
                <a:lnTo>
                  <a:pt x="29728" y="5286"/>
                </a:lnTo>
                <a:lnTo>
                  <a:pt x="26965" y="5226"/>
                </a:lnTo>
                <a:lnTo>
                  <a:pt x="24143" y="5226"/>
                </a:lnTo>
                <a:lnTo>
                  <a:pt x="21380" y="5406"/>
                </a:lnTo>
                <a:lnTo>
                  <a:pt x="19278" y="5586"/>
                </a:lnTo>
                <a:lnTo>
                  <a:pt x="17116" y="5826"/>
                </a:lnTo>
                <a:lnTo>
                  <a:pt x="17537" y="5526"/>
                </a:lnTo>
                <a:lnTo>
                  <a:pt x="18858" y="4685"/>
                </a:lnTo>
                <a:lnTo>
                  <a:pt x="20239" y="3844"/>
                </a:lnTo>
                <a:lnTo>
                  <a:pt x="21620" y="3064"/>
                </a:lnTo>
                <a:lnTo>
                  <a:pt x="23062" y="2343"/>
                </a:lnTo>
                <a:lnTo>
                  <a:pt x="24503" y="1682"/>
                </a:lnTo>
                <a:lnTo>
                  <a:pt x="25224" y="1322"/>
                </a:lnTo>
                <a:lnTo>
                  <a:pt x="25824" y="902"/>
                </a:lnTo>
                <a:lnTo>
                  <a:pt x="25945" y="781"/>
                </a:lnTo>
                <a:lnTo>
                  <a:pt x="26005" y="601"/>
                </a:lnTo>
                <a:lnTo>
                  <a:pt x="26005" y="481"/>
                </a:lnTo>
                <a:lnTo>
                  <a:pt x="25945" y="301"/>
                </a:lnTo>
                <a:lnTo>
                  <a:pt x="25884" y="181"/>
                </a:lnTo>
                <a:lnTo>
                  <a:pt x="25764" y="61"/>
                </a:lnTo>
                <a:lnTo>
                  <a:pt x="25644"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18" name="Shape 118"/>
          <p:cNvSpPr/>
          <p:nvPr/>
        </p:nvSpPr>
        <p:spPr>
          <a:xfrm>
            <a:off x="11084233" y="3718038"/>
            <a:ext cx="511720" cy="537431"/>
          </a:xfrm>
          <a:custGeom>
            <a:avLst/>
            <a:gdLst/>
            <a:ahLst/>
            <a:cxnLst/>
            <a:rect l="0" t="0" r="0" b="0"/>
            <a:pathLst>
              <a:path w="20301" h="21321" extrusionOk="0">
                <a:moveTo>
                  <a:pt x="5106" y="1922"/>
                </a:moveTo>
                <a:lnTo>
                  <a:pt x="5286" y="2042"/>
                </a:lnTo>
                <a:lnTo>
                  <a:pt x="5526" y="2162"/>
                </a:lnTo>
                <a:lnTo>
                  <a:pt x="5646" y="2282"/>
                </a:lnTo>
                <a:lnTo>
                  <a:pt x="5826" y="2462"/>
                </a:lnTo>
                <a:lnTo>
                  <a:pt x="5886" y="2703"/>
                </a:lnTo>
                <a:lnTo>
                  <a:pt x="5947" y="2883"/>
                </a:lnTo>
                <a:lnTo>
                  <a:pt x="5947" y="3123"/>
                </a:lnTo>
                <a:lnTo>
                  <a:pt x="5947" y="3363"/>
                </a:lnTo>
                <a:lnTo>
                  <a:pt x="5886" y="3543"/>
                </a:lnTo>
                <a:lnTo>
                  <a:pt x="5826" y="3784"/>
                </a:lnTo>
                <a:lnTo>
                  <a:pt x="5646" y="3964"/>
                </a:lnTo>
                <a:lnTo>
                  <a:pt x="5526" y="4084"/>
                </a:lnTo>
                <a:lnTo>
                  <a:pt x="5286" y="4204"/>
                </a:lnTo>
                <a:lnTo>
                  <a:pt x="5106" y="4324"/>
                </a:lnTo>
                <a:lnTo>
                  <a:pt x="4505" y="4324"/>
                </a:lnTo>
                <a:lnTo>
                  <a:pt x="4325" y="4204"/>
                </a:lnTo>
                <a:lnTo>
                  <a:pt x="4085" y="4084"/>
                </a:lnTo>
                <a:lnTo>
                  <a:pt x="3965" y="3964"/>
                </a:lnTo>
                <a:lnTo>
                  <a:pt x="3784" y="3784"/>
                </a:lnTo>
                <a:lnTo>
                  <a:pt x="3724" y="3543"/>
                </a:lnTo>
                <a:lnTo>
                  <a:pt x="3664" y="3363"/>
                </a:lnTo>
                <a:lnTo>
                  <a:pt x="3664" y="3123"/>
                </a:lnTo>
                <a:lnTo>
                  <a:pt x="3664" y="2883"/>
                </a:lnTo>
                <a:lnTo>
                  <a:pt x="3724" y="2703"/>
                </a:lnTo>
                <a:lnTo>
                  <a:pt x="3784" y="2462"/>
                </a:lnTo>
                <a:lnTo>
                  <a:pt x="3965" y="2282"/>
                </a:lnTo>
                <a:lnTo>
                  <a:pt x="4085" y="2162"/>
                </a:lnTo>
                <a:lnTo>
                  <a:pt x="4325" y="2042"/>
                </a:lnTo>
                <a:lnTo>
                  <a:pt x="4505" y="1922"/>
                </a:lnTo>
                <a:close/>
                <a:moveTo>
                  <a:pt x="5766" y="0"/>
                </a:moveTo>
                <a:lnTo>
                  <a:pt x="4986" y="60"/>
                </a:lnTo>
                <a:lnTo>
                  <a:pt x="4205" y="120"/>
                </a:lnTo>
                <a:lnTo>
                  <a:pt x="3364" y="360"/>
                </a:lnTo>
                <a:lnTo>
                  <a:pt x="2583" y="601"/>
                </a:lnTo>
                <a:lnTo>
                  <a:pt x="1863" y="1021"/>
                </a:lnTo>
                <a:lnTo>
                  <a:pt x="1562" y="1261"/>
                </a:lnTo>
                <a:lnTo>
                  <a:pt x="1262" y="1502"/>
                </a:lnTo>
                <a:lnTo>
                  <a:pt x="1022" y="1742"/>
                </a:lnTo>
                <a:lnTo>
                  <a:pt x="842" y="2042"/>
                </a:lnTo>
                <a:lnTo>
                  <a:pt x="601" y="2102"/>
                </a:lnTo>
                <a:lnTo>
                  <a:pt x="361" y="2162"/>
                </a:lnTo>
                <a:lnTo>
                  <a:pt x="121" y="2282"/>
                </a:lnTo>
                <a:lnTo>
                  <a:pt x="1" y="2522"/>
                </a:lnTo>
                <a:lnTo>
                  <a:pt x="1" y="2763"/>
                </a:lnTo>
                <a:lnTo>
                  <a:pt x="61" y="2883"/>
                </a:lnTo>
                <a:lnTo>
                  <a:pt x="121" y="2943"/>
                </a:lnTo>
                <a:lnTo>
                  <a:pt x="541" y="3243"/>
                </a:lnTo>
                <a:lnTo>
                  <a:pt x="902" y="3543"/>
                </a:lnTo>
                <a:lnTo>
                  <a:pt x="1322" y="3784"/>
                </a:lnTo>
                <a:lnTo>
                  <a:pt x="1622" y="4144"/>
                </a:lnTo>
                <a:lnTo>
                  <a:pt x="1983" y="4745"/>
                </a:lnTo>
                <a:lnTo>
                  <a:pt x="2163" y="5285"/>
                </a:lnTo>
                <a:lnTo>
                  <a:pt x="2283" y="5946"/>
                </a:lnTo>
                <a:lnTo>
                  <a:pt x="2403" y="6546"/>
                </a:lnTo>
                <a:lnTo>
                  <a:pt x="2583" y="8708"/>
                </a:lnTo>
                <a:lnTo>
                  <a:pt x="2764" y="9729"/>
                </a:lnTo>
                <a:lnTo>
                  <a:pt x="2884" y="10270"/>
                </a:lnTo>
                <a:lnTo>
                  <a:pt x="3064" y="10810"/>
                </a:lnTo>
                <a:lnTo>
                  <a:pt x="3484" y="11651"/>
                </a:lnTo>
                <a:lnTo>
                  <a:pt x="3965" y="12492"/>
                </a:lnTo>
                <a:lnTo>
                  <a:pt x="4505" y="13273"/>
                </a:lnTo>
                <a:lnTo>
                  <a:pt x="5106" y="13993"/>
                </a:lnTo>
                <a:lnTo>
                  <a:pt x="5826" y="14714"/>
                </a:lnTo>
                <a:lnTo>
                  <a:pt x="6547" y="15315"/>
                </a:lnTo>
                <a:lnTo>
                  <a:pt x="7388" y="15795"/>
                </a:lnTo>
                <a:lnTo>
                  <a:pt x="8169" y="16215"/>
                </a:lnTo>
                <a:lnTo>
                  <a:pt x="8769" y="16456"/>
                </a:lnTo>
                <a:lnTo>
                  <a:pt x="9370" y="16636"/>
                </a:lnTo>
                <a:lnTo>
                  <a:pt x="9850" y="17717"/>
                </a:lnTo>
                <a:lnTo>
                  <a:pt x="10090" y="18317"/>
                </a:lnTo>
                <a:lnTo>
                  <a:pt x="10271" y="18918"/>
                </a:lnTo>
                <a:lnTo>
                  <a:pt x="10331" y="19518"/>
                </a:lnTo>
                <a:lnTo>
                  <a:pt x="10331" y="20119"/>
                </a:lnTo>
                <a:lnTo>
                  <a:pt x="10391" y="20419"/>
                </a:lnTo>
                <a:lnTo>
                  <a:pt x="10451" y="20720"/>
                </a:lnTo>
                <a:lnTo>
                  <a:pt x="10571" y="20960"/>
                </a:lnTo>
                <a:lnTo>
                  <a:pt x="10751" y="21200"/>
                </a:lnTo>
                <a:lnTo>
                  <a:pt x="10871" y="21320"/>
                </a:lnTo>
                <a:lnTo>
                  <a:pt x="11051" y="21320"/>
                </a:lnTo>
                <a:lnTo>
                  <a:pt x="11232" y="21260"/>
                </a:lnTo>
                <a:lnTo>
                  <a:pt x="11352" y="21200"/>
                </a:lnTo>
                <a:lnTo>
                  <a:pt x="11592" y="20960"/>
                </a:lnTo>
                <a:lnTo>
                  <a:pt x="11712" y="20599"/>
                </a:lnTo>
                <a:lnTo>
                  <a:pt x="11772" y="20239"/>
                </a:lnTo>
                <a:lnTo>
                  <a:pt x="11772" y="19879"/>
                </a:lnTo>
                <a:lnTo>
                  <a:pt x="11652" y="19098"/>
                </a:lnTo>
                <a:lnTo>
                  <a:pt x="11472" y="18377"/>
                </a:lnTo>
                <a:lnTo>
                  <a:pt x="11232" y="17597"/>
                </a:lnTo>
                <a:lnTo>
                  <a:pt x="10931" y="16876"/>
                </a:lnTo>
                <a:lnTo>
                  <a:pt x="11592" y="16876"/>
                </a:lnTo>
                <a:lnTo>
                  <a:pt x="12192" y="16816"/>
                </a:lnTo>
                <a:lnTo>
                  <a:pt x="12853" y="16756"/>
                </a:lnTo>
                <a:lnTo>
                  <a:pt x="13454" y="16636"/>
                </a:lnTo>
                <a:lnTo>
                  <a:pt x="13754" y="17296"/>
                </a:lnTo>
                <a:lnTo>
                  <a:pt x="13994" y="18017"/>
                </a:lnTo>
                <a:lnTo>
                  <a:pt x="14114" y="18678"/>
                </a:lnTo>
                <a:lnTo>
                  <a:pt x="14174" y="19338"/>
                </a:lnTo>
                <a:lnTo>
                  <a:pt x="14234" y="20660"/>
                </a:lnTo>
                <a:lnTo>
                  <a:pt x="14294" y="20900"/>
                </a:lnTo>
                <a:lnTo>
                  <a:pt x="14415" y="21080"/>
                </a:lnTo>
                <a:lnTo>
                  <a:pt x="14595" y="21200"/>
                </a:lnTo>
                <a:lnTo>
                  <a:pt x="14835" y="21320"/>
                </a:lnTo>
                <a:lnTo>
                  <a:pt x="15015" y="21320"/>
                </a:lnTo>
                <a:lnTo>
                  <a:pt x="15255" y="21200"/>
                </a:lnTo>
                <a:lnTo>
                  <a:pt x="15435" y="21080"/>
                </a:lnTo>
                <a:lnTo>
                  <a:pt x="15556" y="20840"/>
                </a:lnTo>
                <a:lnTo>
                  <a:pt x="15616" y="20359"/>
                </a:lnTo>
                <a:lnTo>
                  <a:pt x="15676" y="19759"/>
                </a:lnTo>
                <a:lnTo>
                  <a:pt x="15676" y="19158"/>
                </a:lnTo>
                <a:lnTo>
                  <a:pt x="15616" y="18498"/>
                </a:lnTo>
                <a:lnTo>
                  <a:pt x="15496" y="17897"/>
                </a:lnTo>
                <a:lnTo>
                  <a:pt x="15255" y="17296"/>
                </a:lnTo>
                <a:lnTo>
                  <a:pt x="15015" y="16696"/>
                </a:lnTo>
                <a:lnTo>
                  <a:pt x="14715" y="16215"/>
                </a:lnTo>
                <a:lnTo>
                  <a:pt x="15496" y="15855"/>
                </a:lnTo>
                <a:lnTo>
                  <a:pt x="16396" y="15375"/>
                </a:lnTo>
                <a:lnTo>
                  <a:pt x="17177" y="14774"/>
                </a:lnTo>
                <a:lnTo>
                  <a:pt x="17958" y="14113"/>
                </a:lnTo>
                <a:lnTo>
                  <a:pt x="18618" y="13393"/>
                </a:lnTo>
                <a:lnTo>
                  <a:pt x="19159" y="12672"/>
                </a:lnTo>
                <a:lnTo>
                  <a:pt x="19399" y="12312"/>
                </a:lnTo>
                <a:lnTo>
                  <a:pt x="19579" y="11891"/>
                </a:lnTo>
                <a:lnTo>
                  <a:pt x="19639" y="11831"/>
                </a:lnTo>
                <a:lnTo>
                  <a:pt x="19880" y="11471"/>
                </a:lnTo>
                <a:lnTo>
                  <a:pt x="20060" y="11111"/>
                </a:lnTo>
                <a:lnTo>
                  <a:pt x="20180" y="10690"/>
                </a:lnTo>
                <a:lnTo>
                  <a:pt x="20300" y="10330"/>
                </a:lnTo>
                <a:lnTo>
                  <a:pt x="20300" y="9909"/>
                </a:lnTo>
                <a:lnTo>
                  <a:pt x="20300" y="9489"/>
                </a:lnTo>
                <a:lnTo>
                  <a:pt x="20240" y="9069"/>
                </a:lnTo>
                <a:lnTo>
                  <a:pt x="20120" y="8708"/>
                </a:lnTo>
                <a:lnTo>
                  <a:pt x="20000" y="8288"/>
                </a:lnTo>
                <a:lnTo>
                  <a:pt x="19760" y="7928"/>
                </a:lnTo>
                <a:lnTo>
                  <a:pt x="19579" y="7627"/>
                </a:lnTo>
                <a:lnTo>
                  <a:pt x="19279" y="7327"/>
                </a:lnTo>
                <a:lnTo>
                  <a:pt x="18979" y="7027"/>
                </a:lnTo>
                <a:lnTo>
                  <a:pt x="18618" y="6787"/>
                </a:lnTo>
                <a:lnTo>
                  <a:pt x="18258" y="6606"/>
                </a:lnTo>
                <a:lnTo>
                  <a:pt x="17838" y="6486"/>
                </a:lnTo>
                <a:lnTo>
                  <a:pt x="17477" y="6486"/>
                </a:lnTo>
                <a:lnTo>
                  <a:pt x="17177" y="6606"/>
                </a:lnTo>
                <a:lnTo>
                  <a:pt x="16997" y="6787"/>
                </a:lnTo>
                <a:lnTo>
                  <a:pt x="16877" y="7027"/>
                </a:lnTo>
                <a:lnTo>
                  <a:pt x="16877" y="7327"/>
                </a:lnTo>
                <a:lnTo>
                  <a:pt x="16937" y="7627"/>
                </a:lnTo>
                <a:lnTo>
                  <a:pt x="17117" y="7868"/>
                </a:lnTo>
                <a:lnTo>
                  <a:pt x="17417" y="8048"/>
                </a:lnTo>
                <a:lnTo>
                  <a:pt x="17778" y="8228"/>
                </a:lnTo>
                <a:lnTo>
                  <a:pt x="18078" y="8468"/>
                </a:lnTo>
                <a:lnTo>
                  <a:pt x="18318" y="8828"/>
                </a:lnTo>
                <a:lnTo>
                  <a:pt x="18438" y="9249"/>
                </a:lnTo>
                <a:lnTo>
                  <a:pt x="18498" y="9609"/>
                </a:lnTo>
                <a:lnTo>
                  <a:pt x="18438" y="10030"/>
                </a:lnTo>
                <a:lnTo>
                  <a:pt x="18318" y="10450"/>
                </a:lnTo>
                <a:lnTo>
                  <a:pt x="18078" y="10810"/>
                </a:lnTo>
                <a:lnTo>
                  <a:pt x="17718" y="11111"/>
                </a:lnTo>
                <a:lnTo>
                  <a:pt x="17357" y="11351"/>
                </a:lnTo>
                <a:lnTo>
                  <a:pt x="16877" y="11531"/>
                </a:lnTo>
                <a:lnTo>
                  <a:pt x="16396" y="11591"/>
                </a:lnTo>
                <a:lnTo>
                  <a:pt x="15916" y="11591"/>
                </a:lnTo>
                <a:lnTo>
                  <a:pt x="15435" y="11471"/>
                </a:lnTo>
                <a:lnTo>
                  <a:pt x="15015" y="11291"/>
                </a:lnTo>
                <a:lnTo>
                  <a:pt x="14595" y="11111"/>
                </a:lnTo>
                <a:lnTo>
                  <a:pt x="14174" y="10750"/>
                </a:lnTo>
                <a:lnTo>
                  <a:pt x="13814" y="10390"/>
                </a:lnTo>
                <a:lnTo>
                  <a:pt x="13454" y="9970"/>
                </a:lnTo>
                <a:lnTo>
                  <a:pt x="13213" y="9549"/>
                </a:lnTo>
                <a:lnTo>
                  <a:pt x="13033" y="9069"/>
                </a:lnTo>
                <a:lnTo>
                  <a:pt x="12853" y="8588"/>
                </a:lnTo>
                <a:lnTo>
                  <a:pt x="12553" y="7627"/>
                </a:lnTo>
                <a:lnTo>
                  <a:pt x="12192" y="5525"/>
                </a:lnTo>
                <a:lnTo>
                  <a:pt x="11952" y="4504"/>
                </a:lnTo>
                <a:lnTo>
                  <a:pt x="11772" y="4024"/>
                </a:lnTo>
                <a:lnTo>
                  <a:pt x="11532" y="3604"/>
                </a:lnTo>
                <a:lnTo>
                  <a:pt x="11111" y="2883"/>
                </a:lnTo>
                <a:lnTo>
                  <a:pt x="10631" y="2222"/>
                </a:lnTo>
                <a:lnTo>
                  <a:pt x="10090" y="1682"/>
                </a:lnTo>
                <a:lnTo>
                  <a:pt x="9430" y="1201"/>
                </a:lnTo>
                <a:lnTo>
                  <a:pt x="8769" y="781"/>
                </a:lnTo>
                <a:lnTo>
                  <a:pt x="7988" y="421"/>
                </a:lnTo>
                <a:lnTo>
                  <a:pt x="7208" y="180"/>
                </a:lnTo>
                <a:lnTo>
                  <a:pt x="6427" y="60"/>
                </a:lnTo>
                <a:lnTo>
                  <a:pt x="5766" y="0"/>
                </a:lnTo>
                <a:close/>
              </a:path>
            </a:pathLst>
          </a:custGeom>
          <a:solidFill>
            <a:srgbClr val="CE2F1C"/>
          </a:solidFill>
          <a:ln>
            <a:noFill/>
          </a:ln>
        </p:spPr>
        <p:txBody>
          <a:bodyPr lIns="121900" tIns="121900" rIns="121900" bIns="121900" anchor="ctr" anchorCtr="0">
            <a:noAutofit/>
          </a:bodyPr>
          <a:lstStyle/>
          <a:p>
            <a:pPr lvl="0">
              <a:spcBef>
                <a:spcPts val="0"/>
              </a:spcBef>
              <a:buNone/>
            </a:pPr>
            <a:endParaRPr sz="2400"/>
          </a:p>
        </p:txBody>
      </p:sp>
      <p:sp>
        <p:nvSpPr>
          <p:cNvPr id="119" name="Shape 119"/>
          <p:cNvSpPr/>
          <p:nvPr/>
        </p:nvSpPr>
        <p:spPr>
          <a:xfrm rot="2077429">
            <a:off x="11427775" y="5400819"/>
            <a:ext cx="465347" cy="453437"/>
          </a:xfrm>
          <a:custGeom>
            <a:avLst/>
            <a:gdLst/>
            <a:ahLst/>
            <a:cxnLst/>
            <a:rect l="0" t="0" r="0" b="0"/>
            <a:pathLst>
              <a:path w="21141" h="20600" extrusionOk="0">
                <a:moveTo>
                  <a:pt x="10630" y="1"/>
                </a:moveTo>
                <a:lnTo>
                  <a:pt x="10570" y="121"/>
                </a:lnTo>
                <a:lnTo>
                  <a:pt x="10450" y="601"/>
                </a:lnTo>
                <a:lnTo>
                  <a:pt x="10330" y="1142"/>
                </a:lnTo>
                <a:lnTo>
                  <a:pt x="10270" y="2163"/>
                </a:lnTo>
                <a:lnTo>
                  <a:pt x="10210" y="4265"/>
                </a:lnTo>
                <a:lnTo>
                  <a:pt x="9850" y="3904"/>
                </a:lnTo>
                <a:lnTo>
                  <a:pt x="9489" y="3544"/>
                </a:lnTo>
                <a:lnTo>
                  <a:pt x="8889" y="2943"/>
                </a:lnTo>
                <a:lnTo>
                  <a:pt x="8588" y="2643"/>
                </a:lnTo>
                <a:lnTo>
                  <a:pt x="8228" y="2403"/>
                </a:lnTo>
                <a:lnTo>
                  <a:pt x="8108" y="2403"/>
                </a:lnTo>
                <a:lnTo>
                  <a:pt x="8048" y="2523"/>
                </a:lnTo>
                <a:lnTo>
                  <a:pt x="8048" y="2583"/>
                </a:lnTo>
                <a:lnTo>
                  <a:pt x="8288" y="2943"/>
                </a:lnTo>
                <a:lnTo>
                  <a:pt x="8588" y="3244"/>
                </a:lnTo>
                <a:lnTo>
                  <a:pt x="9189" y="3844"/>
                </a:lnTo>
                <a:lnTo>
                  <a:pt x="9669" y="4325"/>
                </a:lnTo>
                <a:lnTo>
                  <a:pt x="9910" y="4565"/>
                </a:lnTo>
                <a:lnTo>
                  <a:pt x="10210" y="4745"/>
                </a:lnTo>
                <a:lnTo>
                  <a:pt x="10210" y="4925"/>
                </a:lnTo>
                <a:lnTo>
                  <a:pt x="10030" y="9550"/>
                </a:lnTo>
                <a:lnTo>
                  <a:pt x="5165" y="7388"/>
                </a:lnTo>
                <a:lnTo>
                  <a:pt x="3784" y="6787"/>
                </a:lnTo>
                <a:lnTo>
                  <a:pt x="3784" y="6367"/>
                </a:lnTo>
                <a:lnTo>
                  <a:pt x="3784" y="5946"/>
                </a:lnTo>
                <a:lnTo>
                  <a:pt x="3844" y="5406"/>
                </a:lnTo>
                <a:lnTo>
                  <a:pt x="3784" y="4805"/>
                </a:lnTo>
                <a:lnTo>
                  <a:pt x="3784" y="4565"/>
                </a:lnTo>
                <a:lnTo>
                  <a:pt x="3724" y="4385"/>
                </a:lnTo>
                <a:lnTo>
                  <a:pt x="3544" y="3964"/>
                </a:lnTo>
                <a:lnTo>
                  <a:pt x="3424" y="3904"/>
                </a:lnTo>
                <a:lnTo>
                  <a:pt x="3363" y="3964"/>
                </a:lnTo>
                <a:lnTo>
                  <a:pt x="3183" y="4325"/>
                </a:lnTo>
                <a:lnTo>
                  <a:pt x="3063" y="4685"/>
                </a:lnTo>
                <a:lnTo>
                  <a:pt x="3003" y="5346"/>
                </a:lnTo>
                <a:lnTo>
                  <a:pt x="3003" y="5946"/>
                </a:lnTo>
                <a:lnTo>
                  <a:pt x="2943" y="6427"/>
                </a:lnTo>
                <a:lnTo>
                  <a:pt x="2102" y="6066"/>
                </a:lnTo>
                <a:lnTo>
                  <a:pt x="1682" y="5886"/>
                </a:lnTo>
                <a:lnTo>
                  <a:pt x="1322" y="5766"/>
                </a:lnTo>
                <a:lnTo>
                  <a:pt x="961" y="5706"/>
                </a:lnTo>
                <a:lnTo>
                  <a:pt x="721" y="5766"/>
                </a:lnTo>
                <a:lnTo>
                  <a:pt x="541" y="5826"/>
                </a:lnTo>
                <a:lnTo>
                  <a:pt x="541" y="5886"/>
                </a:lnTo>
                <a:lnTo>
                  <a:pt x="601" y="6126"/>
                </a:lnTo>
                <a:lnTo>
                  <a:pt x="721" y="6307"/>
                </a:lnTo>
                <a:lnTo>
                  <a:pt x="901" y="6487"/>
                </a:lnTo>
                <a:lnTo>
                  <a:pt x="1141" y="6667"/>
                </a:lnTo>
                <a:lnTo>
                  <a:pt x="1562" y="6847"/>
                </a:lnTo>
                <a:lnTo>
                  <a:pt x="2042" y="7087"/>
                </a:lnTo>
                <a:lnTo>
                  <a:pt x="2703" y="7388"/>
                </a:lnTo>
                <a:lnTo>
                  <a:pt x="1982" y="7688"/>
                </a:lnTo>
                <a:lnTo>
                  <a:pt x="1261" y="7988"/>
                </a:lnTo>
                <a:lnTo>
                  <a:pt x="601" y="8288"/>
                </a:lnTo>
                <a:lnTo>
                  <a:pt x="301" y="8469"/>
                </a:lnTo>
                <a:lnTo>
                  <a:pt x="0" y="8709"/>
                </a:lnTo>
                <a:lnTo>
                  <a:pt x="0" y="8769"/>
                </a:lnTo>
                <a:lnTo>
                  <a:pt x="60" y="8829"/>
                </a:lnTo>
                <a:lnTo>
                  <a:pt x="421" y="8829"/>
                </a:lnTo>
                <a:lnTo>
                  <a:pt x="781" y="8709"/>
                </a:lnTo>
                <a:lnTo>
                  <a:pt x="1442" y="8469"/>
                </a:lnTo>
                <a:lnTo>
                  <a:pt x="2282" y="8108"/>
                </a:lnTo>
                <a:lnTo>
                  <a:pt x="3063" y="7688"/>
                </a:lnTo>
                <a:lnTo>
                  <a:pt x="3123" y="7628"/>
                </a:lnTo>
                <a:lnTo>
                  <a:pt x="5105" y="8529"/>
                </a:lnTo>
                <a:lnTo>
                  <a:pt x="9369" y="10510"/>
                </a:lnTo>
                <a:lnTo>
                  <a:pt x="6306" y="13693"/>
                </a:lnTo>
                <a:lnTo>
                  <a:pt x="4865" y="15135"/>
                </a:lnTo>
                <a:lnTo>
                  <a:pt x="4745" y="15015"/>
                </a:lnTo>
                <a:lnTo>
                  <a:pt x="4625" y="14895"/>
                </a:lnTo>
                <a:lnTo>
                  <a:pt x="4264" y="14835"/>
                </a:lnTo>
                <a:lnTo>
                  <a:pt x="3604" y="14774"/>
                </a:lnTo>
                <a:lnTo>
                  <a:pt x="3183" y="14714"/>
                </a:lnTo>
                <a:lnTo>
                  <a:pt x="2823" y="14714"/>
                </a:lnTo>
                <a:lnTo>
                  <a:pt x="2403" y="14774"/>
                </a:lnTo>
                <a:lnTo>
                  <a:pt x="2282" y="14835"/>
                </a:lnTo>
                <a:lnTo>
                  <a:pt x="2102" y="14955"/>
                </a:lnTo>
                <a:lnTo>
                  <a:pt x="2042" y="15015"/>
                </a:lnTo>
                <a:lnTo>
                  <a:pt x="2102" y="15135"/>
                </a:lnTo>
                <a:lnTo>
                  <a:pt x="2222" y="15255"/>
                </a:lnTo>
                <a:lnTo>
                  <a:pt x="2343" y="15375"/>
                </a:lnTo>
                <a:lnTo>
                  <a:pt x="2643" y="1549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7"/>
                </a:lnTo>
                <a:lnTo>
                  <a:pt x="4444" y="16696"/>
                </a:lnTo>
                <a:lnTo>
                  <a:pt x="4505" y="17237"/>
                </a:lnTo>
                <a:lnTo>
                  <a:pt x="4565" y="18258"/>
                </a:lnTo>
                <a:lnTo>
                  <a:pt x="4625" y="18798"/>
                </a:lnTo>
                <a:lnTo>
                  <a:pt x="4745" y="19339"/>
                </a:lnTo>
                <a:lnTo>
                  <a:pt x="4865" y="19459"/>
                </a:lnTo>
                <a:lnTo>
                  <a:pt x="4985" y="19519"/>
                </a:lnTo>
                <a:lnTo>
                  <a:pt x="5105" y="19459"/>
                </a:lnTo>
                <a:lnTo>
                  <a:pt x="5225" y="19339"/>
                </a:lnTo>
                <a:lnTo>
                  <a:pt x="5225" y="18798"/>
                </a:lnTo>
                <a:lnTo>
                  <a:pt x="5225" y="18258"/>
                </a:lnTo>
                <a:lnTo>
                  <a:pt x="5225" y="17237"/>
                </a:lnTo>
                <a:lnTo>
                  <a:pt x="5225" y="16576"/>
                </a:lnTo>
                <a:lnTo>
                  <a:pt x="5165" y="15976"/>
                </a:lnTo>
                <a:lnTo>
                  <a:pt x="6727" y="14414"/>
                </a:lnTo>
                <a:lnTo>
                  <a:pt x="9910" y="11171"/>
                </a:lnTo>
                <a:lnTo>
                  <a:pt x="9790" y="14895"/>
                </a:lnTo>
                <a:lnTo>
                  <a:pt x="9669" y="16636"/>
                </a:lnTo>
                <a:lnTo>
                  <a:pt x="9369" y="16816"/>
                </a:lnTo>
                <a:lnTo>
                  <a:pt x="9069" y="17117"/>
                </a:lnTo>
                <a:lnTo>
                  <a:pt x="8588" y="17717"/>
                </a:lnTo>
                <a:lnTo>
                  <a:pt x="7928" y="18378"/>
                </a:lnTo>
                <a:lnTo>
                  <a:pt x="7567" y="18738"/>
                </a:lnTo>
                <a:lnTo>
                  <a:pt x="7327" y="19099"/>
                </a:lnTo>
                <a:lnTo>
                  <a:pt x="7267" y="19219"/>
                </a:lnTo>
                <a:lnTo>
                  <a:pt x="7327" y="19279"/>
                </a:lnTo>
                <a:lnTo>
                  <a:pt x="7447" y="19279"/>
                </a:lnTo>
                <a:lnTo>
                  <a:pt x="7808" y="18978"/>
                </a:lnTo>
                <a:lnTo>
                  <a:pt x="8168" y="18678"/>
                </a:lnTo>
                <a:lnTo>
                  <a:pt x="8829" y="18018"/>
                </a:lnTo>
                <a:lnTo>
                  <a:pt x="9249" y="17657"/>
                </a:lnTo>
                <a:lnTo>
                  <a:pt x="9669" y="17297"/>
                </a:lnTo>
                <a:lnTo>
                  <a:pt x="9609" y="18738"/>
                </a:lnTo>
                <a:lnTo>
                  <a:pt x="9669" y="19399"/>
                </a:lnTo>
                <a:lnTo>
                  <a:pt x="9669" y="20120"/>
                </a:lnTo>
                <a:lnTo>
                  <a:pt x="9729" y="20300"/>
                </a:lnTo>
                <a:lnTo>
                  <a:pt x="9850" y="20420"/>
                </a:lnTo>
                <a:lnTo>
                  <a:pt x="9970" y="20540"/>
                </a:lnTo>
                <a:lnTo>
                  <a:pt x="10150" y="20600"/>
                </a:lnTo>
                <a:lnTo>
                  <a:pt x="10330" y="20600"/>
                </a:lnTo>
                <a:lnTo>
                  <a:pt x="10450" y="20540"/>
                </a:lnTo>
                <a:lnTo>
                  <a:pt x="10570" y="20420"/>
                </a:lnTo>
                <a:lnTo>
                  <a:pt x="10630" y="20240"/>
                </a:lnTo>
                <a:lnTo>
                  <a:pt x="10750" y="19159"/>
                </a:lnTo>
                <a:lnTo>
                  <a:pt x="10811" y="18018"/>
                </a:lnTo>
                <a:lnTo>
                  <a:pt x="11111" y="18258"/>
                </a:lnTo>
                <a:lnTo>
                  <a:pt x="11651" y="18798"/>
                </a:lnTo>
                <a:lnTo>
                  <a:pt x="11952" y="19099"/>
                </a:lnTo>
                <a:lnTo>
                  <a:pt x="12252" y="19279"/>
                </a:lnTo>
                <a:lnTo>
                  <a:pt x="12672" y="19279"/>
                </a:lnTo>
                <a:lnTo>
                  <a:pt x="12792" y="19159"/>
                </a:lnTo>
                <a:lnTo>
                  <a:pt x="12852" y="19099"/>
                </a:lnTo>
                <a:lnTo>
                  <a:pt x="12912" y="18978"/>
                </a:lnTo>
                <a:lnTo>
                  <a:pt x="12912" y="18798"/>
                </a:lnTo>
                <a:lnTo>
                  <a:pt x="12852" y="18678"/>
                </a:lnTo>
                <a:lnTo>
                  <a:pt x="12612" y="18318"/>
                </a:lnTo>
                <a:lnTo>
                  <a:pt x="12312" y="18078"/>
                </a:lnTo>
                <a:lnTo>
                  <a:pt x="11711" y="17537"/>
                </a:lnTo>
                <a:lnTo>
                  <a:pt x="11291" y="17177"/>
                </a:lnTo>
                <a:lnTo>
                  <a:pt x="10811" y="16816"/>
                </a:lnTo>
                <a:lnTo>
                  <a:pt x="10811" y="15375"/>
                </a:lnTo>
                <a:lnTo>
                  <a:pt x="10931" y="11231"/>
                </a:lnTo>
                <a:lnTo>
                  <a:pt x="11171" y="11351"/>
                </a:lnTo>
                <a:lnTo>
                  <a:pt x="16576" y="13874"/>
                </a:lnTo>
                <a:lnTo>
                  <a:pt x="16636" y="14714"/>
                </a:lnTo>
                <a:lnTo>
                  <a:pt x="16756" y="15675"/>
                </a:lnTo>
                <a:lnTo>
                  <a:pt x="16876" y="16096"/>
                </a:lnTo>
                <a:lnTo>
                  <a:pt x="17056" y="16516"/>
                </a:lnTo>
                <a:lnTo>
                  <a:pt x="17237" y="16876"/>
                </a:lnTo>
                <a:lnTo>
                  <a:pt x="17477" y="17237"/>
                </a:lnTo>
                <a:lnTo>
                  <a:pt x="17597" y="17297"/>
                </a:lnTo>
                <a:lnTo>
                  <a:pt x="17657" y="17297"/>
                </a:lnTo>
                <a:lnTo>
                  <a:pt x="17777" y="17237"/>
                </a:lnTo>
                <a:lnTo>
                  <a:pt x="17777" y="17117"/>
                </a:lnTo>
                <a:lnTo>
                  <a:pt x="17777" y="16756"/>
                </a:lnTo>
                <a:lnTo>
                  <a:pt x="17717" y="16456"/>
                </a:lnTo>
                <a:lnTo>
                  <a:pt x="17597" y="15735"/>
                </a:lnTo>
                <a:lnTo>
                  <a:pt x="17357" y="15015"/>
                </a:lnTo>
                <a:lnTo>
                  <a:pt x="17237" y="14354"/>
                </a:lnTo>
                <a:lnTo>
                  <a:pt x="17237" y="14174"/>
                </a:lnTo>
                <a:lnTo>
                  <a:pt x="17297" y="14174"/>
                </a:lnTo>
                <a:lnTo>
                  <a:pt x="20360" y="15555"/>
                </a:lnTo>
                <a:lnTo>
                  <a:pt x="20600" y="15675"/>
                </a:lnTo>
                <a:lnTo>
                  <a:pt x="20840" y="15615"/>
                </a:lnTo>
                <a:lnTo>
                  <a:pt x="20960" y="15435"/>
                </a:lnTo>
                <a:lnTo>
                  <a:pt x="21080" y="15255"/>
                </a:lnTo>
                <a:lnTo>
                  <a:pt x="21080" y="15015"/>
                </a:lnTo>
                <a:lnTo>
                  <a:pt x="20960" y="14774"/>
                </a:lnTo>
                <a:lnTo>
                  <a:pt x="20780" y="14534"/>
                </a:lnTo>
                <a:lnTo>
                  <a:pt x="20480" y="14354"/>
                </a:lnTo>
                <a:lnTo>
                  <a:pt x="17957" y="13153"/>
                </a:lnTo>
                <a:lnTo>
                  <a:pt x="18918" y="12853"/>
                </a:lnTo>
                <a:lnTo>
                  <a:pt x="19999" y="12612"/>
                </a:lnTo>
                <a:lnTo>
                  <a:pt x="21080" y="12312"/>
                </a:lnTo>
                <a:lnTo>
                  <a:pt x="21140" y="12312"/>
                </a:lnTo>
                <a:lnTo>
                  <a:pt x="21080" y="12252"/>
                </a:lnTo>
                <a:lnTo>
                  <a:pt x="20119" y="12192"/>
                </a:lnTo>
                <a:lnTo>
                  <a:pt x="19098" y="12252"/>
                </a:lnTo>
                <a:lnTo>
                  <a:pt x="18558" y="12312"/>
                </a:lnTo>
                <a:lnTo>
                  <a:pt x="18077" y="12432"/>
                </a:lnTo>
                <a:lnTo>
                  <a:pt x="17597" y="12612"/>
                </a:lnTo>
                <a:lnTo>
                  <a:pt x="17177" y="12853"/>
                </a:lnTo>
                <a:lnTo>
                  <a:pt x="11351" y="10150"/>
                </a:lnTo>
                <a:lnTo>
                  <a:pt x="11051" y="10030"/>
                </a:lnTo>
                <a:lnTo>
                  <a:pt x="12792" y="8108"/>
                </a:lnTo>
                <a:lnTo>
                  <a:pt x="14534" y="6186"/>
                </a:lnTo>
                <a:lnTo>
                  <a:pt x="15555" y="5105"/>
                </a:lnTo>
                <a:lnTo>
                  <a:pt x="16876" y="5286"/>
                </a:lnTo>
                <a:lnTo>
                  <a:pt x="17177" y="5346"/>
                </a:lnTo>
                <a:lnTo>
                  <a:pt x="17477" y="5346"/>
                </a:lnTo>
                <a:lnTo>
                  <a:pt x="17717" y="5286"/>
                </a:lnTo>
                <a:lnTo>
                  <a:pt x="18017" y="5165"/>
                </a:lnTo>
                <a:lnTo>
                  <a:pt x="18077" y="5045"/>
                </a:lnTo>
                <a:lnTo>
                  <a:pt x="18077" y="4925"/>
                </a:lnTo>
                <a:lnTo>
                  <a:pt x="17837" y="4745"/>
                </a:lnTo>
                <a:lnTo>
                  <a:pt x="17537" y="4625"/>
                </a:lnTo>
                <a:lnTo>
                  <a:pt x="17237" y="4505"/>
                </a:lnTo>
                <a:lnTo>
                  <a:pt x="16936" y="4505"/>
                </a:lnTo>
                <a:lnTo>
                  <a:pt x="16156" y="4385"/>
                </a:lnTo>
                <a:lnTo>
                  <a:pt x="16396" y="4084"/>
                </a:lnTo>
                <a:lnTo>
                  <a:pt x="17116" y="3304"/>
                </a:lnTo>
                <a:lnTo>
                  <a:pt x="17417" y="2823"/>
                </a:lnTo>
                <a:lnTo>
                  <a:pt x="17537" y="2583"/>
                </a:lnTo>
                <a:lnTo>
                  <a:pt x="17597" y="2343"/>
                </a:lnTo>
                <a:lnTo>
                  <a:pt x="17597" y="2223"/>
                </a:lnTo>
                <a:lnTo>
                  <a:pt x="17477" y="2223"/>
                </a:lnTo>
                <a:lnTo>
                  <a:pt x="17056" y="2463"/>
                </a:lnTo>
                <a:lnTo>
                  <a:pt x="16696" y="2703"/>
                </a:lnTo>
                <a:lnTo>
                  <a:pt x="16035" y="3424"/>
                </a:lnTo>
                <a:lnTo>
                  <a:pt x="15375" y="4145"/>
                </a:lnTo>
                <a:lnTo>
                  <a:pt x="15255" y="3484"/>
                </a:lnTo>
                <a:lnTo>
                  <a:pt x="15255" y="2943"/>
                </a:lnTo>
                <a:lnTo>
                  <a:pt x="15195" y="2643"/>
                </a:lnTo>
                <a:lnTo>
                  <a:pt x="15135" y="2403"/>
                </a:lnTo>
                <a:lnTo>
                  <a:pt x="15014" y="2223"/>
                </a:lnTo>
                <a:lnTo>
                  <a:pt x="14894" y="2163"/>
                </a:lnTo>
                <a:lnTo>
                  <a:pt x="14714" y="2163"/>
                </a:lnTo>
                <a:lnTo>
                  <a:pt x="14534" y="2283"/>
                </a:lnTo>
                <a:lnTo>
                  <a:pt x="14474" y="2583"/>
                </a:lnTo>
                <a:lnTo>
                  <a:pt x="14354" y="2883"/>
                </a:lnTo>
                <a:lnTo>
                  <a:pt x="14354" y="3184"/>
                </a:lnTo>
                <a:lnTo>
                  <a:pt x="14354" y="3544"/>
                </a:lnTo>
                <a:lnTo>
                  <a:pt x="14414" y="3904"/>
                </a:lnTo>
                <a:lnTo>
                  <a:pt x="14474" y="4205"/>
                </a:lnTo>
                <a:lnTo>
                  <a:pt x="14594" y="4505"/>
                </a:lnTo>
                <a:lnTo>
                  <a:pt x="14774" y="4745"/>
                </a:lnTo>
                <a:lnTo>
                  <a:pt x="14114" y="5466"/>
                </a:lnTo>
                <a:lnTo>
                  <a:pt x="10931" y="8829"/>
                </a:lnTo>
                <a:lnTo>
                  <a:pt x="10991" y="4925"/>
                </a:lnTo>
                <a:lnTo>
                  <a:pt x="11051" y="4565"/>
                </a:lnTo>
                <a:lnTo>
                  <a:pt x="11351" y="4205"/>
                </a:lnTo>
                <a:lnTo>
                  <a:pt x="11591" y="3844"/>
                </a:lnTo>
                <a:lnTo>
                  <a:pt x="12612" y="2523"/>
                </a:lnTo>
                <a:lnTo>
                  <a:pt x="12612" y="2403"/>
                </a:lnTo>
                <a:lnTo>
                  <a:pt x="12552" y="2343"/>
                </a:lnTo>
                <a:lnTo>
                  <a:pt x="12432" y="2283"/>
                </a:lnTo>
                <a:lnTo>
                  <a:pt x="12312" y="2343"/>
                </a:lnTo>
                <a:lnTo>
                  <a:pt x="11111" y="3604"/>
                </a:lnTo>
                <a:lnTo>
                  <a:pt x="11051" y="3724"/>
                </a:lnTo>
                <a:lnTo>
                  <a:pt x="11111" y="2763"/>
                </a:lnTo>
                <a:lnTo>
                  <a:pt x="11111" y="1862"/>
                </a:lnTo>
                <a:lnTo>
                  <a:pt x="11051" y="1022"/>
                </a:lnTo>
                <a:lnTo>
                  <a:pt x="10931" y="121"/>
                </a:lnTo>
                <a:lnTo>
                  <a:pt x="1087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20" name="Shape 120"/>
          <p:cNvSpPr/>
          <p:nvPr/>
        </p:nvSpPr>
        <p:spPr>
          <a:xfrm>
            <a:off x="10720700" y="2924115"/>
            <a:ext cx="424331" cy="441520"/>
          </a:xfrm>
          <a:custGeom>
            <a:avLst/>
            <a:gdLst/>
            <a:ahLst/>
            <a:cxnLst/>
            <a:rect l="0" t="0" r="0" b="0"/>
            <a:pathLst>
              <a:path w="19279" h="20060" extrusionOk="0">
                <a:moveTo>
                  <a:pt x="6727" y="5405"/>
                </a:moveTo>
                <a:lnTo>
                  <a:pt x="7447" y="5946"/>
                </a:lnTo>
                <a:lnTo>
                  <a:pt x="8108" y="6366"/>
                </a:lnTo>
                <a:lnTo>
                  <a:pt x="8528" y="6546"/>
                </a:lnTo>
                <a:lnTo>
                  <a:pt x="8889" y="6666"/>
                </a:lnTo>
                <a:lnTo>
                  <a:pt x="8949" y="8949"/>
                </a:lnTo>
                <a:lnTo>
                  <a:pt x="8949" y="8949"/>
                </a:lnTo>
                <a:lnTo>
                  <a:pt x="6546" y="7567"/>
                </a:lnTo>
                <a:lnTo>
                  <a:pt x="6546" y="7507"/>
                </a:lnTo>
                <a:lnTo>
                  <a:pt x="6606" y="6967"/>
                </a:lnTo>
                <a:lnTo>
                  <a:pt x="6666" y="6486"/>
                </a:lnTo>
                <a:lnTo>
                  <a:pt x="6727" y="5405"/>
                </a:lnTo>
                <a:close/>
                <a:moveTo>
                  <a:pt x="12732" y="4564"/>
                </a:moveTo>
                <a:lnTo>
                  <a:pt x="12432" y="5766"/>
                </a:lnTo>
                <a:lnTo>
                  <a:pt x="12192" y="6666"/>
                </a:lnTo>
                <a:lnTo>
                  <a:pt x="12132" y="7087"/>
                </a:lnTo>
                <a:lnTo>
                  <a:pt x="12132" y="7567"/>
                </a:lnTo>
                <a:lnTo>
                  <a:pt x="10090" y="8828"/>
                </a:lnTo>
                <a:lnTo>
                  <a:pt x="9729" y="9069"/>
                </a:lnTo>
                <a:lnTo>
                  <a:pt x="9789" y="6186"/>
                </a:lnTo>
                <a:lnTo>
                  <a:pt x="10210" y="6006"/>
                </a:lnTo>
                <a:lnTo>
                  <a:pt x="10630" y="5766"/>
                </a:lnTo>
                <a:lnTo>
                  <a:pt x="11471" y="5285"/>
                </a:lnTo>
                <a:lnTo>
                  <a:pt x="12732" y="4564"/>
                </a:lnTo>
                <a:close/>
                <a:moveTo>
                  <a:pt x="12672" y="8228"/>
                </a:moveTo>
                <a:lnTo>
                  <a:pt x="13273" y="8708"/>
                </a:lnTo>
                <a:lnTo>
                  <a:pt x="13873" y="9189"/>
                </a:lnTo>
                <a:lnTo>
                  <a:pt x="15074" y="10210"/>
                </a:lnTo>
                <a:lnTo>
                  <a:pt x="14354" y="10210"/>
                </a:lnTo>
                <a:lnTo>
                  <a:pt x="13693" y="10330"/>
                </a:lnTo>
                <a:lnTo>
                  <a:pt x="12852" y="10570"/>
                </a:lnTo>
                <a:lnTo>
                  <a:pt x="12072" y="10991"/>
                </a:lnTo>
                <a:lnTo>
                  <a:pt x="10330" y="9789"/>
                </a:lnTo>
                <a:lnTo>
                  <a:pt x="10750" y="9489"/>
                </a:lnTo>
                <a:lnTo>
                  <a:pt x="12672" y="8228"/>
                </a:lnTo>
                <a:close/>
                <a:moveTo>
                  <a:pt x="6366" y="8228"/>
                </a:moveTo>
                <a:lnTo>
                  <a:pt x="8708" y="9669"/>
                </a:lnTo>
                <a:lnTo>
                  <a:pt x="6006" y="11411"/>
                </a:lnTo>
                <a:lnTo>
                  <a:pt x="5525" y="11051"/>
                </a:lnTo>
                <a:lnTo>
                  <a:pt x="5045" y="10690"/>
                </a:lnTo>
                <a:lnTo>
                  <a:pt x="4565" y="10390"/>
                </a:lnTo>
                <a:lnTo>
                  <a:pt x="4024" y="10090"/>
                </a:lnTo>
                <a:lnTo>
                  <a:pt x="4504" y="9789"/>
                </a:lnTo>
                <a:lnTo>
                  <a:pt x="4865" y="9489"/>
                </a:lnTo>
                <a:lnTo>
                  <a:pt x="5706" y="8949"/>
                </a:lnTo>
                <a:lnTo>
                  <a:pt x="6126" y="8648"/>
                </a:lnTo>
                <a:lnTo>
                  <a:pt x="6246" y="8468"/>
                </a:lnTo>
                <a:lnTo>
                  <a:pt x="6366" y="8228"/>
                </a:lnTo>
                <a:close/>
                <a:moveTo>
                  <a:pt x="9669" y="10330"/>
                </a:moveTo>
                <a:lnTo>
                  <a:pt x="10991" y="11231"/>
                </a:lnTo>
                <a:lnTo>
                  <a:pt x="10931" y="11411"/>
                </a:lnTo>
                <a:lnTo>
                  <a:pt x="10931" y="11591"/>
                </a:lnTo>
                <a:lnTo>
                  <a:pt x="11471" y="14113"/>
                </a:lnTo>
                <a:lnTo>
                  <a:pt x="11471" y="14113"/>
                </a:lnTo>
                <a:lnTo>
                  <a:pt x="10690" y="13693"/>
                </a:lnTo>
                <a:lnTo>
                  <a:pt x="10150" y="13513"/>
                </a:lnTo>
                <a:lnTo>
                  <a:pt x="9669" y="13273"/>
                </a:lnTo>
                <a:lnTo>
                  <a:pt x="9669" y="10330"/>
                </a:lnTo>
                <a:close/>
                <a:moveTo>
                  <a:pt x="8949" y="10690"/>
                </a:moveTo>
                <a:lnTo>
                  <a:pt x="9009" y="13213"/>
                </a:lnTo>
                <a:lnTo>
                  <a:pt x="8949" y="13213"/>
                </a:lnTo>
                <a:lnTo>
                  <a:pt x="8168" y="13513"/>
                </a:lnTo>
                <a:lnTo>
                  <a:pt x="7387" y="13873"/>
                </a:lnTo>
                <a:lnTo>
                  <a:pt x="5886" y="14654"/>
                </a:lnTo>
                <a:lnTo>
                  <a:pt x="5946" y="14053"/>
                </a:lnTo>
                <a:lnTo>
                  <a:pt x="6126" y="13453"/>
                </a:lnTo>
                <a:lnTo>
                  <a:pt x="6426" y="12312"/>
                </a:lnTo>
                <a:lnTo>
                  <a:pt x="8949" y="10690"/>
                </a:lnTo>
                <a:close/>
                <a:moveTo>
                  <a:pt x="9249" y="0"/>
                </a:moveTo>
                <a:lnTo>
                  <a:pt x="9189" y="60"/>
                </a:lnTo>
                <a:lnTo>
                  <a:pt x="9069" y="1021"/>
                </a:lnTo>
                <a:lnTo>
                  <a:pt x="8949" y="2042"/>
                </a:lnTo>
                <a:lnTo>
                  <a:pt x="8648" y="1982"/>
                </a:lnTo>
                <a:lnTo>
                  <a:pt x="8348" y="1862"/>
                </a:lnTo>
                <a:lnTo>
                  <a:pt x="8108" y="1622"/>
                </a:lnTo>
                <a:lnTo>
                  <a:pt x="7808" y="1261"/>
                </a:lnTo>
                <a:lnTo>
                  <a:pt x="7748" y="1201"/>
                </a:lnTo>
                <a:lnTo>
                  <a:pt x="7627" y="1201"/>
                </a:lnTo>
                <a:lnTo>
                  <a:pt x="7567" y="1261"/>
                </a:lnTo>
                <a:lnTo>
                  <a:pt x="7507" y="1381"/>
                </a:lnTo>
                <a:lnTo>
                  <a:pt x="7507" y="1622"/>
                </a:lnTo>
                <a:lnTo>
                  <a:pt x="7567" y="1862"/>
                </a:lnTo>
                <a:lnTo>
                  <a:pt x="7748" y="2102"/>
                </a:lnTo>
                <a:lnTo>
                  <a:pt x="7928" y="2282"/>
                </a:lnTo>
                <a:lnTo>
                  <a:pt x="8108" y="2463"/>
                </a:lnTo>
                <a:lnTo>
                  <a:pt x="8348" y="2583"/>
                </a:lnTo>
                <a:lnTo>
                  <a:pt x="8889" y="2823"/>
                </a:lnTo>
                <a:lnTo>
                  <a:pt x="8829" y="4204"/>
                </a:lnTo>
                <a:lnTo>
                  <a:pt x="8829" y="5525"/>
                </a:lnTo>
                <a:lnTo>
                  <a:pt x="8048" y="5105"/>
                </a:lnTo>
                <a:lnTo>
                  <a:pt x="7267" y="4625"/>
                </a:lnTo>
                <a:lnTo>
                  <a:pt x="6546" y="4084"/>
                </a:lnTo>
                <a:lnTo>
                  <a:pt x="6426" y="4024"/>
                </a:lnTo>
                <a:lnTo>
                  <a:pt x="6306" y="3964"/>
                </a:lnTo>
                <a:lnTo>
                  <a:pt x="6066" y="4024"/>
                </a:lnTo>
                <a:lnTo>
                  <a:pt x="5946" y="4084"/>
                </a:lnTo>
                <a:lnTo>
                  <a:pt x="5826" y="4144"/>
                </a:lnTo>
                <a:lnTo>
                  <a:pt x="5766" y="4264"/>
                </a:lnTo>
                <a:lnTo>
                  <a:pt x="5766" y="4444"/>
                </a:lnTo>
                <a:lnTo>
                  <a:pt x="5766" y="5826"/>
                </a:lnTo>
                <a:lnTo>
                  <a:pt x="5766" y="6486"/>
                </a:lnTo>
                <a:lnTo>
                  <a:pt x="5826" y="7147"/>
                </a:lnTo>
                <a:lnTo>
                  <a:pt x="5826" y="7147"/>
                </a:lnTo>
                <a:lnTo>
                  <a:pt x="5225" y="6847"/>
                </a:lnTo>
                <a:lnTo>
                  <a:pt x="4204" y="6246"/>
                </a:lnTo>
                <a:lnTo>
                  <a:pt x="3063" y="5646"/>
                </a:lnTo>
                <a:lnTo>
                  <a:pt x="3063" y="5165"/>
                </a:lnTo>
                <a:lnTo>
                  <a:pt x="3063" y="4564"/>
                </a:lnTo>
                <a:lnTo>
                  <a:pt x="3063" y="4264"/>
                </a:lnTo>
                <a:lnTo>
                  <a:pt x="3003" y="3964"/>
                </a:lnTo>
                <a:lnTo>
                  <a:pt x="2943" y="3784"/>
                </a:lnTo>
                <a:lnTo>
                  <a:pt x="2823" y="3724"/>
                </a:lnTo>
                <a:lnTo>
                  <a:pt x="2763" y="3664"/>
                </a:lnTo>
                <a:lnTo>
                  <a:pt x="2463" y="3664"/>
                </a:lnTo>
                <a:lnTo>
                  <a:pt x="2402" y="3724"/>
                </a:lnTo>
                <a:lnTo>
                  <a:pt x="2282" y="3784"/>
                </a:lnTo>
                <a:lnTo>
                  <a:pt x="2222" y="3964"/>
                </a:lnTo>
                <a:lnTo>
                  <a:pt x="2162" y="4264"/>
                </a:lnTo>
                <a:lnTo>
                  <a:pt x="2162" y="4564"/>
                </a:lnTo>
                <a:lnTo>
                  <a:pt x="2162" y="5165"/>
                </a:lnTo>
                <a:lnTo>
                  <a:pt x="2162" y="5285"/>
                </a:lnTo>
                <a:lnTo>
                  <a:pt x="1622" y="5165"/>
                </a:lnTo>
                <a:lnTo>
                  <a:pt x="1141" y="5105"/>
                </a:lnTo>
                <a:lnTo>
                  <a:pt x="1081" y="5165"/>
                </a:lnTo>
                <a:lnTo>
                  <a:pt x="1081" y="5225"/>
                </a:lnTo>
                <a:lnTo>
                  <a:pt x="1562" y="5646"/>
                </a:lnTo>
                <a:lnTo>
                  <a:pt x="2102" y="6006"/>
                </a:lnTo>
                <a:lnTo>
                  <a:pt x="2102" y="6066"/>
                </a:lnTo>
                <a:lnTo>
                  <a:pt x="1382" y="6186"/>
                </a:lnTo>
                <a:lnTo>
                  <a:pt x="661" y="6306"/>
                </a:lnTo>
                <a:lnTo>
                  <a:pt x="361" y="6426"/>
                </a:lnTo>
                <a:lnTo>
                  <a:pt x="120" y="6546"/>
                </a:lnTo>
                <a:lnTo>
                  <a:pt x="0" y="6727"/>
                </a:lnTo>
                <a:lnTo>
                  <a:pt x="0" y="6787"/>
                </a:lnTo>
                <a:lnTo>
                  <a:pt x="0" y="6907"/>
                </a:lnTo>
                <a:lnTo>
                  <a:pt x="60" y="7027"/>
                </a:lnTo>
                <a:lnTo>
                  <a:pt x="180" y="7087"/>
                </a:lnTo>
                <a:lnTo>
                  <a:pt x="481" y="7147"/>
                </a:lnTo>
                <a:lnTo>
                  <a:pt x="1021" y="7207"/>
                </a:lnTo>
                <a:lnTo>
                  <a:pt x="1862" y="7147"/>
                </a:lnTo>
                <a:lnTo>
                  <a:pt x="2703" y="7027"/>
                </a:lnTo>
                <a:lnTo>
                  <a:pt x="2883" y="6967"/>
                </a:lnTo>
                <a:lnTo>
                  <a:pt x="3003" y="6847"/>
                </a:lnTo>
                <a:lnTo>
                  <a:pt x="3063" y="6666"/>
                </a:lnTo>
                <a:lnTo>
                  <a:pt x="3123" y="6546"/>
                </a:lnTo>
                <a:lnTo>
                  <a:pt x="4024" y="6967"/>
                </a:lnTo>
                <a:lnTo>
                  <a:pt x="4925" y="7387"/>
                </a:lnTo>
                <a:lnTo>
                  <a:pt x="5585" y="7747"/>
                </a:lnTo>
                <a:lnTo>
                  <a:pt x="5165" y="7928"/>
                </a:lnTo>
                <a:lnTo>
                  <a:pt x="4805" y="8168"/>
                </a:lnTo>
                <a:lnTo>
                  <a:pt x="4144" y="8648"/>
                </a:lnTo>
                <a:lnTo>
                  <a:pt x="3784" y="8949"/>
                </a:lnTo>
                <a:lnTo>
                  <a:pt x="3363" y="9189"/>
                </a:lnTo>
                <a:lnTo>
                  <a:pt x="3003" y="9549"/>
                </a:lnTo>
                <a:lnTo>
                  <a:pt x="2883" y="9729"/>
                </a:lnTo>
                <a:lnTo>
                  <a:pt x="2823" y="9970"/>
                </a:lnTo>
                <a:lnTo>
                  <a:pt x="2823" y="10090"/>
                </a:lnTo>
                <a:lnTo>
                  <a:pt x="2883" y="10210"/>
                </a:lnTo>
                <a:lnTo>
                  <a:pt x="2943" y="10270"/>
                </a:lnTo>
                <a:lnTo>
                  <a:pt x="3063" y="10330"/>
                </a:lnTo>
                <a:lnTo>
                  <a:pt x="3423" y="10330"/>
                </a:lnTo>
                <a:lnTo>
                  <a:pt x="3664" y="10630"/>
                </a:lnTo>
                <a:lnTo>
                  <a:pt x="3964" y="10870"/>
                </a:lnTo>
                <a:lnTo>
                  <a:pt x="4565" y="11411"/>
                </a:lnTo>
                <a:lnTo>
                  <a:pt x="5165" y="11891"/>
                </a:lnTo>
                <a:lnTo>
                  <a:pt x="4144" y="12492"/>
                </a:lnTo>
                <a:lnTo>
                  <a:pt x="3123" y="13093"/>
                </a:lnTo>
                <a:lnTo>
                  <a:pt x="2583" y="12852"/>
                </a:lnTo>
                <a:lnTo>
                  <a:pt x="2042" y="12672"/>
                </a:lnTo>
                <a:lnTo>
                  <a:pt x="1502" y="12612"/>
                </a:lnTo>
                <a:lnTo>
                  <a:pt x="901" y="12732"/>
                </a:lnTo>
                <a:lnTo>
                  <a:pt x="841" y="12792"/>
                </a:lnTo>
                <a:lnTo>
                  <a:pt x="901" y="12912"/>
                </a:lnTo>
                <a:lnTo>
                  <a:pt x="1622" y="13273"/>
                </a:lnTo>
                <a:lnTo>
                  <a:pt x="2402" y="13693"/>
                </a:lnTo>
                <a:lnTo>
                  <a:pt x="2042" y="13993"/>
                </a:lnTo>
                <a:lnTo>
                  <a:pt x="1682" y="14354"/>
                </a:lnTo>
                <a:lnTo>
                  <a:pt x="1622" y="14474"/>
                </a:lnTo>
                <a:lnTo>
                  <a:pt x="1682" y="14594"/>
                </a:lnTo>
                <a:lnTo>
                  <a:pt x="1742" y="14654"/>
                </a:lnTo>
                <a:lnTo>
                  <a:pt x="1862" y="14654"/>
                </a:lnTo>
                <a:lnTo>
                  <a:pt x="2282" y="14594"/>
                </a:lnTo>
                <a:lnTo>
                  <a:pt x="2162" y="15134"/>
                </a:lnTo>
                <a:lnTo>
                  <a:pt x="2162" y="15675"/>
                </a:lnTo>
                <a:lnTo>
                  <a:pt x="2162" y="15795"/>
                </a:lnTo>
                <a:lnTo>
                  <a:pt x="2282" y="15915"/>
                </a:lnTo>
                <a:lnTo>
                  <a:pt x="2342" y="15975"/>
                </a:lnTo>
                <a:lnTo>
                  <a:pt x="2463" y="16035"/>
                </a:lnTo>
                <a:lnTo>
                  <a:pt x="2583" y="16035"/>
                </a:lnTo>
                <a:lnTo>
                  <a:pt x="2703" y="15975"/>
                </a:lnTo>
                <a:lnTo>
                  <a:pt x="2763" y="15915"/>
                </a:lnTo>
                <a:lnTo>
                  <a:pt x="2823" y="15795"/>
                </a:lnTo>
                <a:lnTo>
                  <a:pt x="2943" y="15014"/>
                </a:lnTo>
                <a:lnTo>
                  <a:pt x="3123" y="14294"/>
                </a:lnTo>
                <a:lnTo>
                  <a:pt x="3724" y="13993"/>
                </a:lnTo>
                <a:lnTo>
                  <a:pt x="4324" y="13633"/>
                </a:lnTo>
                <a:lnTo>
                  <a:pt x="5405" y="12912"/>
                </a:lnTo>
                <a:lnTo>
                  <a:pt x="5225" y="13573"/>
                </a:lnTo>
                <a:lnTo>
                  <a:pt x="5105" y="14174"/>
                </a:lnTo>
                <a:lnTo>
                  <a:pt x="4925" y="15435"/>
                </a:lnTo>
                <a:lnTo>
                  <a:pt x="4925" y="15555"/>
                </a:lnTo>
                <a:lnTo>
                  <a:pt x="4985" y="15675"/>
                </a:lnTo>
                <a:lnTo>
                  <a:pt x="5165" y="15795"/>
                </a:lnTo>
                <a:lnTo>
                  <a:pt x="5405" y="15855"/>
                </a:lnTo>
                <a:lnTo>
                  <a:pt x="5585" y="15795"/>
                </a:lnTo>
                <a:lnTo>
                  <a:pt x="7327" y="15014"/>
                </a:lnTo>
                <a:lnTo>
                  <a:pt x="8228" y="14534"/>
                </a:lnTo>
                <a:lnTo>
                  <a:pt x="9009" y="14053"/>
                </a:lnTo>
                <a:lnTo>
                  <a:pt x="9069" y="17777"/>
                </a:lnTo>
                <a:lnTo>
                  <a:pt x="9009" y="17777"/>
                </a:lnTo>
                <a:lnTo>
                  <a:pt x="8768" y="17837"/>
                </a:lnTo>
                <a:lnTo>
                  <a:pt x="8528" y="17957"/>
                </a:lnTo>
                <a:lnTo>
                  <a:pt x="8288" y="18197"/>
                </a:lnTo>
                <a:lnTo>
                  <a:pt x="8048" y="18438"/>
                </a:lnTo>
                <a:lnTo>
                  <a:pt x="7868" y="18738"/>
                </a:lnTo>
                <a:lnTo>
                  <a:pt x="7748" y="19038"/>
                </a:lnTo>
                <a:lnTo>
                  <a:pt x="7748" y="19338"/>
                </a:lnTo>
                <a:lnTo>
                  <a:pt x="7808" y="19579"/>
                </a:lnTo>
                <a:lnTo>
                  <a:pt x="7868" y="19639"/>
                </a:lnTo>
                <a:lnTo>
                  <a:pt x="7988" y="19699"/>
                </a:lnTo>
                <a:lnTo>
                  <a:pt x="8168" y="19639"/>
                </a:lnTo>
                <a:lnTo>
                  <a:pt x="8288" y="19519"/>
                </a:lnTo>
                <a:lnTo>
                  <a:pt x="8588" y="19278"/>
                </a:lnTo>
                <a:lnTo>
                  <a:pt x="8829" y="18978"/>
                </a:lnTo>
                <a:lnTo>
                  <a:pt x="9069" y="18678"/>
                </a:lnTo>
                <a:lnTo>
                  <a:pt x="9069" y="19759"/>
                </a:lnTo>
                <a:lnTo>
                  <a:pt x="9129" y="19879"/>
                </a:lnTo>
                <a:lnTo>
                  <a:pt x="9189" y="19999"/>
                </a:lnTo>
                <a:lnTo>
                  <a:pt x="9249" y="20059"/>
                </a:lnTo>
                <a:lnTo>
                  <a:pt x="9489" y="20059"/>
                </a:lnTo>
                <a:lnTo>
                  <a:pt x="9549" y="19999"/>
                </a:lnTo>
                <a:lnTo>
                  <a:pt x="9609" y="19879"/>
                </a:lnTo>
                <a:lnTo>
                  <a:pt x="9669" y="19759"/>
                </a:lnTo>
                <a:lnTo>
                  <a:pt x="9669" y="18317"/>
                </a:lnTo>
                <a:lnTo>
                  <a:pt x="9850" y="18377"/>
                </a:lnTo>
                <a:lnTo>
                  <a:pt x="9970" y="18438"/>
                </a:lnTo>
                <a:lnTo>
                  <a:pt x="10090" y="18498"/>
                </a:lnTo>
                <a:lnTo>
                  <a:pt x="10210" y="18618"/>
                </a:lnTo>
                <a:lnTo>
                  <a:pt x="10330" y="18738"/>
                </a:lnTo>
                <a:lnTo>
                  <a:pt x="10390" y="18798"/>
                </a:lnTo>
                <a:lnTo>
                  <a:pt x="10510" y="18738"/>
                </a:lnTo>
                <a:lnTo>
                  <a:pt x="10630" y="18738"/>
                </a:lnTo>
                <a:lnTo>
                  <a:pt x="10690" y="18678"/>
                </a:lnTo>
                <a:lnTo>
                  <a:pt x="10750" y="18558"/>
                </a:lnTo>
                <a:lnTo>
                  <a:pt x="10750" y="18498"/>
                </a:lnTo>
                <a:lnTo>
                  <a:pt x="10690" y="18377"/>
                </a:lnTo>
                <a:lnTo>
                  <a:pt x="10510" y="18077"/>
                </a:lnTo>
                <a:lnTo>
                  <a:pt x="10270" y="17897"/>
                </a:lnTo>
                <a:lnTo>
                  <a:pt x="9970" y="17777"/>
                </a:lnTo>
                <a:lnTo>
                  <a:pt x="9669" y="17717"/>
                </a:lnTo>
                <a:lnTo>
                  <a:pt x="9669" y="14354"/>
                </a:lnTo>
                <a:lnTo>
                  <a:pt x="10210" y="14714"/>
                </a:lnTo>
                <a:lnTo>
                  <a:pt x="10810" y="15014"/>
                </a:lnTo>
                <a:lnTo>
                  <a:pt x="11951" y="15555"/>
                </a:lnTo>
                <a:lnTo>
                  <a:pt x="12132" y="15615"/>
                </a:lnTo>
                <a:lnTo>
                  <a:pt x="12432" y="15615"/>
                </a:lnTo>
                <a:lnTo>
                  <a:pt x="12552" y="15495"/>
                </a:lnTo>
                <a:lnTo>
                  <a:pt x="12612" y="15435"/>
                </a:lnTo>
                <a:lnTo>
                  <a:pt x="12732" y="15315"/>
                </a:lnTo>
                <a:lnTo>
                  <a:pt x="12732" y="15134"/>
                </a:lnTo>
                <a:lnTo>
                  <a:pt x="12732" y="14954"/>
                </a:lnTo>
                <a:lnTo>
                  <a:pt x="12132" y="12072"/>
                </a:lnTo>
                <a:lnTo>
                  <a:pt x="15135" y="14414"/>
                </a:lnTo>
                <a:lnTo>
                  <a:pt x="14834" y="14894"/>
                </a:lnTo>
                <a:lnTo>
                  <a:pt x="14594" y="15435"/>
                </a:lnTo>
                <a:lnTo>
                  <a:pt x="14474" y="16035"/>
                </a:lnTo>
                <a:lnTo>
                  <a:pt x="14474" y="16576"/>
                </a:lnTo>
                <a:lnTo>
                  <a:pt x="14534" y="16756"/>
                </a:lnTo>
                <a:lnTo>
                  <a:pt x="14594" y="16816"/>
                </a:lnTo>
                <a:lnTo>
                  <a:pt x="14714" y="16876"/>
                </a:lnTo>
                <a:lnTo>
                  <a:pt x="14834" y="16876"/>
                </a:lnTo>
                <a:lnTo>
                  <a:pt x="15074" y="16816"/>
                </a:lnTo>
                <a:lnTo>
                  <a:pt x="15195" y="16696"/>
                </a:lnTo>
                <a:lnTo>
                  <a:pt x="15255" y="16576"/>
                </a:lnTo>
                <a:lnTo>
                  <a:pt x="15435" y="15975"/>
                </a:lnTo>
                <a:lnTo>
                  <a:pt x="15615" y="15375"/>
                </a:lnTo>
                <a:lnTo>
                  <a:pt x="15795" y="14894"/>
                </a:lnTo>
                <a:lnTo>
                  <a:pt x="16996" y="15855"/>
                </a:lnTo>
                <a:lnTo>
                  <a:pt x="17116" y="15915"/>
                </a:lnTo>
                <a:lnTo>
                  <a:pt x="17417" y="15915"/>
                </a:lnTo>
                <a:lnTo>
                  <a:pt x="17537" y="15795"/>
                </a:lnTo>
                <a:lnTo>
                  <a:pt x="17597" y="15735"/>
                </a:lnTo>
                <a:lnTo>
                  <a:pt x="17657" y="15555"/>
                </a:lnTo>
                <a:lnTo>
                  <a:pt x="17597" y="15435"/>
                </a:lnTo>
                <a:lnTo>
                  <a:pt x="17537" y="15315"/>
                </a:lnTo>
                <a:lnTo>
                  <a:pt x="16756" y="14654"/>
                </a:lnTo>
                <a:lnTo>
                  <a:pt x="17176" y="14534"/>
                </a:lnTo>
                <a:lnTo>
                  <a:pt x="17477" y="14474"/>
                </a:lnTo>
                <a:lnTo>
                  <a:pt x="17837" y="14354"/>
                </a:lnTo>
                <a:lnTo>
                  <a:pt x="18137" y="14174"/>
                </a:lnTo>
                <a:lnTo>
                  <a:pt x="18197" y="14053"/>
                </a:lnTo>
                <a:lnTo>
                  <a:pt x="18318" y="13933"/>
                </a:lnTo>
                <a:lnTo>
                  <a:pt x="18318" y="13753"/>
                </a:lnTo>
                <a:lnTo>
                  <a:pt x="18257" y="13633"/>
                </a:lnTo>
                <a:lnTo>
                  <a:pt x="18137" y="13513"/>
                </a:lnTo>
                <a:lnTo>
                  <a:pt x="17957" y="13393"/>
                </a:lnTo>
                <a:lnTo>
                  <a:pt x="17597" y="13333"/>
                </a:lnTo>
                <a:lnTo>
                  <a:pt x="17236" y="13333"/>
                </a:lnTo>
                <a:lnTo>
                  <a:pt x="16876" y="13393"/>
                </a:lnTo>
                <a:lnTo>
                  <a:pt x="16276" y="13513"/>
                </a:lnTo>
                <a:lnTo>
                  <a:pt x="15975" y="13573"/>
                </a:lnTo>
                <a:lnTo>
                  <a:pt x="15735" y="13693"/>
                </a:lnTo>
                <a:lnTo>
                  <a:pt x="14354" y="12612"/>
                </a:lnTo>
                <a:lnTo>
                  <a:pt x="13033" y="11591"/>
                </a:lnTo>
                <a:lnTo>
                  <a:pt x="13693" y="11291"/>
                </a:lnTo>
                <a:lnTo>
                  <a:pt x="14354" y="10991"/>
                </a:lnTo>
                <a:lnTo>
                  <a:pt x="15074" y="10750"/>
                </a:lnTo>
                <a:lnTo>
                  <a:pt x="15795" y="10690"/>
                </a:lnTo>
                <a:lnTo>
                  <a:pt x="15915" y="10630"/>
                </a:lnTo>
                <a:lnTo>
                  <a:pt x="16035" y="10510"/>
                </a:lnTo>
                <a:lnTo>
                  <a:pt x="16035" y="10330"/>
                </a:lnTo>
                <a:lnTo>
                  <a:pt x="15975" y="10210"/>
                </a:lnTo>
                <a:lnTo>
                  <a:pt x="15135" y="9549"/>
                </a:lnTo>
                <a:lnTo>
                  <a:pt x="14294" y="8889"/>
                </a:lnTo>
                <a:lnTo>
                  <a:pt x="13693" y="8408"/>
                </a:lnTo>
                <a:lnTo>
                  <a:pt x="13033" y="7988"/>
                </a:lnTo>
                <a:lnTo>
                  <a:pt x="15074" y="6546"/>
                </a:lnTo>
                <a:lnTo>
                  <a:pt x="16756" y="5405"/>
                </a:lnTo>
                <a:lnTo>
                  <a:pt x="16996" y="5525"/>
                </a:lnTo>
                <a:lnTo>
                  <a:pt x="17236" y="5585"/>
                </a:lnTo>
                <a:lnTo>
                  <a:pt x="17717" y="5646"/>
                </a:lnTo>
                <a:lnTo>
                  <a:pt x="18257" y="5525"/>
                </a:lnTo>
                <a:lnTo>
                  <a:pt x="18738" y="5405"/>
                </a:lnTo>
                <a:lnTo>
                  <a:pt x="18858" y="5285"/>
                </a:lnTo>
                <a:lnTo>
                  <a:pt x="18978" y="5165"/>
                </a:lnTo>
                <a:lnTo>
                  <a:pt x="18978" y="4985"/>
                </a:lnTo>
                <a:lnTo>
                  <a:pt x="18978" y="4865"/>
                </a:lnTo>
                <a:lnTo>
                  <a:pt x="18918" y="4745"/>
                </a:lnTo>
                <a:lnTo>
                  <a:pt x="18798" y="4625"/>
                </a:lnTo>
                <a:lnTo>
                  <a:pt x="18678" y="4564"/>
                </a:lnTo>
                <a:lnTo>
                  <a:pt x="18498" y="4625"/>
                </a:lnTo>
                <a:lnTo>
                  <a:pt x="18077" y="4745"/>
                </a:lnTo>
                <a:lnTo>
                  <a:pt x="17837" y="4805"/>
                </a:lnTo>
                <a:lnTo>
                  <a:pt x="17597" y="4865"/>
                </a:lnTo>
                <a:lnTo>
                  <a:pt x="18438" y="4264"/>
                </a:lnTo>
                <a:lnTo>
                  <a:pt x="19218" y="3604"/>
                </a:lnTo>
                <a:lnTo>
                  <a:pt x="19278" y="3483"/>
                </a:lnTo>
                <a:lnTo>
                  <a:pt x="19278" y="3363"/>
                </a:lnTo>
                <a:lnTo>
                  <a:pt x="19278" y="3303"/>
                </a:lnTo>
                <a:lnTo>
                  <a:pt x="19218" y="3183"/>
                </a:lnTo>
                <a:lnTo>
                  <a:pt x="19038" y="3063"/>
                </a:lnTo>
                <a:lnTo>
                  <a:pt x="18918" y="3063"/>
                </a:lnTo>
                <a:lnTo>
                  <a:pt x="18798" y="3123"/>
                </a:lnTo>
                <a:lnTo>
                  <a:pt x="18077" y="3483"/>
                </a:lnTo>
                <a:lnTo>
                  <a:pt x="17357" y="3964"/>
                </a:lnTo>
                <a:lnTo>
                  <a:pt x="17477" y="3724"/>
                </a:lnTo>
                <a:lnTo>
                  <a:pt x="17597" y="3483"/>
                </a:lnTo>
                <a:lnTo>
                  <a:pt x="17657" y="3243"/>
                </a:lnTo>
                <a:lnTo>
                  <a:pt x="17537" y="3003"/>
                </a:lnTo>
                <a:lnTo>
                  <a:pt x="17477" y="2883"/>
                </a:lnTo>
                <a:lnTo>
                  <a:pt x="17176" y="2883"/>
                </a:lnTo>
                <a:lnTo>
                  <a:pt x="17116" y="2943"/>
                </a:lnTo>
                <a:lnTo>
                  <a:pt x="16996" y="3123"/>
                </a:lnTo>
                <a:lnTo>
                  <a:pt x="16876" y="3363"/>
                </a:lnTo>
                <a:lnTo>
                  <a:pt x="16576" y="3784"/>
                </a:lnTo>
                <a:lnTo>
                  <a:pt x="16396" y="4204"/>
                </a:lnTo>
                <a:lnTo>
                  <a:pt x="16336" y="4444"/>
                </a:lnTo>
                <a:lnTo>
                  <a:pt x="16336" y="4685"/>
                </a:lnTo>
                <a:lnTo>
                  <a:pt x="14474" y="6006"/>
                </a:lnTo>
                <a:lnTo>
                  <a:pt x="12972" y="7027"/>
                </a:lnTo>
                <a:lnTo>
                  <a:pt x="13213" y="5946"/>
                </a:lnTo>
                <a:lnTo>
                  <a:pt x="13633" y="3844"/>
                </a:lnTo>
                <a:lnTo>
                  <a:pt x="13633" y="3664"/>
                </a:lnTo>
                <a:lnTo>
                  <a:pt x="13513" y="3483"/>
                </a:lnTo>
                <a:lnTo>
                  <a:pt x="13333" y="3423"/>
                </a:lnTo>
                <a:lnTo>
                  <a:pt x="13093" y="3483"/>
                </a:lnTo>
                <a:lnTo>
                  <a:pt x="12072" y="4024"/>
                </a:lnTo>
                <a:lnTo>
                  <a:pt x="11111" y="4625"/>
                </a:lnTo>
                <a:lnTo>
                  <a:pt x="10450" y="5045"/>
                </a:lnTo>
                <a:lnTo>
                  <a:pt x="9789" y="5465"/>
                </a:lnTo>
                <a:lnTo>
                  <a:pt x="9789" y="4144"/>
                </a:lnTo>
                <a:lnTo>
                  <a:pt x="9729" y="2883"/>
                </a:lnTo>
                <a:lnTo>
                  <a:pt x="9970" y="2763"/>
                </a:lnTo>
                <a:lnTo>
                  <a:pt x="10210" y="2643"/>
                </a:lnTo>
                <a:lnTo>
                  <a:pt x="10570" y="2282"/>
                </a:lnTo>
                <a:lnTo>
                  <a:pt x="11171" y="1622"/>
                </a:lnTo>
                <a:lnTo>
                  <a:pt x="11471" y="1261"/>
                </a:lnTo>
                <a:lnTo>
                  <a:pt x="11591" y="901"/>
                </a:lnTo>
                <a:lnTo>
                  <a:pt x="11591" y="721"/>
                </a:lnTo>
                <a:lnTo>
                  <a:pt x="11591" y="601"/>
                </a:lnTo>
                <a:lnTo>
                  <a:pt x="11471" y="481"/>
                </a:lnTo>
                <a:lnTo>
                  <a:pt x="11351" y="421"/>
                </a:lnTo>
                <a:lnTo>
                  <a:pt x="11111" y="421"/>
                </a:lnTo>
                <a:lnTo>
                  <a:pt x="10870" y="481"/>
                </a:lnTo>
                <a:lnTo>
                  <a:pt x="10630" y="601"/>
                </a:lnTo>
                <a:lnTo>
                  <a:pt x="10450" y="781"/>
                </a:lnTo>
                <a:lnTo>
                  <a:pt x="10150" y="1201"/>
                </a:lnTo>
                <a:lnTo>
                  <a:pt x="9789" y="1562"/>
                </a:lnTo>
                <a:lnTo>
                  <a:pt x="9609" y="1742"/>
                </a:lnTo>
                <a:lnTo>
                  <a:pt x="9549" y="901"/>
                </a:lnTo>
                <a:lnTo>
                  <a:pt x="9369" y="60"/>
                </a:lnTo>
                <a:lnTo>
                  <a:pt x="9369"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21" name="Shape 121"/>
          <p:cNvSpPr/>
          <p:nvPr/>
        </p:nvSpPr>
        <p:spPr>
          <a:xfrm rot="-7484905">
            <a:off x="1616493" y="1486041"/>
            <a:ext cx="370383" cy="1327360"/>
          </a:xfrm>
          <a:custGeom>
            <a:avLst/>
            <a:gdLst/>
            <a:ahLst/>
            <a:cxnLst/>
            <a:rect l="0" t="0" r="0" b="0"/>
            <a:pathLst>
              <a:path w="11111" h="39819" extrusionOk="0">
                <a:moveTo>
                  <a:pt x="4625" y="1"/>
                </a:moveTo>
                <a:lnTo>
                  <a:pt x="4564" y="61"/>
                </a:lnTo>
                <a:lnTo>
                  <a:pt x="4504" y="481"/>
                </a:lnTo>
                <a:lnTo>
                  <a:pt x="4504" y="962"/>
                </a:lnTo>
                <a:lnTo>
                  <a:pt x="4564" y="1382"/>
                </a:lnTo>
                <a:lnTo>
                  <a:pt x="4625" y="1803"/>
                </a:lnTo>
                <a:lnTo>
                  <a:pt x="4925" y="2643"/>
                </a:lnTo>
                <a:lnTo>
                  <a:pt x="5105" y="3484"/>
                </a:lnTo>
                <a:lnTo>
                  <a:pt x="5285" y="4865"/>
                </a:lnTo>
                <a:lnTo>
                  <a:pt x="5465" y="6187"/>
                </a:lnTo>
                <a:lnTo>
                  <a:pt x="5345" y="7448"/>
                </a:lnTo>
                <a:lnTo>
                  <a:pt x="5285" y="8769"/>
                </a:lnTo>
                <a:lnTo>
                  <a:pt x="5225" y="11292"/>
                </a:lnTo>
                <a:lnTo>
                  <a:pt x="5045" y="11171"/>
                </a:lnTo>
                <a:lnTo>
                  <a:pt x="4625" y="10811"/>
                </a:lnTo>
                <a:lnTo>
                  <a:pt x="4264" y="10451"/>
                </a:lnTo>
                <a:lnTo>
                  <a:pt x="3904" y="9970"/>
                </a:lnTo>
                <a:lnTo>
                  <a:pt x="3604" y="9490"/>
                </a:lnTo>
                <a:lnTo>
                  <a:pt x="3303" y="8949"/>
                </a:lnTo>
                <a:lnTo>
                  <a:pt x="3123" y="8409"/>
                </a:lnTo>
                <a:lnTo>
                  <a:pt x="3003" y="7868"/>
                </a:lnTo>
                <a:lnTo>
                  <a:pt x="2883" y="7268"/>
                </a:lnTo>
                <a:lnTo>
                  <a:pt x="2883" y="6787"/>
                </a:lnTo>
                <a:lnTo>
                  <a:pt x="2883" y="6307"/>
                </a:lnTo>
                <a:lnTo>
                  <a:pt x="2883" y="5886"/>
                </a:lnTo>
                <a:lnTo>
                  <a:pt x="2883" y="5406"/>
                </a:lnTo>
                <a:lnTo>
                  <a:pt x="2823" y="5286"/>
                </a:lnTo>
                <a:lnTo>
                  <a:pt x="2703" y="5226"/>
                </a:lnTo>
                <a:lnTo>
                  <a:pt x="2583" y="5226"/>
                </a:lnTo>
                <a:lnTo>
                  <a:pt x="2463" y="5286"/>
                </a:lnTo>
                <a:lnTo>
                  <a:pt x="2222" y="5526"/>
                </a:lnTo>
                <a:lnTo>
                  <a:pt x="2042" y="5766"/>
                </a:lnTo>
                <a:lnTo>
                  <a:pt x="1922" y="6067"/>
                </a:lnTo>
                <a:lnTo>
                  <a:pt x="1802" y="6367"/>
                </a:lnTo>
                <a:lnTo>
                  <a:pt x="1682" y="6967"/>
                </a:lnTo>
                <a:lnTo>
                  <a:pt x="1682" y="7688"/>
                </a:lnTo>
                <a:lnTo>
                  <a:pt x="1742" y="8349"/>
                </a:lnTo>
                <a:lnTo>
                  <a:pt x="1922" y="9069"/>
                </a:lnTo>
                <a:lnTo>
                  <a:pt x="2102" y="9670"/>
                </a:lnTo>
                <a:lnTo>
                  <a:pt x="2342" y="10211"/>
                </a:lnTo>
                <a:lnTo>
                  <a:pt x="2823" y="11051"/>
                </a:lnTo>
                <a:lnTo>
                  <a:pt x="3123" y="11472"/>
                </a:lnTo>
                <a:lnTo>
                  <a:pt x="3483" y="11892"/>
                </a:lnTo>
                <a:lnTo>
                  <a:pt x="3844" y="12312"/>
                </a:lnTo>
                <a:lnTo>
                  <a:pt x="4264" y="12673"/>
                </a:lnTo>
                <a:lnTo>
                  <a:pt x="4745" y="12973"/>
                </a:lnTo>
                <a:lnTo>
                  <a:pt x="5165" y="13153"/>
                </a:lnTo>
                <a:lnTo>
                  <a:pt x="5165" y="13994"/>
                </a:lnTo>
                <a:lnTo>
                  <a:pt x="4324" y="13874"/>
                </a:lnTo>
                <a:lnTo>
                  <a:pt x="3904" y="13754"/>
                </a:lnTo>
                <a:lnTo>
                  <a:pt x="3483" y="13634"/>
                </a:lnTo>
                <a:lnTo>
                  <a:pt x="2703" y="13273"/>
                </a:lnTo>
                <a:lnTo>
                  <a:pt x="1982" y="12853"/>
                </a:lnTo>
                <a:lnTo>
                  <a:pt x="1321" y="12312"/>
                </a:lnTo>
                <a:lnTo>
                  <a:pt x="721" y="11712"/>
                </a:lnTo>
                <a:lnTo>
                  <a:pt x="601" y="11652"/>
                </a:lnTo>
                <a:lnTo>
                  <a:pt x="481" y="11712"/>
                </a:lnTo>
                <a:lnTo>
                  <a:pt x="361" y="11832"/>
                </a:lnTo>
                <a:lnTo>
                  <a:pt x="361" y="11952"/>
                </a:lnTo>
                <a:lnTo>
                  <a:pt x="541" y="12433"/>
                </a:lnTo>
                <a:lnTo>
                  <a:pt x="781" y="12853"/>
                </a:lnTo>
                <a:lnTo>
                  <a:pt x="1021" y="13273"/>
                </a:lnTo>
                <a:lnTo>
                  <a:pt x="1321" y="13634"/>
                </a:lnTo>
                <a:lnTo>
                  <a:pt x="1682" y="13994"/>
                </a:lnTo>
                <a:lnTo>
                  <a:pt x="2042" y="14354"/>
                </a:lnTo>
                <a:lnTo>
                  <a:pt x="2402" y="14595"/>
                </a:lnTo>
                <a:lnTo>
                  <a:pt x="2823" y="14895"/>
                </a:lnTo>
                <a:lnTo>
                  <a:pt x="3363" y="15075"/>
                </a:lnTo>
                <a:lnTo>
                  <a:pt x="3904" y="15315"/>
                </a:lnTo>
                <a:lnTo>
                  <a:pt x="4504" y="15495"/>
                </a:lnTo>
                <a:lnTo>
                  <a:pt x="5105" y="15556"/>
                </a:lnTo>
                <a:lnTo>
                  <a:pt x="5105" y="17778"/>
                </a:lnTo>
                <a:lnTo>
                  <a:pt x="4084" y="17537"/>
                </a:lnTo>
                <a:lnTo>
                  <a:pt x="3063" y="17117"/>
                </a:lnTo>
                <a:lnTo>
                  <a:pt x="2162" y="16576"/>
                </a:lnTo>
                <a:lnTo>
                  <a:pt x="1201" y="16036"/>
                </a:lnTo>
                <a:lnTo>
                  <a:pt x="1081" y="15976"/>
                </a:lnTo>
                <a:lnTo>
                  <a:pt x="961" y="16036"/>
                </a:lnTo>
                <a:lnTo>
                  <a:pt x="901" y="16156"/>
                </a:lnTo>
                <a:lnTo>
                  <a:pt x="961" y="16276"/>
                </a:lnTo>
                <a:lnTo>
                  <a:pt x="1321" y="16817"/>
                </a:lnTo>
                <a:lnTo>
                  <a:pt x="1742" y="17297"/>
                </a:lnTo>
                <a:lnTo>
                  <a:pt x="2222" y="17778"/>
                </a:lnTo>
                <a:lnTo>
                  <a:pt x="2703" y="18138"/>
                </a:lnTo>
                <a:lnTo>
                  <a:pt x="3243" y="18438"/>
                </a:lnTo>
                <a:lnTo>
                  <a:pt x="3844" y="18739"/>
                </a:lnTo>
                <a:lnTo>
                  <a:pt x="4444" y="18979"/>
                </a:lnTo>
                <a:lnTo>
                  <a:pt x="5045" y="19099"/>
                </a:lnTo>
                <a:lnTo>
                  <a:pt x="5045" y="21741"/>
                </a:lnTo>
                <a:lnTo>
                  <a:pt x="5045" y="22042"/>
                </a:lnTo>
                <a:lnTo>
                  <a:pt x="4324" y="21741"/>
                </a:lnTo>
                <a:lnTo>
                  <a:pt x="4024" y="21561"/>
                </a:lnTo>
                <a:lnTo>
                  <a:pt x="3664" y="21321"/>
                </a:lnTo>
                <a:lnTo>
                  <a:pt x="3423" y="21081"/>
                </a:lnTo>
                <a:lnTo>
                  <a:pt x="3183" y="20841"/>
                </a:lnTo>
                <a:lnTo>
                  <a:pt x="2823" y="20240"/>
                </a:lnTo>
                <a:lnTo>
                  <a:pt x="2402" y="19639"/>
                </a:lnTo>
                <a:lnTo>
                  <a:pt x="2222" y="19339"/>
                </a:lnTo>
                <a:lnTo>
                  <a:pt x="1982" y="19099"/>
                </a:lnTo>
                <a:lnTo>
                  <a:pt x="1862" y="18979"/>
                </a:lnTo>
                <a:lnTo>
                  <a:pt x="1682" y="18979"/>
                </a:lnTo>
                <a:lnTo>
                  <a:pt x="1502" y="19039"/>
                </a:lnTo>
                <a:lnTo>
                  <a:pt x="1381" y="19159"/>
                </a:lnTo>
                <a:lnTo>
                  <a:pt x="1261" y="19459"/>
                </a:lnTo>
                <a:lnTo>
                  <a:pt x="1201" y="19820"/>
                </a:lnTo>
                <a:lnTo>
                  <a:pt x="1141" y="20180"/>
                </a:lnTo>
                <a:lnTo>
                  <a:pt x="1261" y="20540"/>
                </a:lnTo>
                <a:lnTo>
                  <a:pt x="1381" y="20961"/>
                </a:lnTo>
                <a:lnTo>
                  <a:pt x="1562" y="21321"/>
                </a:lnTo>
                <a:lnTo>
                  <a:pt x="1742" y="21681"/>
                </a:lnTo>
                <a:lnTo>
                  <a:pt x="2042" y="21982"/>
                </a:lnTo>
                <a:lnTo>
                  <a:pt x="2342" y="22342"/>
                </a:lnTo>
                <a:lnTo>
                  <a:pt x="2643" y="22642"/>
                </a:lnTo>
                <a:lnTo>
                  <a:pt x="3003" y="22882"/>
                </a:lnTo>
                <a:lnTo>
                  <a:pt x="3363" y="23123"/>
                </a:lnTo>
                <a:lnTo>
                  <a:pt x="3784" y="23303"/>
                </a:lnTo>
                <a:lnTo>
                  <a:pt x="4144" y="23483"/>
                </a:lnTo>
                <a:lnTo>
                  <a:pt x="4504" y="23543"/>
                </a:lnTo>
                <a:lnTo>
                  <a:pt x="4865" y="23603"/>
                </a:lnTo>
                <a:lnTo>
                  <a:pt x="4925" y="23663"/>
                </a:lnTo>
                <a:lnTo>
                  <a:pt x="5045" y="23783"/>
                </a:lnTo>
                <a:lnTo>
                  <a:pt x="4985" y="26786"/>
                </a:lnTo>
                <a:lnTo>
                  <a:pt x="4444" y="26426"/>
                </a:lnTo>
                <a:lnTo>
                  <a:pt x="3964" y="26005"/>
                </a:lnTo>
                <a:lnTo>
                  <a:pt x="3724" y="25705"/>
                </a:lnTo>
                <a:lnTo>
                  <a:pt x="3483" y="25405"/>
                </a:lnTo>
                <a:lnTo>
                  <a:pt x="3123" y="24684"/>
                </a:lnTo>
                <a:lnTo>
                  <a:pt x="2703" y="24084"/>
                </a:lnTo>
                <a:lnTo>
                  <a:pt x="2402" y="23783"/>
                </a:lnTo>
                <a:lnTo>
                  <a:pt x="2162" y="23603"/>
                </a:lnTo>
                <a:lnTo>
                  <a:pt x="1982" y="23543"/>
                </a:lnTo>
                <a:lnTo>
                  <a:pt x="1862" y="23543"/>
                </a:lnTo>
                <a:lnTo>
                  <a:pt x="1742" y="23603"/>
                </a:lnTo>
                <a:lnTo>
                  <a:pt x="1622" y="23723"/>
                </a:lnTo>
                <a:lnTo>
                  <a:pt x="1502" y="23903"/>
                </a:lnTo>
                <a:lnTo>
                  <a:pt x="1442" y="24144"/>
                </a:lnTo>
                <a:lnTo>
                  <a:pt x="1381" y="24564"/>
                </a:lnTo>
                <a:lnTo>
                  <a:pt x="1442" y="25044"/>
                </a:lnTo>
                <a:lnTo>
                  <a:pt x="1622" y="25525"/>
                </a:lnTo>
                <a:lnTo>
                  <a:pt x="1862" y="26005"/>
                </a:lnTo>
                <a:lnTo>
                  <a:pt x="2102" y="26426"/>
                </a:lnTo>
                <a:lnTo>
                  <a:pt x="2643" y="27146"/>
                </a:lnTo>
                <a:lnTo>
                  <a:pt x="3123" y="27627"/>
                </a:lnTo>
                <a:lnTo>
                  <a:pt x="3664" y="28107"/>
                </a:lnTo>
                <a:lnTo>
                  <a:pt x="4324" y="28528"/>
                </a:lnTo>
                <a:lnTo>
                  <a:pt x="4625" y="28708"/>
                </a:lnTo>
                <a:lnTo>
                  <a:pt x="4985" y="28828"/>
                </a:lnTo>
                <a:lnTo>
                  <a:pt x="4985" y="30510"/>
                </a:lnTo>
                <a:lnTo>
                  <a:pt x="4925" y="30870"/>
                </a:lnTo>
                <a:lnTo>
                  <a:pt x="4504" y="30510"/>
                </a:lnTo>
                <a:lnTo>
                  <a:pt x="4084" y="30149"/>
                </a:lnTo>
                <a:lnTo>
                  <a:pt x="3303" y="29248"/>
                </a:lnTo>
                <a:lnTo>
                  <a:pt x="2583" y="28288"/>
                </a:lnTo>
                <a:lnTo>
                  <a:pt x="2463" y="28167"/>
                </a:lnTo>
                <a:lnTo>
                  <a:pt x="2342" y="28107"/>
                </a:lnTo>
                <a:lnTo>
                  <a:pt x="2042" y="28107"/>
                </a:lnTo>
                <a:lnTo>
                  <a:pt x="1922" y="28167"/>
                </a:lnTo>
                <a:lnTo>
                  <a:pt x="1802" y="28288"/>
                </a:lnTo>
                <a:lnTo>
                  <a:pt x="1802" y="28468"/>
                </a:lnTo>
                <a:lnTo>
                  <a:pt x="1802" y="28588"/>
                </a:lnTo>
                <a:lnTo>
                  <a:pt x="1982" y="29308"/>
                </a:lnTo>
                <a:lnTo>
                  <a:pt x="2222" y="29909"/>
                </a:lnTo>
                <a:lnTo>
                  <a:pt x="2583" y="30510"/>
                </a:lnTo>
                <a:lnTo>
                  <a:pt x="3063" y="31050"/>
                </a:lnTo>
                <a:lnTo>
                  <a:pt x="3423" y="31471"/>
                </a:lnTo>
                <a:lnTo>
                  <a:pt x="3904" y="31831"/>
                </a:lnTo>
                <a:lnTo>
                  <a:pt x="4144" y="31951"/>
                </a:lnTo>
                <a:lnTo>
                  <a:pt x="4384" y="32071"/>
                </a:lnTo>
                <a:lnTo>
                  <a:pt x="4625" y="32131"/>
                </a:lnTo>
                <a:lnTo>
                  <a:pt x="4925" y="32191"/>
                </a:lnTo>
                <a:lnTo>
                  <a:pt x="4865" y="34113"/>
                </a:lnTo>
                <a:lnTo>
                  <a:pt x="4805" y="36095"/>
                </a:lnTo>
                <a:lnTo>
                  <a:pt x="3844" y="35134"/>
                </a:lnTo>
                <a:lnTo>
                  <a:pt x="3363" y="34593"/>
                </a:lnTo>
                <a:lnTo>
                  <a:pt x="2883" y="34113"/>
                </a:lnTo>
                <a:lnTo>
                  <a:pt x="2282" y="33272"/>
                </a:lnTo>
                <a:lnTo>
                  <a:pt x="1682" y="32491"/>
                </a:lnTo>
                <a:lnTo>
                  <a:pt x="1381" y="32071"/>
                </a:lnTo>
                <a:lnTo>
                  <a:pt x="1021" y="31711"/>
                </a:lnTo>
                <a:lnTo>
                  <a:pt x="661" y="31350"/>
                </a:lnTo>
                <a:lnTo>
                  <a:pt x="240" y="31110"/>
                </a:lnTo>
                <a:lnTo>
                  <a:pt x="120" y="31050"/>
                </a:lnTo>
                <a:lnTo>
                  <a:pt x="60" y="31110"/>
                </a:lnTo>
                <a:lnTo>
                  <a:pt x="0" y="31170"/>
                </a:lnTo>
                <a:lnTo>
                  <a:pt x="0" y="31230"/>
                </a:lnTo>
                <a:lnTo>
                  <a:pt x="0" y="31771"/>
                </a:lnTo>
                <a:lnTo>
                  <a:pt x="60" y="32251"/>
                </a:lnTo>
                <a:lnTo>
                  <a:pt x="240" y="32792"/>
                </a:lnTo>
                <a:lnTo>
                  <a:pt x="481" y="33272"/>
                </a:lnTo>
                <a:lnTo>
                  <a:pt x="781" y="33693"/>
                </a:lnTo>
                <a:lnTo>
                  <a:pt x="1081" y="34173"/>
                </a:lnTo>
                <a:lnTo>
                  <a:pt x="1742" y="35014"/>
                </a:lnTo>
                <a:lnTo>
                  <a:pt x="2402" y="35795"/>
                </a:lnTo>
                <a:lnTo>
                  <a:pt x="3123" y="36575"/>
                </a:lnTo>
                <a:lnTo>
                  <a:pt x="3544" y="36936"/>
                </a:lnTo>
                <a:lnTo>
                  <a:pt x="3964" y="37236"/>
                </a:lnTo>
                <a:lnTo>
                  <a:pt x="4384" y="37536"/>
                </a:lnTo>
                <a:lnTo>
                  <a:pt x="4865" y="37776"/>
                </a:lnTo>
                <a:lnTo>
                  <a:pt x="4985" y="39518"/>
                </a:lnTo>
                <a:lnTo>
                  <a:pt x="5045" y="39638"/>
                </a:lnTo>
                <a:lnTo>
                  <a:pt x="5105" y="39698"/>
                </a:lnTo>
                <a:lnTo>
                  <a:pt x="5285" y="39818"/>
                </a:lnTo>
                <a:lnTo>
                  <a:pt x="5405" y="39818"/>
                </a:lnTo>
                <a:lnTo>
                  <a:pt x="5465" y="39758"/>
                </a:lnTo>
                <a:lnTo>
                  <a:pt x="5585" y="39698"/>
                </a:lnTo>
                <a:lnTo>
                  <a:pt x="5585" y="39578"/>
                </a:lnTo>
                <a:lnTo>
                  <a:pt x="5766" y="38317"/>
                </a:lnTo>
                <a:lnTo>
                  <a:pt x="5826" y="36996"/>
                </a:lnTo>
                <a:lnTo>
                  <a:pt x="6426" y="36335"/>
                </a:lnTo>
                <a:lnTo>
                  <a:pt x="6967" y="35674"/>
                </a:lnTo>
                <a:lnTo>
                  <a:pt x="8048" y="34413"/>
                </a:lnTo>
                <a:lnTo>
                  <a:pt x="8648" y="33633"/>
                </a:lnTo>
                <a:lnTo>
                  <a:pt x="9249" y="32912"/>
                </a:lnTo>
                <a:lnTo>
                  <a:pt x="9729" y="32131"/>
                </a:lnTo>
                <a:lnTo>
                  <a:pt x="10210" y="31290"/>
                </a:lnTo>
                <a:lnTo>
                  <a:pt x="10210" y="31170"/>
                </a:lnTo>
                <a:lnTo>
                  <a:pt x="10210" y="31050"/>
                </a:lnTo>
                <a:lnTo>
                  <a:pt x="10090" y="30990"/>
                </a:lnTo>
                <a:lnTo>
                  <a:pt x="9970" y="31050"/>
                </a:lnTo>
                <a:lnTo>
                  <a:pt x="9189" y="31651"/>
                </a:lnTo>
                <a:lnTo>
                  <a:pt x="8408" y="32311"/>
                </a:lnTo>
                <a:lnTo>
                  <a:pt x="7747" y="32972"/>
                </a:lnTo>
                <a:lnTo>
                  <a:pt x="7027" y="33693"/>
                </a:lnTo>
                <a:lnTo>
                  <a:pt x="5886" y="34954"/>
                </a:lnTo>
                <a:lnTo>
                  <a:pt x="5946" y="32431"/>
                </a:lnTo>
                <a:lnTo>
                  <a:pt x="6366" y="32431"/>
                </a:lnTo>
                <a:lnTo>
                  <a:pt x="6787" y="32311"/>
                </a:lnTo>
                <a:lnTo>
                  <a:pt x="7207" y="32011"/>
                </a:lnTo>
                <a:lnTo>
                  <a:pt x="7627" y="31711"/>
                </a:lnTo>
                <a:lnTo>
                  <a:pt x="7988" y="31350"/>
                </a:lnTo>
                <a:lnTo>
                  <a:pt x="8348" y="30930"/>
                </a:lnTo>
                <a:lnTo>
                  <a:pt x="8949" y="30269"/>
                </a:lnTo>
                <a:lnTo>
                  <a:pt x="9489" y="29609"/>
                </a:lnTo>
                <a:lnTo>
                  <a:pt x="10090" y="28768"/>
                </a:lnTo>
                <a:lnTo>
                  <a:pt x="10330" y="28348"/>
                </a:lnTo>
                <a:lnTo>
                  <a:pt x="10510" y="27867"/>
                </a:lnTo>
                <a:lnTo>
                  <a:pt x="10570" y="27447"/>
                </a:lnTo>
                <a:lnTo>
                  <a:pt x="10570" y="26966"/>
                </a:lnTo>
                <a:lnTo>
                  <a:pt x="10510" y="26906"/>
                </a:lnTo>
                <a:lnTo>
                  <a:pt x="10390" y="26906"/>
                </a:lnTo>
                <a:lnTo>
                  <a:pt x="10030" y="27146"/>
                </a:lnTo>
                <a:lnTo>
                  <a:pt x="9729" y="27387"/>
                </a:lnTo>
                <a:lnTo>
                  <a:pt x="9189" y="28047"/>
                </a:lnTo>
                <a:lnTo>
                  <a:pt x="8528" y="28828"/>
                </a:lnTo>
                <a:lnTo>
                  <a:pt x="7808" y="29609"/>
                </a:lnTo>
                <a:lnTo>
                  <a:pt x="7387" y="30029"/>
                </a:lnTo>
                <a:lnTo>
                  <a:pt x="6907" y="30389"/>
                </a:lnTo>
                <a:lnTo>
                  <a:pt x="6366" y="30810"/>
                </a:lnTo>
                <a:lnTo>
                  <a:pt x="5946" y="31290"/>
                </a:lnTo>
                <a:lnTo>
                  <a:pt x="5946" y="31230"/>
                </a:lnTo>
                <a:lnTo>
                  <a:pt x="6006" y="28828"/>
                </a:lnTo>
                <a:lnTo>
                  <a:pt x="6066" y="28768"/>
                </a:lnTo>
                <a:lnTo>
                  <a:pt x="6186" y="28708"/>
                </a:lnTo>
                <a:lnTo>
                  <a:pt x="6366" y="28588"/>
                </a:lnTo>
                <a:lnTo>
                  <a:pt x="6426" y="28408"/>
                </a:lnTo>
                <a:lnTo>
                  <a:pt x="6486" y="28227"/>
                </a:lnTo>
                <a:lnTo>
                  <a:pt x="7027" y="27687"/>
                </a:lnTo>
                <a:lnTo>
                  <a:pt x="7507" y="27086"/>
                </a:lnTo>
                <a:lnTo>
                  <a:pt x="8408" y="25885"/>
                </a:lnTo>
                <a:lnTo>
                  <a:pt x="9789" y="24024"/>
                </a:lnTo>
                <a:lnTo>
                  <a:pt x="11111" y="22102"/>
                </a:lnTo>
                <a:lnTo>
                  <a:pt x="11111" y="21922"/>
                </a:lnTo>
                <a:lnTo>
                  <a:pt x="11051" y="21861"/>
                </a:lnTo>
                <a:lnTo>
                  <a:pt x="10931" y="21801"/>
                </a:lnTo>
                <a:lnTo>
                  <a:pt x="10810" y="21861"/>
                </a:lnTo>
                <a:lnTo>
                  <a:pt x="9069" y="23483"/>
                </a:lnTo>
                <a:lnTo>
                  <a:pt x="7447" y="25165"/>
                </a:lnTo>
                <a:lnTo>
                  <a:pt x="6727" y="25825"/>
                </a:lnTo>
                <a:lnTo>
                  <a:pt x="6066" y="26606"/>
                </a:lnTo>
                <a:lnTo>
                  <a:pt x="6126" y="23423"/>
                </a:lnTo>
                <a:lnTo>
                  <a:pt x="6426" y="23183"/>
                </a:lnTo>
                <a:lnTo>
                  <a:pt x="6727" y="22882"/>
                </a:lnTo>
                <a:lnTo>
                  <a:pt x="7267" y="22222"/>
                </a:lnTo>
                <a:lnTo>
                  <a:pt x="7808" y="21561"/>
                </a:lnTo>
                <a:lnTo>
                  <a:pt x="8288" y="20961"/>
                </a:lnTo>
                <a:lnTo>
                  <a:pt x="9009" y="20120"/>
                </a:lnTo>
                <a:lnTo>
                  <a:pt x="9729" y="19219"/>
                </a:lnTo>
                <a:lnTo>
                  <a:pt x="10330" y="18318"/>
                </a:lnTo>
                <a:lnTo>
                  <a:pt x="10931" y="17297"/>
                </a:lnTo>
                <a:lnTo>
                  <a:pt x="10931" y="17237"/>
                </a:lnTo>
                <a:lnTo>
                  <a:pt x="10870" y="17117"/>
                </a:lnTo>
                <a:lnTo>
                  <a:pt x="10810" y="17057"/>
                </a:lnTo>
                <a:lnTo>
                  <a:pt x="10690" y="17117"/>
                </a:lnTo>
                <a:lnTo>
                  <a:pt x="9729" y="17778"/>
                </a:lnTo>
                <a:lnTo>
                  <a:pt x="8889" y="18558"/>
                </a:lnTo>
                <a:lnTo>
                  <a:pt x="8048" y="19399"/>
                </a:lnTo>
                <a:lnTo>
                  <a:pt x="7267" y="20240"/>
                </a:lnTo>
                <a:lnTo>
                  <a:pt x="6186" y="21381"/>
                </a:lnTo>
                <a:lnTo>
                  <a:pt x="6186" y="19279"/>
                </a:lnTo>
                <a:lnTo>
                  <a:pt x="6366" y="19219"/>
                </a:lnTo>
                <a:lnTo>
                  <a:pt x="6486" y="19099"/>
                </a:lnTo>
                <a:lnTo>
                  <a:pt x="6666" y="18859"/>
                </a:lnTo>
                <a:lnTo>
                  <a:pt x="7207" y="18378"/>
                </a:lnTo>
                <a:lnTo>
                  <a:pt x="7747" y="17778"/>
                </a:lnTo>
                <a:lnTo>
                  <a:pt x="8588" y="16697"/>
                </a:lnTo>
                <a:lnTo>
                  <a:pt x="9249" y="15796"/>
                </a:lnTo>
                <a:lnTo>
                  <a:pt x="9849" y="14835"/>
                </a:lnTo>
                <a:lnTo>
                  <a:pt x="10090" y="14294"/>
                </a:lnTo>
                <a:lnTo>
                  <a:pt x="10330" y="13754"/>
                </a:lnTo>
                <a:lnTo>
                  <a:pt x="10510" y="13213"/>
                </a:lnTo>
                <a:lnTo>
                  <a:pt x="10630" y="12673"/>
                </a:lnTo>
                <a:lnTo>
                  <a:pt x="10570" y="12613"/>
                </a:lnTo>
                <a:lnTo>
                  <a:pt x="10570" y="12553"/>
                </a:lnTo>
                <a:lnTo>
                  <a:pt x="10450" y="12553"/>
                </a:lnTo>
                <a:lnTo>
                  <a:pt x="9609" y="13394"/>
                </a:lnTo>
                <a:lnTo>
                  <a:pt x="8889" y="14294"/>
                </a:lnTo>
                <a:lnTo>
                  <a:pt x="8168" y="15195"/>
                </a:lnTo>
                <a:lnTo>
                  <a:pt x="7447" y="16096"/>
                </a:lnTo>
                <a:lnTo>
                  <a:pt x="6907" y="16697"/>
                </a:lnTo>
                <a:lnTo>
                  <a:pt x="6246" y="17297"/>
                </a:lnTo>
                <a:lnTo>
                  <a:pt x="6306" y="15435"/>
                </a:lnTo>
                <a:lnTo>
                  <a:pt x="6666" y="15255"/>
                </a:lnTo>
                <a:lnTo>
                  <a:pt x="6847" y="15135"/>
                </a:lnTo>
                <a:lnTo>
                  <a:pt x="6907" y="14955"/>
                </a:lnTo>
                <a:lnTo>
                  <a:pt x="6967" y="14775"/>
                </a:lnTo>
                <a:lnTo>
                  <a:pt x="6907" y="14535"/>
                </a:lnTo>
                <a:lnTo>
                  <a:pt x="7447" y="13934"/>
                </a:lnTo>
                <a:lnTo>
                  <a:pt x="7988" y="13213"/>
                </a:lnTo>
                <a:lnTo>
                  <a:pt x="8408" y="12493"/>
                </a:lnTo>
                <a:lnTo>
                  <a:pt x="8768" y="11832"/>
                </a:lnTo>
                <a:lnTo>
                  <a:pt x="9429" y="10631"/>
                </a:lnTo>
                <a:lnTo>
                  <a:pt x="9669" y="9970"/>
                </a:lnTo>
                <a:lnTo>
                  <a:pt x="9910" y="9310"/>
                </a:lnTo>
                <a:lnTo>
                  <a:pt x="10090" y="8649"/>
                </a:lnTo>
                <a:lnTo>
                  <a:pt x="10210" y="7988"/>
                </a:lnTo>
                <a:lnTo>
                  <a:pt x="10270" y="7328"/>
                </a:lnTo>
                <a:lnTo>
                  <a:pt x="10270" y="6607"/>
                </a:lnTo>
                <a:lnTo>
                  <a:pt x="10210" y="6487"/>
                </a:lnTo>
                <a:lnTo>
                  <a:pt x="10090" y="6367"/>
                </a:lnTo>
                <a:lnTo>
                  <a:pt x="9970" y="6367"/>
                </a:lnTo>
                <a:lnTo>
                  <a:pt x="9849" y="6487"/>
                </a:lnTo>
                <a:lnTo>
                  <a:pt x="9309" y="7688"/>
                </a:lnTo>
                <a:lnTo>
                  <a:pt x="8768" y="8889"/>
                </a:lnTo>
                <a:lnTo>
                  <a:pt x="8288" y="10030"/>
                </a:lnTo>
                <a:lnTo>
                  <a:pt x="7988" y="10631"/>
                </a:lnTo>
                <a:lnTo>
                  <a:pt x="7687" y="11171"/>
                </a:lnTo>
                <a:lnTo>
                  <a:pt x="7147" y="12012"/>
                </a:lnTo>
                <a:lnTo>
                  <a:pt x="6606" y="12733"/>
                </a:lnTo>
                <a:lnTo>
                  <a:pt x="6606" y="12493"/>
                </a:lnTo>
                <a:lnTo>
                  <a:pt x="6546" y="12312"/>
                </a:lnTo>
                <a:lnTo>
                  <a:pt x="6426" y="12132"/>
                </a:lnTo>
                <a:lnTo>
                  <a:pt x="6306" y="11952"/>
                </a:lnTo>
                <a:lnTo>
                  <a:pt x="6306" y="11352"/>
                </a:lnTo>
                <a:lnTo>
                  <a:pt x="6426" y="11352"/>
                </a:lnTo>
                <a:lnTo>
                  <a:pt x="6486" y="11292"/>
                </a:lnTo>
                <a:lnTo>
                  <a:pt x="6847" y="10811"/>
                </a:lnTo>
                <a:lnTo>
                  <a:pt x="7207" y="10331"/>
                </a:lnTo>
                <a:lnTo>
                  <a:pt x="7447" y="9730"/>
                </a:lnTo>
                <a:lnTo>
                  <a:pt x="7687" y="9129"/>
                </a:lnTo>
                <a:lnTo>
                  <a:pt x="7868" y="8529"/>
                </a:lnTo>
                <a:lnTo>
                  <a:pt x="7988" y="7928"/>
                </a:lnTo>
                <a:lnTo>
                  <a:pt x="8228" y="6727"/>
                </a:lnTo>
                <a:lnTo>
                  <a:pt x="8348" y="5466"/>
                </a:lnTo>
                <a:lnTo>
                  <a:pt x="8408" y="4265"/>
                </a:lnTo>
                <a:lnTo>
                  <a:pt x="8288" y="3004"/>
                </a:lnTo>
                <a:lnTo>
                  <a:pt x="8108" y="1803"/>
                </a:lnTo>
                <a:lnTo>
                  <a:pt x="8108" y="1743"/>
                </a:lnTo>
                <a:lnTo>
                  <a:pt x="7988" y="1743"/>
                </a:lnTo>
                <a:lnTo>
                  <a:pt x="7928" y="1803"/>
                </a:lnTo>
                <a:lnTo>
                  <a:pt x="7928" y="3064"/>
                </a:lnTo>
                <a:lnTo>
                  <a:pt x="7868" y="4265"/>
                </a:lnTo>
                <a:lnTo>
                  <a:pt x="7687" y="5526"/>
                </a:lnTo>
                <a:lnTo>
                  <a:pt x="7507" y="6727"/>
                </a:lnTo>
                <a:lnTo>
                  <a:pt x="7207" y="7688"/>
                </a:lnTo>
                <a:lnTo>
                  <a:pt x="6907" y="8649"/>
                </a:lnTo>
                <a:lnTo>
                  <a:pt x="6606" y="9550"/>
                </a:lnTo>
                <a:lnTo>
                  <a:pt x="6306" y="10511"/>
                </a:lnTo>
                <a:lnTo>
                  <a:pt x="6306" y="8709"/>
                </a:lnTo>
                <a:lnTo>
                  <a:pt x="6306" y="6847"/>
                </a:lnTo>
                <a:lnTo>
                  <a:pt x="6366" y="6007"/>
                </a:lnTo>
                <a:lnTo>
                  <a:pt x="6366" y="5166"/>
                </a:lnTo>
                <a:lnTo>
                  <a:pt x="6306" y="4265"/>
                </a:lnTo>
                <a:lnTo>
                  <a:pt x="6186" y="3424"/>
                </a:lnTo>
                <a:lnTo>
                  <a:pt x="6006" y="2523"/>
                </a:lnTo>
                <a:lnTo>
                  <a:pt x="5766" y="1562"/>
                </a:lnTo>
                <a:lnTo>
                  <a:pt x="5585" y="1082"/>
                </a:lnTo>
                <a:lnTo>
                  <a:pt x="5405" y="662"/>
                </a:lnTo>
                <a:lnTo>
                  <a:pt x="5105" y="301"/>
                </a:lnTo>
                <a:lnTo>
                  <a:pt x="4745"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122" name="Shape 122"/>
          <p:cNvSpPr/>
          <p:nvPr/>
        </p:nvSpPr>
        <p:spPr>
          <a:xfrm rot="-5563591" flipH="1">
            <a:off x="1499553" y="1076388"/>
            <a:ext cx="604173" cy="158147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123" name="Shape 123"/>
          <p:cNvSpPr/>
          <p:nvPr/>
        </p:nvSpPr>
        <p:spPr>
          <a:xfrm rot="-4571370">
            <a:off x="1338693" y="2278259"/>
            <a:ext cx="600561" cy="1173653"/>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24" name="Shape 124"/>
          <p:cNvSpPr/>
          <p:nvPr/>
        </p:nvSpPr>
        <p:spPr>
          <a:xfrm flipH="1">
            <a:off x="556168" y="1229001"/>
            <a:ext cx="1667633" cy="490500"/>
          </a:xfrm>
          <a:custGeom>
            <a:avLst/>
            <a:gdLst/>
            <a:ahLst/>
            <a:cxnLst/>
            <a:rect l="0" t="0" r="0" b="0"/>
            <a:pathLst>
              <a:path w="50029" h="14715" extrusionOk="0">
                <a:moveTo>
                  <a:pt x="42281" y="1"/>
                </a:moveTo>
                <a:lnTo>
                  <a:pt x="41620" y="121"/>
                </a:lnTo>
                <a:lnTo>
                  <a:pt x="40960" y="301"/>
                </a:lnTo>
                <a:lnTo>
                  <a:pt x="39698" y="721"/>
                </a:lnTo>
                <a:lnTo>
                  <a:pt x="36756" y="1742"/>
                </a:lnTo>
                <a:lnTo>
                  <a:pt x="34413" y="2523"/>
                </a:lnTo>
                <a:lnTo>
                  <a:pt x="33272" y="2943"/>
                </a:lnTo>
                <a:lnTo>
                  <a:pt x="32131" y="3424"/>
                </a:lnTo>
                <a:lnTo>
                  <a:pt x="30149" y="3604"/>
                </a:lnTo>
                <a:lnTo>
                  <a:pt x="28227" y="3784"/>
                </a:lnTo>
                <a:lnTo>
                  <a:pt x="26246" y="4024"/>
                </a:lnTo>
                <a:lnTo>
                  <a:pt x="24324" y="4325"/>
                </a:lnTo>
                <a:lnTo>
                  <a:pt x="22702" y="4625"/>
                </a:lnTo>
                <a:lnTo>
                  <a:pt x="21141" y="4925"/>
                </a:lnTo>
                <a:lnTo>
                  <a:pt x="19579" y="5286"/>
                </a:lnTo>
                <a:lnTo>
                  <a:pt x="18018" y="5706"/>
                </a:lnTo>
                <a:lnTo>
                  <a:pt x="16456" y="6126"/>
                </a:lnTo>
                <a:lnTo>
                  <a:pt x="14895" y="6547"/>
                </a:lnTo>
                <a:lnTo>
                  <a:pt x="11832" y="7568"/>
                </a:lnTo>
                <a:lnTo>
                  <a:pt x="10331" y="8168"/>
                </a:lnTo>
                <a:lnTo>
                  <a:pt x="8829" y="8769"/>
                </a:lnTo>
                <a:lnTo>
                  <a:pt x="5826" y="10090"/>
                </a:lnTo>
                <a:lnTo>
                  <a:pt x="4385" y="10751"/>
                </a:lnTo>
                <a:lnTo>
                  <a:pt x="2884" y="11411"/>
                </a:lnTo>
                <a:lnTo>
                  <a:pt x="2163" y="11832"/>
                </a:lnTo>
                <a:lnTo>
                  <a:pt x="1442" y="12252"/>
                </a:lnTo>
                <a:lnTo>
                  <a:pt x="782" y="12733"/>
                </a:lnTo>
                <a:lnTo>
                  <a:pt x="241" y="13273"/>
                </a:lnTo>
                <a:lnTo>
                  <a:pt x="61" y="13513"/>
                </a:lnTo>
                <a:lnTo>
                  <a:pt x="1" y="13754"/>
                </a:lnTo>
                <a:lnTo>
                  <a:pt x="1" y="14054"/>
                </a:lnTo>
                <a:lnTo>
                  <a:pt x="121" y="14294"/>
                </a:lnTo>
                <a:lnTo>
                  <a:pt x="301" y="14474"/>
                </a:lnTo>
                <a:lnTo>
                  <a:pt x="481" y="14594"/>
                </a:lnTo>
                <a:lnTo>
                  <a:pt x="782" y="14715"/>
                </a:lnTo>
                <a:lnTo>
                  <a:pt x="1082" y="14654"/>
                </a:lnTo>
                <a:lnTo>
                  <a:pt x="1742" y="14474"/>
                </a:lnTo>
                <a:lnTo>
                  <a:pt x="2463" y="14174"/>
                </a:lnTo>
                <a:lnTo>
                  <a:pt x="3184" y="13874"/>
                </a:lnTo>
                <a:lnTo>
                  <a:pt x="3844" y="13513"/>
                </a:lnTo>
                <a:lnTo>
                  <a:pt x="5226" y="12733"/>
                </a:lnTo>
                <a:lnTo>
                  <a:pt x="6547" y="12072"/>
                </a:lnTo>
                <a:lnTo>
                  <a:pt x="7988" y="11411"/>
                </a:lnTo>
                <a:lnTo>
                  <a:pt x="9430" y="10751"/>
                </a:lnTo>
                <a:lnTo>
                  <a:pt x="12433" y="9610"/>
                </a:lnTo>
                <a:lnTo>
                  <a:pt x="14294" y="8949"/>
                </a:lnTo>
                <a:lnTo>
                  <a:pt x="14895" y="8889"/>
                </a:lnTo>
                <a:lnTo>
                  <a:pt x="16216" y="8769"/>
                </a:lnTo>
                <a:lnTo>
                  <a:pt x="17597" y="8769"/>
                </a:lnTo>
                <a:lnTo>
                  <a:pt x="18979" y="8889"/>
                </a:lnTo>
                <a:lnTo>
                  <a:pt x="20420" y="9069"/>
                </a:lnTo>
                <a:lnTo>
                  <a:pt x="21801" y="9309"/>
                </a:lnTo>
                <a:lnTo>
                  <a:pt x="23243" y="9670"/>
                </a:lnTo>
                <a:lnTo>
                  <a:pt x="29008" y="10991"/>
                </a:lnTo>
                <a:lnTo>
                  <a:pt x="29308" y="11592"/>
                </a:lnTo>
                <a:lnTo>
                  <a:pt x="29669" y="12192"/>
                </a:lnTo>
                <a:lnTo>
                  <a:pt x="30450" y="13273"/>
                </a:lnTo>
                <a:lnTo>
                  <a:pt x="30810" y="13754"/>
                </a:lnTo>
                <a:lnTo>
                  <a:pt x="31170" y="14174"/>
                </a:lnTo>
                <a:lnTo>
                  <a:pt x="31350" y="14414"/>
                </a:lnTo>
                <a:lnTo>
                  <a:pt x="31591" y="14534"/>
                </a:lnTo>
                <a:lnTo>
                  <a:pt x="31831" y="14654"/>
                </a:lnTo>
                <a:lnTo>
                  <a:pt x="32131" y="14715"/>
                </a:lnTo>
                <a:lnTo>
                  <a:pt x="32311" y="14715"/>
                </a:lnTo>
                <a:lnTo>
                  <a:pt x="32492" y="14594"/>
                </a:lnTo>
                <a:lnTo>
                  <a:pt x="32612" y="14474"/>
                </a:lnTo>
                <a:lnTo>
                  <a:pt x="32672" y="14294"/>
                </a:lnTo>
                <a:lnTo>
                  <a:pt x="32732" y="13994"/>
                </a:lnTo>
                <a:lnTo>
                  <a:pt x="32672" y="13694"/>
                </a:lnTo>
                <a:lnTo>
                  <a:pt x="32612" y="13393"/>
                </a:lnTo>
                <a:lnTo>
                  <a:pt x="32492" y="13153"/>
                </a:lnTo>
                <a:lnTo>
                  <a:pt x="32131" y="12673"/>
                </a:lnTo>
                <a:lnTo>
                  <a:pt x="31771" y="12192"/>
                </a:lnTo>
                <a:lnTo>
                  <a:pt x="31230" y="11471"/>
                </a:lnTo>
                <a:lnTo>
                  <a:pt x="31230" y="11471"/>
                </a:lnTo>
                <a:lnTo>
                  <a:pt x="31951" y="11652"/>
                </a:lnTo>
                <a:lnTo>
                  <a:pt x="32672" y="11832"/>
                </a:lnTo>
                <a:lnTo>
                  <a:pt x="33332" y="11952"/>
                </a:lnTo>
                <a:lnTo>
                  <a:pt x="33693" y="12012"/>
                </a:lnTo>
                <a:lnTo>
                  <a:pt x="34353" y="12012"/>
                </a:lnTo>
                <a:lnTo>
                  <a:pt x="34714" y="11952"/>
                </a:lnTo>
                <a:lnTo>
                  <a:pt x="34834" y="11832"/>
                </a:lnTo>
                <a:lnTo>
                  <a:pt x="34954" y="11772"/>
                </a:lnTo>
                <a:lnTo>
                  <a:pt x="35074" y="11592"/>
                </a:lnTo>
                <a:lnTo>
                  <a:pt x="35134" y="11471"/>
                </a:lnTo>
                <a:lnTo>
                  <a:pt x="35194" y="11291"/>
                </a:lnTo>
                <a:lnTo>
                  <a:pt x="35134" y="11171"/>
                </a:lnTo>
                <a:lnTo>
                  <a:pt x="35074" y="10991"/>
                </a:lnTo>
                <a:lnTo>
                  <a:pt x="34954" y="10871"/>
                </a:lnTo>
                <a:lnTo>
                  <a:pt x="34714" y="10631"/>
                </a:lnTo>
                <a:lnTo>
                  <a:pt x="34413" y="10451"/>
                </a:lnTo>
                <a:lnTo>
                  <a:pt x="34113" y="10330"/>
                </a:lnTo>
                <a:lnTo>
                  <a:pt x="33813" y="10210"/>
                </a:lnTo>
                <a:lnTo>
                  <a:pt x="33152" y="10030"/>
                </a:lnTo>
                <a:lnTo>
                  <a:pt x="32431" y="9910"/>
                </a:lnTo>
                <a:lnTo>
                  <a:pt x="29188" y="9189"/>
                </a:lnTo>
                <a:lnTo>
                  <a:pt x="25945" y="8409"/>
                </a:lnTo>
                <a:lnTo>
                  <a:pt x="22642" y="7748"/>
                </a:lnTo>
                <a:lnTo>
                  <a:pt x="21321" y="7448"/>
                </a:lnTo>
                <a:lnTo>
                  <a:pt x="19940" y="7268"/>
                </a:lnTo>
                <a:lnTo>
                  <a:pt x="22282" y="6667"/>
                </a:lnTo>
                <a:lnTo>
                  <a:pt x="24624" y="6187"/>
                </a:lnTo>
                <a:lnTo>
                  <a:pt x="26186" y="5886"/>
                </a:lnTo>
                <a:lnTo>
                  <a:pt x="27747" y="5646"/>
                </a:lnTo>
                <a:lnTo>
                  <a:pt x="30870" y="5226"/>
                </a:lnTo>
                <a:lnTo>
                  <a:pt x="33993" y="4985"/>
                </a:lnTo>
                <a:lnTo>
                  <a:pt x="37176" y="4805"/>
                </a:lnTo>
                <a:lnTo>
                  <a:pt x="40299" y="4805"/>
                </a:lnTo>
                <a:lnTo>
                  <a:pt x="43482" y="4865"/>
                </a:lnTo>
                <a:lnTo>
                  <a:pt x="46665" y="5045"/>
                </a:lnTo>
                <a:lnTo>
                  <a:pt x="49788" y="5286"/>
                </a:lnTo>
                <a:lnTo>
                  <a:pt x="49908" y="5226"/>
                </a:lnTo>
                <a:lnTo>
                  <a:pt x="49968" y="5226"/>
                </a:lnTo>
                <a:lnTo>
                  <a:pt x="50028" y="5045"/>
                </a:lnTo>
                <a:lnTo>
                  <a:pt x="49968" y="4925"/>
                </a:lnTo>
                <a:lnTo>
                  <a:pt x="49908" y="4865"/>
                </a:lnTo>
                <a:lnTo>
                  <a:pt x="49848" y="4805"/>
                </a:lnTo>
                <a:lnTo>
                  <a:pt x="48046" y="4445"/>
                </a:lnTo>
                <a:lnTo>
                  <a:pt x="46244" y="4085"/>
                </a:lnTo>
                <a:lnTo>
                  <a:pt x="44443" y="3844"/>
                </a:lnTo>
                <a:lnTo>
                  <a:pt x="42581" y="3604"/>
                </a:lnTo>
                <a:lnTo>
                  <a:pt x="40779" y="3424"/>
                </a:lnTo>
                <a:lnTo>
                  <a:pt x="38918" y="3364"/>
                </a:lnTo>
                <a:lnTo>
                  <a:pt x="37056" y="3304"/>
                </a:lnTo>
                <a:lnTo>
                  <a:pt x="35194" y="3304"/>
                </a:lnTo>
                <a:lnTo>
                  <a:pt x="37236" y="2643"/>
                </a:lnTo>
                <a:lnTo>
                  <a:pt x="39939" y="1742"/>
                </a:lnTo>
                <a:lnTo>
                  <a:pt x="41260" y="1322"/>
                </a:lnTo>
                <a:lnTo>
                  <a:pt x="41920" y="1082"/>
                </a:lnTo>
                <a:lnTo>
                  <a:pt x="42461" y="721"/>
                </a:lnTo>
                <a:lnTo>
                  <a:pt x="42581" y="601"/>
                </a:lnTo>
                <a:lnTo>
                  <a:pt x="42641" y="541"/>
                </a:lnTo>
                <a:lnTo>
                  <a:pt x="42641" y="301"/>
                </a:lnTo>
                <a:lnTo>
                  <a:pt x="42581" y="181"/>
                </a:lnTo>
                <a:lnTo>
                  <a:pt x="42521" y="121"/>
                </a:lnTo>
                <a:lnTo>
                  <a:pt x="42401" y="61"/>
                </a:lnTo>
                <a:lnTo>
                  <a:pt x="4228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25" name="Shape 125"/>
          <p:cNvSpPr/>
          <p:nvPr/>
        </p:nvSpPr>
        <p:spPr>
          <a:xfrm rot="956724">
            <a:off x="1123479" y="742379"/>
            <a:ext cx="710821" cy="701247"/>
          </a:xfrm>
          <a:custGeom>
            <a:avLst/>
            <a:gdLst/>
            <a:ahLst/>
            <a:cxnLst/>
            <a:rect l="0" t="0" r="0" b="0"/>
            <a:pathLst>
              <a:path w="26726" h="26366" extrusionOk="0">
                <a:moveTo>
                  <a:pt x="23843" y="11952"/>
                </a:moveTo>
                <a:lnTo>
                  <a:pt x="24023" y="12012"/>
                </a:lnTo>
                <a:lnTo>
                  <a:pt x="24324" y="12253"/>
                </a:lnTo>
                <a:lnTo>
                  <a:pt x="24504" y="12553"/>
                </a:lnTo>
                <a:lnTo>
                  <a:pt x="24624" y="12913"/>
                </a:lnTo>
                <a:lnTo>
                  <a:pt x="24624" y="13093"/>
                </a:lnTo>
                <a:lnTo>
                  <a:pt x="24564" y="13273"/>
                </a:lnTo>
                <a:lnTo>
                  <a:pt x="24444" y="13394"/>
                </a:lnTo>
                <a:lnTo>
                  <a:pt x="24324" y="13574"/>
                </a:lnTo>
                <a:lnTo>
                  <a:pt x="24023" y="13754"/>
                </a:lnTo>
                <a:lnTo>
                  <a:pt x="23843" y="13814"/>
                </a:lnTo>
                <a:lnTo>
                  <a:pt x="23483" y="13814"/>
                </a:lnTo>
                <a:lnTo>
                  <a:pt x="23303" y="13754"/>
                </a:lnTo>
                <a:lnTo>
                  <a:pt x="23002" y="13574"/>
                </a:lnTo>
                <a:lnTo>
                  <a:pt x="22822" y="13273"/>
                </a:lnTo>
                <a:lnTo>
                  <a:pt x="22702" y="12913"/>
                </a:lnTo>
                <a:lnTo>
                  <a:pt x="22762" y="12733"/>
                </a:lnTo>
                <a:lnTo>
                  <a:pt x="22822" y="12553"/>
                </a:lnTo>
                <a:lnTo>
                  <a:pt x="22882" y="12373"/>
                </a:lnTo>
                <a:lnTo>
                  <a:pt x="23002" y="12253"/>
                </a:lnTo>
                <a:lnTo>
                  <a:pt x="23303" y="12012"/>
                </a:lnTo>
                <a:lnTo>
                  <a:pt x="23483" y="11952"/>
                </a:lnTo>
                <a:close/>
                <a:moveTo>
                  <a:pt x="9129" y="1"/>
                </a:moveTo>
                <a:lnTo>
                  <a:pt x="8589" y="61"/>
                </a:lnTo>
                <a:lnTo>
                  <a:pt x="8048" y="121"/>
                </a:lnTo>
                <a:lnTo>
                  <a:pt x="7568" y="241"/>
                </a:lnTo>
                <a:lnTo>
                  <a:pt x="7027" y="421"/>
                </a:lnTo>
                <a:lnTo>
                  <a:pt x="6547" y="662"/>
                </a:lnTo>
                <a:lnTo>
                  <a:pt x="6006" y="962"/>
                </a:lnTo>
                <a:lnTo>
                  <a:pt x="5586" y="1322"/>
                </a:lnTo>
                <a:lnTo>
                  <a:pt x="5165" y="1743"/>
                </a:lnTo>
                <a:lnTo>
                  <a:pt x="4805" y="2163"/>
                </a:lnTo>
                <a:lnTo>
                  <a:pt x="4625" y="2523"/>
                </a:lnTo>
                <a:lnTo>
                  <a:pt x="4505" y="3004"/>
                </a:lnTo>
                <a:lnTo>
                  <a:pt x="4445" y="3484"/>
                </a:lnTo>
                <a:lnTo>
                  <a:pt x="4445" y="3544"/>
                </a:lnTo>
                <a:lnTo>
                  <a:pt x="4505" y="3604"/>
                </a:lnTo>
                <a:lnTo>
                  <a:pt x="4745" y="3604"/>
                </a:lnTo>
                <a:lnTo>
                  <a:pt x="5045" y="3664"/>
                </a:lnTo>
                <a:lnTo>
                  <a:pt x="5406" y="3785"/>
                </a:lnTo>
                <a:lnTo>
                  <a:pt x="5826" y="3965"/>
                </a:lnTo>
                <a:lnTo>
                  <a:pt x="6126" y="4205"/>
                </a:lnTo>
                <a:lnTo>
                  <a:pt x="6246" y="4385"/>
                </a:lnTo>
                <a:lnTo>
                  <a:pt x="6367" y="4625"/>
                </a:lnTo>
                <a:lnTo>
                  <a:pt x="6427" y="4866"/>
                </a:lnTo>
                <a:lnTo>
                  <a:pt x="6427" y="5166"/>
                </a:lnTo>
                <a:lnTo>
                  <a:pt x="6427" y="5406"/>
                </a:lnTo>
                <a:lnTo>
                  <a:pt x="6367" y="5586"/>
                </a:lnTo>
                <a:lnTo>
                  <a:pt x="6186" y="6007"/>
                </a:lnTo>
                <a:lnTo>
                  <a:pt x="5886" y="6367"/>
                </a:lnTo>
                <a:lnTo>
                  <a:pt x="5526" y="6667"/>
                </a:lnTo>
                <a:lnTo>
                  <a:pt x="4925" y="7088"/>
                </a:lnTo>
                <a:lnTo>
                  <a:pt x="4204" y="7508"/>
                </a:lnTo>
                <a:lnTo>
                  <a:pt x="3544" y="7868"/>
                </a:lnTo>
                <a:lnTo>
                  <a:pt x="2883" y="8289"/>
                </a:lnTo>
                <a:lnTo>
                  <a:pt x="2343" y="8769"/>
                </a:lnTo>
                <a:lnTo>
                  <a:pt x="1862" y="9310"/>
                </a:lnTo>
                <a:lnTo>
                  <a:pt x="1382" y="9850"/>
                </a:lnTo>
                <a:lnTo>
                  <a:pt x="1021" y="10451"/>
                </a:lnTo>
                <a:lnTo>
                  <a:pt x="721" y="11051"/>
                </a:lnTo>
                <a:lnTo>
                  <a:pt x="421" y="11712"/>
                </a:lnTo>
                <a:lnTo>
                  <a:pt x="241" y="12433"/>
                </a:lnTo>
                <a:lnTo>
                  <a:pt x="61" y="13093"/>
                </a:lnTo>
                <a:lnTo>
                  <a:pt x="1" y="13814"/>
                </a:lnTo>
                <a:lnTo>
                  <a:pt x="1" y="14475"/>
                </a:lnTo>
                <a:lnTo>
                  <a:pt x="61" y="15195"/>
                </a:lnTo>
                <a:lnTo>
                  <a:pt x="181" y="15856"/>
                </a:lnTo>
                <a:lnTo>
                  <a:pt x="361" y="16517"/>
                </a:lnTo>
                <a:lnTo>
                  <a:pt x="601" y="17177"/>
                </a:lnTo>
                <a:lnTo>
                  <a:pt x="901" y="17778"/>
                </a:lnTo>
                <a:lnTo>
                  <a:pt x="1322" y="18378"/>
                </a:lnTo>
                <a:lnTo>
                  <a:pt x="1802" y="19039"/>
                </a:lnTo>
                <a:lnTo>
                  <a:pt x="2463" y="19700"/>
                </a:lnTo>
                <a:lnTo>
                  <a:pt x="3184" y="20300"/>
                </a:lnTo>
                <a:lnTo>
                  <a:pt x="3544" y="20600"/>
                </a:lnTo>
                <a:lnTo>
                  <a:pt x="3964" y="20841"/>
                </a:lnTo>
                <a:lnTo>
                  <a:pt x="4084" y="21862"/>
                </a:lnTo>
                <a:lnTo>
                  <a:pt x="4144" y="22342"/>
                </a:lnTo>
                <a:lnTo>
                  <a:pt x="4325" y="22762"/>
                </a:lnTo>
                <a:lnTo>
                  <a:pt x="4505" y="23183"/>
                </a:lnTo>
                <a:lnTo>
                  <a:pt x="4745" y="23543"/>
                </a:lnTo>
                <a:lnTo>
                  <a:pt x="5045" y="23843"/>
                </a:lnTo>
                <a:lnTo>
                  <a:pt x="5346" y="24084"/>
                </a:lnTo>
                <a:lnTo>
                  <a:pt x="5646" y="24204"/>
                </a:lnTo>
                <a:lnTo>
                  <a:pt x="6607" y="25105"/>
                </a:lnTo>
                <a:lnTo>
                  <a:pt x="7388" y="25885"/>
                </a:lnTo>
                <a:lnTo>
                  <a:pt x="7808" y="26186"/>
                </a:lnTo>
                <a:lnTo>
                  <a:pt x="7988" y="26306"/>
                </a:lnTo>
                <a:lnTo>
                  <a:pt x="8288" y="26366"/>
                </a:lnTo>
                <a:lnTo>
                  <a:pt x="8529" y="26366"/>
                </a:lnTo>
                <a:lnTo>
                  <a:pt x="8709" y="26246"/>
                </a:lnTo>
                <a:lnTo>
                  <a:pt x="8829" y="26066"/>
                </a:lnTo>
                <a:lnTo>
                  <a:pt x="8829" y="25825"/>
                </a:lnTo>
                <a:lnTo>
                  <a:pt x="8769" y="25585"/>
                </a:lnTo>
                <a:lnTo>
                  <a:pt x="8649" y="25345"/>
                </a:lnTo>
                <a:lnTo>
                  <a:pt x="8348" y="24924"/>
                </a:lnTo>
                <a:lnTo>
                  <a:pt x="7628" y="24084"/>
                </a:lnTo>
                <a:lnTo>
                  <a:pt x="7267" y="23723"/>
                </a:lnTo>
                <a:lnTo>
                  <a:pt x="7568" y="23363"/>
                </a:lnTo>
                <a:lnTo>
                  <a:pt x="7688" y="23183"/>
                </a:lnTo>
                <a:lnTo>
                  <a:pt x="7808" y="23063"/>
                </a:lnTo>
                <a:lnTo>
                  <a:pt x="8168" y="22943"/>
                </a:lnTo>
                <a:lnTo>
                  <a:pt x="8589" y="22883"/>
                </a:lnTo>
                <a:lnTo>
                  <a:pt x="9369" y="22822"/>
                </a:lnTo>
                <a:lnTo>
                  <a:pt x="10030" y="22702"/>
                </a:lnTo>
                <a:lnTo>
                  <a:pt x="10691" y="22522"/>
                </a:lnTo>
                <a:lnTo>
                  <a:pt x="11231" y="22282"/>
                </a:lnTo>
                <a:lnTo>
                  <a:pt x="11832" y="21922"/>
                </a:lnTo>
                <a:lnTo>
                  <a:pt x="12432" y="21381"/>
                </a:lnTo>
                <a:lnTo>
                  <a:pt x="12793" y="21081"/>
                </a:lnTo>
                <a:lnTo>
                  <a:pt x="13153" y="20901"/>
                </a:lnTo>
                <a:lnTo>
                  <a:pt x="13633" y="20781"/>
                </a:lnTo>
                <a:lnTo>
                  <a:pt x="14054" y="20841"/>
                </a:lnTo>
                <a:lnTo>
                  <a:pt x="14474" y="21021"/>
                </a:lnTo>
                <a:lnTo>
                  <a:pt x="14774" y="21261"/>
                </a:lnTo>
                <a:lnTo>
                  <a:pt x="15075" y="21561"/>
                </a:lnTo>
                <a:lnTo>
                  <a:pt x="15315" y="21982"/>
                </a:lnTo>
                <a:lnTo>
                  <a:pt x="15795" y="22883"/>
                </a:lnTo>
                <a:lnTo>
                  <a:pt x="16216" y="23903"/>
                </a:lnTo>
                <a:lnTo>
                  <a:pt x="16396" y="24324"/>
                </a:lnTo>
                <a:lnTo>
                  <a:pt x="16636" y="24744"/>
                </a:lnTo>
                <a:lnTo>
                  <a:pt x="16937" y="25105"/>
                </a:lnTo>
                <a:lnTo>
                  <a:pt x="17237" y="25405"/>
                </a:lnTo>
                <a:lnTo>
                  <a:pt x="17597" y="25585"/>
                </a:lnTo>
                <a:lnTo>
                  <a:pt x="18018" y="25705"/>
                </a:lnTo>
                <a:lnTo>
                  <a:pt x="18318" y="25645"/>
                </a:lnTo>
                <a:lnTo>
                  <a:pt x="18558" y="25525"/>
                </a:lnTo>
                <a:lnTo>
                  <a:pt x="18798" y="25345"/>
                </a:lnTo>
                <a:lnTo>
                  <a:pt x="18798" y="25165"/>
                </a:lnTo>
                <a:lnTo>
                  <a:pt x="18858" y="25045"/>
                </a:lnTo>
                <a:lnTo>
                  <a:pt x="18798" y="24804"/>
                </a:lnTo>
                <a:lnTo>
                  <a:pt x="18618" y="24564"/>
                </a:lnTo>
                <a:lnTo>
                  <a:pt x="18258" y="24144"/>
                </a:lnTo>
                <a:lnTo>
                  <a:pt x="18018" y="23964"/>
                </a:lnTo>
                <a:lnTo>
                  <a:pt x="17897" y="23723"/>
                </a:lnTo>
                <a:lnTo>
                  <a:pt x="17777" y="23423"/>
                </a:lnTo>
                <a:lnTo>
                  <a:pt x="17837" y="23063"/>
                </a:lnTo>
                <a:lnTo>
                  <a:pt x="17897" y="22642"/>
                </a:lnTo>
                <a:lnTo>
                  <a:pt x="17957" y="22162"/>
                </a:lnTo>
                <a:lnTo>
                  <a:pt x="17957" y="21201"/>
                </a:lnTo>
                <a:lnTo>
                  <a:pt x="18618" y="22102"/>
                </a:lnTo>
                <a:lnTo>
                  <a:pt x="18978" y="22522"/>
                </a:lnTo>
                <a:lnTo>
                  <a:pt x="19399" y="22943"/>
                </a:lnTo>
                <a:lnTo>
                  <a:pt x="19819" y="23243"/>
                </a:lnTo>
                <a:lnTo>
                  <a:pt x="20360" y="23483"/>
                </a:lnTo>
                <a:lnTo>
                  <a:pt x="20660" y="23483"/>
                </a:lnTo>
                <a:lnTo>
                  <a:pt x="20960" y="23543"/>
                </a:lnTo>
                <a:lnTo>
                  <a:pt x="21261" y="23483"/>
                </a:lnTo>
                <a:lnTo>
                  <a:pt x="21621" y="23423"/>
                </a:lnTo>
                <a:lnTo>
                  <a:pt x="21741" y="23363"/>
                </a:lnTo>
                <a:lnTo>
                  <a:pt x="21861" y="23243"/>
                </a:lnTo>
                <a:lnTo>
                  <a:pt x="21861" y="23063"/>
                </a:lnTo>
                <a:lnTo>
                  <a:pt x="21801" y="22883"/>
                </a:lnTo>
                <a:lnTo>
                  <a:pt x="21501" y="22582"/>
                </a:lnTo>
                <a:lnTo>
                  <a:pt x="21201" y="22402"/>
                </a:lnTo>
                <a:lnTo>
                  <a:pt x="20840" y="22162"/>
                </a:lnTo>
                <a:lnTo>
                  <a:pt x="20480" y="21982"/>
                </a:lnTo>
                <a:lnTo>
                  <a:pt x="20240" y="21741"/>
                </a:lnTo>
                <a:lnTo>
                  <a:pt x="20120" y="21501"/>
                </a:lnTo>
                <a:lnTo>
                  <a:pt x="19939" y="21201"/>
                </a:lnTo>
                <a:lnTo>
                  <a:pt x="19879" y="20901"/>
                </a:lnTo>
                <a:lnTo>
                  <a:pt x="19759" y="20300"/>
                </a:lnTo>
                <a:lnTo>
                  <a:pt x="19639" y="19700"/>
                </a:lnTo>
                <a:lnTo>
                  <a:pt x="19699" y="19399"/>
                </a:lnTo>
                <a:lnTo>
                  <a:pt x="19879" y="18979"/>
                </a:lnTo>
                <a:lnTo>
                  <a:pt x="20180" y="18438"/>
                </a:lnTo>
                <a:lnTo>
                  <a:pt x="20660" y="17898"/>
                </a:lnTo>
                <a:lnTo>
                  <a:pt x="21140" y="17417"/>
                </a:lnTo>
                <a:lnTo>
                  <a:pt x="21801" y="16997"/>
                </a:lnTo>
                <a:lnTo>
                  <a:pt x="22101" y="16817"/>
                </a:lnTo>
                <a:lnTo>
                  <a:pt x="22462" y="16697"/>
                </a:lnTo>
                <a:lnTo>
                  <a:pt x="22882" y="16577"/>
                </a:lnTo>
                <a:lnTo>
                  <a:pt x="23242" y="16577"/>
                </a:lnTo>
                <a:lnTo>
                  <a:pt x="23663" y="16517"/>
                </a:lnTo>
                <a:lnTo>
                  <a:pt x="24083" y="16396"/>
                </a:lnTo>
                <a:lnTo>
                  <a:pt x="24504" y="16276"/>
                </a:lnTo>
                <a:lnTo>
                  <a:pt x="24924" y="16096"/>
                </a:lnTo>
                <a:lnTo>
                  <a:pt x="25284" y="15916"/>
                </a:lnTo>
                <a:lnTo>
                  <a:pt x="25585" y="15676"/>
                </a:lnTo>
                <a:lnTo>
                  <a:pt x="25885" y="15436"/>
                </a:lnTo>
                <a:lnTo>
                  <a:pt x="26185" y="15135"/>
                </a:lnTo>
                <a:lnTo>
                  <a:pt x="26365" y="14895"/>
                </a:lnTo>
                <a:lnTo>
                  <a:pt x="26546" y="14595"/>
                </a:lnTo>
                <a:lnTo>
                  <a:pt x="26666" y="14354"/>
                </a:lnTo>
                <a:lnTo>
                  <a:pt x="26726" y="14054"/>
                </a:lnTo>
                <a:lnTo>
                  <a:pt x="26666" y="13814"/>
                </a:lnTo>
                <a:lnTo>
                  <a:pt x="26546" y="13574"/>
                </a:lnTo>
                <a:lnTo>
                  <a:pt x="26365" y="13394"/>
                </a:lnTo>
                <a:lnTo>
                  <a:pt x="26125" y="13213"/>
                </a:lnTo>
                <a:lnTo>
                  <a:pt x="25945" y="13093"/>
                </a:lnTo>
                <a:lnTo>
                  <a:pt x="25825" y="12973"/>
                </a:lnTo>
                <a:lnTo>
                  <a:pt x="25765" y="12793"/>
                </a:lnTo>
                <a:lnTo>
                  <a:pt x="25705" y="12613"/>
                </a:lnTo>
                <a:lnTo>
                  <a:pt x="25645" y="12192"/>
                </a:lnTo>
                <a:lnTo>
                  <a:pt x="25585" y="11712"/>
                </a:lnTo>
                <a:lnTo>
                  <a:pt x="25525" y="11232"/>
                </a:lnTo>
                <a:lnTo>
                  <a:pt x="25344" y="10751"/>
                </a:lnTo>
                <a:lnTo>
                  <a:pt x="25224" y="10511"/>
                </a:lnTo>
                <a:lnTo>
                  <a:pt x="24984" y="10271"/>
                </a:lnTo>
                <a:lnTo>
                  <a:pt x="24744" y="10030"/>
                </a:lnTo>
                <a:lnTo>
                  <a:pt x="24444" y="9850"/>
                </a:lnTo>
                <a:lnTo>
                  <a:pt x="23783" y="9490"/>
                </a:lnTo>
                <a:lnTo>
                  <a:pt x="23122" y="9250"/>
                </a:lnTo>
                <a:lnTo>
                  <a:pt x="22462" y="9130"/>
                </a:lnTo>
                <a:lnTo>
                  <a:pt x="21681" y="9190"/>
                </a:lnTo>
                <a:lnTo>
                  <a:pt x="21261" y="8649"/>
                </a:lnTo>
                <a:lnTo>
                  <a:pt x="20900" y="8169"/>
                </a:lnTo>
                <a:lnTo>
                  <a:pt x="20360" y="7748"/>
                </a:lnTo>
                <a:lnTo>
                  <a:pt x="19759" y="7268"/>
                </a:lnTo>
                <a:lnTo>
                  <a:pt x="19099" y="6968"/>
                </a:lnTo>
                <a:lnTo>
                  <a:pt x="18738" y="6787"/>
                </a:lnTo>
                <a:lnTo>
                  <a:pt x="18378" y="6727"/>
                </a:lnTo>
                <a:lnTo>
                  <a:pt x="17957" y="6667"/>
                </a:lnTo>
                <a:lnTo>
                  <a:pt x="17597" y="6727"/>
                </a:lnTo>
                <a:lnTo>
                  <a:pt x="17477" y="6727"/>
                </a:lnTo>
                <a:lnTo>
                  <a:pt x="17417" y="6847"/>
                </a:lnTo>
                <a:lnTo>
                  <a:pt x="17477" y="7028"/>
                </a:lnTo>
                <a:lnTo>
                  <a:pt x="17537" y="7148"/>
                </a:lnTo>
                <a:lnTo>
                  <a:pt x="17777" y="7508"/>
                </a:lnTo>
                <a:lnTo>
                  <a:pt x="18018" y="7808"/>
                </a:lnTo>
                <a:lnTo>
                  <a:pt x="18078" y="7928"/>
                </a:lnTo>
                <a:lnTo>
                  <a:pt x="18138" y="8169"/>
                </a:lnTo>
                <a:lnTo>
                  <a:pt x="18138" y="8829"/>
                </a:lnTo>
                <a:lnTo>
                  <a:pt x="18198" y="9490"/>
                </a:lnTo>
                <a:lnTo>
                  <a:pt x="18258" y="9730"/>
                </a:lnTo>
                <a:lnTo>
                  <a:pt x="18318" y="9910"/>
                </a:lnTo>
                <a:lnTo>
                  <a:pt x="18498" y="10211"/>
                </a:lnTo>
                <a:lnTo>
                  <a:pt x="18078" y="10511"/>
                </a:lnTo>
                <a:lnTo>
                  <a:pt x="17717" y="10871"/>
                </a:lnTo>
                <a:lnTo>
                  <a:pt x="17357" y="11232"/>
                </a:lnTo>
                <a:lnTo>
                  <a:pt x="17117" y="11652"/>
                </a:lnTo>
                <a:lnTo>
                  <a:pt x="16156" y="11952"/>
                </a:lnTo>
                <a:lnTo>
                  <a:pt x="15135" y="12132"/>
                </a:lnTo>
                <a:lnTo>
                  <a:pt x="14114" y="12192"/>
                </a:lnTo>
                <a:lnTo>
                  <a:pt x="12973" y="12132"/>
                </a:lnTo>
                <a:lnTo>
                  <a:pt x="12192" y="12072"/>
                </a:lnTo>
                <a:lnTo>
                  <a:pt x="11411" y="12072"/>
                </a:lnTo>
                <a:lnTo>
                  <a:pt x="10631" y="12132"/>
                </a:lnTo>
                <a:lnTo>
                  <a:pt x="9910" y="12192"/>
                </a:lnTo>
                <a:lnTo>
                  <a:pt x="9189" y="12373"/>
                </a:lnTo>
                <a:lnTo>
                  <a:pt x="8469" y="12673"/>
                </a:lnTo>
                <a:lnTo>
                  <a:pt x="7748" y="13033"/>
                </a:lnTo>
                <a:lnTo>
                  <a:pt x="7087" y="13454"/>
                </a:lnTo>
                <a:lnTo>
                  <a:pt x="6547" y="13934"/>
                </a:lnTo>
                <a:lnTo>
                  <a:pt x="6066" y="14415"/>
                </a:lnTo>
                <a:lnTo>
                  <a:pt x="5586" y="14955"/>
                </a:lnTo>
                <a:lnTo>
                  <a:pt x="5225" y="15556"/>
                </a:lnTo>
                <a:lnTo>
                  <a:pt x="4865" y="16216"/>
                </a:lnTo>
                <a:lnTo>
                  <a:pt x="4565" y="16877"/>
                </a:lnTo>
                <a:lnTo>
                  <a:pt x="4325" y="17537"/>
                </a:lnTo>
                <a:lnTo>
                  <a:pt x="4144" y="18198"/>
                </a:lnTo>
                <a:lnTo>
                  <a:pt x="4084" y="18739"/>
                </a:lnTo>
                <a:lnTo>
                  <a:pt x="3724" y="18498"/>
                </a:lnTo>
                <a:lnTo>
                  <a:pt x="3604" y="18018"/>
                </a:lnTo>
                <a:lnTo>
                  <a:pt x="3484" y="17598"/>
                </a:lnTo>
                <a:lnTo>
                  <a:pt x="3424" y="17057"/>
                </a:lnTo>
                <a:lnTo>
                  <a:pt x="3364" y="16577"/>
                </a:lnTo>
                <a:lnTo>
                  <a:pt x="3424" y="16096"/>
                </a:lnTo>
                <a:lnTo>
                  <a:pt x="3424" y="15616"/>
                </a:lnTo>
                <a:lnTo>
                  <a:pt x="3544" y="15195"/>
                </a:lnTo>
                <a:lnTo>
                  <a:pt x="3724" y="14715"/>
                </a:lnTo>
                <a:lnTo>
                  <a:pt x="4024" y="14114"/>
                </a:lnTo>
                <a:lnTo>
                  <a:pt x="4385" y="13574"/>
                </a:lnTo>
                <a:lnTo>
                  <a:pt x="4805" y="13093"/>
                </a:lnTo>
                <a:lnTo>
                  <a:pt x="5286" y="12733"/>
                </a:lnTo>
                <a:lnTo>
                  <a:pt x="5886" y="12373"/>
                </a:lnTo>
                <a:lnTo>
                  <a:pt x="6427" y="12132"/>
                </a:lnTo>
                <a:lnTo>
                  <a:pt x="7087" y="11892"/>
                </a:lnTo>
                <a:lnTo>
                  <a:pt x="7688" y="11712"/>
                </a:lnTo>
                <a:lnTo>
                  <a:pt x="9790" y="11111"/>
                </a:lnTo>
                <a:lnTo>
                  <a:pt x="10751" y="10751"/>
                </a:lnTo>
                <a:lnTo>
                  <a:pt x="11712" y="10331"/>
                </a:lnTo>
                <a:lnTo>
                  <a:pt x="12132" y="10090"/>
                </a:lnTo>
                <a:lnTo>
                  <a:pt x="12552" y="9790"/>
                </a:lnTo>
                <a:lnTo>
                  <a:pt x="12913" y="9490"/>
                </a:lnTo>
                <a:lnTo>
                  <a:pt x="13273" y="9130"/>
                </a:lnTo>
                <a:lnTo>
                  <a:pt x="13633" y="8769"/>
                </a:lnTo>
                <a:lnTo>
                  <a:pt x="13874" y="8289"/>
                </a:lnTo>
                <a:lnTo>
                  <a:pt x="14174" y="7808"/>
                </a:lnTo>
                <a:lnTo>
                  <a:pt x="14354" y="7268"/>
                </a:lnTo>
                <a:lnTo>
                  <a:pt x="14534" y="6727"/>
                </a:lnTo>
                <a:lnTo>
                  <a:pt x="14594" y="6247"/>
                </a:lnTo>
                <a:lnTo>
                  <a:pt x="14654" y="5706"/>
                </a:lnTo>
                <a:lnTo>
                  <a:pt x="14654" y="5166"/>
                </a:lnTo>
                <a:lnTo>
                  <a:pt x="14594" y="4685"/>
                </a:lnTo>
                <a:lnTo>
                  <a:pt x="14474" y="4205"/>
                </a:lnTo>
                <a:lnTo>
                  <a:pt x="14294" y="3664"/>
                </a:lnTo>
                <a:lnTo>
                  <a:pt x="14114" y="3244"/>
                </a:lnTo>
                <a:lnTo>
                  <a:pt x="13874" y="2764"/>
                </a:lnTo>
                <a:lnTo>
                  <a:pt x="13573" y="2343"/>
                </a:lnTo>
                <a:lnTo>
                  <a:pt x="13273" y="1923"/>
                </a:lnTo>
                <a:lnTo>
                  <a:pt x="12913" y="1562"/>
                </a:lnTo>
                <a:lnTo>
                  <a:pt x="12552" y="1202"/>
                </a:lnTo>
                <a:lnTo>
                  <a:pt x="12132" y="902"/>
                </a:lnTo>
                <a:lnTo>
                  <a:pt x="11652" y="662"/>
                </a:lnTo>
                <a:lnTo>
                  <a:pt x="11171" y="421"/>
                </a:lnTo>
                <a:lnTo>
                  <a:pt x="10691" y="241"/>
                </a:lnTo>
                <a:lnTo>
                  <a:pt x="10150" y="121"/>
                </a:lnTo>
                <a:lnTo>
                  <a:pt x="9610" y="1"/>
                </a:lnTo>
                <a:close/>
              </a:path>
            </a:pathLst>
          </a:custGeom>
          <a:solidFill>
            <a:srgbClr val="F56737"/>
          </a:solidFill>
          <a:ln>
            <a:noFill/>
          </a:ln>
        </p:spPr>
        <p:txBody>
          <a:bodyPr lIns="121900" tIns="121900" rIns="121900" bIns="121900" anchor="ctr" anchorCtr="0">
            <a:noAutofit/>
          </a:bodyPr>
          <a:lstStyle/>
          <a:p>
            <a:pPr lvl="0">
              <a:spcBef>
                <a:spcPts val="0"/>
              </a:spcBef>
              <a:buNone/>
            </a:pPr>
            <a:endParaRPr sz="2400"/>
          </a:p>
        </p:txBody>
      </p:sp>
      <p:sp>
        <p:nvSpPr>
          <p:cNvPr id="126" name="Shape 126"/>
          <p:cNvSpPr/>
          <p:nvPr/>
        </p:nvSpPr>
        <p:spPr>
          <a:xfrm>
            <a:off x="1979634" y="308470"/>
            <a:ext cx="435101" cy="432497"/>
          </a:xfrm>
          <a:custGeom>
            <a:avLst/>
            <a:gdLst/>
            <a:ahLst/>
            <a:cxnLst/>
            <a:rect l="0" t="0" r="0" b="0"/>
            <a:pathLst>
              <a:path w="20060" h="19940" extrusionOk="0">
                <a:moveTo>
                  <a:pt x="12372" y="13093"/>
                </a:moveTo>
                <a:lnTo>
                  <a:pt x="12913" y="13574"/>
                </a:lnTo>
                <a:lnTo>
                  <a:pt x="12973" y="13874"/>
                </a:lnTo>
                <a:lnTo>
                  <a:pt x="13093" y="14114"/>
                </a:lnTo>
                <a:lnTo>
                  <a:pt x="13093" y="14114"/>
                </a:lnTo>
                <a:lnTo>
                  <a:pt x="12372" y="13093"/>
                </a:lnTo>
                <a:close/>
                <a:moveTo>
                  <a:pt x="14114" y="1"/>
                </a:moveTo>
                <a:lnTo>
                  <a:pt x="13874" y="962"/>
                </a:lnTo>
                <a:lnTo>
                  <a:pt x="13694" y="1983"/>
                </a:lnTo>
                <a:lnTo>
                  <a:pt x="13694" y="2463"/>
                </a:lnTo>
                <a:lnTo>
                  <a:pt x="13694" y="3004"/>
                </a:lnTo>
                <a:lnTo>
                  <a:pt x="13754" y="3484"/>
                </a:lnTo>
                <a:lnTo>
                  <a:pt x="13934" y="3965"/>
                </a:lnTo>
                <a:lnTo>
                  <a:pt x="10090" y="9130"/>
                </a:lnTo>
                <a:lnTo>
                  <a:pt x="10030" y="9250"/>
                </a:lnTo>
                <a:lnTo>
                  <a:pt x="10090" y="7328"/>
                </a:lnTo>
                <a:lnTo>
                  <a:pt x="10150" y="6067"/>
                </a:lnTo>
                <a:lnTo>
                  <a:pt x="10391" y="5947"/>
                </a:lnTo>
                <a:lnTo>
                  <a:pt x="10571" y="5826"/>
                </a:lnTo>
                <a:lnTo>
                  <a:pt x="10751" y="5646"/>
                </a:lnTo>
                <a:lnTo>
                  <a:pt x="10871" y="5406"/>
                </a:lnTo>
                <a:lnTo>
                  <a:pt x="10931" y="5226"/>
                </a:lnTo>
                <a:lnTo>
                  <a:pt x="10931" y="4986"/>
                </a:lnTo>
                <a:lnTo>
                  <a:pt x="10931" y="4745"/>
                </a:lnTo>
                <a:lnTo>
                  <a:pt x="10811" y="4565"/>
                </a:lnTo>
                <a:lnTo>
                  <a:pt x="10751" y="4325"/>
                </a:lnTo>
                <a:lnTo>
                  <a:pt x="10571" y="4145"/>
                </a:lnTo>
                <a:lnTo>
                  <a:pt x="10451" y="4025"/>
                </a:lnTo>
                <a:lnTo>
                  <a:pt x="10210" y="3905"/>
                </a:lnTo>
                <a:lnTo>
                  <a:pt x="10030" y="3845"/>
                </a:lnTo>
                <a:lnTo>
                  <a:pt x="9550" y="3845"/>
                </a:lnTo>
                <a:lnTo>
                  <a:pt x="9310" y="3905"/>
                </a:lnTo>
                <a:lnTo>
                  <a:pt x="9129" y="4025"/>
                </a:lnTo>
                <a:lnTo>
                  <a:pt x="8949" y="4145"/>
                </a:lnTo>
                <a:lnTo>
                  <a:pt x="8829" y="4325"/>
                </a:lnTo>
                <a:lnTo>
                  <a:pt x="8709" y="4565"/>
                </a:lnTo>
                <a:lnTo>
                  <a:pt x="8649" y="4745"/>
                </a:lnTo>
                <a:lnTo>
                  <a:pt x="8649" y="4986"/>
                </a:lnTo>
                <a:lnTo>
                  <a:pt x="8709" y="5346"/>
                </a:lnTo>
                <a:lnTo>
                  <a:pt x="8889" y="5706"/>
                </a:lnTo>
                <a:lnTo>
                  <a:pt x="9129" y="5947"/>
                </a:lnTo>
                <a:lnTo>
                  <a:pt x="9490" y="6067"/>
                </a:lnTo>
                <a:lnTo>
                  <a:pt x="9430" y="6847"/>
                </a:lnTo>
                <a:lnTo>
                  <a:pt x="9250" y="8469"/>
                </a:lnTo>
                <a:lnTo>
                  <a:pt x="6907" y="5166"/>
                </a:lnTo>
                <a:lnTo>
                  <a:pt x="6006" y="3965"/>
                </a:lnTo>
                <a:lnTo>
                  <a:pt x="6427" y="2764"/>
                </a:lnTo>
                <a:lnTo>
                  <a:pt x="6547" y="2463"/>
                </a:lnTo>
                <a:lnTo>
                  <a:pt x="6607" y="2163"/>
                </a:lnTo>
                <a:lnTo>
                  <a:pt x="6667" y="1863"/>
                </a:lnTo>
                <a:lnTo>
                  <a:pt x="6547" y="1562"/>
                </a:lnTo>
                <a:lnTo>
                  <a:pt x="6487" y="1502"/>
                </a:lnTo>
                <a:lnTo>
                  <a:pt x="6367" y="1502"/>
                </a:lnTo>
                <a:lnTo>
                  <a:pt x="6127" y="1683"/>
                </a:lnTo>
                <a:lnTo>
                  <a:pt x="5946" y="1923"/>
                </a:lnTo>
                <a:lnTo>
                  <a:pt x="5826" y="2163"/>
                </a:lnTo>
                <a:lnTo>
                  <a:pt x="5706" y="2463"/>
                </a:lnTo>
                <a:lnTo>
                  <a:pt x="5406" y="3244"/>
                </a:lnTo>
                <a:lnTo>
                  <a:pt x="5226" y="2944"/>
                </a:lnTo>
                <a:lnTo>
                  <a:pt x="4565" y="2043"/>
                </a:lnTo>
                <a:lnTo>
                  <a:pt x="4205" y="1683"/>
                </a:lnTo>
                <a:lnTo>
                  <a:pt x="3965" y="1502"/>
                </a:lnTo>
                <a:lnTo>
                  <a:pt x="3724" y="1382"/>
                </a:lnTo>
                <a:lnTo>
                  <a:pt x="3604" y="1382"/>
                </a:lnTo>
                <a:lnTo>
                  <a:pt x="3604" y="1442"/>
                </a:lnTo>
                <a:lnTo>
                  <a:pt x="3724" y="1923"/>
                </a:lnTo>
                <a:lnTo>
                  <a:pt x="3904" y="2343"/>
                </a:lnTo>
                <a:lnTo>
                  <a:pt x="4505" y="3124"/>
                </a:lnTo>
                <a:lnTo>
                  <a:pt x="5046" y="3965"/>
                </a:lnTo>
                <a:lnTo>
                  <a:pt x="4385" y="3905"/>
                </a:lnTo>
                <a:lnTo>
                  <a:pt x="3784" y="3845"/>
                </a:lnTo>
                <a:lnTo>
                  <a:pt x="3544" y="3784"/>
                </a:lnTo>
                <a:lnTo>
                  <a:pt x="3244" y="3845"/>
                </a:lnTo>
                <a:lnTo>
                  <a:pt x="3064" y="3905"/>
                </a:lnTo>
                <a:lnTo>
                  <a:pt x="3004" y="4025"/>
                </a:lnTo>
                <a:lnTo>
                  <a:pt x="2944" y="4205"/>
                </a:lnTo>
                <a:lnTo>
                  <a:pt x="3064" y="4385"/>
                </a:lnTo>
                <a:lnTo>
                  <a:pt x="3304" y="4505"/>
                </a:lnTo>
                <a:lnTo>
                  <a:pt x="3604" y="4685"/>
                </a:lnTo>
                <a:lnTo>
                  <a:pt x="3904" y="4745"/>
                </a:lnTo>
                <a:lnTo>
                  <a:pt x="4265" y="4805"/>
                </a:lnTo>
                <a:lnTo>
                  <a:pt x="4565" y="4865"/>
                </a:lnTo>
                <a:lnTo>
                  <a:pt x="4925" y="4865"/>
                </a:lnTo>
                <a:lnTo>
                  <a:pt x="5226" y="4805"/>
                </a:lnTo>
                <a:lnTo>
                  <a:pt x="5466" y="4685"/>
                </a:lnTo>
                <a:lnTo>
                  <a:pt x="5526" y="4625"/>
                </a:lnTo>
                <a:lnTo>
                  <a:pt x="6067" y="5406"/>
                </a:lnTo>
                <a:lnTo>
                  <a:pt x="8229" y="8469"/>
                </a:lnTo>
                <a:lnTo>
                  <a:pt x="7148" y="7688"/>
                </a:lnTo>
                <a:lnTo>
                  <a:pt x="6847" y="7388"/>
                </a:lnTo>
                <a:lnTo>
                  <a:pt x="6487" y="7208"/>
                </a:lnTo>
                <a:lnTo>
                  <a:pt x="6487" y="7148"/>
                </a:lnTo>
                <a:lnTo>
                  <a:pt x="6427" y="6787"/>
                </a:lnTo>
                <a:lnTo>
                  <a:pt x="6247" y="6487"/>
                </a:lnTo>
                <a:lnTo>
                  <a:pt x="5946" y="6307"/>
                </a:lnTo>
                <a:lnTo>
                  <a:pt x="5766" y="6247"/>
                </a:lnTo>
                <a:lnTo>
                  <a:pt x="5406" y="6247"/>
                </a:lnTo>
                <a:lnTo>
                  <a:pt x="5226" y="6307"/>
                </a:lnTo>
                <a:lnTo>
                  <a:pt x="4925" y="6487"/>
                </a:lnTo>
                <a:lnTo>
                  <a:pt x="4685" y="6787"/>
                </a:lnTo>
                <a:lnTo>
                  <a:pt x="4685" y="6967"/>
                </a:lnTo>
                <a:lnTo>
                  <a:pt x="4625" y="7148"/>
                </a:lnTo>
                <a:lnTo>
                  <a:pt x="4745" y="7508"/>
                </a:lnTo>
                <a:lnTo>
                  <a:pt x="4925" y="7808"/>
                </a:lnTo>
                <a:lnTo>
                  <a:pt x="5226" y="7988"/>
                </a:lnTo>
                <a:lnTo>
                  <a:pt x="5406" y="8048"/>
                </a:lnTo>
                <a:lnTo>
                  <a:pt x="5826" y="8048"/>
                </a:lnTo>
                <a:lnTo>
                  <a:pt x="6127" y="7928"/>
                </a:lnTo>
                <a:lnTo>
                  <a:pt x="6487" y="8229"/>
                </a:lnTo>
                <a:lnTo>
                  <a:pt x="6907" y="8589"/>
                </a:lnTo>
                <a:lnTo>
                  <a:pt x="7328" y="8949"/>
                </a:lnTo>
                <a:lnTo>
                  <a:pt x="7328" y="8949"/>
                </a:lnTo>
                <a:lnTo>
                  <a:pt x="4925" y="8409"/>
                </a:lnTo>
                <a:lnTo>
                  <a:pt x="4565" y="8289"/>
                </a:lnTo>
                <a:lnTo>
                  <a:pt x="4265" y="7928"/>
                </a:lnTo>
                <a:lnTo>
                  <a:pt x="3965" y="7568"/>
                </a:lnTo>
                <a:lnTo>
                  <a:pt x="2884" y="6367"/>
                </a:lnTo>
                <a:lnTo>
                  <a:pt x="2823" y="6307"/>
                </a:lnTo>
                <a:lnTo>
                  <a:pt x="2703" y="6367"/>
                </a:lnTo>
                <a:lnTo>
                  <a:pt x="2643" y="6487"/>
                </a:lnTo>
                <a:lnTo>
                  <a:pt x="2643" y="6607"/>
                </a:lnTo>
                <a:lnTo>
                  <a:pt x="3664" y="7988"/>
                </a:lnTo>
                <a:lnTo>
                  <a:pt x="3724" y="8109"/>
                </a:lnTo>
                <a:lnTo>
                  <a:pt x="3724" y="8109"/>
                </a:lnTo>
                <a:lnTo>
                  <a:pt x="2823" y="7868"/>
                </a:lnTo>
                <a:lnTo>
                  <a:pt x="1983" y="7688"/>
                </a:lnTo>
                <a:lnTo>
                  <a:pt x="1082" y="7508"/>
                </a:lnTo>
                <a:lnTo>
                  <a:pt x="61" y="7508"/>
                </a:lnTo>
                <a:lnTo>
                  <a:pt x="1" y="7628"/>
                </a:lnTo>
                <a:lnTo>
                  <a:pt x="61" y="7748"/>
                </a:lnTo>
                <a:lnTo>
                  <a:pt x="121" y="7868"/>
                </a:lnTo>
                <a:lnTo>
                  <a:pt x="601" y="8048"/>
                </a:lnTo>
                <a:lnTo>
                  <a:pt x="1082" y="8289"/>
                </a:lnTo>
                <a:lnTo>
                  <a:pt x="2043" y="8589"/>
                </a:lnTo>
                <a:lnTo>
                  <a:pt x="4085" y="9009"/>
                </a:lnTo>
                <a:lnTo>
                  <a:pt x="3664" y="9310"/>
                </a:lnTo>
                <a:lnTo>
                  <a:pt x="3244" y="9550"/>
                </a:lnTo>
                <a:lnTo>
                  <a:pt x="2523" y="10030"/>
                </a:lnTo>
                <a:lnTo>
                  <a:pt x="2163" y="10271"/>
                </a:lnTo>
                <a:lnTo>
                  <a:pt x="1863" y="10571"/>
                </a:lnTo>
                <a:lnTo>
                  <a:pt x="1863" y="10691"/>
                </a:lnTo>
                <a:lnTo>
                  <a:pt x="1863" y="10751"/>
                </a:lnTo>
                <a:lnTo>
                  <a:pt x="1923" y="10811"/>
                </a:lnTo>
                <a:lnTo>
                  <a:pt x="2043" y="10811"/>
                </a:lnTo>
                <a:lnTo>
                  <a:pt x="2403" y="10631"/>
                </a:lnTo>
                <a:lnTo>
                  <a:pt x="2763" y="10451"/>
                </a:lnTo>
                <a:lnTo>
                  <a:pt x="3484" y="9970"/>
                </a:lnTo>
                <a:lnTo>
                  <a:pt x="4085" y="9550"/>
                </a:lnTo>
                <a:lnTo>
                  <a:pt x="4325" y="9370"/>
                </a:lnTo>
                <a:lnTo>
                  <a:pt x="4625" y="9130"/>
                </a:lnTo>
                <a:lnTo>
                  <a:pt x="4745" y="9190"/>
                </a:lnTo>
                <a:lnTo>
                  <a:pt x="8469" y="10150"/>
                </a:lnTo>
                <a:lnTo>
                  <a:pt x="7087" y="10571"/>
                </a:lnTo>
                <a:lnTo>
                  <a:pt x="6367" y="10871"/>
                </a:lnTo>
                <a:lnTo>
                  <a:pt x="5706" y="11171"/>
                </a:lnTo>
                <a:lnTo>
                  <a:pt x="5526" y="10991"/>
                </a:lnTo>
                <a:lnTo>
                  <a:pt x="5286" y="10931"/>
                </a:lnTo>
                <a:lnTo>
                  <a:pt x="4986" y="10871"/>
                </a:lnTo>
                <a:lnTo>
                  <a:pt x="4685" y="10931"/>
                </a:lnTo>
                <a:lnTo>
                  <a:pt x="4445" y="10991"/>
                </a:lnTo>
                <a:lnTo>
                  <a:pt x="4205" y="11171"/>
                </a:lnTo>
                <a:lnTo>
                  <a:pt x="4085" y="11352"/>
                </a:lnTo>
                <a:lnTo>
                  <a:pt x="3965" y="11532"/>
                </a:lnTo>
                <a:lnTo>
                  <a:pt x="3904" y="11712"/>
                </a:lnTo>
                <a:lnTo>
                  <a:pt x="3904" y="11952"/>
                </a:lnTo>
                <a:lnTo>
                  <a:pt x="3904" y="12132"/>
                </a:lnTo>
                <a:lnTo>
                  <a:pt x="3965" y="12373"/>
                </a:lnTo>
                <a:lnTo>
                  <a:pt x="4085" y="12553"/>
                </a:lnTo>
                <a:lnTo>
                  <a:pt x="4205" y="12733"/>
                </a:lnTo>
                <a:lnTo>
                  <a:pt x="4445" y="12913"/>
                </a:lnTo>
                <a:lnTo>
                  <a:pt x="4685" y="12973"/>
                </a:lnTo>
                <a:lnTo>
                  <a:pt x="4986" y="13033"/>
                </a:lnTo>
                <a:lnTo>
                  <a:pt x="5286" y="12973"/>
                </a:lnTo>
                <a:lnTo>
                  <a:pt x="5526" y="12853"/>
                </a:lnTo>
                <a:lnTo>
                  <a:pt x="5826" y="12673"/>
                </a:lnTo>
                <a:lnTo>
                  <a:pt x="6006" y="12373"/>
                </a:lnTo>
                <a:lnTo>
                  <a:pt x="6067" y="12072"/>
                </a:lnTo>
                <a:lnTo>
                  <a:pt x="6727" y="11952"/>
                </a:lnTo>
                <a:lnTo>
                  <a:pt x="7328" y="11712"/>
                </a:lnTo>
                <a:lnTo>
                  <a:pt x="8529" y="11231"/>
                </a:lnTo>
                <a:lnTo>
                  <a:pt x="8529" y="11231"/>
                </a:lnTo>
                <a:lnTo>
                  <a:pt x="6127" y="14595"/>
                </a:lnTo>
                <a:lnTo>
                  <a:pt x="5286" y="15856"/>
                </a:lnTo>
                <a:lnTo>
                  <a:pt x="4865" y="15736"/>
                </a:lnTo>
                <a:lnTo>
                  <a:pt x="4445" y="15616"/>
                </a:lnTo>
                <a:lnTo>
                  <a:pt x="3904" y="15495"/>
                </a:lnTo>
                <a:lnTo>
                  <a:pt x="3304" y="15435"/>
                </a:lnTo>
                <a:lnTo>
                  <a:pt x="3064" y="15375"/>
                </a:lnTo>
                <a:lnTo>
                  <a:pt x="2884" y="15435"/>
                </a:lnTo>
                <a:lnTo>
                  <a:pt x="2463" y="15495"/>
                </a:lnTo>
                <a:lnTo>
                  <a:pt x="2403" y="15616"/>
                </a:lnTo>
                <a:lnTo>
                  <a:pt x="2403" y="15676"/>
                </a:lnTo>
                <a:lnTo>
                  <a:pt x="2703" y="15976"/>
                </a:lnTo>
                <a:lnTo>
                  <a:pt x="3004" y="16156"/>
                </a:lnTo>
                <a:lnTo>
                  <a:pt x="3664" y="16336"/>
                </a:lnTo>
                <a:lnTo>
                  <a:pt x="4265" y="16456"/>
                </a:lnTo>
                <a:lnTo>
                  <a:pt x="4745" y="16577"/>
                </a:lnTo>
                <a:lnTo>
                  <a:pt x="4205" y="17357"/>
                </a:lnTo>
                <a:lnTo>
                  <a:pt x="3965" y="17718"/>
                </a:lnTo>
                <a:lnTo>
                  <a:pt x="3724" y="18018"/>
                </a:lnTo>
                <a:lnTo>
                  <a:pt x="3604" y="18378"/>
                </a:lnTo>
                <a:lnTo>
                  <a:pt x="3604" y="18618"/>
                </a:lnTo>
                <a:lnTo>
                  <a:pt x="3664" y="18799"/>
                </a:lnTo>
                <a:lnTo>
                  <a:pt x="3724" y="18859"/>
                </a:lnTo>
                <a:lnTo>
                  <a:pt x="3965" y="18799"/>
                </a:lnTo>
                <a:lnTo>
                  <a:pt x="4205" y="18739"/>
                </a:lnTo>
                <a:lnTo>
                  <a:pt x="4385" y="18558"/>
                </a:lnTo>
                <a:lnTo>
                  <a:pt x="4565" y="18438"/>
                </a:lnTo>
                <a:lnTo>
                  <a:pt x="4865" y="18018"/>
                </a:lnTo>
                <a:lnTo>
                  <a:pt x="5166" y="17597"/>
                </a:lnTo>
                <a:lnTo>
                  <a:pt x="5646" y="16997"/>
                </a:lnTo>
                <a:lnTo>
                  <a:pt x="5766" y="17778"/>
                </a:lnTo>
                <a:lnTo>
                  <a:pt x="5886" y="18558"/>
                </a:lnTo>
                <a:lnTo>
                  <a:pt x="6067" y="19279"/>
                </a:lnTo>
                <a:lnTo>
                  <a:pt x="6187" y="19579"/>
                </a:lnTo>
                <a:lnTo>
                  <a:pt x="6367" y="19940"/>
                </a:lnTo>
                <a:lnTo>
                  <a:pt x="6427" y="19940"/>
                </a:lnTo>
                <a:lnTo>
                  <a:pt x="6547" y="19880"/>
                </a:lnTo>
                <a:lnTo>
                  <a:pt x="6547" y="19519"/>
                </a:lnTo>
                <a:lnTo>
                  <a:pt x="6547" y="19159"/>
                </a:lnTo>
                <a:lnTo>
                  <a:pt x="6427" y="18438"/>
                </a:lnTo>
                <a:lnTo>
                  <a:pt x="6247" y="17597"/>
                </a:lnTo>
                <a:lnTo>
                  <a:pt x="6006" y="16757"/>
                </a:lnTo>
                <a:lnTo>
                  <a:pt x="5946" y="16637"/>
                </a:lnTo>
                <a:lnTo>
                  <a:pt x="7208" y="14955"/>
                </a:lnTo>
                <a:lnTo>
                  <a:pt x="8949" y="12673"/>
                </a:lnTo>
                <a:lnTo>
                  <a:pt x="8829" y="14655"/>
                </a:lnTo>
                <a:lnTo>
                  <a:pt x="8589" y="14715"/>
                </a:lnTo>
                <a:lnTo>
                  <a:pt x="8409" y="14775"/>
                </a:lnTo>
                <a:lnTo>
                  <a:pt x="8289" y="14895"/>
                </a:lnTo>
                <a:lnTo>
                  <a:pt x="8169" y="15015"/>
                </a:lnTo>
                <a:lnTo>
                  <a:pt x="7988" y="15375"/>
                </a:lnTo>
                <a:lnTo>
                  <a:pt x="7928" y="15736"/>
                </a:lnTo>
                <a:lnTo>
                  <a:pt x="8048" y="16096"/>
                </a:lnTo>
                <a:lnTo>
                  <a:pt x="8229" y="16396"/>
                </a:lnTo>
                <a:lnTo>
                  <a:pt x="8349" y="16516"/>
                </a:lnTo>
                <a:lnTo>
                  <a:pt x="8529" y="16637"/>
                </a:lnTo>
                <a:lnTo>
                  <a:pt x="8709" y="16697"/>
                </a:lnTo>
                <a:lnTo>
                  <a:pt x="8949" y="16697"/>
                </a:lnTo>
                <a:lnTo>
                  <a:pt x="9250" y="16637"/>
                </a:lnTo>
                <a:lnTo>
                  <a:pt x="9550" y="16516"/>
                </a:lnTo>
                <a:lnTo>
                  <a:pt x="9730" y="16336"/>
                </a:lnTo>
                <a:lnTo>
                  <a:pt x="9850" y="16096"/>
                </a:lnTo>
                <a:lnTo>
                  <a:pt x="9910" y="15796"/>
                </a:lnTo>
                <a:lnTo>
                  <a:pt x="9910" y="15495"/>
                </a:lnTo>
                <a:lnTo>
                  <a:pt x="9850" y="15255"/>
                </a:lnTo>
                <a:lnTo>
                  <a:pt x="9730" y="15015"/>
                </a:lnTo>
                <a:lnTo>
                  <a:pt x="9910" y="11352"/>
                </a:lnTo>
                <a:lnTo>
                  <a:pt x="10030" y="11171"/>
                </a:lnTo>
                <a:lnTo>
                  <a:pt x="10150" y="11231"/>
                </a:lnTo>
                <a:lnTo>
                  <a:pt x="12493" y="14775"/>
                </a:lnTo>
                <a:lnTo>
                  <a:pt x="13634" y="16456"/>
                </a:lnTo>
                <a:lnTo>
                  <a:pt x="13514" y="16577"/>
                </a:lnTo>
                <a:lnTo>
                  <a:pt x="13393" y="16697"/>
                </a:lnTo>
                <a:lnTo>
                  <a:pt x="13213" y="16997"/>
                </a:lnTo>
                <a:lnTo>
                  <a:pt x="13033" y="17658"/>
                </a:lnTo>
                <a:lnTo>
                  <a:pt x="12913" y="18018"/>
                </a:lnTo>
                <a:lnTo>
                  <a:pt x="12793" y="18438"/>
                </a:lnTo>
                <a:lnTo>
                  <a:pt x="12793" y="18799"/>
                </a:lnTo>
                <a:lnTo>
                  <a:pt x="12793" y="18979"/>
                </a:lnTo>
                <a:lnTo>
                  <a:pt x="12913" y="19159"/>
                </a:lnTo>
                <a:lnTo>
                  <a:pt x="12973" y="19219"/>
                </a:lnTo>
                <a:lnTo>
                  <a:pt x="13093" y="19219"/>
                </a:lnTo>
                <a:lnTo>
                  <a:pt x="13213" y="19099"/>
                </a:lnTo>
                <a:lnTo>
                  <a:pt x="13393" y="18979"/>
                </a:lnTo>
                <a:lnTo>
                  <a:pt x="13574" y="18678"/>
                </a:lnTo>
                <a:lnTo>
                  <a:pt x="13694" y="18378"/>
                </a:lnTo>
                <a:lnTo>
                  <a:pt x="13814" y="18018"/>
                </a:lnTo>
                <a:lnTo>
                  <a:pt x="13934" y="17597"/>
                </a:lnTo>
                <a:lnTo>
                  <a:pt x="14054" y="17117"/>
                </a:lnTo>
                <a:lnTo>
                  <a:pt x="14835" y="18138"/>
                </a:lnTo>
                <a:lnTo>
                  <a:pt x="15676" y="19099"/>
                </a:lnTo>
                <a:lnTo>
                  <a:pt x="15736" y="19159"/>
                </a:lnTo>
                <a:lnTo>
                  <a:pt x="15856" y="19159"/>
                </a:lnTo>
                <a:lnTo>
                  <a:pt x="15916" y="19039"/>
                </a:lnTo>
                <a:lnTo>
                  <a:pt x="15916" y="18919"/>
                </a:lnTo>
                <a:lnTo>
                  <a:pt x="15556" y="18078"/>
                </a:lnTo>
                <a:lnTo>
                  <a:pt x="15075" y="17237"/>
                </a:lnTo>
                <a:lnTo>
                  <a:pt x="15616" y="17237"/>
                </a:lnTo>
                <a:lnTo>
                  <a:pt x="16697" y="17417"/>
                </a:lnTo>
                <a:lnTo>
                  <a:pt x="17237" y="17477"/>
                </a:lnTo>
                <a:lnTo>
                  <a:pt x="17718" y="17477"/>
                </a:lnTo>
                <a:lnTo>
                  <a:pt x="17898" y="17417"/>
                </a:lnTo>
                <a:lnTo>
                  <a:pt x="17958" y="17237"/>
                </a:lnTo>
                <a:lnTo>
                  <a:pt x="17958" y="17117"/>
                </a:lnTo>
                <a:lnTo>
                  <a:pt x="17838" y="16997"/>
                </a:lnTo>
                <a:lnTo>
                  <a:pt x="17357" y="16877"/>
                </a:lnTo>
                <a:lnTo>
                  <a:pt x="16817" y="16757"/>
                </a:lnTo>
                <a:lnTo>
                  <a:pt x="15736" y="16577"/>
                </a:lnTo>
                <a:lnTo>
                  <a:pt x="15135" y="16456"/>
                </a:lnTo>
                <a:lnTo>
                  <a:pt x="14535" y="16336"/>
                </a:lnTo>
                <a:lnTo>
                  <a:pt x="13333" y="14535"/>
                </a:lnTo>
                <a:lnTo>
                  <a:pt x="13093" y="14174"/>
                </a:lnTo>
                <a:lnTo>
                  <a:pt x="13273" y="14354"/>
                </a:lnTo>
                <a:lnTo>
                  <a:pt x="13454" y="14535"/>
                </a:lnTo>
                <a:lnTo>
                  <a:pt x="13634" y="14595"/>
                </a:lnTo>
                <a:lnTo>
                  <a:pt x="13814" y="14655"/>
                </a:lnTo>
                <a:lnTo>
                  <a:pt x="14054" y="14655"/>
                </a:lnTo>
                <a:lnTo>
                  <a:pt x="14294" y="14595"/>
                </a:lnTo>
                <a:lnTo>
                  <a:pt x="14474" y="14475"/>
                </a:lnTo>
                <a:lnTo>
                  <a:pt x="14655" y="14354"/>
                </a:lnTo>
                <a:lnTo>
                  <a:pt x="14715" y="14174"/>
                </a:lnTo>
                <a:lnTo>
                  <a:pt x="14835" y="13994"/>
                </a:lnTo>
                <a:lnTo>
                  <a:pt x="14895" y="13634"/>
                </a:lnTo>
                <a:lnTo>
                  <a:pt x="14835" y="13273"/>
                </a:lnTo>
                <a:lnTo>
                  <a:pt x="14715" y="13093"/>
                </a:lnTo>
                <a:lnTo>
                  <a:pt x="14655" y="12913"/>
                </a:lnTo>
                <a:lnTo>
                  <a:pt x="14474" y="12793"/>
                </a:lnTo>
                <a:lnTo>
                  <a:pt x="14294" y="12673"/>
                </a:lnTo>
                <a:lnTo>
                  <a:pt x="14054" y="12613"/>
                </a:lnTo>
                <a:lnTo>
                  <a:pt x="13694" y="12613"/>
                </a:lnTo>
                <a:lnTo>
                  <a:pt x="13454" y="12733"/>
                </a:lnTo>
                <a:lnTo>
                  <a:pt x="11111" y="10811"/>
                </a:lnTo>
                <a:lnTo>
                  <a:pt x="14414" y="11592"/>
                </a:lnTo>
                <a:lnTo>
                  <a:pt x="16096" y="12072"/>
                </a:lnTo>
                <a:lnTo>
                  <a:pt x="16216" y="12433"/>
                </a:lnTo>
                <a:lnTo>
                  <a:pt x="16456" y="12793"/>
                </a:lnTo>
                <a:lnTo>
                  <a:pt x="16937" y="13394"/>
                </a:lnTo>
                <a:lnTo>
                  <a:pt x="17477" y="14174"/>
                </a:lnTo>
                <a:lnTo>
                  <a:pt x="17718" y="14535"/>
                </a:lnTo>
                <a:lnTo>
                  <a:pt x="18018" y="14895"/>
                </a:lnTo>
                <a:lnTo>
                  <a:pt x="18138" y="14955"/>
                </a:lnTo>
                <a:lnTo>
                  <a:pt x="18198" y="14895"/>
                </a:lnTo>
                <a:lnTo>
                  <a:pt x="18258" y="14835"/>
                </a:lnTo>
                <a:lnTo>
                  <a:pt x="18258" y="14775"/>
                </a:lnTo>
                <a:lnTo>
                  <a:pt x="18018" y="14354"/>
                </a:lnTo>
                <a:lnTo>
                  <a:pt x="17778" y="13934"/>
                </a:lnTo>
                <a:lnTo>
                  <a:pt x="17297" y="13153"/>
                </a:lnTo>
                <a:lnTo>
                  <a:pt x="17057" y="12733"/>
                </a:lnTo>
                <a:lnTo>
                  <a:pt x="16757" y="12252"/>
                </a:lnTo>
                <a:lnTo>
                  <a:pt x="16757" y="12252"/>
                </a:lnTo>
                <a:lnTo>
                  <a:pt x="18138" y="12553"/>
                </a:lnTo>
                <a:lnTo>
                  <a:pt x="18799" y="12673"/>
                </a:lnTo>
                <a:lnTo>
                  <a:pt x="19519" y="12793"/>
                </a:lnTo>
                <a:lnTo>
                  <a:pt x="19699" y="12733"/>
                </a:lnTo>
                <a:lnTo>
                  <a:pt x="19820" y="12673"/>
                </a:lnTo>
                <a:lnTo>
                  <a:pt x="19940" y="12553"/>
                </a:lnTo>
                <a:lnTo>
                  <a:pt x="20060" y="12433"/>
                </a:lnTo>
                <a:lnTo>
                  <a:pt x="20060" y="12252"/>
                </a:lnTo>
                <a:lnTo>
                  <a:pt x="20060" y="12132"/>
                </a:lnTo>
                <a:lnTo>
                  <a:pt x="20000" y="12012"/>
                </a:lnTo>
                <a:lnTo>
                  <a:pt x="19820" y="11892"/>
                </a:lnTo>
                <a:lnTo>
                  <a:pt x="18739" y="11532"/>
                </a:lnTo>
                <a:lnTo>
                  <a:pt x="17657" y="11231"/>
                </a:lnTo>
                <a:lnTo>
                  <a:pt x="18018" y="11051"/>
                </a:lnTo>
                <a:lnTo>
                  <a:pt x="18618" y="10631"/>
                </a:lnTo>
                <a:lnTo>
                  <a:pt x="18919" y="10391"/>
                </a:lnTo>
                <a:lnTo>
                  <a:pt x="19219" y="10090"/>
                </a:lnTo>
                <a:lnTo>
                  <a:pt x="19279" y="9970"/>
                </a:lnTo>
                <a:lnTo>
                  <a:pt x="19279" y="9850"/>
                </a:lnTo>
                <a:lnTo>
                  <a:pt x="19279" y="9670"/>
                </a:lnTo>
                <a:lnTo>
                  <a:pt x="19219" y="9550"/>
                </a:lnTo>
                <a:lnTo>
                  <a:pt x="19159" y="9490"/>
                </a:lnTo>
                <a:lnTo>
                  <a:pt x="19039" y="9370"/>
                </a:lnTo>
                <a:lnTo>
                  <a:pt x="18739" y="9370"/>
                </a:lnTo>
                <a:lnTo>
                  <a:pt x="18378" y="9550"/>
                </a:lnTo>
                <a:lnTo>
                  <a:pt x="18018" y="9790"/>
                </a:lnTo>
                <a:lnTo>
                  <a:pt x="17417" y="10271"/>
                </a:lnTo>
                <a:lnTo>
                  <a:pt x="16937" y="10631"/>
                </a:lnTo>
                <a:lnTo>
                  <a:pt x="16516" y="10991"/>
                </a:lnTo>
                <a:lnTo>
                  <a:pt x="15075" y="10691"/>
                </a:lnTo>
                <a:lnTo>
                  <a:pt x="11952" y="9970"/>
                </a:lnTo>
                <a:lnTo>
                  <a:pt x="13153" y="9430"/>
                </a:lnTo>
                <a:lnTo>
                  <a:pt x="13333" y="9610"/>
                </a:lnTo>
                <a:lnTo>
                  <a:pt x="13574" y="9730"/>
                </a:lnTo>
                <a:lnTo>
                  <a:pt x="13874" y="9850"/>
                </a:lnTo>
                <a:lnTo>
                  <a:pt x="14174" y="9730"/>
                </a:lnTo>
                <a:lnTo>
                  <a:pt x="14414" y="9610"/>
                </a:lnTo>
                <a:lnTo>
                  <a:pt x="14595" y="9310"/>
                </a:lnTo>
                <a:lnTo>
                  <a:pt x="14655" y="9009"/>
                </a:lnTo>
                <a:lnTo>
                  <a:pt x="14655" y="8949"/>
                </a:lnTo>
                <a:lnTo>
                  <a:pt x="14655" y="8769"/>
                </a:lnTo>
                <a:lnTo>
                  <a:pt x="14595" y="8649"/>
                </a:lnTo>
                <a:lnTo>
                  <a:pt x="14414" y="8409"/>
                </a:lnTo>
                <a:lnTo>
                  <a:pt x="14174" y="8229"/>
                </a:lnTo>
                <a:lnTo>
                  <a:pt x="13994" y="8169"/>
                </a:lnTo>
                <a:lnTo>
                  <a:pt x="13634" y="8169"/>
                </a:lnTo>
                <a:lnTo>
                  <a:pt x="13454" y="8289"/>
                </a:lnTo>
                <a:lnTo>
                  <a:pt x="13273" y="8409"/>
                </a:lnTo>
                <a:lnTo>
                  <a:pt x="13153" y="8589"/>
                </a:lnTo>
                <a:lnTo>
                  <a:pt x="12372" y="8769"/>
                </a:lnTo>
                <a:lnTo>
                  <a:pt x="11652" y="9009"/>
                </a:lnTo>
                <a:lnTo>
                  <a:pt x="14775" y="4745"/>
                </a:lnTo>
                <a:lnTo>
                  <a:pt x="14835" y="4745"/>
                </a:lnTo>
                <a:lnTo>
                  <a:pt x="15676" y="4865"/>
                </a:lnTo>
                <a:lnTo>
                  <a:pt x="16576" y="4926"/>
                </a:lnTo>
                <a:lnTo>
                  <a:pt x="17057" y="4926"/>
                </a:lnTo>
                <a:lnTo>
                  <a:pt x="17477" y="4865"/>
                </a:lnTo>
                <a:lnTo>
                  <a:pt x="17898" y="4745"/>
                </a:lnTo>
                <a:lnTo>
                  <a:pt x="18258" y="4565"/>
                </a:lnTo>
                <a:lnTo>
                  <a:pt x="18378" y="4505"/>
                </a:lnTo>
                <a:lnTo>
                  <a:pt x="18378" y="4385"/>
                </a:lnTo>
                <a:lnTo>
                  <a:pt x="18318" y="4265"/>
                </a:lnTo>
                <a:lnTo>
                  <a:pt x="18198" y="4265"/>
                </a:lnTo>
                <a:lnTo>
                  <a:pt x="17898" y="4205"/>
                </a:lnTo>
                <a:lnTo>
                  <a:pt x="17537" y="4145"/>
                </a:lnTo>
                <a:lnTo>
                  <a:pt x="16817" y="4145"/>
                </a:lnTo>
                <a:lnTo>
                  <a:pt x="16096" y="4205"/>
                </a:lnTo>
                <a:lnTo>
                  <a:pt x="15195" y="4205"/>
                </a:lnTo>
                <a:lnTo>
                  <a:pt x="15255" y="4145"/>
                </a:lnTo>
                <a:lnTo>
                  <a:pt x="17237" y="1442"/>
                </a:lnTo>
                <a:lnTo>
                  <a:pt x="17357" y="1142"/>
                </a:lnTo>
                <a:lnTo>
                  <a:pt x="17357" y="962"/>
                </a:lnTo>
                <a:lnTo>
                  <a:pt x="17237" y="782"/>
                </a:lnTo>
                <a:lnTo>
                  <a:pt x="17057" y="662"/>
                </a:lnTo>
                <a:lnTo>
                  <a:pt x="16817" y="601"/>
                </a:lnTo>
                <a:lnTo>
                  <a:pt x="16576" y="662"/>
                </a:lnTo>
                <a:lnTo>
                  <a:pt x="16336" y="782"/>
                </a:lnTo>
                <a:lnTo>
                  <a:pt x="16096" y="1022"/>
                </a:lnTo>
                <a:lnTo>
                  <a:pt x="14414" y="3304"/>
                </a:lnTo>
                <a:lnTo>
                  <a:pt x="14294" y="2223"/>
                </a:lnTo>
                <a:lnTo>
                  <a:pt x="14234" y="1142"/>
                </a:lnTo>
                <a:lnTo>
                  <a:pt x="14234" y="1"/>
                </a:lnTo>
                <a:close/>
              </a:path>
            </a:pathLst>
          </a:custGeom>
          <a:solidFill>
            <a:srgbClr val="79C6CC"/>
          </a:solidFill>
          <a:ln>
            <a:noFill/>
          </a:ln>
        </p:spPr>
        <p:txBody>
          <a:bodyPr lIns="121900" tIns="121900" rIns="121900" bIns="121900" anchor="ctr" anchorCtr="0">
            <a:noAutofit/>
          </a:bodyPr>
          <a:lstStyle/>
          <a:p>
            <a:pPr lvl="0" rtl="0">
              <a:spcBef>
                <a:spcPts val="0"/>
              </a:spcBef>
              <a:buNone/>
            </a:pPr>
            <a:endParaRPr sz="2400"/>
          </a:p>
        </p:txBody>
      </p:sp>
      <p:sp>
        <p:nvSpPr>
          <p:cNvPr id="127" name="Shape 127"/>
          <p:cNvSpPr/>
          <p:nvPr/>
        </p:nvSpPr>
        <p:spPr>
          <a:xfrm>
            <a:off x="444360" y="2114830"/>
            <a:ext cx="372433" cy="362903"/>
          </a:xfrm>
          <a:custGeom>
            <a:avLst/>
            <a:gdLst/>
            <a:ahLst/>
            <a:cxnLst/>
            <a:rect l="0" t="0" r="0" b="0"/>
            <a:pathLst>
              <a:path w="21141" h="20600" extrusionOk="0">
                <a:moveTo>
                  <a:pt x="10991" y="7687"/>
                </a:moveTo>
                <a:lnTo>
                  <a:pt x="11411" y="7867"/>
                </a:lnTo>
                <a:lnTo>
                  <a:pt x="11771" y="7988"/>
                </a:lnTo>
                <a:lnTo>
                  <a:pt x="10931" y="8888"/>
                </a:lnTo>
                <a:lnTo>
                  <a:pt x="10991" y="7687"/>
                </a:lnTo>
                <a:close/>
                <a:moveTo>
                  <a:pt x="10090" y="7507"/>
                </a:moveTo>
                <a:lnTo>
                  <a:pt x="10030" y="9549"/>
                </a:lnTo>
                <a:lnTo>
                  <a:pt x="8048" y="8708"/>
                </a:lnTo>
                <a:lnTo>
                  <a:pt x="8709" y="8288"/>
                </a:lnTo>
                <a:lnTo>
                  <a:pt x="10090" y="7507"/>
                </a:lnTo>
                <a:close/>
                <a:moveTo>
                  <a:pt x="12973" y="7988"/>
                </a:moveTo>
                <a:lnTo>
                  <a:pt x="12973" y="8348"/>
                </a:lnTo>
                <a:lnTo>
                  <a:pt x="13033" y="8648"/>
                </a:lnTo>
                <a:lnTo>
                  <a:pt x="13153" y="9369"/>
                </a:lnTo>
                <a:lnTo>
                  <a:pt x="13273" y="10270"/>
                </a:lnTo>
                <a:lnTo>
                  <a:pt x="13453" y="11110"/>
                </a:lnTo>
                <a:lnTo>
                  <a:pt x="13453" y="11110"/>
                </a:lnTo>
                <a:lnTo>
                  <a:pt x="11351" y="10150"/>
                </a:lnTo>
                <a:lnTo>
                  <a:pt x="11051" y="10029"/>
                </a:lnTo>
                <a:lnTo>
                  <a:pt x="12792" y="8168"/>
                </a:lnTo>
                <a:lnTo>
                  <a:pt x="12912" y="8108"/>
                </a:lnTo>
                <a:lnTo>
                  <a:pt x="12973" y="7988"/>
                </a:lnTo>
                <a:close/>
                <a:moveTo>
                  <a:pt x="7207" y="9549"/>
                </a:moveTo>
                <a:lnTo>
                  <a:pt x="9369" y="10570"/>
                </a:lnTo>
                <a:lnTo>
                  <a:pt x="7267" y="12672"/>
                </a:lnTo>
                <a:lnTo>
                  <a:pt x="7327" y="11831"/>
                </a:lnTo>
                <a:lnTo>
                  <a:pt x="7327" y="10990"/>
                </a:lnTo>
                <a:lnTo>
                  <a:pt x="7327" y="10270"/>
                </a:lnTo>
                <a:lnTo>
                  <a:pt x="7267" y="9909"/>
                </a:lnTo>
                <a:lnTo>
                  <a:pt x="7207" y="9549"/>
                </a:lnTo>
                <a:close/>
                <a:moveTo>
                  <a:pt x="9910" y="11171"/>
                </a:moveTo>
                <a:lnTo>
                  <a:pt x="9790" y="14233"/>
                </a:lnTo>
                <a:lnTo>
                  <a:pt x="9429" y="13993"/>
                </a:lnTo>
                <a:lnTo>
                  <a:pt x="9009" y="13813"/>
                </a:lnTo>
                <a:lnTo>
                  <a:pt x="8168" y="13513"/>
                </a:lnTo>
                <a:lnTo>
                  <a:pt x="7808" y="13393"/>
                </a:lnTo>
                <a:lnTo>
                  <a:pt x="9910" y="11171"/>
                </a:lnTo>
                <a:close/>
                <a:moveTo>
                  <a:pt x="10931" y="11291"/>
                </a:moveTo>
                <a:lnTo>
                  <a:pt x="11171" y="11411"/>
                </a:lnTo>
                <a:lnTo>
                  <a:pt x="13573" y="12492"/>
                </a:lnTo>
                <a:lnTo>
                  <a:pt x="12552" y="13152"/>
                </a:lnTo>
                <a:lnTo>
                  <a:pt x="11651" y="13693"/>
                </a:lnTo>
                <a:lnTo>
                  <a:pt x="10871" y="14233"/>
                </a:lnTo>
                <a:lnTo>
                  <a:pt x="10931" y="11291"/>
                </a:lnTo>
                <a:close/>
                <a:moveTo>
                  <a:pt x="10750" y="0"/>
                </a:moveTo>
                <a:lnTo>
                  <a:pt x="10630" y="60"/>
                </a:lnTo>
                <a:lnTo>
                  <a:pt x="10570" y="120"/>
                </a:lnTo>
                <a:lnTo>
                  <a:pt x="10450" y="661"/>
                </a:lnTo>
                <a:lnTo>
                  <a:pt x="10330" y="1141"/>
                </a:lnTo>
                <a:lnTo>
                  <a:pt x="10270" y="2162"/>
                </a:lnTo>
                <a:lnTo>
                  <a:pt x="10210" y="4264"/>
                </a:lnTo>
                <a:lnTo>
                  <a:pt x="9850" y="3904"/>
                </a:lnTo>
                <a:lnTo>
                  <a:pt x="9489" y="3543"/>
                </a:lnTo>
                <a:lnTo>
                  <a:pt x="8889" y="2943"/>
                </a:lnTo>
                <a:lnTo>
                  <a:pt x="8588" y="2642"/>
                </a:lnTo>
                <a:lnTo>
                  <a:pt x="8228" y="2402"/>
                </a:lnTo>
                <a:lnTo>
                  <a:pt x="8168" y="2402"/>
                </a:lnTo>
                <a:lnTo>
                  <a:pt x="8108" y="2462"/>
                </a:lnTo>
                <a:lnTo>
                  <a:pt x="8048" y="2522"/>
                </a:lnTo>
                <a:lnTo>
                  <a:pt x="8048" y="2582"/>
                </a:lnTo>
                <a:lnTo>
                  <a:pt x="8288" y="2943"/>
                </a:lnTo>
                <a:lnTo>
                  <a:pt x="8588" y="3303"/>
                </a:lnTo>
                <a:lnTo>
                  <a:pt x="9189" y="3844"/>
                </a:lnTo>
                <a:lnTo>
                  <a:pt x="9669" y="4384"/>
                </a:lnTo>
                <a:lnTo>
                  <a:pt x="9910" y="4624"/>
                </a:lnTo>
                <a:lnTo>
                  <a:pt x="10210" y="4805"/>
                </a:lnTo>
                <a:lnTo>
                  <a:pt x="10210" y="4925"/>
                </a:lnTo>
                <a:lnTo>
                  <a:pt x="10090" y="6666"/>
                </a:lnTo>
                <a:lnTo>
                  <a:pt x="8348" y="7687"/>
                </a:lnTo>
                <a:lnTo>
                  <a:pt x="7808" y="7988"/>
                </a:lnTo>
                <a:lnTo>
                  <a:pt x="7267" y="8348"/>
                </a:lnTo>
                <a:lnTo>
                  <a:pt x="5165" y="7447"/>
                </a:lnTo>
                <a:lnTo>
                  <a:pt x="3784" y="6786"/>
                </a:lnTo>
                <a:lnTo>
                  <a:pt x="3784" y="6366"/>
                </a:lnTo>
                <a:lnTo>
                  <a:pt x="3784" y="6006"/>
                </a:lnTo>
                <a:lnTo>
                  <a:pt x="3844" y="5405"/>
                </a:lnTo>
                <a:lnTo>
                  <a:pt x="3784" y="4805"/>
                </a:lnTo>
                <a:lnTo>
                  <a:pt x="3784" y="4564"/>
                </a:lnTo>
                <a:lnTo>
                  <a:pt x="3724" y="4384"/>
                </a:lnTo>
                <a:lnTo>
                  <a:pt x="3544" y="3964"/>
                </a:lnTo>
                <a:lnTo>
                  <a:pt x="3363" y="3964"/>
                </a:lnTo>
                <a:lnTo>
                  <a:pt x="3183" y="4324"/>
                </a:lnTo>
                <a:lnTo>
                  <a:pt x="3063" y="4684"/>
                </a:lnTo>
                <a:lnTo>
                  <a:pt x="3003" y="5345"/>
                </a:lnTo>
                <a:lnTo>
                  <a:pt x="3003" y="6006"/>
                </a:lnTo>
                <a:lnTo>
                  <a:pt x="2943" y="6486"/>
                </a:lnTo>
                <a:lnTo>
                  <a:pt x="2102" y="6066"/>
                </a:lnTo>
                <a:lnTo>
                  <a:pt x="1682" y="5886"/>
                </a:lnTo>
                <a:lnTo>
                  <a:pt x="1322" y="5765"/>
                </a:lnTo>
                <a:lnTo>
                  <a:pt x="721" y="5765"/>
                </a:lnTo>
                <a:lnTo>
                  <a:pt x="541" y="5886"/>
                </a:lnTo>
                <a:lnTo>
                  <a:pt x="601" y="6126"/>
                </a:lnTo>
                <a:lnTo>
                  <a:pt x="721" y="6366"/>
                </a:lnTo>
                <a:lnTo>
                  <a:pt x="901" y="6546"/>
                </a:lnTo>
                <a:lnTo>
                  <a:pt x="1141" y="6666"/>
                </a:lnTo>
                <a:lnTo>
                  <a:pt x="1562" y="6907"/>
                </a:lnTo>
                <a:lnTo>
                  <a:pt x="2042" y="7087"/>
                </a:lnTo>
                <a:lnTo>
                  <a:pt x="2703" y="7447"/>
                </a:lnTo>
                <a:lnTo>
                  <a:pt x="1982" y="7687"/>
                </a:lnTo>
                <a:lnTo>
                  <a:pt x="1261" y="7988"/>
                </a:lnTo>
                <a:lnTo>
                  <a:pt x="601" y="8288"/>
                </a:lnTo>
                <a:lnTo>
                  <a:pt x="301" y="8468"/>
                </a:lnTo>
                <a:lnTo>
                  <a:pt x="0" y="8708"/>
                </a:lnTo>
                <a:lnTo>
                  <a:pt x="0" y="8828"/>
                </a:lnTo>
                <a:lnTo>
                  <a:pt x="60" y="8888"/>
                </a:lnTo>
                <a:lnTo>
                  <a:pt x="421" y="8828"/>
                </a:lnTo>
                <a:lnTo>
                  <a:pt x="781" y="8768"/>
                </a:lnTo>
                <a:lnTo>
                  <a:pt x="1442" y="8468"/>
                </a:lnTo>
                <a:lnTo>
                  <a:pt x="2282" y="8168"/>
                </a:lnTo>
                <a:lnTo>
                  <a:pt x="3063" y="7747"/>
                </a:lnTo>
                <a:lnTo>
                  <a:pt x="3123" y="7627"/>
                </a:lnTo>
                <a:lnTo>
                  <a:pt x="5105" y="8588"/>
                </a:lnTo>
                <a:lnTo>
                  <a:pt x="6607" y="9249"/>
                </a:lnTo>
                <a:lnTo>
                  <a:pt x="6486" y="9669"/>
                </a:lnTo>
                <a:lnTo>
                  <a:pt x="6546" y="10150"/>
                </a:lnTo>
                <a:lnTo>
                  <a:pt x="6607" y="10990"/>
                </a:lnTo>
                <a:lnTo>
                  <a:pt x="6546" y="11651"/>
                </a:lnTo>
                <a:lnTo>
                  <a:pt x="6486" y="12312"/>
                </a:lnTo>
                <a:lnTo>
                  <a:pt x="6426" y="12972"/>
                </a:lnTo>
                <a:lnTo>
                  <a:pt x="6426" y="13573"/>
                </a:lnTo>
                <a:lnTo>
                  <a:pt x="6306" y="13693"/>
                </a:lnTo>
                <a:lnTo>
                  <a:pt x="4865" y="15134"/>
                </a:lnTo>
                <a:lnTo>
                  <a:pt x="4745" y="15014"/>
                </a:lnTo>
                <a:lnTo>
                  <a:pt x="4625" y="14954"/>
                </a:lnTo>
                <a:lnTo>
                  <a:pt x="4264" y="14834"/>
                </a:lnTo>
                <a:lnTo>
                  <a:pt x="3604" y="14774"/>
                </a:lnTo>
                <a:lnTo>
                  <a:pt x="3183" y="14714"/>
                </a:lnTo>
                <a:lnTo>
                  <a:pt x="2823" y="14714"/>
                </a:lnTo>
                <a:lnTo>
                  <a:pt x="2403" y="14774"/>
                </a:lnTo>
                <a:lnTo>
                  <a:pt x="2282" y="14834"/>
                </a:lnTo>
                <a:lnTo>
                  <a:pt x="2102" y="14954"/>
                </a:lnTo>
                <a:lnTo>
                  <a:pt x="2042" y="15074"/>
                </a:lnTo>
                <a:lnTo>
                  <a:pt x="2102" y="15134"/>
                </a:lnTo>
                <a:lnTo>
                  <a:pt x="2222" y="15314"/>
                </a:lnTo>
                <a:lnTo>
                  <a:pt x="2343" y="15374"/>
                </a:lnTo>
                <a:lnTo>
                  <a:pt x="2643" y="1555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6"/>
                </a:lnTo>
                <a:lnTo>
                  <a:pt x="4444" y="16696"/>
                </a:lnTo>
                <a:lnTo>
                  <a:pt x="4505" y="17236"/>
                </a:lnTo>
                <a:lnTo>
                  <a:pt x="4565" y="18317"/>
                </a:lnTo>
                <a:lnTo>
                  <a:pt x="4625" y="18858"/>
                </a:lnTo>
                <a:lnTo>
                  <a:pt x="4745" y="19338"/>
                </a:lnTo>
                <a:lnTo>
                  <a:pt x="4865" y="19458"/>
                </a:lnTo>
                <a:lnTo>
                  <a:pt x="4985" y="19518"/>
                </a:lnTo>
                <a:lnTo>
                  <a:pt x="5105" y="19518"/>
                </a:lnTo>
                <a:lnTo>
                  <a:pt x="5225" y="19338"/>
                </a:lnTo>
                <a:lnTo>
                  <a:pt x="5225" y="18858"/>
                </a:lnTo>
                <a:lnTo>
                  <a:pt x="5225" y="18317"/>
                </a:lnTo>
                <a:lnTo>
                  <a:pt x="5225" y="17236"/>
                </a:lnTo>
                <a:lnTo>
                  <a:pt x="5225" y="16636"/>
                </a:lnTo>
                <a:lnTo>
                  <a:pt x="5165" y="15975"/>
                </a:lnTo>
                <a:lnTo>
                  <a:pt x="6727" y="14474"/>
                </a:lnTo>
                <a:lnTo>
                  <a:pt x="7147" y="14053"/>
                </a:lnTo>
                <a:lnTo>
                  <a:pt x="7387" y="14173"/>
                </a:lnTo>
                <a:lnTo>
                  <a:pt x="7688" y="14354"/>
                </a:lnTo>
                <a:lnTo>
                  <a:pt x="8228" y="14534"/>
                </a:lnTo>
                <a:lnTo>
                  <a:pt x="9009" y="14894"/>
                </a:lnTo>
                <a:lnTo>
                  <a:pt x="9369" y="15014"/>
                </a:lnTo>
                <a:lnTo>
                  <a:pt x="9790" y="15134"/>
                </a:lnTo>
                <a:lnTo>
                  <a:pt x="9669" y="16636"/>
                </a:lnTo>
                <a:lnTo>
                  <a:pt x="9369" y="16876"/>
                </a:lnTo>
                <a:lnTo>
                  <a:pt x="9069" y="17176"/>
                </a:lnTo>
                <a:lnTo>
                  <a:pt x="8588" y="17777"/>
                </a:lnTo>
                <a:lnTo>
                  <a:pt x="7928" y="18437"/>
                </a:lnTo>
                <a:lnTo>
                  <a:pt x="7567" y="18738"/>
                </a:lnTo>
                <a:lnTo>
                  <a:pt x="7327" y="19158"/>
                </a:lnTo>
                <a:lnTo>
                  <a:pt x="7267" y="19218"/>
                </a:lnTo>
                <a:lnTo>
                  <a:pt x="7327" y="19278"/>
                </a:lnTo>
                <a:lnTo>
                  <a:pt x="7387" y="19338"/>
                </a:lnTo>
                <a:lnTo>
                  <a:pt x="7447" y="19278"/>
                </a:lnTo>
                <a:lnTo>
                  <a:pt x="7808" y="19038"/>
                </a:lnTo>
                <a:lnTo>
                  <a:pt x="8168" y="18678"/>
                </a:lnTo>
                <a:lnTo>
                  <a:pt x="8829" y="18017"/>
                </a:lnTo>
                <a:lnTo>
                  <a:pt x="9249" y="17717"/>
                </a:lnTo>
                <a:lnTo>
                  <a:pt x="9669" y="17296"/>
                </a:lnTo>
                <a:lnTo>
                  <a:pt x="9609" y="18738"/>
                </a:lnTo>
                <a:lnTo>
                  <a:pt x="9669" y="19458"/>
                </a:lnTo>
                <a:lnTo>
                  <a:pt x="9669" y="20119"/>
                </a:lnTo>
                <a:lnTo>
                  <a:pt x="9729" y="20299"/>
                </a:lnTo>
                <a:lnTo>
                  <a:pt x="9850" y="20419"/>
                </a:lnTo>
                <a:lnTo>
                  <a:pt x="9970" y="20539"/>
                </a:lnTo>
                <a:lnTo>
                  <a:pt x="10150" y="20599"/>
                </a:lnTo>
                <a:lnTo>
                  <a:pt x="10330" y="20599"/>
                </a:lnTo>
                <a:lnTo>
                  <a:pt x="10450" y="20539"/>
                </a:lnTo>
                <a:lnTo>
                  <a:pt x="10570" y="20419"/>
                </a:lnTo>
                <a:lnTo>
                  <a:pt x="10630" y="20239"/>
                </a:lnTo>
                <a:lnTo>
                  <a:pt x="10750" y="19158"/>
                </a:lnTo>
                <a:lnTo>
                  <a:pt x="10811" y="18017"/>
                </a:lnTo>
                <a:lnTo>
                  <a:pt x="11111" y="18317"/>
                </a:lnTo>
                <a:lnTo>
                  <a:pt x="11651" y="18858"/>
                </a:lnTo>
                <a:lnTo>
                  <a:pt x="11952" y="19098"/>
                </a:lnTo>
                <a:lnTo>
                  <a:pt x="12252" y="19278"/>
                </a:lnTo>
                <a:lnTo>
                  <a:pt x="12372" y="19338"/>
                </a:lnTo>
                <a:lnTo>
                  <a:pt x="12552" y="19338"/>
                </a:lnTo>
                <a:lnTo>
                  <a:pt x="12672" y="19278"/>
                </a:lnTo>
                <a:lnTo>
                  <a:pt x="12792" y="19218"/>
                </a:lnTo>
                <a:lnTo>
                  <a:pt x="12852" y="19098"/>
                </a:lnTo>
                <a:lnTo>
                  <a:pt x="12912" y="18978"/>
                </a:lnTo>
                <a:lnTo>
                  <a:pt x="12912" y="18858"/>
                </a:lnTo>
                <a:lnTo>
                  <a:pt x="12852" y="18678"/>
                </a:lnTo>
                <a:lnTo>
                  <a:pt x="12612" y="18377"/>
                </a:lnTo>
                <a:lnTo>
                  <a:pt x="12312" y="18077"/>
                </a:lnTo>
                <a:lnTo>
                  <a:pt x="11711" y="17536"/>
                </a:lnTo>
                <a:lnTo>
                  <a:pt x="11291" y="17176"/>
                </a:lnTo>
                <a:lnTo>
                  <a:pt x="10811" y="16816"/>
                </a:lnTo>
                <a:lnTo>
                  <a:pt x="10811" y="15374"/>
                </a:lnTo>
                <a:lnTo>
                  <a:pt x="10811" y="15314"/>
                </a:lnTo>
                <a:lnTo>
                  <a:pt x="11892" y="14654"/>
                </a:lnTo>
                <a:lnTo>
                  <a:pt x="12912" y="13873"/>
                </a:lnTo>
                <a:lnTo>
                  <a:pt x="13573" y="13393"/>
                </a:lnTo>
                <a:lnTo>
                  <a:pt x="14234" y="12792"/>
                </a:lnTo>
                <a:lnTo>
                  <a:pt x="16576" y="13873"/>
                </a:lnTo>
                <a:lnTo>
                  <a:pt x="16576" y="13933"/>
                </a:lnTo>
                <a:lnTo>
                  <a:pt x="16636" y="14774"/>
                </a:lnTo>
                <a:lnTo>
                  <a:pt x="16756" y="15675"/>
                </a:lnTo>
                <a:lnTo>
                  <a:pt x="16876" y="16095"/>
                </a:lnTo>
                <a:lnTo>
                  <a:pt x="17056" y="16516"/>
                </a:lnTo>
                <a:lnTo>
                  <a:pt x="17237" y="16936"/>
                </a:lnTo>
                <a:lnTo>
                  <a:pt x="17477" y="17236"/>
                </a:lnTo>
                <a:lnTo>
                  <a:pt x="17597" y="17296"/>
                </a:lnTo>
                <a:lnTo>
                  <a:pt x="17657" y="17296"/>
                </a:lnTo>
                <a:lnTo>
                  <a:pt x="17777" y="17236"/>
                </a:lnTo>
                <a:lnTo>
                  <a:pt x="17777" y="17116"/>
                </a:lnTo>
                <a:lnTo>
                  <a:pt x="17777" y="16816"/>
                </a:lnTo>
                <a:lnTo>
                  <a:pt x="17717" y="16455"/>
                </a:lnTo>
                <a:lnTo>
                  <a:pt x="17597" y="15735"/>
                </a:lnTo>
                <a:lnTo>
                  <a:pt x="17357" y="15074"/>
                </a:lnTo>
                <a:lnTo>
                  <a:pt x="17237" y="14354"/>
                </a:lnTo>
                <a:lnTo>
                  <a:pt x="17237" y="14173"/>
                </a:lnTo>
                <a:lnTo>
                  <a:pt x="17297" y="14173"/>
                </a:lnTo>
                <a:lnTo>
                  <a:pt x="20360" y="15615"/>
                </a:lnTo>
                <a:lnTo>
                  <a:pt x="20600" y="15675"/>
                </a:lnTo>
                <a:lnTo>
                  <a:pt x="20840" y="15615"/>
                </a:lnTo>
                <a:lnTo>
                  <a:pt x="20960" y="15495"/>
                </a:lnTo>
                <a:lnTo>
                  <a:pt x="21080" y="15254"/>
                </a:lnTo>
                <a:lnTo>
                  <a:pt x="21080" y="15014"/>
                </a:lnTo>
                <a:lnTo>
                  <a:pt x="20960" y="14774"/>
                </a:lnTo>
                <a:lnTo>
                  <a:pt x="20780" y="14534"/>
                </a:lnTo>
                <a:lnTo>
                  <a:pt x="20480" y="14354"/>
                </a:lnTo>
                <a:lnTo>
                  <a:pt x="17957" y="13212"/>
                </a:lnTo>
                <a:lnTo>
                  <a:pt x="18918" y="12912"/>
                </a:lnTo>
                <a:lnTo>
                  <a:pt x="19999" y="12612"/>
                </a:lnTo>
                <a:lnTo>
                  <a:pt x="21080" y="12372"/>
                </a:lnTo>
                <a:lnTo>
                  <a:pt x="21140" y="12312"/>
                </a:lnTo>
                <a:lnTo>
                  <a:pt x="21080" y="12252"/>
                </a:lnTo>
                <a:lnTo>
                  <a:pt x="19098" y="12252"/>
                </a:lnTo>
                <a:lnTo>
                  <a:pt x="18558" y="12312"/>
                </a:lnTo>
                <a:lnTo>
                  <a:pt x="18077" y="12432"/>
                </a:lnTo>
                <a:lnTo>
                  <a:pt x="17597" y="12612"/>
                </a:lnTo>
                <a:lnTo>
                  <a:pt x="17177" y="12852"/>
                </a:lnTo>
                <a:lnTo>
                  <a:pt x="14474" y="11591"/>
                </a:lnTo>
                <a:lnTo>
                  <a:pt x="14414" y="11050"/>
                </a:lnTo>
                <a:lnTo>
                  <a:pt x="14354" y="10450"/>
                </a:lnTo>
                <a:lnTo>
                  <a:pt x="14054" y="9309"/>
                </a:lnTo>
                <a:lnTo>
                  <a:pt x="13873" y="8348"/>
                </a:lnTo>
                <a:lnTo>
                  <a:pt x="13693" y="7867"/>
                </a:lnTo>
                <a:lnTo>
                  <a:pt x="13513" y="7687"/>
                </a:lnTo>
                <a:lnTo>
                  <a:pt x="13393" y="7507"/>
                </a:lnTo>
                <a:lnTo>
                  <a:pt x="14534" y="6246"/>
                </a:lnTo>
                <a:lnTo>
                  <a:pt x="15555" y="5105"/>
                </a:lnTo>
                <a:lnTo>
                  <a:pt x="16876" y="5285"/>
                </a:lnTo>
                <a:lnTo>
                  <a:pt x="17177" y="5345"/>
                </a:lnTo>
                <a:lnTo>
                  <a:pt x="17477" y="5345"/>
                </a:lnTo>
                <a:lnTo>
                  <a:pt x="17717" y="5285"/>
                </a:lnTo>
                <a:lnTo>
                  <a:pt x="18017" y="5165"/>
                </a:lnTo>
                <a:lnTo>
                  <a:pt x="18077" y="5045"/>
                </a:lnTo>
                <a:lnTo>
                  <a:pt x="18077" y="4925"/>
                </a:lnTo>
                <a:lnTo>
                  <a:pt x="17837" y="4744"/>
                </a:lnTo>
                <a:lnTo>
                  <a:pt x="17537" y="4624"/>
                </a:lnTo>
                <a:lnTo>
                  <a:pt x="17237" y="4564"/>
                </a:lnTo>
                <a:lnTo>
                  <a:pt x="16936" y="4504"/>
                </a:lnTo>
                <a:lnTo>
                  <a:pt x="16156" y="4384"/>
                </a:lnTo>
                <a:lnTo>
                  <a:pt x="16396" y="4144"/>
                </a:lnTo>
                <a:lnTo>
                  <a:pt x="17116" y="3303"/>
                </a:lnTo>
                <a:lnTo>
                  <a:pt x="17417" y="2883"/>
                </a:lnTo>
                <a:lnTo>
                  <a:pt x="17537" y="2642"/>
                </a:lnTo>
                <a:lnTo>
                  <a:pt x="17597" y="2342"/>
                </a:lnTo>
                <a:lnTo>
                  <a:pt x="17597" y="2282"/>
                </a:lnTo>
                <a:lnTo>
                  <a:pt x="17477" y="2222"/>
                </a:lnTo>
                <a:lnTo>
                  <a:pt x="17056" y="2462"/>
                </a:lnTo>
                <a:lnTo>
                  <a:pt x="16696" y="2763"/>
                </a:lnTo>
                <a:lnTo>
                  <a:pt x="16035" y="3483"/>
                </a:lnTo>
                <a:lnTo>
                  <a:pt x="15375" y="4204"/>
                </a:lnTo>
                <a:lnTo>
                  <a:pt x="15255" y="3483"/>
                </a:lnTo>
                <a:lnTo>
                  <a:pt x="15255" y="2943"/>
                </a:lnTo>
                <a:lnTo>
                  <a:pt x="15195" y="2642"/>
                </a:lnTo>
                <a:lnTo>
                  <a:pt x="15135" y="2402"/>
                </a:lnTo>
                <a:lnTo>
                  <a:pt x="15014" y="2222"/>
                </a:lnTo>
                <a:lnTo>
                  <a:pt x="14894" y="2162"/>
                </a:lnTo>
                <a:lnTo>
                  <a:pt x="14714" y="2222"/>
                </a:lnTo>
                <a:lnTo>
                  <a:pt x="14534" y="2342"/>
                </a:lnTo>
                <a:lnTo>
                  <a:pt x="14474" y="2582"/>
                </a:lnTo>
                <a:lnTo>
                  <a:pt x="14354" y="2883"/>
                </a:lnTo>
                <a:lnTo>
                  <a:pt x="14354" y="3243"/>
                </a:lnTo>
                <a:lnTo>
                  <a:pt x="14354" y="3543"/>
                </a:lnTo>
                <a:lnTo>
                  <a:pt x="14414" y="3904"/>
                </a:lnTo>
                <a:lnTo>
                  <a:pt x="14474" y="4264"/>
                </a:lnTo>
                <a:lnTo>
                  <a:pt x="14594" y="4504"/>
                </a:lnTo>
                <a:lnTo>
                  <a:pt x="14774" y="4744"/>
                </a:lnTo>
                <a:lnTo>
                  <a:pt x="14774" y="4805"/>
                </a:lnTo>
                <a:lnTo>
                  <a:pt x="14114" y="5465"/>
                </a:lnTo>
                <a:lnTo>
                  <a:pt x="12552" y="7147"/>
                </a:lnTo>
                <a:lnTo>
                  <a:pt x="12192" y="6967"/>
                </a:lnTo>
                <a:lnTo>
                  <a:pt x="11771" y="6786"/>
                </a:lnTo>
                <a:lnTo>
                  <a:pt x="11351" y="6666"/>
                </a:lnTo>
                <a:lnTo>
                  <a:pt x="10991" y="6546"/>
                </a:lnTo>
                <a:lnTo>
                  <a:pt x="10991" y="4925"/>
                </a:lnTo>
                <a:lnTo>
                  <a:pt x="11051" y="4564"/>
                </a:lnTo>
                <a:lnTo>
                  <a:pt x="11351" y="4204"/>
                </a:lnTo>
                <a:lnTo>
                  <a:pt x="11591" y="3844"/>
                </a:lnTo>
                <a:lnTo>
                  <a:pt x="12612" y="2582"/>
                </a:lnTo>
                <a:lnTo>
                  <a:pt x="12612" y="2462"/>
                </a:lnTo>
                <a:lnTo>
                  <a:pt x="12552" y="2342"/>
                </a:lnTo>
                <a:lnTo>
                  <a:pt x="12432" y="2282"/>
                </a:lnTo>
                <a:lnTo>
                  <a:pt x="12312" y="2342"/>
                </a:lnTo>
                <a:lnTo>
                  <a:pt x="11111" y="3663"/>
                </a:lnTo>
                <a:lnTo>
                  <a:pt x="11051" y="3724"/>
                </a:lnTo>
                <a:lnTo>
                  <a:pt x="11111" y="2823"/>
                </a:lnTo>
                <a:lnTo>
                  <a:pt x="11111" y="1922"/>
                </a:lnTo>
                <a:lnTo>
                  <a:pt x="11051" y="1021"/>
                </a:lnTo>
                <a:lnTo>
                  <a:pt x="10931" y="120"/>
                </a:lnTo>
                <a:lnTo>
                  <a:pt x="10871" y="60"/>
                </a:lnTo>
                <a:lnTo>
                  <a:pt x="1075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28" name="Shape 128"/>
          <p:cNvSpPr/>
          <p:nvPr/>
        </p:nvSpPr>
        <p:spPr>
          <a:xfrm>
            <a:off x="2026634" y="1164801"/>
            <a:ext cx="8138799" cy="4528399"/>
          </a:xfrm>
          <a:prstGeom prst="rect">
            <a:avLst/>
          </a:prstGeom>
          <a:solidFill>
            <a:srgbClr val="FFFFFF"/>
          </a:solidFill>
          <a:ln w="76200" cap="flat" cmpd="sng">
            <a:solidFill>
              <a:srgbClr val="CE2F1C"/>
            </a:solidFill>
            <a:prstDash val="solid"/>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129" name="Shape 129"/>
          <p:cNvSpPr/>
          <p:nvPr/>
        </p:nvSpPr>
        <p:spPr>
          <a:xfrm>
            <a:off x="2179746" y="1326001"/>
            <a:ext cx="7832399" cy="4205999"/>
          </a:xfrm>
          <a:prstGeom prst="rect">
            <a:avLst/>
          </a:prstGeom>
          <a:solidFill>
            <a:srgbClr val="FFFFFF"/>
          </a:solidFill>
          <a:ln w="9525" cap="flat" cmpd="sng">
            <a:solidFill>
              <a:srgbClr val="79C6CC"/>
            </a:solidFill>
            <a:prstDash val="dot"/>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130" name="Shape 130"/>
          <p:cNvSpPr txBox="1">
            <a:spLocks noGrp="1"/>
          </p:cNvSpPr>
          <p:nvPr>
            <p:ph type="title"/>
          </p:nvPr>
        </p:nvSpPr>
        <p:spPr>
          <a:xfrm>
            <a:off x="2476950" y="1419558"/>
            <a:ext cx="7237999" cy="603999"/>
          </a:xfrm>
          <a:prstGeom prst="rect">
            <a:avLst/>
          </a:prstGeom>
        </p:spPr>
        <p:txBody>
          <a:bodyPr lIns="91425" tIns="91425" rIns="91425" bIns="91425" anchor="t"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131" name="Shape 131"/>
          <p:cNvSpPr txBox="1">
            <a:spLocks noGrp="1"/>
          </p:cNvSpPr>
          <p:nvPr>
            <p:ph type="body" idx="1"/>
          </p:nvPr>
        </p:nvSpPr>
        <p:spPr>
          <a:xfrm>
            <a:off x="2335000" y="1919933"/>
            <a:ext cx="2396800" cy="3096400"/>
          </a:xfrm>
          <a:prstGeom prst="rect">
            <a:avLst/>
          </a:prstGeom>
        </p:spPr>
        <p:txBody>
          <a:bodyPr lIns="91425" tIns="91425" rIns="91425" bIns="91425" anchor="t" anchorCtr="0"/>
          <a:lstStyle>
            <a:lvl1pPr lvl="0" rtl="0">
              <a:spcBef>
                <a:spcPts val="0"/>
              </a:spcBef>
              <a:buSzPct val="100000"/>
              <a:defRPr sz="1600"/>
            </a:lvl1pPr>
            <a:lvl2pPr lvl="1" rtl="0">
              <a:spcBef>
                <a:spcPts val="0"/>
              </a:spcBef>
              <a:buSzPct val="100000"/>
              <a:defRPr sz="1600"/>
            </a:lvl2pPr>
            <a:lvl3pPr lvl="2" rtl="0">
              <a:spcBef>
                <a:spcPts val="0"/>
              </a:spcBef>
              <a:buSzPct val="100000"/>
              <a:defRPr sz="1600"/>
            </a:lvl3pPr>
            <a:lvl4pPr lvl="3" rtl="0">
              <a:spcBef>
                <a:spcPts val="0"/>
              </a:spcBef>
              <a:buSzPct val="100000"/>
              <a:defRPr sz="1600"/>
            </a:lvl4pPr>
            <a:lvl5pPr lvl="4" rtl="0">
              <a:spcBef>
                <a:spcPts val="0"/>
              </a:spcBef>
              <a:buSzPct val="100000"/>
              <a:defRPr sz="1600"/>
            </a:lvl5pPr>
            <a:lvl6pPr lvl="5" rtl="0">
              <a:spcBef>
                <a:spcPts val="0"/>
              </a:spcBef>
              <a:buSzPct val="100000"/>
              <a:defRPr sz="1600"/>
            </a:lvl6pPr>
            <a:lvl7pPr lvl="6" rtl="0">
              <a:spcBef>
                <a:spcPts val="0"/>
              </a:spcBef>
              <a:buSzPct val="100000"/>
              <a:defRPr sz="1600"/>
            </a:lvl7pPr>
            <a:lvl8pPr lvl="7" rtl="0">
              <a:spcBef>
                <a:spcPts val="0"/>
              </a:spcBef>
              <a:buSzPct val="100000"/>
              <a:defRPr sz="1600"/>
            </a:lvl8pPr>
            <a:lvl9pPr lvl="8" rtl="0">
              <a:spcBef>
                <a:spcPts val="0"/>
              </a:spcBef>
              <a:buSzPct val="100000"/>
              <a:defRPr sz="1600"/>
            </a:lvl9pPr>
          </a:lstStyle>
          <a:p>
            <a:endParaRPr/>
          </a:p>
        </p:txBody>
      </p:sp>
      <p:sp>
        <p:nvSpPr>
          <p:cNvPr id="132" name="Shape 132"/>
          <p:cNvSpPr txBox="1">
            <a:spLocks noGrp="1"/>
          </p:cNvSpPr>
          <p:nvPr>
            <p:ph type="body" idx="2"/>
          </p:nvPr>
        </p:nvSpPr>
        <p:spPr>
          <a:xfrm>
            <a:off x="4854748" y="1919933"/>
            <a:ext cx="2396800" cy="3096400"/>
          </a:xfrm>
          <a:prstGeom prst="rect">
            <a:avLst/>
          </a:prstGeom>
        </p:spPr>
        <p:txBody>
          <a:bodyPr lIns="91425" tIns="91425" rIns="91425" bIns="91425" anchor="t" anchorCtr="0"/>
          <a:lstStyle>
            <a:lvl1pPr lvl="0" rtl="0">
              <a:spcBef>
                <a:spcPts val="0"/>
              </a:spcBef>
              <a:buSzPct val="100000"/>
              <a:defRPr sz="1600"/>
            </a:lvl1pPr>
            <a:lvl2pPr lvl="1" rtl="0">
              <a:spcBef>
                <a:spcPts val="0"/>
              </a:spcBef>
              <a:buSzPct val="100000"/>
              <a:defRPr sz="1600"/>
            </a:lvl2pPr>
            <a:lvl3pPr lvl="2" rtl="0">
              <a:spcBef>
                <a:spcPts val="0"/>
              </a:spcBef>
              <a:buSzPct val="100000"/>
              <a:defRPr sz="1600"/>
            </a:lvl3pPr>
            <a:lvl4pPr lvl="3" rtl="0">
              <a:spcBef>
                <a:spcPts val="0"/>
              </a:spcBef>
              <a:buSzPct val="100000"/>
              <a:defRPr sz="1600"/>
            </a:lvl4pPr>
            <a:lvl5pPr lvl="4" rtl="0">
              <a:spcBef>
                <a:spcPts val="0"/>
              </a:spcBef>
              <a:buSzPct val="100000"/>
              <a:defRPr sz="1600"/>
            </a:lvl5pPr>
            <a:lvl6pPr lvl="5" rtl="0">
              <a:spcBef>
                <a:spcPts val="0"/>
              </a:spcBef>
              <a:buSzPct val="100000"/>
              <a:defRPr sz="1600"/>
            </a:lvl6pPr>
            <a:lvl7pPr lvl="6" rtl="0">
              <a:spcBef>
                <a:spcPts val="0"/>
              </a:spcBef>
              <a:buSzPct val="100000"/>
              <a:defRPr sz="1600"/>
            </a:lvl7pPr>
            <a:lvl8pPr lvl="7" rtl="0">
              <a:spcBef>
                <a:spcPts val="0"/>
              </a:spcBef>
              <a:buSzPct val="100000"/>
              <a:defRPr sz="1600"/>
            </a:lvl8pPr>
            <a:lvl9pPr lvl="8" rtl="0">
              <a:spcBef>
                <a:spcPts val="0"/>
              </a:spcBef>
              <a:buSzPct val="100000"/>
              <a:defRPr sz="1600"/>
            </a:lvl9pPr>
          </a:lstStyle>
          <a:p>
            <a:endParaRPr/>
          </a:p>
        </p:txBody>
      </p:sp>
      <p:sp>
        <p:nvSpPr>
          <p:cNvPr id="133" name="Shape 133"/>
          <p:cNvSpPr txBox="1">
            <a:spLocks noGrp="1"/>
          </p:cNvSpPr>
          <p:nvPr>
            <p:ph type="body" idx="3"/>
          </p:nvPr>
        </p:nvSpPr>
        <p:spPr>
          <a:xfrm>
            <a:off x="7374497" y="1919933"/>
            <a:ext cx="2396800" cy="3096400"/>
          </a:xfrm>
          <a:prstGeom prst="rect">
            <a:avLst/>
          </a:prstGeom>
        </p:spPr>
        <p:txBody>
          <a:bodyPr lIns="91425" tIns="91425" rIns="91425" bIns="91425" anchor="t" anchorCtr="0"/>
          <a:lstStyle>
            <a:lvl1pPr lvl="0" rtl="0">
              <a:spcBef>
                <a:spcPts val="0"/>
              </a:spcBef>
              <a:buSzPct val="100000"/>
              <a:defRPr sz="1600"/>
            </a:lvl1pPr>
            <a:lvl2pPr lvl="1" rtl="0">
              <a:spcBef>
                <a:spcPts val="0"/>
              </a:spcBef>
              <a:buSzPct val="100000"/>
              <a:defRPr sz="1600"/>
            </a:lvl2pPr>
            <a:lvl3pPr lvl="2" rtl="0">
              <a:spcBef>
                <a:spcPts val="0"/>
              </a:spcBef>
              <a:buSzPct val="100000"/>
              <a:defRPr sz="1600"/>
            </a:lvl3pPr>
            <a:lvl4pPr lvl="3" rtl="0">
              <a:spcBef>
                <a:spcPts val="0"/>
              </a:spcBef>
              <a:buSzPct val="100000"/>
              <a:defRPr sz="1600"/>
            </a:lvl4pPr>
            <a:lvl5pPr lvl="4" rtl="0">
              <a:spcBef>
                <a:spcPts val="0"/>
              </a:spcBef>
              <a:buSzPct val="100000"/>
              <a:defRPr sz="1600"/>
            </a:lvl5pPr>
            <a:lvl6pPr lvl="5" rtl="0">
              <a:spcBef>
                <a:spcPts val="0"/>
              </a:spcBef>
              <a:buSzPct val="100000"/>
              <a:defRPr sz="1600"/>
            </a:lvl6pPr>
            <a:lvl7pPr lvl="6" rtl="0">
              <a:spcBef>
                <a:spcPts val="0"/>
              </a:spcBef>
              <a:buSzPct val="100000"/>
              <a:defRPr sz="1600"/>
            </a:lvl7pPr>
            <a:lvl8pPr lvl="7" rtl="0">
              <a:spcBef>
                <a:spcPts val="0"/>
              </a:spcBef>
              <a:buSzPct val="100000"/>
              <a:defRPr sz="1600"/>
            </a:lvl8pPr>
            <a:lvl9pPr lvl="8" rtl="0">
              <a:spcBef>
                <a:spcPts val="0"/>
              </a:spcBef>
              <a:buSzPct val="100000"/>
              <a:defRPr sz="1600"/>
            </a:lvl9pPr>
          </a:lstStyle>
          <a:p>
            <a:endParaRPr/>
          </a:p>
        </p:txBody>
      </p:sp>
    </p:spTree>
    <p:extLst>
      <p:ext uri="{BB962C8B-B14F-4D97-AF65-F5344CB8AC3E}">
        <p14:creationId xmlns:p14="http://schemas.microsoft.com/office/powerpoint/2010/main" val="12262007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0A36B2D-1114-44CF-8AE8-DF74208E1DC8}" type="datetimeFigureOut">
              <a:rPr lang="en-US" smtClean="0"/>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5EF622-2AB3-4A23-AA26-788DAFFFBA62}" type="slidenum">
              <a:rPr lang="en-US" smtClean="0"/>
              <a:t>‹#›</a:t>
            </a:fld>
            <a:endParaRPr lang="en-US"/>
          </a:p>
        </p:txBody>
      </p:sp>
    </p:spTree>
    <p:extLst>
      <p:ext uri="{BB962C8B-B14F-4D97-AF65-F5344CB8AC3E}">
        <p14:creationId xmlns:p14="http://schemas.microsoft.com/office/powerpoint/2010/main" val="3318875844"/>
      </p:ext>
    </p:extLst>
  </p:cSld>
  <p:clrMapOvr>
    <a:masterClrMapping/>
  </p:clrMapOvr>
  <p:transition spd="slow">
    <p:push dir="u"/>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134"/>
        <p:cNvGrpSpPr/>
        <p:nvPr/>
      </p:nvGrpSpPr>
      <p:grpSpPr>
        <a:xfrm>
          <a:off x="0" y="0"/>
          <a:ext cx="0" cy="0"/>
          <a:chOff x="0" y="0"/>
          <a:chExt cx="0" cy="0"/>
        </a:xfrm>
      </p:grpSpPr>
      <p:sp>
        <p:nvSpPr>
          <p:cNvPr id="135" name="Shape 135"/>
          <p:cNvSpPr/>
          <p:nvPr/>
        </p:nvSpPr>
        <p:spPr>
          <a:xfrm rot="3731686" flipH="1">
            <a:off x="10293190" y="4244874"/>
            <a:ext cx="450497" cy="117921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136" name="Shape 136"/>
          <p:cNvSpPr/>
          <p:nvPr/>
        </p:nvSpPr>
        <p:spPr>
          <a:xfrm rot="3048944">
            <a:off x="10181210" y="3502476"/>
            <a:ext cx="436895" cy="900915"/>
          </a:xfrm>
          <a:custGeom>
            <a:avLst/>
            <a:gdLst/>
            <a:ahLst/>
            <a:cxnLst/>
            <a:rect l="0" t="0" r="0" b="0"/>
            <a:pathLst>
              <a:path w="18378" h="37897" extrusionOk="0">
                <a:moveTo>
                  <a:pt x="4505" y="1"/>
                </a:moveTo>
                <a:lnTo>
                  <a:pt x="4024" y="121"/>
                </a:lnTo>
                <a:lnTo>
                  <a:pt x="3784" y="181"/>
                </a:lnTo>
                <a:lnTo>
                  <a:pt x="3604" y="301"/>
                </a:lnTo>
                <a:lnTo>
                  <a:pt x="3424" y="481"/>
                </a:lnTo>
                <a:lnTo>
                  <a:pt x="3243" y="661"/>
                </a:lnTo>
                <a:lnTo>
                  <a:pt x="3123" y="842"/>
                </a:lnTo>
                <a:lnTo>
                  <a:pt x="3003" y="1082"/>
                </a:lnTo>
                <a:lnTo>
                  <a:pt x="2943" y="1622"/>
                </a:lnTo>
                <a:lnTo>
                  <a:pt x="2883" y="2163"/>
                </a:lnTo>
                <a:lnTo>
                  <a:pt x="2883" y="2763"/>
                </a:lnTo>
                <a:lnTo>
                  <a:pt x="2943" y="3304"/>
                </a:lnTo>
                <a:lnTo>
                  <a:pt x="3063" y="3844"/>
                </a:lnTo>
                <a:lnTo>
                  <a:pt x="3243" y="4325"/>
                </a:lnTo>
                <a:lnTo>
                  <a:pt x="3424" y="4865"/>
                </a:lnTo>
                <a:lnTo>
                  <a:pt x="3664" y="5346"/>
                </a:lnTo>
                <a:lnTo>
                  <a:pt x="4144" y="6247"/>
                </a:lnTo>
                <a:lnTo>
                  <a:pt x="4445" y="6607"/>
                </a:lnTo>
                <a:lnTo>
                  <a:pt x="4745" y="7027"/>
                </a:lnTo>
                <a:lnTo>
                  <a:pt x="5105" y="7268"/>
                </a:lnTo>
                <a:lnTo>
                  <a:pt x="5466" y="7568"/>
                </a:lnTo>
                <a:lnTo>
                  <a:pt x="6246" y="8048"/>
                </a:lnTo>
                <a:lnTo>
                  <a:pt x="6787" y="10210"/>
                </a:lnTo>
                <a:lnTo>
                  <a:pt x="5766" y="9370"/>
                </a:lnTo>
                <a:lnTo>
                  <a:pt x="4685" y="8589"/>
                </a:lnTo>
                <a:lnTo>
                  <a:pt x="3484" y="7568"/>
                </a:lnTo>
                <a:lnTo>
                  <a:pt x="2883" y="7027"/>
                </a:lnTo>
                <a:lnTo>
                  <a:pt x="2283" y="6547"/>
                </a:lnTo>
                <a:lnTo>
                  <a:pt x="1982" y="6367"/>
                </a:lnTo>
                <a:lnTo>
                  <a:pt x="1682" y="6307"/>
                </a:lnTo>
                <a:lnTo>
                  <a:pt x="1442" y="6247"/>
                </a:lnTo>
                <a:lnTo>
                  <a:pt x="1141" y="6307"/>
                </a:lnTo>
                <a:lnTo>
                  <a:pt x="901" y="6427"/>
                </a:lnTo>
                <a:lnTo>
                  <a:pt x="661" y="6607"/>
                </a:lnTo>
                <a:lnTo>
                  <a:pt x="421" y="6787"/>
                </a:lnTo>
                <a:lnTo>
                  <a:pt x="301" y="7027"/>
                </a:lnTo>
                <a:lnTo>
                  <a:pt x="120" y="7328"/>
                </a:lnTo>
                <a:lnTo>
                  <a:pt x="60" y="7568"/>
                </a:lnTo>
                <a:lnTo>
                  <a:pt x="0" y="7868"/>
                </a:lnTo>
                <a:lnTo>
                  <a:pt x="60" y="8168"/>
                </a:lnTo>
                <a:lnTo>
                  <a:pt x="120" y="8469"/>
                </a:lnTo>
                <a:lnTo>
                  <a:pt x="241" y="8709"/>
                </a:lnTo>
                <a:lnTo>
                  <a:pt x="481" y="8949"/>
                </a:lnTo>
                <a:lnTo>
                  <a:pt x="721" y="9189"/>
                </a:lnTo>
                <a:lnTo>
                  <a:pt x="1382" y="9550"/>
                </a:lnTo>
                <a:lnTo>
                  <a:pt x="2042" y="9850"/>
                </a:lnTo>
                <a:lnTo>
                  <a:pt x="3364" y="10511"/>
                </a:lnTo>
                <a:lnTo>
                  <a:pt x="4625" y="11231"/>
                </a:lnTo>
                <a:lnTo>
                  <a:pt x="5946" y="11892"/>
                </a:lnTo>
                <a:lnTo>
                  <a:pt x="6246" y="11952"/>
                </a:lnTo>
                <a:lnTo>
                  <a:pt x="6607" y="11892"/>
                </a:lnTo>
                <a:lnTo>
                  <a:pt x="6847" y="11772"/>
                </a:lnTo>
                <a:lnTo>
                  <a:pt x="7087" y="11592"/>
                </a:lnTo>
                <a:lnTo>
                  <a:pt x="7507" y="13153"/>
                </a:lnTo>
                <a:lnTo>
                  <a:pt x="7808" y="14715"/>
                </a:lnTo>
                <a:lnTo>
                  <a:pt x="7868" y="15075"/>
                </a:lnTo>
                <a:lnTo>
                  <a:pt x="6667" y="14294"/>
                </a:lnTo>
                <a:lnTo>
                  <a:pt x="6066" y="13874"/>
                </a:lnTo>
                <a:lnTo>
                  <a:pt x="5466" y="13513"/>
                </a:lnTo>
                <a:lnTo>
                  <a:pt x="4805" y="13213"/>
                </a:lnTo>
                <a:lnTo>
                  <a:pt x="4144" y="12973"/>
                </a:lnTo>
                <a:lnTo>
                  <a:pt x="3424" y="12733"/>
                </a:lnTo>
                <a:lnTo>
                  <a:pt x="2703" y="12613"/>
                </a:lnTo>
                <a:lnTo>
                  <a:pt x="2403" y="12613"/>
                </a:lnTo>
                <a:lnTo>
                  <a:pt x="2162" y="12673"/>
                </a:lnTo>
                <a:lnTo>
                  <a:pt x="1922" y="12793"/>
                </a:lnTo>
                <a:lnTo>
                  <a:pt x="1742" y="12913"/>
                </a:lnTo>
                <a:lnTo>
                  <a:pt x="1562" y="13093"/>
                </a:lnTo>
                <a:lnTo>
                  <a:pt x="1442" y="13333"/>
                </a:lnTo>
                <a:lnTo>
                  <a:pt x="1382" y="13573"/>
                </a:lnTo>
                <a:lnTo>
                  <a:pt x="1322" y="13814"/>
                </a:lnTo>
                <a:lnTo>
                  <a:pt x="1322" y="14054"/>
                </a:lnTo>
                <a:lnTo>
                  <a:pt x="1322" y="14354"/>
                </a:lnTo>
                <a:lnTo>
                  <a:pt x="1382" y="14594"/>
                </a:lnTo>
                <a:lnTo>
                  <a:pt x="1502" y="14835"/>
                </a:lnTo>
                <a:lnTo>
                  <a:pt x="1682" y="15075"/>
                </a:lnTo>
                <a:lnTo>
                  <a:pt x="1862" y="15255"/>
                </a:lnTo>
                <a:lnTo>
                  <a:pt x="2042" y="15375"/>
                </a:lnTo>
                <a:lnTo>
                  <a:pt x="2343" y="15495"/>
                </a:lnTo>
                <a:lnTo>
                  <a:pt x="3003" y="15675"/>
                </a:lnTo>
                <a:lnTo>
                  <a:pt x="3724" y="15856"/>
                </a:lnTo>
                <a:lnTo>
                  <a:pt x="5105" y="15976"/>
                </a:lnTo>
                <a:lnTo>
                  <a:pt x="6547" y="16156"/>
                </a:lnTo>
                <a:lnTo>
                  <a:pt x="7267" y="16276"/>
                </a:lnTo>
                <a:lnTo>
                  <a:pt x="7928" y="16456"/>
                </a:lnTo>
                <a:lnTo>
                  <a:pt x="8168" y="16456"/>
                </a:lnTo>
                <a:lnTo>
                  <a:pt x="8588" y="19459"/>
                </a:lnTo>
                <a:lnTo>
                  <a:pt x="8949" y="22522"/>
                </a:lnTo>
                <a:lnTo>
                  <a:pt x="8949" y="22642"/>
                </a:lnTo>
                <a:lnTo>
                  <a:pt x="8408" y="22101"/>
                </a:lnTo>
                <a:lnTo>
                  <a:pt x="7748" y="21681"/>
                </a:lnTo>
                <a:lnTo>
                  <a:pt x="7147" y="21201"/>
                </a:lnTo>
                <a:lnTo>
                  <a:pt x="6667" y="20780"/>
                </a:lnTo>
                <a:lnTo>
                  <a:pt x="6186" y="20420"/>
                </a:lnTo>
                <a:lnTo>
                  <a:pt x="5646" y="20000"/>
                </a:lnTo>
                <a:lnTo>
                  <a:pt x="5105" y="19639"/>
                </a:lnTo>
                <a:lnTo>
                  <a:pt x="4445" y="19339"/>
                </a:lnTo>
                <a:lnTo>
                  <a:pt x="3784" y="19099"/>
                </a:lnTo>
                <a:lnTo>
                  <a:pt x="3484" y="19039"/>
                </a:lnTo>
                <a:lnTo>
                  <a:pt x="3123" y="18979"/>
                </a:lnTo>
                <a:lnTo>
                  <a:pt x="2823" y="18979"/>
                </a:lnTo>
                <a:lnTo>
                  <a:pt x="2523" y="19039"/>
                </a:lnTo>
                <a:lnTo>
                  <a:pt x="2222" y="19159"/>
                </a:lnTo>
                <a:lnTo>
                  <a:pt x="1982" y="19339"/>
                </a:lnTo>
                <a:lnTo>
                  <a:pt x="1622" y="19639"/>
                </a:lnTo>
                <a:lnTo>
                  <a:pt x="1382" y="20000"/>
                </a:lnTo>
                <a:lnTo>
                  <a:pt x="1322" y="20180"/>
                </a:lnTo>
                <a:lnTo>
                  <a:pt x="1262" y="20420"/>
                </a:lnTo>
                <a:lnTo>
                  <a:pt x="1262" y="20660"/>
                </a:lnTo>
                <a:lnTo>
                  <a:pt x="1322" y="20840"/>
                </a:lnTo>
                <a:lnTo>
                  <a:pt x="1442" y="21141"/>
                </a:lnTo>
                <a:lnTo>
                  <a:pt x="1562" y="21381"/>
                </a:lnTo>
                <a:lnTo>
                  <a:pt x="1742" y="21621"/>
                </a:lnTo>
                <a:lnTo>
                  <a:pt x="1982" y="21861"/>
                </a:lnTo>
                <a:lnTo>
                  <a:pt x="2463" y="22162"/>
                </a:lnTo>
                <a:lnTo>
                  <a:pt x="3003" y="22462"/>
                </a:lnTo>
                <a:lnTo>
                  <a:pt x="3544" y="22642"/>
                </a:lnTo>
                <a:lnTo>
                  <a:pt x="4204" y="22822"/>
                </a:lnTo>
                <a:lnTo>
                  <a:pt x="5345" y="23062"/>
                </a:lnTo>
                <a:lnTo>
                  <a:pt x="6006" y="23183"/>
                </a:lnTo>
                <a:lnTo>
                  <a:pt x="6607" y="23363"/>
                </a:lnTo>
                <a:lnTo>
                  <a:pt x="7207" y="23603"/>
                </a:lnTo>
                <a:lnTo>
                  <a:pt x="7808" y="23843"/>
                </a:lnTo>
                <a:lnTo>
                  <a:pt x="8468" y="24143"/>
                </a:lnTo>
                <a:lnTo>
                  <a:pt x="8769" y="24264"/>
                </a:lnTo>
                <a:lnTo>
                  <a:pt x="9069" y="24264"/>
                </a:lnTo>
                <a:lnTo>
                  <a:pt x="9129" y="25825"/>
                </a:lnTo>
                <a:lnTo>
                  <a:pt x="9129" y="27447"/>
                </a:lnTo>
                <a:lnTo>
                  <a:pt x="9069" y="30569"/>
                </a:lnTo>
                <a:lnTo>
                  <a:pt x="8408" y="30089"/>
                </a:lnTo>
                <a:lnTo>
                  <a:pt x="7748" y="29609"/>
                </a:lnTo>
                <a:lnTo>
                  <a:pt x="7027" y="29188"/>
                </a:lnTo>
                <a:lnTo>
                  <a:pt x="6366" y="28708"/>
                </a:lnTo>
                <a:lnTo>
                  <a:pt x="5946" y="28407"/>
                </a:lnTo>
                <a:lnTo>
                  <a:pt x="5526" y="28167"/>
                </a:lnTo>
                <a:lnTo>
                  <a:pt x="4565" y="27747"/>
                </a:lnTo>
                <a:lnTo>
                  <a:pt x="3604" y="27386"/>
                </a:lnTo>
                <a:lnTo>
                  <a:pt x="2643" y="27146"/>
                </a:lnTo>
                <a:lnTo>
                  <a:pt x="2222" y="27026"/>
                </a:lnTo>
                <a:lnTo>
                  <a:pt x="1802" y="27086"/>
                </a:lnTo>
                <a:lnTo>
                  <a:pt x="1442" y="27146"/>
                </a:lnTo>
                <a:lnTo>
                  <a:pt x="1141" y="27326"/>
                </a:lnTo>
                <a:lnTo>
                  <a:pt x="901" y="27567"/>
                </a:lnTo>
                <a:lnTo>
                  <a:pt x="721" y="27867"/>
                </a:lnTo>
                <a:lnTo>
                  <a:pt x="601" y="28167"/>
                </a:lnTo>
                <a:lnTo>
                  <a:pt x="481" y="28528"/>
                </a:lnTo>
                <a:lnTo>
                  <a:pt x="481" y="28888"/>
                </a:lnTo>
                <a:lnTo>
                  <a:pt x="481" y="29188"/>
                </a:lnTo>
                <a:lnTo>
                  <a:pt x="601" y="29548"/>
                </a:lnTo>
                <a:lnTo>
                  <a:pt x="781" y="29849"/>
                </a:lnTo>
                <a:lnTo>
                  <a:pt x="1021" y="30149"/>
                </a:lnTo>
                <a:lnTo>
                  <a:pt x="1322" y="30389"/>
                </a:lnTo>
                <a:lnTo>
                  <a:pt x="1682" y="30509"/>
                </a:lnTo>
                <a:lnTo>
                  <a:pt x="2162" y="30630"/>
                </a:lnTo>
                <a:lnTo>
                  <a:pt x="3964" y="30870"/>
                </a:lnTo>
                <a:lnTo>
                  <a:pt x="4865" y="30990"/>
                </a:lnTo>
                <a:lnTo>
                  <a:pt x="5766" y="31050"/>
                </a:lnTo>
                <a:lnTo>
                  <a:pt x="6246" y="31050"/>
                </a:lnTo>
                <a:lnTo>
                  <a:pt x="6667" y="31170"/>
                </a:lnTo>
                <a:lnTo>
                  <a:pt x="7447" y="31530"/>
                </a:lnTo>
                <a:lnTo>
                  <a:pt x="7868" y="31650"/>
                </a:lnTo>
                <a:lnTo>
                  <a:pt x="8228" y="31711"/>
                </a:lnTo>
                <a:lnTo>
                  <a:pt x="9009" y="31831"/>
                </a:lnTo>
                <a:lnTo>
                  <a:pt x="8709" y="37356"/>
                </a:lnTo>
                <a:lnTo>
                  <a:pt x="8709" y="37596"/>
                </a:lnTo>
                <a:lnTo>
                  <a:pt x="8829" y="37716"/>
                </a:lnTo>
                <a:lnTo>
                  <a:pt x="8949" y="37836"/>
                </a:lnTo>
                <a:lnTo>
                  <a:pt x="9129" y="37896"/>
                </a:lnTo>
                <a:lnTo>
                  <a:pt x="9309" y="37896"/>
                </a:lnTo>
                <a:lnTo>
                  <a:pt x="9489" y="37836"/>
                </a:lnTo>
                <a:lnTo>
                  <a:pt x="9609" y="37716"/>
                </a:lnTo>
                <a:lnTo>
                  <a:pt x="9730" y="37536"/>
                </a:lnTo>
                <a:lnTo>
                  <a:pt x="9970" y="36095"/>
                </a:lnTo>
                <a:lnTo>
                  <a:pt x="10210" y="34713"/>
                </a:lnTo>
                <a:lnTo>
                  <a:pt x="10330" y="33272"/>
                </a:lnTo>
                <a:lnTo>
                  <a:pt x="10450" y="31831"/>
                </a:lnTo>
                <a:lnTo>
                  <a:pt x="10690" y="31711"/>
                </a:lnTo>
                <a:lnTo>
                  <a:pt x="11051" y="31410"/>
                </a:lnTo>
                <a:lnTo>
                  <a:pt x="11411" y="31170"/>
                </a:lnTo>
                <a:lnTo>
                  <a:pt x="12252" y="30810"/>
                </a:lnTo>
                <a:lnTo>
                  <a:pt x="13934" y="30089"/>
                </a:lnTo>
                <a:lnTo>
                  <a:pt x="14714" y="29729"/>
                </a:lnTo>
                <a:lnTo>
                  <a:pt x="15495" y="29368"/>
                </a:lnTo>
                <a:lnTo>
                  <a:pt x="16276" y="28948"/>
                </a:lnTo>
                <a:lnTo>
                  <a:pt x="17056" y="28588"/>
                </a:lnTo>
                <a:lnTo>
                  <a:pt x="17537" y="28407"/>
                </a:lnTo>
                <a:lnTo>
                  <a:pt x="17837" y="28107"/>
                </a:lnTo>
                <a:lnTo>
                  <a:pt x="18138" y="27807"/>
                </a:lnTo>
                <a:lnTo>
                  <a:pt x="18258" y="27447"/>
                </a:lnTo>
                <a:lnTo>
                  <a:pt x="18378" y="27086"/>
                </a:lnTo>
                <a:lnTo>
                  <a:pt x="18378" y="26726"/>
                </a:lnTo>
                <a:lnTo>
                  <a:pt x="18378" y="26365"/>
                </a:lnTo>
                <a:lnTo>
                  <a:pt x="18258" y="26005"/>
                </a:lnTo>
                <a:lnTo>
                  <a:pt x="18077" y="25705"/>
                </a:lnTo>
                <a:lnTo>
                  <a:pt x="17837" y="25405"/>
                </a:lnTo>
                <a:lnTo>
                  <a:pt x="17597" y="25164"/>
                </a:lnTo>
                <a:lnTo>
                  <a:pt x="17237" y="24984"/>
                </a:lnTo>
                <a:lnTo>
                  <a:pt x="16876" y="24924"/>
                </a:lnTo>
                <a:lnTo>
                  <a:pt x="16516" y="24864"/>
                </a:lnTo>
                <a:lnTo>
                  <a:pt x="16096" y="24924"/>
                </a:lnTo>
                <a:lnTo>
                  <a:pt x="15615" y="25104"/>
                </a:lnTo>
                <a:lnTo>
                  <a:pt x="14714" y="25585"/>
                </a:lnTo>
                <a:lnTo>
                  <a:pt x="13753" y="26065"/>
                </a:lnTo>
                <a:lnTo>
                  <a:pt x="12913" y="26666"/>
                </a:lnTo>
                <a:lnTo>
                  <a:pt x="12492" y="26966"/>
                </a:lnTo>
                <a:lnTo>
                  <a:pt x="12132" y="27326"/>
                </a:lnTo>
                <a:lnTo>
                  <a:pt x="11651" y="27807"/>
                </a:lnTo>
                <a:lnTo>
                  <a:pt x="11231" y="28347"/>
                </a:lnTo>
                <a:lnTo>
                  <a:pt x="10510" y="29488"/>
                </a:lnTo>
                <a:lnTo>
                  <a:pt x="10510" y="26906"/>
                </a:lnTo>
                <a:lnTo>
                  <a:pt x="10390" y="24324"/>
                </a:lnTo>
                <a:lnTo>
                  <a:pt x="10570" y="24203"/>
                </a:lnTo>
                <a:lnTo>
                  <a:pt x="10751" y="24083"/>
                </a:lnTo>
                <a:lnTo>
                  <a:pt x="11471" y="23183"/>
                </a:lnTo>
                <a:lnTo>
                  <a:pt x="12192" y="22282"/>
                </a:lnTo>
                <a:lnTo>
                  <a:pt x="12612" y="21861"/>
                </a:lnTo>
                <a:lnTo>
                  <a:pt x="13093" y="21441"/>
                </a:lnTo>
                <a:lnTo>
                  <a:pt x="14054" y="20660"/>
                </a:lnTo>
                <a:lnTo>
                  <a:pt x="14955" y="19939"/>
                </a:lnTo>
                <a:lnTo>
                  <a:pt x="15435" y="19519"/>
                </a:lnTo>
                <a:lnTo>
                  <a:pt x="15855" y="19099"/>
                </a:lnTo>
                <a:lnTo>
                  <a:pt x="16216" y="18678"/>
                </a:lnTo>
                <a:lnTo>
                  <a:pt x="16516" y="18198"/>
                </a:lnTo>
                <a:lnTo>
                  <a:pt x="16696" y="17657"/>
                </a:lnTo>
                <a:lnTo>
                  <a:pt x="16696" y="17357"/>
                </a:lnTo>
                <a:lnTo>
                  <a:pt x="16696" y="17057"/>
                </a:lnTo>
                <a:lnTo>
                  <a:pt x="16636" y="16696"/>
                </a:lnTo>
                <a:lnTo>
                  <a:pt x="16516" y="16396"/>
                </a:lnTo>
                <a:lnTo>
                  <a:pt x="16336" y="16096"/>
                </a:lnTo>
                <a:lnTo>
                  <a:pt x="16096" y="15916"/>
                </a:lnTo>
                <a:lnTo>
                  <a:pt x="15855" y="15736"/>
                </a:lnTo>
                <a:lnTo>
                  <a:pt x="15555" y="15615"/>
                </a:lnTo>
                <a:lnTo>
                  <a:pt x="14834" y="15615"/>
                </a:lnTo>
                <a:lnTo>
                  <a:pt x="14534" y="15675"/>
                </a:lnTo>
                <a:lnTo>
                  <a:pt x="14294" y="15796"/>
                </a:lnTo>
                <a:lnTo>
                  <a:pt x="13813" y="16096"/>
                </a:lnTo>
                <a:lnTo>
                  <a:pt x="13393" y="16516"/>
                </a:lnTo>
                <a:lnTo>
                  <a:pt x="13033" y="16937"/>
                </a:lnTo>
                <a:lnTo>
                  <a:pt x="12732" y="17477"/>
                </a:lnTo>
                <a:lnTo>
                  <a:pt x="12492" y="18018"/>
                </a:lnTo>
                <a:lnTo>
                  <a:pt x="12012" y="19039"/>
                </a:lnTo>
                <a:lnTo>
                  <a:pt x="11531" y="20120"/>
                </a:lnTo>
                <a:lnTo>
                  <a:pt x="11291" y="20600"/>
                </a:lnTo>
                <a:lnTo>
                  <a:pt x="10991" y="21081"/>
                </a:lnTo>
                <a:lnTo>
                  <a:pt x="10210" y="22162"/>
                </a:lnTo>
                <a:lnTo>
                  <a:pt x="10210" y="22041"/>
                </a:lnTo>
                <a:lnTo>
                  <a:pt x="9910" y="19699"/>
                </a:lnTo>
                <a:lnTo>
                  <a:pt x="9549" y="17297"/>
                </a:lnTo>
                <a:lnTo>
                  <a:pt x="9850" y="17117"/>
                </a:lnTo>
                <a:lnTo>
                  <a:pt x="10150" y="16817"/>
                </a:lnTo>
                <a:lnTo>
                  <a:pt x="10630" y="16156"/>
                </a:lnTo>
                <a:lnTo>
                  <a:pt x="11111" y="15435"/>
                </a:lnTo>
                <a:lnTo>
                  <a:pt x="11531" y="14775"/>
                </a:lnTo>
                <a:lnTo>
                  <a:pt x="12072" y="13994"/>
                </a:lnTo>
                <a:lnTo>
                  <a:pt x="12732" y="13213"/>
                </a:lnTo>
                <a:lnTo>
                  <a:pt x="13393" y="12492"/>
                </a:lnTo>
                <a:lnTo>
                  <a:pt x="14054" y="11772"/>
                </a:lnTo>
                <a:lnTo>
                  <a:pt x="14294" y="11532"/>
                </a:lnTo>
                <a:lnTo>
                  <a:pt x="14414" y="11291"/>
                </a:lnTo>
                <a:lnTo>
                  <a:pt x="14474" y="10991"/>
                </a:lnTo>
                <a:lnTo>
                  <a:pt x="14534" y="10751"/>
                </a:lnTo>
                <a:lnTo>
                  <a:pt x="14474" y="10451"/>
                </a:lnTo>
                <a:lnTo>
                  <a:pt x="14354" y="10210"/>
                </a:lnTo>
                <a:lnTo>
                  <a:pt x="14234" y="9970"/>
                </a:lnTo>
                <a:lnTo>
                  <a:pt x="14054" y="9790"/>
                </a:lnTo>
                <a:lnTo>
                  <a:pt x="13813" y="9610"/>
                </a:lnTo>
                <a:lnTo>
                  <a:pt x="13573" y="9430"/>
                </a:lnTo>
                <a:lnTo>
                  <a:pt x="13333" y="9370"/>
                </a:lnTo>
                <a:lnTo>
                  <a:pt x="13093" y="9309"/>
                </a:lnTo>
                <a:lnTo>
                  <a:pt x="12792" y="9309"/>
                </a:lnTo>
                <a:lnTo>
                  <a:pt x="12552" y="9370"/>
                </a:lnTo>
                <a:lnTo>
                  <a:pt x="12252" y="9490"/>
                </a:lnTo>
                <a:lnTo>
                  <a:pt x="12012" y="9730"/>
                </a:lnTo>
                <a:lnTo>
                  <a:pt x="11231" y="10571"/>
                </a:lnTo>
                <a:lnTo>
                  <a:pt x="10510" y="11471"/>
                </a:lnTo>
                <a:lnTo>
                  <a:pt x="9850" y="12492"/>
                </a:lnTo>
                <a:lnTo>
                  <a:pt x="9309" y="13513"/>
                </a:lnTo>
                <a:lnTo>
                  <a:pt x="8949" y="14294"/>
                </a:lnTo>
                <a:lnTo>
                  <a:pt x="8288" y="11532"/>
                </a:lnTo>
                <a:lnTo>
                  <a:pt x="8468" y="11471"/>
                </a:lnTo>
                <a:lnTo>
                  <a:pt x="8588" y="11411"/>
                </a:lnTo>
                <a:lnTo>
                  <a:pt x="9489" y="10330"/>
                </a:lnTo>
                <a:lnTo>
                  <a:pt x="9970" y="9790"/>
                </a:lnTo>
                <a:lnTo>
                  <a:pt x="10450" y="9249"/>
                </a:lnTo>
                <a:lnTo>
                  <a:pt x="12552" y="7328"/>
                </a:lnTo>
                <a:lnTo>
                  <a:pt x="13213" y="6607"/>
                </a:lnTo>
                <a:lnTo>
                  <a:pt x="13573" y="6187"/>
                </a:lnTo>
                <a:lnTo>
                  <a:pt x="13873" y="5706"/>
                </a:lnTo>
                <a:lnTo>
                  <a:pt x="14054" y="5226"/>
                </a:lnTo>
                <a:lnTo>
                  <a:pt x="14114" y="4985"/>
                </a:lnTo>
                <a:lnTo>
                  <a:pt x="14114" y="4745"/>
                </a:lnTo>
                <a:lnTo>
                  <a:pt x="14114" y="4505"/>
                </a:lnTo>
                <a:lnTo>
                  <a:pt x="13994" y="4265"/>
                </a:lnTo>
                <a:lnTo>
                  <a:pt x="13873" y="4085"/>
                </a:lnTo>
                <a:lnTo>
                  <a:pt x="13633" y="3904"/>
                </a:lnTo>
                <a:lnTo>
                  <a:pt x="13393" y="3724"/>
                </a:lnTo>
                <a:lnTo>
                  <a:pt x="13093" y="3664"/>
                </a:lnTo>
                <a:lnTo>
                  <a:pt x="12853" y="3604"/>
                </a:lnTo>
                <a:lnTo>
                  <a:pt x="12612" y="3664"/>
                </a:lnTo>
                <a:lnTo>
                  <a:pt x="12312" y="3724"/>
                </a:lnTo>
                <a:lnTo>
                  <a:pt x="12072" y="3844"/>
                </a:lnTo>
                <a:lnTo>
                  <a:pt x="11591" y="4145"/>
                </a:lnTo>
                <a:lnTo>
                  <a:pt x="11111" y="4565"/>
                </a:lnTo>
                <a:lnTo>
                  <a:pt x="10690" y="5045"/>
                </a:lnTo>
                <a:lnTo>
                  <a:pt x="10030" y="5886"/>
                </a:lnTo>
                <a:lnTo>
                  <a:pt x="9309" y="7087"/>
                </a:lnTo>
                <a:lnTo>
                  <a:pt x="8949" y="7748"/>
                </a:lnTo>
                <a:lnTo>
                  <a:pt x="8649" y="8349"/>
                </a:lnTo>
                <a:lnTo>
                  <a:pt x="8288" y="9249"/>
                </a:lnTo>
                <a:lnTo>
                  <a:pt x="7868" y="10090"/>
                </a:lnTo>
                <a:lnTo>
                  <a:pt x="7507" y="9129"/>
                </a:lnTo>
                <a:lnTo>
                  <a:pt x="7147" y="8168"/>
                </a:lnTo>
                <a:lnTo>
                  <a:pt x="7267" y="8108"/>
                </a:lnTo>
                <a:lnTo>
                  <a:pt x="7327" y="7928"/>
                </a:lnTo>
                <a:lnTo>
                  <a:pt x="7327" y="7508"/>
                </a:lnTo>
                <a:lnTo>
                  <a:pt x="7267" y="6967"/>
                </a:lnTo>
                <a:lnTo>
                  <a:pt x="7087" y="6367"/>
                </a:lnTo>
                <a:lnTo>
                  <a:pt x="6667" y="5106"/>
                </a:lnTo>
                <a:lnTo>
                  <a:pt x="6366" y="4205"/>
                </a:lnTo>
                <a:lnTo>
                  <a:pt x="6246" y="3424"/>
                </a:lnTo>
                <a:lnTo>
                  <a:pt x="6186" y="2643"/>
                </a:lnTo>
                <a:lnTo>
                  <a:pt x="6066" y="1862"/>
                </a:lnTo>
                <a:lnTo>
                  <a:pt x="5946" y="1082"/>
                </a:lnTo>
                <a:lnTo>
                  <a:pt x="5886" y="842"/>
                </a:lnTo>
                <a:lnTo>
                  <a:pt x="5766" y="601"/>
                </a:lnTo>
                <a:lnTo>
                  <a:pt x="5586" y="421"/>
                </a:lnTo>
                <a:lnTo>
                  <a:pt x="5405" y="301"/>
                </a:lnTo>
                <a:lnTo>
                  <a:pt x="5225" y="181"/>
                </a:lnTo>
                <a:lnTo>
                  <a:pt x="4985" y="61"/>
                </a:lnTo>
                <a:lnTo>
                  <a:pt x="4505"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37" name="Shape 137"/>
          <p:cNvSpPr/>
          <p:nvPr/>
        </p:nvSpPr>
        <p:spPr>
          <a:xfrm rot="4552656" flipH="1">
            <a:off x="10308225" y="4603404"/>
            <a:ext cx="744751" cy="1455435"/>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138" name="Shape 138"/>
          <p:cNvSpPr/>
          <p:nvPr/>
        </p:nvSpPr>
        <p:spPr>
          <a:xfrm>
            <a:off x="9884034" y="4001067"/>
            <a:ext cx="1780671" cy="470085"/>
          </a:xfrm>
          <a:custGeom>
            <a:avLst/>
            <a:gdLst/>
            <a:ahLst/>
            <a:cxnLst/>
            <a:rect l="0" t="0" r="0" b="0"/>
            <a:pathLst>
              <a:path w="43001" h="11352" extrusionOk="0">
                <a:moveTo>
                  <a:pt x="25464" y="1"/>
                </a:moveTo>
                <a:lnTo>
                  <a:pt x="24683" y="181"/>
                </a:lnTo>
                <a:lnTo>
                  <a:pt x="23903" y="421"/>
                </a:lnTo>
                <a:lnTo>
                  <a:pt x="23122" y="721"/>
                </a:lnTo>
                <a:lnTo>
                  <a:pt x="22341" y="1082"/>
                </a:lnTo>
                <a:lnTo>
                  <a:pt x="20780" y="1983"/>
                </a:lnTo>
                <a:lnTo>
                  <a:pt x="19398" y="2823"/>
                </a:lnTo>
                <a:lnTo>
                  <a:pt x="18377" y="3424"/>
                </a:lnTo>
                <a:lnTo>
                  <a:pt x="18618" y="2763"/>
                </a:lnTo>
                <a:lnTo>
                  <a:pt x="18738" y="2043"/>
                </a:lnTo>
                <a:lnTo>
                  <a:pt x="18918" y="1262"/>
                </a:lnTo>
                <a:lnTo>
                  <a:pt x="18918" y="902"/>
                </a:lnTo>
                <a:lnTo>
                  <a:pt x="18918" y="541"/>
                </a:lnTo>
                <a:lnTo>
                  <a:pt x="18858" y="421"/>
                </a:lnTo>
                <a:lnTo>
                  <a:pt x="18618" y="421"/>
                </a:lnTo>
                <a:lnTo>
                  <a:pt x="18317" y="721"/>
                </a:lnTo>
                <a:lnTo>
                  <a:pt x="18077" y="1082"/>
                </a:lnTo>
                <a:lnTo>
                  <a:pt x="17717" y="1863"/>
                </a:lnTo>
                <a:lnTo>
                  <a:pt x="17356" y="2643"/>
                </a:lnTo>
                <a:lnTo>
                  <a:pt x="17236" y="3004"/>
                </a:lnTo>
                <a:lnTo>
                  <a:pt x="17176" y="3424"/>
                </a:lnTo>
                <a:lnTo>
                  <a:pt x="17176" y="3604"/>
                </a:lnTo>
                <a:lnTo>
                  <a:pt x="17236" y="3784"/>
                </a:lnTo>
                <a:lnTo>
                  <a:pt x="17356" y="3904"/>
                </a:lnTo>
                <a:lnTo>
                  <a:pt x="17477" y="3964"/>
                </a:lnTo>
                <a:lnTo>
                  <a:pt x="16696" y="4445"/>
                </a:lnTo>
                <a:lnTo>
                  <a:pt x="15915" y="4985"/>
                </a:lnTo>
                <a:lnTo>
                  <a:pt x="15194" y="5586"/>
                </a:lnTo>
                <a:lnTo>
                  <a:pt x="14534" y="6187"/>
                </a:lnTo>
                <a:lnTo>
                  <a:pt x="12552" y="6547"/>
                </a:lnTo>
                <a:lnTo>
                  <a:pt x="10630" y="6967"/>
                </a:lnTo>
                <a:lnTo>
                  <a:pt x="7988" y="7568"/>
                </a:lnTo>
                <a:lnTo>
                  <a:pt x="6606" y="7868"/>
                </a:lnTo>
                <a:lnTo>
                  <a:pt x="5285" y="8289"/>
                </a:lnTo>
                <a:lnTo>
                  <a:pt x="3964" y="8709"/>
                </a:lnTo>
                <a:lnTo>
                  <a:pt x="2643" y="9189"/>
                </a:lnTo>
                <a:lnTo>
                  <a:pt x="1381" y="9730"/>
                </a:lnTo>
                <a:lnTo>
                  <a:pt x="180" y="10330"/>
                </a:lnTo>
                <a:lnTo>
                  <a:pt x="60" y="10391"/>
                </a:lnTo>
                <a:lnTo>
                  <a:pt x="0" y="10511"/>
                </a:lnTo>
                <a:lnTo>
                  <a:pt x="0" y="10631"/>
                </a:lnTo>
                <a:lnTo>
                  <a:pt x="0" y="10751"/>
                </a:lnTo>
                <a:lnTo>
                  <a:pt x="120" y="10871"/>
                </a:lnTo>
                <a:lnTo>
                  <a:pt x="180" y="10931"/>
                </a:lnTo>
                <a:lnTo>
                  <a:pt x="300" y="10991"/>
                </a:lnTo>
                <a:lnTo>
                  <a:pt x="480" y="10991"/>
                </a:lnTo>
                <a:lnTo>
                  <a:pt x="1802" y="10691"/>
                </a:lnTo>
                <a:lnTo>
                  <a:pt x="3123" y="10330"/>
                </a:lnTo>
                <a:lnTo>
                  <a:pt x="4384" y="9910"/>
                </a:lnTo>
                <a:lnTo>
                  <a:pt x="5705" y="9550"/>
                </a:lnTo>
                <a:lnTo>
                  <a:pt x="8228" y="8889"/>
                </a:lnTo>
                <a:lnTo>
                  <a:pt x="10810" y="8349"/>
                </a:lnTo>
                <a:lnTo>
                  <a:pt x="12192" y="8048"/>
                </a:lnTo>
                <a:lnTo>
                  <a:pt x="14113" y="9490"/>
                </a:lnTo>
                <a:lnTo>
                  <a:pt x="15254" y="10451"/>
                </a:lnTo>
                <a:lnTo>
                  <a:pt x="15795" y="10871"/>
                </a:lnTo>
                <a:lnTo>
                  <a:pt x="16456" y="11291"/>
                </a:lnTo>
                <a:lnTo>
                  <a:pt x="16816" y="11291"/>
                </a:lnTo>
                <a:lnTo>
                  <a:pt x="16876" y="11231"/>
                </a:lnTo>
                <a:lnTo>
                  <a:pt x="16996" y="10991"/>
                </a:lnTo>
                <a:lnTo>
                  <a:pt x="16996" y="10871"/>
                </a:lnTo>
                <a:lnTo>
                  <a:pt x="16936" y="10751"/>
                </a:lnTo>
                <a:lnTo>
                  <a:pt x="16696" y="10330"/>
                </a:lnTo>
                <a:lnTo>
                  <a:pt x="16456" y="9850"/>
                </a:lnTo>
                <a:lnTo>
                  <a:pt x="16095" y="9430"/>
                </a:lnTo>
                <a:lnTo>
                  <a:pt x="15675" y="9069"/>
                </a:lnTo>
                <a:lnTo>
                  <a:pt x="15314" y="8709"/>
                </a:lnTo>
                <a:lnTo>
                  <a:pt x="14834" y="8349"/>
                </a:lnTo>
                <a:lnTo>
                  <a:pt x="13873" y="7748"/>
                </a:lnTo>
                <a:lnTo>
                  <a:pt x="15795" y="7448"/>
                </a:lnTo>
                <a:lnTo>
                  <a:pt x="17717" y="7147"/>
                </a:lnTo>
                <a:lnTo>
                  <a:pt x="19639" y="6967"/>
                </a:lnTo>
                <a:lnTo>
                  <a:pt x="21620" y="6787"/>
                </a:lnTo>
                <a:lnTo>
                  <a:pt x="24203" y="6607"/>
                </a:lnTo>
                <a:lnTo>
                  <a:pt x="26845" y="6547"/>
                </a:lnTo>
                <a:lnTo>
                  <a:pt x="29428" y="6547"/>
                </a:lnTo>
                <a:lnTo>
                  <a:pt x="32070" y="6667"/>
                </a:lnTo>
                <a:lnTo>
                  <a:pt x="34052" y="6787"/>
                </a:lnTo>
                <a:lnTo>
                  <a:pt x="36034" y="6967"/>
                </a:lnTo>
                <a:lnTo>
                  <a:pt x="36274" y="7508"/>
                </a:lnTo>
                <a:lnTo>
                  <a:pt x="36515" y="7988"/>
                </a:lnTo>
                <a:lnTo>
                  <a:pt x="37175" y="8949"/>
                </a:lnTo>
                <a:lnTo>
                  <a:pt x="38016" y="10210"/>
                </a:lnTo>
                <a:lnTo>
                  <a:pt x="38496" y="10811"/>
                </a:lnTo>
                <a:lnTo>
                  <a:pt x="38737" y="11051"/>
                </a:lnTo>
                <a:lnTo>
                  <a:pt x="38977" y="11291"/>
                </a:lnTo>
                <a:lnTo>
                  <a:pt x="39097" y="11351"/>
                </a:lnTo>
                <a:lnTo>
                  <a:pt x="39217" y="11351"/>
                </a:lnTo>
                <a:lnTo>
                  <a:pt x="39457" y="11291"/>
                </a:lnTo>
                <a:lnTo>
                  <a:pt x="39577" y="11051"/>
                </a:lnTo>
                <a:lnTo>
                  <a:pt x="39637" y="10931"/>
                </a:lnTo>
                <a:lnTo>
                  <a:pt x="39637" y="10811"/>
                </a:lnTo>
                <a:lnTo>
                  <a:pt x="39457" y="10451"/>
                </a:lnTo>
                <a:lnTo>
                  <a:pt x="39337" y="10150"/>
                </a:lnTo>
                <a:lnTo>
                  <a:pt x="38917" y="9490"/>
                </a:lnTo>
                <a:lnTo>
                  <a:pt x="37956" y="8289"/>
                </a:lnTo>
                <a:lnTo>
                  <a:pt x="37535" y="7688"/>
                </a:lnTo>
                <a:lnTo>
                  <a:pt x="37055" y="7087"/>
                </a:lnTo>
                <a:lnTo>
                  <a:pt x="37235" y="7087"/>
                </a:lnTo>
                <a:lnTo>
                  <a:pt x="40058" y="7508"/>
                </a:lnTo>
                <a:lnTo>
                  <a:pt x="41439" y="7628"/>
                </a:lnTo>
                <a:lnTo>
                  <a:pt x="42160" y="7688"/>
                </a:lnTo>
                <a:lnTo>
                  <a:pt x="42820" y="7688"/>
                </a:lnTo>
                <a:lnTo>
                  <a:pt x="42941" y="7628"/>
                </a:lnTo>
                <a:lnTo>
                  <a:pt x="43001" y="7508"/>
                </a:lnTo>
                <a:lnTo>
                  <a:pt x="43001" y="7388"/>
                </a:lnTo>
                <a:lnTo>
                  <a:pt x="42941" y="7328"/>
                </a:lnTo>
                <a:lnTo>
                  <a:pt x="41739" y="6787"/>
                </a:lnTo>
                <a:lnTo>
                  <a:pt x="40478" y="6427"/>
                </a:lnTo>
                <a:lnTo>
                  <a:pt x="39157" y="6127"/>
                </a:lnTo>
                <a:lnTo>
                  <a:pt x="37836" y="5886"/>
                </a:lnTo>
                <a:lnTo>
                  <a:pt x="36454" y="5766"/>
                </a:lnTo>
                <a:lnTo>
                  <a:pt x="35133" y="5646"/>
                </a:lnTo>
                <a:lnTo>
                  <a:pt x="32491" y="5406"/>
                </a:lnTo>
                <a:lnTo>
                  <a:pt x="29728" y="5286"/>
                </a:lnTo>
                <a:lnTo>
                  <a:pt x="26965" y="5226"/>
                </a:lnTo>
                <a:lnTo>
                  <a:pt x="24143" y="5226"/>
                </a:lnTo>
                <a:lnTo>
                  <a:pt x="21380" y="5406"/>
                </a:lnTo>
                <a:lnTo>
                  <a:pt x="19278" y="5586"/>
                </a:lnTo>
                <a:lnTo>
                  <a:pt x="17116" y="5826"/>
                </a:lnTo>
                <a:lnTo>
                  <a:pt x="17537" y="5526"/>
                </a:lnTo>
                <a:lnTo>
                  <a:pt x="18858" y="4685"/>
                </a:lnTo>
                <a:lnTo>
                  <a:pt x="20239" y="3844"/>
                </a:lnTo>
                <a:lnTo>
                  <a:pt x="21620" y="3064"/>
                </a:lnTo>
                <a:lnTo>
                  <a:pt x="23062" y="2343"/>
                </a:lnTo>
                <a:lnTo>
                  <a:pt x="24503" y="1682"/>
                </a:lnTo>
                <a:lnTo>
                  <a:pt x="25224" y="1322"/>
                </a:lnTo>
                <a:lnTo>
                  <a:pt x="25824" y="902"/>
                </a:lnTo>
                <a:lnTo>
                  <a:pt x="25945" y="781"/>
                </a:lnTo>
                <a:lnTo>
                  <a:pt x="26005" y="601"/>
                </a:lnTo>
                <a:lnTo>
                  <a:pt x="26005" y="481"/>
                </a:lnTo>
                <a:lnTo>
                  <a:pt x="25945" y="301"/>
                </a:lnTo>
                <a:lnTo>
                  <a:pt x="25884" y="181"/>
                </a:lnTo>
                <a:lnTo>
                  <a:pt x="25764" y="61"/>
                </a:lnTo>
                <a:lnTo>
                  <a:pt x="25644"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39" name="Shape 139"/>
          <p:cNvSpPr/>
          <p:nvPr/>
        </p:nvSpPr>
        <p:spPr>
          <a:xfrm>
            <a:off x="11084233" y="3718038"/>
            <a:ext cx="511720" cy="537431"/>
          </a:xfrm>
          <a:custGeom>
            <a:avLst/>
            <a:gdLst/>
            <a:ahLst/>
            <a:cxnLst/>
            <a:rect l="0" t="0" r="0" b="0"/>
            <a:pathLst>
              <a:path w="20301" h="21321" extrusionOk="0">
                <a:moveTo>
                  <a:pt x="5106" y="1922"/>
                </a:moveTo>
                <a:lnTo>
                  <a:pt x="5286" y="2042"/>
                </a:lnTo>
                <a:lnTo>
                  <a:pt x="5526" y="2162"/>
                </a:lnTo>
                <a:lnTo>
                  <a:pt x="5646" y="2282"/>
                </a:lnTo>
                <a:lnTo>
                  <a:pt x="5826" y="2462"/>
                </a:lnTo>
                <a:lnTo>
                  <a:pt x="5886" y="2703"/>
                </a:lnTo>
                <a:lnTo>
                  <a:pt x="5947" y="2883"/>
                </a:lnTo>
                <a:lnTo>
                  <a:pt x="5947" y="3123"/>
                </a:lnTo>
                <a:lnTo>
                  <a:pt x="5947" y="3363"/>
                </a:lnTo>
                <a:lnTo>
                  <a:pt x="5886" y="3543"/>
                </a:lnTo>
                <a:lnTo>
                  <a:pt x="5826" y="3784"/>
                </a:lnTo>
                <a:lnTo>
                  <a:pt x="5646" y="3964"/>
                </a:lnTo>
                <a:lnTo>
                  <a:pt x="5526" y="4084"/>
                </a:lnTo>
                <a:lnTo>
                  <a:pt x="5286" y="4204"/>
                </a:lnTo>
                <a:lnTo>
                  <a:pt x="5106" y="4324"/>
                </a:lnTo>
                <a:lnTo>
                  <a:pt x="4505" y="4324"/>
                </a:lnTo>
                <a:lnTo>
                  <a:pt x="4325" y="4204"/>
                </a:lnTo>
                <a:lnTo>
                  <a:pt x="4085" y="4084"/>
                </a:lnTo>
                <a:lnTo>
                  <a:pt x="3965" y="3964"/>
                </a:lnTo>
                <a:lnTo>
                  <a:pt x="3784" y="3784"/>
                </a:lnTo>
                <a:lnTo>
                  <a:pt x="3724" y="3543"/>
                </a:lnTo>
                <a:lnTo>
                  <a:pt x="3664" y="3363"/>
                </a:lnTo>
                <a:lnTo>
                  <a:pt x="3664" y="3123"/>
                </a:lnTo>
                <a:lnTo>
                  <a:pt x="3664" y="2883"/>
                </a:lnTo>
                <a:lnTo>
                  <a:pt x="3724" y="2703"/>
                </a:lnTo>
                <a:lnTo>
                  <a:pt x="3784" y="2462"/>
                </a:lnTo>
                <a:lnTo>
                  <a:pt x="3965" y="2282"/>
                </a:lnTo>
                <a:lnTo>
                  <a:pt x="4085" y="2162"/>
                </a:lnTo>
                <a:lnTo>
                  <a:pt x="4325" y="2042"/>
                </a:lnTo>
                <a:lnTo>
                  <a:pt x="4505" y="1922"/>
                </a:lnTo>
                <a:close/>
                <a:moveTo>
                  <a:pt x="5766" y="0"/>
                </a:moveTo>
                <a:lnTo>
                  <a:pt x="4986" y="60"/>
                </a:lnTo>
                <a:lnTo>
                  <a:pt x="4205" y="120"/>
                </a:lnTo>
                <a:lnTo>
                  <a:pt x="3364" y="360"/>
                </a:lnTo>
                <a:lnTo>
                  <a:pt x="2583" y="601"/>
                </a:lnTo>
                <a:lnTo>
                  <a:pt x="1863" y="1021"/>
                </a:lnTo>
                <a:lnTo>
                  <a:pt x="1562" y="1261"/>
                </a:lnTo>
                <a:lnTo>
                  <a:pt x="1262" y="1502"/>
                </a:lnTo>
                <a:lnTo>
                  <a:pt x="1022" y="1742"/>
                </a:lnTo>
                <a:lnTo>
                  <a:pt x="842" y="2042"/>
                </a:lnTo>
                <a:lnTo>
                  <a:pt x="601" y="2102"/>
                </a:lnTo>
                <a:lnTo>
                  <a:pt x="361" y="2162"/>
                </a:lnTo>
                <a:lnTo>
                  <a:pt x="121" y="2282"/>
                </a:lnTo>
                <a:lnTo>
                  <a:pt x="1" y="2522"/>
                </a:lnTo>
                <a:lnTo>
                  <a:pt x="1" y="2763"/>
                </a:lnTo>
                <a:lnTo>
                  <a:pt x="61" y="2883"/>
                </a:lnTo>
                <a:lnTo>
                  <a:pt x="121" y="2943"/>
                </a:lnTo>
                <a:lnTo>
                  <a:pt x="541" y="3243"/>
                </a:lnTo>
                <a:lnTo>
                  <a:pt x="902" y="3543"/>
                </a:lnTo>
                <a:lnTo>
                  <a:pt x="1322" y="3784"/>
                </a:lnTo>
                <a:lnTo>
                  <a:pt x="1622" y="4144"/>
                </a:lnTo>
                <a:lnTo>
                  <a:pt x="1983" y="4745"/>
                </a:lnTo>
                <a:lnTo>
                  <a:pt x="2163" y="5285"/>
                </a:lnTo>
                <a:lnTo>
                  <a:pt x="2283" y="5946"/>
                </a:lnTo>
                <a:lnTo>
                  <a:pt x="2403" y="6546"/>
                </a:lnTo>
                <a:lnTo>
                  <a:pt x="2583" y="8708"/>
                </a:lnTo>
                <a:lnTo>
                  <a:pt x="2764" y="9729"/>
                </a:lnTo>
                <a:lnTo>
                  <a:pt x="2884" y="10270"/>
                </a:lnTo>
                <a:lnTo>
                  <a:pt x="3064" y="10810"/>
                </a:lnTo>
                <a:lnTo>
                  <a:pt x="3484" y="11651"/>
                </a:lnTo>
                <a:lnTo>
                  <a:pt x="3965" y="12492"/>
                </a:lnTo>
                <a:lnTo>
                  <a:pt x="4505" y="13273"/>
                </a:lnTo>
                <a:lnTo>
                  <a:pt x="5106" y="13993"/>
                </a:lnTo>
                <a:lnTo>
                  <a:pt x="5826" y="14714"/>
                </a:lnTo>
                <a:lnTo>
                  <a:pt x="6547" y="15315"/>
                </a:lnTo>
                <a:lnTo>
                  <a:pt x="7388" y="15795"/>
                </a:lnTo>
                <a:lnTo>
                  <a:pt x="8169" y="16215"/>
                </a:lnTo>
                <a:lnTo>
                  <a:pt x="8769" y="16456"/>
                </a:lnTo>
                <a:lnTo>
                  <a:pt x="9370" y="16636"/>
                </a:lnTo>
                <a:lnTo>
                  <a:pt x="9850" y="17717"/>
                </a:lnTo>
                <a:lnTo>
                  <a:pt x="10090" y="18317"/>
                </a:lnTo>
                <a:lnTo>
                  <a:pt x="10271" y="18918"/>
                </a:lnTo>
                <a:lnTo>
                  <a:pt x="10331" y="19518"/>
                </a:lnTo>
                <a:lnTo>
                  <a:pt x="10331" y="20119"/>
                </a:lnTo>
                <a:lnTo>
                  <a:pt x="10391" y="20419"/>
                </a:lnTo>
                <a:lnTo>
                  <a:pt x="10451" y="20720"/>
                </a:lnTo>
                <a:lnTo>
                  <a:pt x="10571" y="20960"/>
                </a:lnTo>
                <a:lnTo>
                  <a:pt x="10751" y="21200"/>
                </a:lnTo>
                <a:lnTo>
                  <a:pt x="10871" y="21320"/>
                </a:lnTo>
                <a:lnTo>
                  <a:pt x="11051" y="21320"/>
                </a:lnTo>
                <a:lnTo>
                  <a:pt x="11232" y="21260"/>
                </a:lnTo>
                <a:lnTo>
                  <a:pt x="11352" y="21200"/>
                </a:lnTo>
                <a:lnTo>
                  <a:pt x="11592" y="20960"/>
                </a:lnTo>
                <a:lnTo>
                  <a:pt x="11712" y="20599"/>
                </a:lnTo>
                <a:lnTo>
                  <a:pt x="11772" y="20239"/>
                </a:lnTo>
                <a:lnTo>
                  <a:pt x="11772" y="19879"/>
                </a:lnTo>
                <a:lnTo>
                  <a:pt x="11652" y="19098"/>
                </a:lnTo>
                <a:lnTo>
                  <a:pt x="11472" y="18377"/>
                </a:lnTo>
                <a:lnTo>
                  <a:pt x="11232" y="17597"/>
                </a:lnTo>
                <a:lnTo>
                  <a:pt x="10931" y="16876"/>
                </a:lnTo>
                <a:lnTo>
                  <a:pt x="11592" y="16876"/>
                </a:lnTo>
                <a:lnTo>
                  <a:pt x="12192" y="16816"/>
                </a:lnTo>
                <a:lnTo>
                  <a:pt x="12853" y="16756"/>
                </a:lnTo>
                <a:lnTo>
                  <a:pt x="13454" y="16636"/>
                </a:lnTo>
                <a:lnTo>
                  <a:pt x="13754" y="17296"/>
                </a:lnTo>
                <a:lnTo>
                  <a:pt x="13994" y="18017"/>
                </a:lnTo>
                <a:lnTo>
                  <a:pt x="14114" y="18678"/>
                </a:lnTo>
                <a:lnTo>
                  <a:pt x="14174" y="19338"/>
                </a:lnTo>
                <a:lnTo>
                  <a:pt x="14234" y="20660"/>
                </a:lnTo>
                <a:lnTo>
                  <a:pt x="14294" y="20900"/>
                </a:lnTo>
                <a:lnTo>
                  <a:pt x="14415" y="21080"/>
                </a:lnTo>
                <a:lnTo>
                  <a:pt x="14595" y="21200"/>
                </a:lnTo>
                <a:lnTo>
                  <a:pt x="14835" y="21320"/>
                </a:lnTo>
                <a:lnTo>
                  <a:pt x="15015" y="21320"/>
                </a:lnTo>
                <a:lnTo>
                  <a:pt x="15255" y="21200"/>
                </a:lnTo>
                <a:lnTo>
                  <a:pt x="15435" y="21080"/>
                </a:lnTo>
                <a:lnTo>
                  <a:pt x="15556" y="20840"/>
                </a:lnTo>
                <a:lnTo>
                  <a:pt x="15616" y="20359"/>
                </a:lnTo>
                <a:lnTo>
                  <a:pt x="15676" y="19759"/>
                </a:lnTo>
                <a:lnTo>
                  <a:pt x="15676" y="19158"/>
                </a:lnTo>
                <a:lnTo>
                  <a:pt x="15616" y="18498"/>
                </a:lnTo>
                <a:lnTo>
                  <a:pt x="15496" y="17897"/>
                </a:lnTo>
                <a:lnTo>
                  <a:pt x="15255" y="17296"/>
                </a:lnTo>
                <a:lnTo>
                  <a:pt x="15015" y="16696"/>
                </a:lnTo>
                <a:lnTo>
                  <a:pt x="14715" y="16215"/>
                </a:lnTo>
                <a:lnTo>
                  <a:pt x="15496" y="15855"/>
                </a:lnTo>
                <a:lnTo>
                  <a:pt x="16396" y="15375"/>
                </a:lnTo>
                <a:lnTo>
                  <a:pt x="17177" y="14774"/>
                </a:lnTo>
                <a:lnTo>
                  <a:pt x="17958" y="14113"/>
                </a:lnTo>
                <a:lnTo>
                  <a:pt x="18618" y="13393"/>
                </a:lnTo>
                <a:lnTo>
                  <a:pt x="19159" y="12672"/>
                </a:lnTo>
                <a:lnTo>
                  <a:pt x="19399" y="12312"/>
                </a:lnTo>
                <a:lnTo>
                  <a:pt x="19579" y="11891"/>
                </a:lnTo>
                <a:lnTo>
                  <a:pt x="19639" y="11831"/>
                </a:lnTo>
                <a:lnTo>
                  <a:pt x="19880" y="11471"/>
                </a:lnTo>
                <a:lnTo>
                  <a:pt x="20060" y="11111"/>
                </a:lnTo>
                <a:lnTo>
                  <a:pt x="20180" y="10690"/>
                </a:lnTo>
                <a:lnTo>
                  <a:pt x="20300" y="10330"/>
                </a:lnTo>
                <a:lnTo>
                  <a:pt x="20300" y="9909"/>
                </a:lnTo>
                <a:lnTo>
                  <a:pt x="20300" y="9489"/>
                </a:lnTo>
                <a:lnTo>
                  <a:pt x="20240" y="9069"/>
                </a:lnTo>
                <a:lnTo>
                  <a:pt x="20120" y="8708"/>
                </a:lnTo>
                <a:lnTo>
                  <a:pt x="20000" y="8288"/>
                </a:lnTo>
                <a:lnTo>
                  <a:pt x="19760" y="7928"/>
                </a:lnTo>
                <a:lnTo>
                  <a:pt x="19579" y="7627"/>
                </a:lnTo>
                <a:lnTo>
                  <a:pt x="19279" y="7327"/>
                </a:lnTo>
                <a:lnTo>
                  <a:pt x="18979" y="7027"/>
                </a:lnTo>
                <a:lnTo>
                  <a:pt x="18618" y="6787"/>
                </a:lnTo>
                <a:lnTo>
                  <a:pt x="18258" y="6606"/>
                </a:lnTo>
                <a:lnTo>
                  <a:pt x="17838" y="6486"/>
                </a:lnTo>
                <a:lnTo>
                  <a:pt x="17477" y="6486"/>
                </a:lnTo>
                <a:lnTo>
                  <a:pt x="17177" y="6606"/>
                </a:lnTo>
                <a:lnTo>
                  <a:pt x="16997" y="6787"/>
                </a:lnTo>
                <a:lnTo>
                  <a:pt x="16877" y="7027"/>
                </a:lnTo>
                <a:lnTo>
                  <a:pt x="16877" y="7327"/>
                </a:lnTo>
                <a:lnTo>
                  <a:pt x="16937" y="7627"/>
                </a:lnTo>
                <a:lnTo>
                  <a:pt x="17117" y="7868"/>
                </a:lnTo>
                <a:lnTo>
                  <a:pt x="17417" y="8048"/>
                </a:lnTo>
                <a:lnTo>
                  <a:pt x="17778" y="8228"/>
                </a:lnTo>
                <a:lnTo>
                  <a:pt x="18078" y="8468"/>
                </a:lnTo>
                <a:lnTo>
                  <a:pt x="18318" y="8828"/>
                </a:lnTo>
                <a:lnTo>
                  <a:pt x="18438" y="9249"/>
                </a:lnTo>
                <a:lnTo>
                  <a:pt x="18498" y="9609"/>
                </a:lnTo>
                <a:lnTo>
                  <a:pt x="18438" y="10030"/>
                </a:lnTo>
                <a:lnTo>
                  <a:pt x="18318" y="10450"/>
                </a:lnTo>
                <a:lnTo>
                  <a:pt x="18078" y="10810"/>
                </a:lnTo>
                <a:lnTo>
                  <a:pt x="17718" y="11111"/>
                </a:lnTo>
                <a:lnTo>
                  <a:pt x="17357" y="11351"/>
                </a:lnTo>
                <a:lnTo>
                  <a:pt x="16877" y="11531"/>
                </a:lnTo>
                <a:lnTo>
                  <a:pt x="16396" y="11591"/>
                </a:lnTo>
                <a:lnTo>
                  <a:pt x="15916" y="11591"/>
                </a:lnTo>
                <a:lnTo>
                  <a:pt x="15435" y="11471"/>
                </a:lnTo>
                <a:lnTo>
                  <a:pt x="15015" y="11291"/>
                </a:lnTo>
                <a:lnTo>
                  <a:pt x="14595" y="11111"/>
                </a:lnTo>
                <a:lnTo>
                  <a:pt x="14174" y="10750"/>
                </a:lnTo>
                <a:lnTo>
                  <a:pt x="13814" y="10390"/>
                </a:lnTo>
                <a:lnTo>
                  <a:pt x="13454" y="9970"/>
                </a:lnTo>
                <a:lnTo>
                  <a:pt x="13213" y="9549"/>
                </a:lnTo>
                <a:lnTo>
                  <a:pt x="13033" y="9069"/>
                </a:lnTo>
                <a:lnTo>
                  <a:pt x="12853" y="8588"/>
                </a:lnTo>
                <a:lnTo>
                  <a:pt x="12553" y="7627"/>
                </a:lnTo>
                <a:lnTo>
                  <a:pt x="12192" y="5525"/>
                </a:lnTo>
                <a:lnTo>
                  <a:pt x="11952" y="4504"/>
                </a:lnTo>
                <a:lnTo>
                  <a:pt x="11772" y="4024"/>
                </a:lnTo>
                <a:lnTo>
                  <a:pt x="11532" y="3604"/>
                </a:lnTo>
                <a:lnTo>
                  <a:pt x="11111" y="2883"/>
                </a:lnTo>
                <a:lnTo>
                  <a:pt x="10631" y="2222"/>
                </a:lnTo>
                <a:lnTo>
                  <a:pt x="10090" y="1682"/>
                </a:lnTo>
                <a:lnTo>
                  <a:pt x="9430" y="1201"/>
                </a:lnTo>
                <a:lnTo>
                  <a:pt x="8769" y="781"/>
                </a:lnTo>
                <a:lnTo>
                  <a:pt x="7988" y="421"/>
                </a:lnTo>
                <a:lnTo>
                  <a:pt x="7208" y="180"/>
                </a:lnTo>
                <a:lnTo>
                  <a:pt x="6427" y="60"/>
                </a:lnTo>
                <a:lnTo>
                  <a:pt x="5766" y="0"/>
                </a:lnTo>
                <a:close/>
              </a:path>
            </a:pathLst>
          </a:custGeom>
          <a:solidFill>
            <a:srgbClr val="CE2F1C"/>
          </a:solidFill>
          <a:ln>
            <a:noFill/>
          </a:ln>
        </p:spPr>
        <p:txBody>
          <a:bodyPr lIns="121900" tIns="121900" rIns="121900" bIns="121900" anchor="ctr" anchorCtr="0">
            <a:noAutofit/>
          </a:bodyPr>
          <a:lstStyle/>
          <a:p>
            <a:pPr lvl="0">
              <a:spcBef>
                <a:spcPts val="0"/>
              </a:spcBef>
              <a:buNone/>
            </a:pPr>
            <a:endParaRPr sz="2400"/>
          </a:p>
        </p:txBody>
      </p:sp>
      <p:sp>
        <p:nvSpPr>
          <p:cNvPr id="140" name="Shape 140"/>
          <p:cNvSpPr/>
          <p:nvPr/>
        </p:nvSpPr>
        <p:spPr>
          <a:xfrm rot="2077429">
            <a:off x="11427775" y="5400819"/>
            <a:ext cx="465347" cy="453437"/>
          </a:xfrm>
          <a:custGeom>
            <a:avLst/>
            <a:gdLst/>
            <a:ahLst/>
            <a:cxnLst/>
            <a:rect l="0" t="0" r="0" b="0"/>
            <a:pathLst>
              <a:path w="21141" h="20600" extrusionOk="0">
                <a:moveTo>
                  <a:pt x="10630" y="1"/>
                </a:moveTo>
                <a:lnTo>
                  <a:pt x="10570" y="121"/>
                </a:lnTo>
                <a:lnTo>
                  <a:pt x="10450" y="601"/>
                </a:lnTo>
                <a:lnTo>
                  <a:pt x="10330" y="1142"/>
                </a:lnTo>
                <a:lnTo>
                  <a:pt x="10270" y="2163"/>
                </a:lnTo>
                <a:lnTo>
                  <a:pt x="10210" y="4265"/>
                </a:lnTo>
                <a:lnTo>
                  <a:pt x="9850" y="3904"/>
                </a:lnTo>
                <a:lnTo>
                  <a:pt x="9489" y="3544"/>
                </a:lnTo>
                <a:lnTo>
                  <a:pt x="8889" y="2943"/>
                </a:lnTo>
                <a:lnTo>
                  <a:pt x="8588" y="2643"/>
                </a:lnTo>
                <a:lnTo>
                  <a:pt x="8228" y="2403"/>
                </a:lnTo>
                <a:lnTo>
                  <a:pt x="8108" y="2403"/>
                </a:lnTo>
                <a:lnTo>
                  <a:pt x="8048" y="2523"/>
                </a:lnTo>
                <a:lnTo>
                  <a:pt x="8048" y="2583"/>
                </a:lnTo>
                <a:lnTo>
                  <a:pt x="8288" y="2943"/>
                </a:lnTo>
                <a:lnTo>
                  <a:pt x="8588" y="3244"/>
                </a:lnTo>
                <a:lnTo>
                  <a:pt x="9189" y="3844"/>
                </a:lnTo>
                <a:lnTo>
                  <a:pt x="9669" y="4325"/>
                </a:lnTo>
                <a:lnTo>
                  <a:pt x="9910" y="4565"/>
                </a:lnTo>
                <a:lnTo>
                  <a:pt x="10210" y="4745"/>
                </a:lnTo>
                <a:lnTo>
                  <a:pt x="10210" y="4925"/>
                </a:lnTo>
                <a:lnTo>
                  <a:pt x="10030" y="9550"/>
                </a:lnTo>
                <a:lnTo>
                  <a:pt x="5165" y="7388"/>
                </a:lnTo>
                <a:lnTo>
                  <a:pt x="3784" y="6787"/>
                </a:lnTo>
                <a:lnTo>
                  <a:pt x="3784" y="6367"/>
                </a:lnTo>
                <a:lnTo>
                  <a:pt x="3784" y="5946"/>
                </a:lnTo>
                <a:lnTo>
                  <a:pt x="3844" y="5406"/>
                </a:lnTo>
                <a:lnTo>
                  <a:pt x="3784" y="4805"/>
                </a:lnTo>
                <a:lnTo>
                  <a:pt x="3784" y="4565"/>
                </a:lnTo>
                <a:lnTo>
                  <a:pt x="3724" y="4385"/>
                </a:lnTo>
                <a:lnTo>
                  <a:pt x="3544" y="3964"/>
                </a:lnTo>
                <a:lnTo>
                  <a:pt x="3424" y="3904"/>
                </a:lnTo>
                <a:lnTo>
                  <a:pt x="3363" y="3964"/>
                </a:lnTo>
                <a:lnTo>
                  <a:pt x="3183" y="4325"/>
                </a:lnTo>
                <a:lnTo>
                  <a:pt x="3063" y="4685"/>
                </a:lnTo>
                <a:lnTo>
                  <a:pt x="3003" y="5346"/>
                </a:lnTo>
                <a:lnTo>
                  <a:pt x="3003" y="5946"/>
                </a:lnTo>
                <a:lnTo>
                  <a:pt x="2943" y="6427"/>
                </a:lnTo>
                <a:lnTo>
                  <a:pt x="2102" y="6066"/>
                </a:lnTo>
                <a:lnTo>
                  <a:pt x="1682" y="5886"/>
                </a:lnTo>
                <a:lnTo>
                  <a:pt x="1322" y="5766"/>
                </a:lnTo>
                <a:lnTo>
                  <a:pt x="961" y="5706"/>
                </a:lnTo>
                <a:lnTo>
                  <a:pt x="721" y="5766"/>
                </a:lnTo>
                <a:lnTo>
                  <a:pt x="541" y="5826"/>
                </a:lnTo>
                <a:lnTo>
                  <a:pt x="541" y="5886"/>
                </a:lnTo>
                <a:lnTo>
                  <a:pt x="601" y="6126"/>
                </a:lnTo>
                <a:lnTo>
                  <a:pt x="721" y="6307"/>
                </a:lnTo>
                <a:lnTo>
                  <a:pt x="901" y="6487"/>
                </a:lnTo>
                <a:lnTo>
                  <a:pt x="1141" y="6667"/>
                </a:lnTo>
                <a:lnTo>
                  <a:pt x="1562" y="6847"/>
                </a:lnTo>
                <a:lnTo>
                  <a:pt x="2042" y="7087"/>
                </a:lnTo>
                <a:lnTo>
                  <a:pt x="2703" y="7388"/>
                </a:lnTo>
                <a:lnTo>
                  <a:pt x="1982" y="7688"/>
                </a:lnTo>
                <a:lnTo>
                  <a:pt x="1261" y="7988"/>
                </a:lnTo>
                <a:lnTo>
                  <a:pt x="601" y="8288"/>
                </a:lnTo>
                <a:lnTo>
                  <a:pt x="301" y="8469"/>
                </a:lnTo>
                <a:lnTo>
                  <a:pt x="0" y="8709"/>
                </a:lnTo>
                <a:lnTo>
                  <a:pt x="0" y="8769"/>
                </a:lnTo>
                <a:lnTo>
                  <a:pt x="60" y="8829"/>
                </a:lnTo>
                <a:lnTo>
                  <a:pt x="421" y="8829"/>
                </a:lnTo>
                <a:lnTo>
                  <a:pt x="781" y="8709"/>
                </a:lnTo>
                <a:lnTo>
                  <a:pt x="1442" y="8469"/>
                </a:lnTo>
                <a:lnTo>
                  <a:pt x="2282" y="8108"/>
                </a:lnTo>
                <a:lnTo>
                  <a:pt x="3063" y="7688"/>
                </a:lnTo>
                <a:lnTo>
                  <a:pt x="3123" y="7628"/>
                </a:lnTo>
                <a:lnTo>
                  <a:pt x="5105" y="8529"/>
                </a:lnTo>
                <a:lnTo>
                  <a:pt x="9369" y="10510"/>
                </a:lnTo>
                <a:lnTo>
                  <a:pt x="6306" y="13693"/>
                </a:lnTo>
                <a:lnTo>
                  <a:pt x="4865" y="15135"/>
                </a:lnTo>
                <a:lnTo>
                  <a:pt x="4745" y="15015"/>
                </a:lnTo>
                <a:lnTo>
                  <a:pt x="4625" y="14895"/>
                </a:lnTo>
                <a:lnTo>
                  <a:pt x="4264" y="14835"/>
                </a:lnTo>
                <a:lnTo>
                  <a:pt x="3604" y="14774"/>
                </a:lnTo>
                <a:lnTo>
                  <a:pt x="3183" y="14714"/>
                </a:lnTo>
                <a:lnTo>
                  <a:pt x="2823" y="14714"/>
                </a:lnTo>
                <a:lnTo>
                  <a:pt x="2403" y="14774"/>
                </a:lnTo>
                <a:lnTo>
                  <a:pt x="2282" y="14835"/>
                </a:lnTo>
                <a:lnTo>
                  <a:pt x="2102" y="14955"/>
                </a:lnTo>
                <a:lnTo>
                  <a:pt x="2042" y="15015"/>
                </a:lnTo>
                <a:lnTo>
                  <a:pt x="2102" y="15135"/>
                </a:lnTo>
                <a:lnTo>
                  <a:pt x="2222" y="15255"/>
                </a:lnTo>
                <a:lnTo>
                  <a:pt x="2343" y="15375"/>
                </a:lnTo>
                <a:lnTo>
                  <a:pt x="2643" y="1549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7"/>
                </a:lnTo>
                <a:lnTo>
                  <a:pt x="4444" y="16696"/>
                </a:lnTo>
                <a:lnTo>
                  <a:pt x="4505" y="17237"/>
                </a:lnTo>
                <a:lnTo>
                  <a:pt x="4565" y="18258"/>
                </a:lnTo>
                <a:lnTo>
                  <a:pt x="4625" y="18798"/>
                </a:lnTo>
                <a:lnTo>
                  <a:pt x="4745" y="19339"/>
                </a:lnTo>
                <a:lnTo>
                  <a:pt x="4865" y="19459"/>
                </a:lnTo>
                <a:lnTo>
                  <a:pt x="4985" y="19519"/>
                </a:lnTo>
                <a:lnTo>
                  <a:pt x="5105" y="19459"/>
                </a:lnTo>
                <a:lnTo>
                  <a:pt x="5225" y="19339"/>
                </a:lnTo>
                <a:lnTo>
                  <a:pt x="5225" y="18798"/>
                </a:lnTo>
                <a:lnTo>
                  <a:pt x="5225" y="18258"/>
                </a:lnTo>
                <a:lnTo>
                  <a:pt x="5225" y="17237"/>
                </a:lnTo>
                <a:lnTo>
                  <a:pt x="5225" y="16576"/>
                </a:lnTo>
                <a:lnTo>
                  <a:pt x="5165" y="15976"/>
                </a:lnTo>
                <a:lnTo>
                  <a:pt x="6727" y="14414"/>
                </a:lnTo>
                <a:lnTo>
                  <a:pt x="9910" y="11171"/>
                </a:lnTo>
                <a:lnTo>
                  <a:pt x="9790" y="14895"/>
                </a:lnTo>
                <a:lnTo>
                  <a:pt x="9669" y="16636"/>
                </a:lnTo>
                <a:lnTo>
                  <a:pt x="9369" y="16816"/>
                </a:lnTo>
                <a:lnTo>
                  <a:pt x="9069" y="17117"/>
                </a:lnTo>
                <a:lnTo>
                  <a:pt x="8588" y="17717"/>
                </a:lnTo>
                <a:lnTo>
                  <a:pt x="7928" y="18378"/>
                </a:lnTo>
                <a:lnTo>
                  <a:pt x="7567" y="18738"/>
                </a:lnTo>
                <a:lnTo>
                  <a:pt x="7327" y="19099"/>
                </a:lnTo>
                <a:lnTo>
                  <a:pt x="7267" y="19219"/>
                </a:lnTo>
                <a:lnTo>
                  <a:pt x="7327" y="19279"/>
                </a:lnTo>
                <a:lnTo>
                  <a:pt x="7447" y="19279"/>
                </a:lnTo>
                <a:lnTo>
                  <a:pt x="7808" y="18978"/>
                </a:lnTo>
                <a:lnTo>
                  <a:pt x="8168" y="18678"/>
                </a:lnTo>
                <a:lnTo>
                  <a:pt x="8829" y="18018"/>
                </a:lnTo>
                <a:lnTo>
                  <a:pt x="9249" y="17657"/>
                </a:lnTo>
                <a:lnTo>
                  <a:pt x="9669" y="17297"/>
                </a:lnTo>
                <a:lnTo>
                  <a:pt x="9609" y="18738"/>
                </a:lnTo>
                <a:lnTo>
                  <a:pt x="9669" y="19399"/>
                </a:lnTo>
                <a:lnTo>
                  <a:pt x="9669" y="20120"/>
                </a:lnTo>
                <a:lnTo>
                  <a:pt x="9729" y="20300"/>
                </a:lnTo>
                <a:lnTo>
                  <a:pt x="9850" y="20420"/>
                </a:lnTo>
                <a:lnTo>
                  <a:pt x="9970" y="20540"/>
                </a:lnTo>
                <a:lnTo>
                  <a:pt x="10150" y="20600"/>
                </a:lnTo>
                <a:lnTo>
                  <a:pt x="10330" y="20600"/>
                </a:lnTo>
                <a:lnTo>
                  <a:pt x="10450" y="20540"/>
                </a:lnTo>
                <a:lnTo>
                  <a:pt x="10570" y="20420"/>
                </a:lnTo>
                <a:lnTo>
                  <a:pt x="10630" y="20240"/>
                </a:lnTo>
                <a:lnTo>
                  <a:pt x="10750" y="19159"/>
                </a:lnTo>
                <a:lnTo>
                  <a:pt x="10811" y="18018"/>
                </a:lnTo>
                <a:lnTo>
                  <a:pt x="11111" y="18258"/>
                </a:lnTo>
                <a:lnTo>
                  <a:pt x="11651" y="18798"/>
                </a:lnTo>
                <a:lnTo>
                  <a:pt x="11952" y="19099"/>
                </a:lnTo>
                <a:lnTo>
                  <a:pt x="12252" y="19279"/>
                </a:lnTo>
                <a:lnTo>
                  <a:pt x="12672" y="19279"/>
                </a:lnTo>
                <a:lnTo>
                  <a:pt x="12792" y="19159"/>
                </a:lnTo>
                <a:lnTo>
                  <a:pt x="12852" y="19099"/>
                </a:lnTo>
                <a:lnTo>
                  <a:pt x="12912" y="18978"/>
                </a:lnTo>
                <a:lnTo>
                  <a:pt x="12912" y="18798"/>
                </a:lnTo>
                <a:lnTo>
                  <a:pt x="12852" y="18678"/>
                </a:lnTo>
                <a:lnTo>
                  <a:pt x="12612" y="18318"/>
                </a:lnTo>
                <a:lnTo>
                  <a:pt x="12312" y="18078"/>
                </a:lnTo>
                <a:lnTo>
                  <a:pt x="11711" y="17537"/>
                </a:lnTo>
                <a:lnTo>
                  <a:pt x="11291" y="17177"/>
                </a:lnTo>
                <a:lnTo>
                  <a:pt x="10811" y="16816"/>
                </a:lnTo>
                <a:lnTo>
                  <a:pt x="10811" y="15375"/>
                </a:lnTo>
                <a:lnTo>
                  <a:pt x="10931" y="11231"/>
                </a:lnTo>
                <a:lnTo>
                  <a:pt x="11171" y="11351"/>
                </a:lnTo>
                <a:lnTo>
                  <a:pt x="16576" y="13874"/>
                </a:lnTo>
                <a:lnTo>
                  <a:pt x="16636" y="14714"/>
                </a:lnTo>
                <a:lnTo>
                  <a:pt x="16756" y="15675"/>
                </a:lnTo>
                <a:lnTo>
                  <a:pt x="16876" y="16096"/>
                </a:lnTo>
                <a:lnTo>
                  <a:pt x="17056" y="16516"/>
                </a:lnTo>
                <a:lnTo>
                  <a:pt x="17237" y="16876"/>
                </a:lnTo>
                <a:lnTo>
                  <a:pt x="17477" y="17237"/>
                </a:lnTo>
                <a:lnTo>
                  <a:pt x="17597" y="17297"/>
                </a:lnTo>
                <a:lnTo>
                  <a:pt x="17657" y="17297"/>
                </a:lnTo>
                <a:lnTo>
                  <a:pt x="17777" y="17237"/>
                </a:lnTo>
                <a:lnTo>
                  <a:pt x="17777" y="17117"/>
                </a:lnTo>
                <a:lnTo>
                  <a:pt x="17777" y="16756"/>
                </a:lnTo>
                <a:lnTo>
                  <a:pt x="17717" y="16456"/>
                </a:lnTo>
                <a:lnTo>
                  <a:pt x="17597" y="15735"/>
                </a:lnTo>
                <a:lnTo>
                  <a:pt x="17357" y="15015"/>
                </a:lnTo>
                <a:lnTo>
                  <a:pt x="17237" y="14354"/>
                </a:lnTo>
                <a:lnTo>
                  <a:pt x="17237" y="14174"/>
                </a:lnTo>
                <a:lnTo>
                  <a:pt x="17297" y="14174"/>
                </a:lnTo>
                <a:lnTo>
                  <a:pt x="20360" y="15555"/>
                </a:lnTo>
                <a:lnTo>
                  <a:pt x="20600" y="15675"/>
                </a:lnTo>
                <a:lnTo>
                  <a:pt x="20840" y="15615"/>
                </a:lnTo>
                <a:lnTo>
                  <a:pt x="20960" y="15435"/>
                </a:lnTo>
                <a:lnTo>
                  <a:pt x="21080" y="15255"/>
                </a:lnTo>
                <a:lnTo>
                  <a:pt x="21080" y="15015"/>
                </a:lnTo>
                <a:lnTo>
                  <a:pt x="20960" y="14774"/>
                </a:lnTo>
                <a:lnTo>
                  <a:pt x="20780" y="14534"/>
                </a:lnTo>
                <a:lnTo>
                  <a:pt x="20480" y="14354"/>
                </a:lnTo>
                <a:lnTo>
                  <a:pt x="17957" y="13153"/>
                </a:lnTo>
                <a:lnTo>
                  <a:pt x="18918" y="12853"/>
                </a:lnTo>
                <a:lnTo>
                  <a:pt x="19999" y="12612"/>
                </a:lnTo>
                <a:lnTo>
                  <a:pt x="21080" y="12312"/>
                </a:lnTo>
                <a:lnTo>
                  <a:pt x="21140" y="12312"/>
                </a:lnTo>
                <a:lnTo>
                  <a:pt x="21080" y="12252"/>
                </a:lnTo>
                <a:lnTo>
                  <a:pt x="20119" y="12192"/>
                </a:lnTo>
                <a:lnTo>
                  <a:pt x="19098" y="12252"/>
                </a:lnTo>
                <a:lnTo>
                  <a:pt x="18558" y="12312"/>
                </a:lnTo>
                <a:lnTo>
                  <a:pt x="18077" y="12432"/>
                </a:lnTo>
                <a:lnTo>
                  <a:pt x="17597" y="12612"/>
                </a:lnTo>
                <a:lnTo>
                  <a:pt x="17177" y="12853"/>
                </a:lnTo>
                <a:lnTo>
                  <a:pt x="11351" y="10150"/>
                </a:lnTo>
                <a:lnTo>
                  <a:pt x="11051" y="10030"/>
                </a:lnTo>
                <a:lnTo>
                  <a:pt x="12792" y="8108"/>
                </a:lnTo>
                <a:lnTo>
                  <a:pt x="14534" y="6186"/>
                </a:lnTo>
                <a:lnTo>
                  <a:pt x="15555" y="5105"/>
                </a:lnTo>
                <a:lnTo>
                  <a:pt x="16876" y="5286"/>
                </a:lnTo>
                <a:lnTo>
                  <a:pt x="17177" y="5346"/>
                </a:lnTo>
                <a:lnTo>
                  <a:pt x="17477" y="5346"/>
                </a:lnTo>
                <a:lnTo>
                  <a:pt x="17717" y="5286"/>
                </a:lnTo>
                <a:lnTo>
                  <a:pt x="18017" y="5165"/>
                </a:lnTo>
                <a:lnTo>
                  <a:pt x="18077" y="5045"/>
                </a:lnTo>
                <a:lnTo>
                  <a:pt x="18077" y="4925"/>
                </a:lnTo>
                <a:lnTo>
                  <a:pt x="17837" y="4745"/>
                </a:lnTo>
                <a:lnTo>
                  <a:pt x="17537" y="4625"/>
                </a:lnTo>
                <a:lnTo>
                  <a:pt x="17237" y="4505"/>
                </a:lnTo>
                <a:lnTo>
                  <a:pt x="16936" y="4505"/>
                </a:lnTo>
                <a:lnTo>
                  <a:pt x="16156" y="4385"/>
                </a:lnTo>
                <a:lnTo>
                  <a:pt x="16396" y="4084"/>
                </a:lnTo>
                <a:lnTo>
                  <a:pt x="17116" y="3304"/>
                </a:lnTo>
                <a:lnTo>
                  <a:pt x="17417" y="2823"/>
                </a:lnTo>
                <a:lnTo>
                  <a:pt x="17537" y="2583"/>
                </a:lnTo>
                <a:lnTo>
                  <a:pt x="17597" y="2343"/>
                </a:lnTo>
                <a:lnTo>
                  <a:pt x="17597" y="2223"/>
                </a:lnTo>
                <a:lnTo>
                  <a:pt x="17477" y="2223"/>
                </a:lnTo>
                <a:lnTo>
                  <a:pt x="17056" y="2463"/>
                </a:lnTo>
                <a:lnTo>
                  <a:pt x="16696" y="2703"/>
                </a:lnTo>
                <a:lnTo>
                  <a:pt x="16035" y="3424"/>
                </a:lnTo>
                <a:lnTo>
                  <a:pt x="15375" y="4145"/>
                </a:lnTo>
                <a:lnTo>
                  <a:pt x="15255" y="3484"/>
                </a:lnTo>
                <a:lnTo>
                  <a:pt x="15255" y="2943"/>
                </a:lnTo>
                <a:lnTo>
                  <a:pt x="15195" y="2643"/>
                </a:lnTo>
                <a:lnTo>
                  <a:pt x="15135" y="2403"/>
                </a:lnTo>
                <a:lnTo>
                  <a:pt x="15014" y="2223"/>
                </a:lnTo>
                <a:lnTo>
                  <a:pt x="14894" y="2163"/>
                </a:lnTo>
                <a:lnTo>
                  <a:pt x="14714" y="2163"/>
                </a:lnTo>
                <a:lnTo>
                  <a:pt x="14534" y="2283"/>
                </a:lnTo>
                <a:lnTo>
                  <a:pt x="14474" y="2583"/>
                </a:lnTo>
                <a:lnTo>
                  <a:pt x="14354" y="2883"/>
                </a:lnTo>
                <a:lnTo>
                  <a:pt x="14354" y="3184"/>
                </a:lnTo>
                <a:lnTo>
                  <a:pt x="14354" y="3544"/>
                </a:lnTo>
                <a:lnTo>
                  <a:pt x="14414" y="3904"/>
                </a:lnTo>
                <a:lnTo>
                  <a:pt x="14474" y="4205"/>
                </a:lnTo>
                <a:lnTo>
                  <a:pt x="14594" y="4505"/>
                </a:lnTo>
                <a:lnTo>
                  <a:pt x="14774" y="4745"/>
                </a:lnTo>
                <a:lnTo>
                  <a:pt x="14114" y="5466"/>
                </a:lnTo>
                <a:lnTo>
                  <a:pt x="10931" y="8829"/>
                </a:lnTo>
                <a:lnTo>
                  <a:pt x="10991" y="4925"/>
                </a:lnTo>
                <a:lnTo>
                  <a:pt x="11051" y="4565"/>
                </a:lnTo>
                <a:lnTo>
                  <a:pt x="11351" y="4205"/>
                </a:lnTo>
                <a:lnTo>
                  <a:pt x="11591" y="3844"/>
                </a:lnTo>
                <a:lnTo>
                  <a:pt x="12612" y="2523"/>
                </a:lnTo>
                <a:lnTo>
                  <a:pt x="12612" y="2403"/>
                </a:lnTo>
                <a:lnTo>
                  <a:pt x="12552" y="2343"/>
                </a:lnTo>
                <a:lnTo>
                  <a:pt x="12432" y="2283"/>
                </a:lnTo>
                <a:lnTo>
                  <a:pt x="12312" y="2343"/>
                </a:lnTo>
                <a:lnTo>
                  <a:pt x="11111" y="3604"/>
                </a:lnTo>
                <a:lnTo>
                  <a:pt x="11051" y="3724"/>
                </a:lnTo>
                <a:lnTo>
                  <a:pt x="11111" y="2763"/>
                </a:lnTo>
                <a:lnTo>
                  <a:pt x="11111" y="1862"/>
                </a:lnTo>
                <a:lnTo>
                  <a:pt x="11051" y="1022"/>
                </a:lnTo>
                <a:lnTo>
                  <a:pt x="10931" y="121"/>
                </a:lnTo>
                <a:lnTo>
                  <a:pt x="1087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41" name="Shape 141"/>
          <p:cNvSpPr/>
          <p:nvPr/>
        </p:nvSpPr>
        <p:spPr>
          <a:xfrm>
            <a:off x="10720700" y="2924115"/>
            <a:ext cx="424331" cy="441520"/>
          </a:xfrm>
          <a:custGeom>
            <a:avLst/>
            <a:gdLst/>
            <a:ahLst/>
            <a:cxnLst/>
            <a:rect l="0" t="0" r="0" b="0"/>
            <a:pathLst>
              <a:path w="19279" h="20060" extrusionOk="0">
                <a:moveTo>
                  <a:pt x="6727" y="5405"/>
                </a:moveTo>
                <a:lnTo>
                  <a:pt x="7447" y="5946"/>
                </a:lnTo>
                <a:lnTo>
                  <a:pt x="8108" y="6366"/>
                </a:lnTo>
                <a:lnTo>
                  <a:pt x="8528" y="6546"/>
                </a:lnTo>
                <a:lnTo>
                  <a:pt x="8889" y="6666"/>
                </a:lnTo>
                <a:lnTo>
                  <a:pt x="8949" y="8949"/>
                </a:lnTo>
                <a:lnTo>
                  <a:pt x="8949" y="8949"/>
                </a:lnTo>
                <a:lnTo>
                  <a:pt x="6546" y="7567"/>
                </a:lnTo>
                <a:lnTo>
                  <a:pt x="6546" y="7507"/>
                </a:lnTo>
                <a:lnTo>
                  <a:pt x="6606" y="6967"/>
                </a:lnTo>
                <a:lnTo>
                  <a:pt x="6666" y="6486"/>
                </a:lnTo>
                <a:lnTo>
                  <a:pt x="6727" y="5405"/>
                </a:lnTo>
                <a:close/>
                <a:moveTo>
                  <a:pt x="12732" y="4564"/>
                </a:moveTo>
                <a:lnTo>
                  <a:pt x="12432" y="5766"/>
                </a:lnTo>
                <a:lnTo>
                  <a:pt x="12192" y="6666"/>
                </a:lnTo>
                <a:lnTo>
                  <a:pt x="12132" y="7087"/>
                </a:lnTo>
                <a:lnTo>
                  <a:pt x="12132" y="7567"/>
                </a:lnTo>
                <a:lnTo>
                  <a:pt x="10090" y="8828"/>
                </a:lnTo>
                <a:lnTo>
                  <a:pt x="9729" y="9069"/>
                </a:lnTo>
                <a:lnTo>
                  <a:pt x="9789" y="6186"/>
                </a:lnTo>
                <a:lnTo>
                  <a:pt x="10210" y="6006"/>
                </a:lnTo>
                <a:lnTo>
                  <a:pt x="10630" y="5766"/>
                </a:lnTo>
                <a:lnTo>
                  <a:pt x="11471" y="5285"/>
                </a:lnTo>
                <a:lnTo>
                  <a:pt x="12732" y="4564"/>
                </a:lnTo>
                <a:close/>
                <a:moveTo>
                  <a:pt x="12672" y="8228"/>
                </a:moveTo>
                <a:lnTo>
                  <a:pt x="13273" y="8708"/>
                </a:lnTo>
                <a:lnTo>
                  <a:pt x="13873" y="9189"/>
                </a:lnTo>
                <a:lnTo>
                  <a:pt x="15074" y="10210"/>
                </a:lnTo>
                <a:lnTo>
                  <a:pt x="14354" y="10210"/>
                </a:lnTo>
                <a:lnTo>
                  <a:pt x="13693" y="10330"/>
                </a:lnTo>
                <a:lnTo>
                  <a:pt x="12852" y="10570"/>
                </a:lnTo>
                <a:lnTo>
                  <a:pt x="12072" y="10991"/>
                </a:lnTo>
                <a:lnTo>
                  <a:pt x="10330" y="9789"/>
                </a:lnTo>
                <a:lnTo>
                  <a:pt x="10750" y="9489"/>
                </a:lnTo>
                <a:lnTo>
                  <a:pt x="12672" y="8228"/>
                </a:lnTo>
                <a:close/>
                <a:moveTo>
                  <a:pt x="6366" y="8228"/>
                </a:moveTo>
                <a:lnTo>
                  <a:pt x="8708" y="9669"/>
                </a:lnTo>
                <a:lnTo>
                  <a:pt x="6006" y="11411"/>
                </a:lnTo>
                <a:lnTo>
                  <a:pt x="5525" y="11051"/>
                </a:lnTo>
                <a:lnTo>
                  <a:pt x="5045" y="10690"/>
                </a:lnTo>
                <a:lnTo>
                  <a:pt x="4565" y="10390"/>
                </a:lnTo>
                <a:lnTo>
                  <a:pt x="4024" y="10090"/>
                </a:lnTo>
                <a:lnTo>
                  <a:pt x="4504" y="9789"/>
                </a:lnTo>
                <a:lnTo>
                  <a:pt x="4865" y="9489"/>
                </a:lnTo>
                <a:lnTo>
                  <a:pt x="5706" y="8949"/>
                </a:lnTo>
                <a:lnTo>
                  <a:pt x="6126" y="8648"/>
                </a:lnTo>
                <a:lnTo>
                  <a:pt x="6246" y="8468"/>
                </a:lnTo>
                <a:lnTo>
                  <a:pt x="6366" y="8228"/>
                </a:lnTo>
                <a:close/>
                <a:moveTo>
                  <a:pt x="9669" y="10330"/>
                </a:moveTo>
                <a:lnTo>
                  <a:pt x="10991" y="11231"/>
                </a:lnTo>
                <a:lnTo>
                  <a:pt x="10931" y="11411"/>
                </a:lnTo>
                <a:lnTo>
                  <a:pt x="10931" y="11591"/>
                </a:lnTo>
                <a:lnTo>
                  <a:pt x="11471" y="14113"/>
                </a:lnTo>
                <a:lnTo>
                  <a:pt x="11471" y="14113"/>
                </a:lnTo>
                <a:lnTo>
                  <a:pt x="10690" y="13693"/>
                </a:lnTo>
                <a:lnTo>
                  <a:pt x="10150" y="13513"/>
                </a:lnTo>
                <a:lnTo>
                  <a:pt x="9669" y="13273"/>
                </a:lnTo>
                <a:lnTo>
                  <a:pt x="9669" y="10330"/>
                </a:lnTo>
                <a:close/>
                <a:moveTo>
                  <a:pt x="8949" y="10690"/>
                </a:moveTo>
                <a:lnTo>
                  <a:pt x="9009" y="13213"/>
                </a:lnTo>
                <a:lnTo>
                  <a:pt x="8949" y="13213"/>
                </a:lnTo>
                <a:lnTo>
                  <a:pt x="8168" y="13513"/>
                </a:lnTo>
                <a:lnTo>
                  <a:pt x="7387" y="13873"/>
                </a:lnTo>
                <a:lnTo>
                  <a:pt x="5886" y="14654"/>
                </a:lnTo>
                <a:lnTo>
                  <a:pt x="5946" y="14053"/>
                </a:lnTo>
                <a:lnTo>
                  <a:pt x="6126" y="13453"/>
                </a:lnTo>
                <a:lnTo>
                  <a:pt x="6426" y="12312"/>
                </a:lnTo>
                <a:lnTo>
                  <a:pt x="8949" y="10690"/>
                </a:lnTo>
                <a:close/>
                <a:moveTo>
                  <a:pt x="9249" y="0"/>
                </a:moveTo>
                <a:lnTo>
                  <a:pt x="9189" y="60"/>
                </a:lnTo>
                <a:lnTo>
                  <a:pt x="9069" y="1021"/>
                </a:lnTo>
                <a:lnTo>
                  <a:pt x="8949" y="2042"/>
                </a:lnTo>
                <a:lnTo>
                  <a:pt x="8648" y="1982"/>
                </a:lnTo>
                <a:lnTo>
                  <a:pt x="8348" y="1862"/>
                </a:lnTo>
                <a:lnTo>
                  <a:pt x="8108" y="1622"/>
                </a:lnTo>
                <a:lnTo>
                  <a:pt x="7808" y="1261"/>
                </a:lnTo>
                <a:lnTo>
                  <a:pt x="7748" y="1201"/>
                </a:lnTo>
                <a:lnTo>
                  <a:pt x="7627" y="1201"/>
                </a:lnTo>
                <a:lnTo>
                  <a:pt x="7567" y="1261"/>
                </a:lnTo>
                <a:lnTo>
                  <a:pt x="7507" y="1381"/>
                </a:lnTo>
                <a:lnTo>
                  <a:pt x="7507" y="1622"/>
                </a:lnTo>
                <a:lnTo>
                  <a:pt x="7567" y="1862"/>
                </a:lnTo>
                <a:lnTo>
                  <a:pt x="7748" y="2102"/>
                </a:lnTo>
                <a:lnTo>
                  <a:pt x="7928" y="2282"/>
                </a:lnTo>
                <a:lnTo>
                  <a:pt x="8108" y="2463"/>
                </a:lnTo>
                <a:lnTo>
                  <a:pt x="8348" y="2583"/>
                </a:lnTo>
                <a:lnTo>
                  <a:pt x="8889" y="2823"/>
                </a:lnTo>
                <a:lnTo>
                  <a:pt x="8829" y="4204"/>
                </a:lnTo>
                <a:lnTo>
                  <a:pt x="8829" y="5525"/>
                </a:lnTo>
                <a:lnTo>
                  <a:pt x="8048" y="5105"/>
                </a:lnTo>
                <a:lnTo>
                  <a:pt x="7267" y="4625"/>
                </a:lnTo>
                <a:lnTo>
                  <a:pt x="6546" y="4084"/>
                </a:lnTo>
                <a:lnTo>
                  <a:pt x="6426" y="4024"/>
                </a:lnTo>
                <a:lnTo>
                  <a:pt x="6306" y="3964"/>
                </a:lnTo>
                <a:lnTo>
                  <a:pt x="6066" y="4024"/>
                </a:lnTo>
                <a:lnTo>
                  <a:pt x="5946" y="4084"/>
                </a:lnTo>
                <a:lnTo>
                  <a:pt x="5826" y="4144"/>
                </a:lnTo>
                <a:lnTo>
                  <a:pt x="5766" y="4264"/>
                </a:lnTo>
                <a:lnTo>
                  <a:pt x="5766" y="4444"/>
                </a:lnTo>
                <a:lnTo>
                  <a:pt x="5766" y="5826"/>
                </a:lnTo>
                <a:lnTo>
                  <a:pt x="5766" y="6486"/>
                </a:lnTo>
                <a:lnTo>
                  <a:pt x="5826" y="7147"/>
                </a:lnTo>
                <a:lnTo>
                  <a:pt x="5826" y="7147"/>
                </a:lnTo>
                <a:lnTo>
                  <a:pt x="5225" y="6847"/>
                </a:lnTo>
                <a:lnTo>
                  <a:pt x="4204" y="6246"/>
                </a:lnTo>
                <a:lnTo>
                  <a:pt x="3063" y="5646"/>
                </a:lnTo>
                <a:lnTo>
                  <a:pt x="3063" y="5165"/>
                </a:lnTo>
                <a:lnTo>
                  <a:pt x="3063" y="4564"/>
                </a:lnTo>
                <a:lnTo>
                  <a:pt x="3063" y="4264"/>
                </a:lnTo>
                <a:lnTo>
                  <a:pt x="3003" y="3964"/>
                </a:lnTo>
                <a:lnTo>
                  <a:pt x="2943" y="3784"/>
                </a:lnTo>
                <a:lnTo>
                  <a:pt x="2823" y="3724"/>
                </a:lnTo>
                <a:lnTo>
                  <a:pt x="2763" y="3664"/>
                </a:lnTo>
                <a:lnTo>
                  <a:pt x="2463" y="3664"/>
                </a:lnTo>
                <a:lnTo>
                  <a:pt x="2402" y="3724"/>
                </a:lnTo>
                <a:lnTo>
                  <a:pt x="2282" y="3784"/>
                </a:lnTo>
                <a:lnTo>
                  <a:pt x="2222" y="3964"/>
                </a:lnTo>
                <a:lnTo>
                  <a:pt x="2162" y="4264"/>
                </a:lnTo>
                <a:lnTo>
                  <a:pt x="2162" y="4564"/>
                </a:lnTo>
                <a:lnTo>
                  <a:pt x="2162" y="5165"/>
                </a:lnTo>
                <a:lnTo>
                  <a:pt x="2162" y="5285"/>
                </a:lnTo>
                <a:lnTo>
                  <a:pt x="1622" y="5165"/>
                </a:lnTo>
                <a:lnTo>
                  <a:pt x="1141" y="5105"/>
                </a:lnTo>
                <a:lnTo>
                  <a:pt x="1081" y="5165"/>
                </a:lnTo>
                <a:lnTo>
                  <a:pt x="1081" y="5225"/>
                </a:lnTo>
                <a:lnTo>
                  <a:pt x="1562" y="5646"/>
                </a:lnTo>
                <a:lnTo>
                  <a:pt x="2102" y="6006"/>
                </a:lnTo>
                <a:lnTo>
                  <a:pt x="2102" y="6066"/>
                </a:lnTo>
                <a:lnTo>
                  <a:pt x="1382" y="6186"/>
                </a:lnTo>
                <a:lnTo>
                  <a:pt x="661" y="6306"/>
                </a:lnTo>
                <a:lnTo>
                  <a:pt x="361" y="6426"/>
                </a:lnTo>
                <a:lnTo>
                  <a:pt x="120" y="6546"/>
                </a:lnTo>
                <a:lnTo>
                  <a:pt x="0" y="6727"/>
                </a:lnTo>
                <a:lnTo>
                  <a:pt x="0" y="6787"/>
                </a:lnTo>
                <a:lnTo>
                  <a:pt x="0" y="6907"/>
                </a:lnTo>
                <a:lnTo>
                  <a:pt x="60" y="7027"/>
                </a:lnTo>
                <a:lnTo>
                  <a:pt x="180" y="7087"/>
                </a:lnTo>
                <a:lnTo>
                  <a:pt x="481" y="7147"/>
                </a:lnTo>
                <a:lnTo>
                  <a:pt x="1021" y="7207"/>
                </a:lnTo>
                <a:lnTo>
                  <a:pt x="1862" y="7147"/>
                </a:lnTo>
                <a:lnTo>
                  <a:pt x="2703" y="7027"/>
                </a:lnTo>
                <a:lnTo>
                  <a:pt x="2883" y="6967"/>
                </a:lnTo>
                <a:lnTo>
                  <a:pt x="3003" y="6847"/>
                </a:lnTo>
                <a:lnTo>
                  <a:pt x="3063" y="6666"/>
                </a:lnTo>
                <a:lnTo>
                  <a:pt x="3123" y="6546"/>
                </a:lnTo>
                <a:lnTo>
                  <a:pt x="4024" y="6967"/>
                </a:lnTo>
                <a:lnTo>
                  <a:pt x="4925" y="7387"/>
                </a:lnTo>
                <a:lnTo>
                  <a:pt x="5585" y="7747"/>
                </a:lnTo>
                <a:lnTo>
                  <a:pt x="5165" y="7928"/>
                </a:lnTo>
                <a:lnTo>
                  <a:pt x="4805" y="8168"/>
                </a:lnTo>
                <a:lnTo>
                  <a:pt x="4144" y="8648"/>
                </a:lnTo>
                <a:lnTo>
                  <a:pt x="3784" y="8949"/>
                </a:lnTo>
                <a:lnTo>
                  <a:pt x="3363" y="9189"/>
                </a:lnTo>
                <a:lnTo>
                  <a:pt x="3003" y="9549"/>
                </a:lnTo>
                <a:lnTo>
                  <a:pt x="2883" y="9729"/>
                </a:lnTo>
                <a:lnTo>
                  <a:pt x="2823" y="9970"/>
                </a:lnTo>
                <a:lnTo>
                  <a:pt x="2823" y="10090"/>
                </a:lnTo>
                <a:lnTo>
                  <a:pt x="2883" y="10210"/>
                </a:lnTo>
                <a:lnTo>
                  <a:pt x="2943" y="10270"/>
                </a:lnTo>
                <a:lnTo>
                  <a:pt x="3063" y="10330"/>
                </a:lnTo>
                <a:lnTo>
                  <a:pt x="3423" y="10330"/>
                </a:lnTo>
                <a:lnTo>
                  <a:pt x="3664" y="10630"/>
                </a:lnTo>
                <a:lnTo>
                  <a:pt x="3964" y="10870"/>
                </a:lnTo>
                <a:lnTo>
                  <a:pt x="4565" y="11411"/>
                </a:lnTo>
                <a:lnTo>
                  <a:pt x="5165" y="11891"/>
                </a:lnTo>
                <a:lnTo>
                  <a:pt x="4144" y="12492"/>
                </a:lnTo>
                <a:lnTo>
                  <a:pt x="3123" y="13093"/>
                </a:lnTo>
                <a:lnTo>
                  <a:pt x="2583" y="12852"/>
                </a:lnTo>
                <a:lnTo>
                  <a:pt x="2042" y="12672"/>
                </a:lnTo>
                <a:lnTo>
                  <a:pt x="1502" y="12612"/>
                </a:lnTo>
                <a:lnTo>
                  <a:pt x="901" y="12732"/>
                </a:lnTo>
                <a:lnTo>
                  <a:pt x="841" y="12792"/>
                </a:lnTo>
                <a:lnTo>
                  <a:pt x="901" y="12912"/>
                </a:lnTo>
                <a:lnTo>
                  <a:pt x="1622" y="13273"/>
                </a:lnTo>
                <a:lnTo>
                  <a:pt x="2402" y="13693"/>
                </a:lnTo>
                <a:lnTo>
                  <a:pt x="2042" y="13993"/>
                </a:lnTo>
                <a:lnTo>
                  <a:pt x="1682" y="14354"/>
                </a:lnTo>
                <a:lnTo>
                  <a:pt x="1622" y="14474"/>
                </a:lnTo>
                <a:lnTo>
                  <a:pt x="1682" y="14594"/>
                </a:lnTo>
                <a:lnTo>
                  <a:pt x="1742" y="14654"/>
                </a:lnTo>
                <a:lnTo>
                  <a:pt x="1862" y="14654"/>
                </a:lnTo>
                <a:lnTo>
                  <a:pt x="2282" y="14594"/>
                </a:lnTo>
                <a:lnTo>
                  <a:pt x="2162" y="15134"/>
                </a:lnTo>
                <a:lnTo>
                  <a:pt x="2162" y="15675"/>
                </a:lnTo>
                <a:lnTo>
                  <a:pt x="2162" y="15795"/>
                </a:lnTo>
                <a:lnTo>
                  <a:pt x="2282" y="15915"/>
                </a:lnTo>
                <a:lnTo>
                  <a:pt x="2342" y="15975"/>
                </a:lnTo>
                <a:lnTo>
                  <a:pt x="2463" y="16035"/>
                </a:lnTo>
                <a:lnTo>
                  <a:pt x="2583" y="16035"/>
                </a:lnTo>
                <a:lnTo>
                  <a:pt x="2703" y="15975"/>
                </a:lnTo>
                <a:lnTo>
                  <a:pt x="2763" y="15915"/>
                </a:lnTo>
                <a:lnTo>
                  <a:pt x="2823" y="15795"/>
                </a:lnTo>
                <a:lnTo>
                  <a:pt x="2943" y="15014"/>
                </a:lnTo>
                <a:lnTo>
                  <a:pt x="3123" y="14294"/>
                </a:lnTo>
                <a:lnTo>
                  <a:pt x="3724" y="13993"/>
                </a:lnTo>
                <a:lnTo>
                  <a:pt x="4324" y="13633"/>
                </a:lnTo>
                <a:lnTo>
                  <a:pt x="5405" y="12912"/>
                </a:lnTo>
                <a:lnTo>
                  <a:pt x="5225" y="13573"/>
                </a:lnTo>
                <a:lnTo>
                  <a:pt x="5105" y="14174"/>
                </a:lnTo>
                <a:lnTo>
                  <a:pt x="4925" y="15435"/>
                </a:lnTo>
                <a:lnTo>
                  <a:pt x="4925" y="15555"/>
                </a:lnTo>
                <a:lnTo>
                  <a:pt x="4985" y="15675"/>
                </a:lnTo>
                <a:lnTo>
                  <a:pt x="5165" y="15795"/>
                </a:lnTo>
                <a:lnTo>
                  <a:pt x="5405" y="15855"/>
                </a:lnTo>
                <a:lnTo>
                  <a:pt x="5585" y="15795"/>
                </a:lnTo>
                <a:lnTo>
                  <a:pt x="7327" y="15014"/>
                </a:lnTo>
                <a:lnTo>
                  <a:pt x="8228" y="14534"/>
                </a:lnTo>
                <a:lnTo>
                  <a:pt x="9009" y="14053"/>
                </a:lnTo>
                <a:lnTo>
                  <a:pt x="9069" y="17777"/>
                </a:lnTo>
                <a:lnTo>
                  <a:pt x="9009" y="17777"/>
                </a:lnTo>
                <a:lnTo>
                  <a:pt x="8768" y="17837"/>
                </a:lnTo>
                <a:lnTo>
                  <a:pt x="8528" y="17957"/>
                </a:lnTo>
                <a:lnTo>
                  <a:pt x="8288" y="18197"/>
                </a:lnTo>
                <a:lnTo>
                  <a:pt x="8048" y="18438"/>
                </a:lnTo>
                <a:lnTo>
                  <a:pt x="7868" y="18738"/>
                </a:lnTo>
                <a:lnTo>
                  <a:pt x="7748" y="19038"/>
                </a:lnTo>
                <a:lnTo>
                  <a:pt x="7748" y="19338"/>
                </a:lnTo>
                <a:lnTo>
                  <a:pt x="7808" y="19579"/>
                </a:lnTo>
                <a:lnTo>
                  <a:pt x="7868" y="19639"/>
                </a:lnTo>
                <a:lnTo>
                  <a:pt x="7988" y="19699"/>
                </a:lnTo>
                <a:lnTo>
                  <a:pt x="8168" y="19639"/>
                </a:lnTo>
                <a:lnTo>
                  <a:pt x="8288" y="19519"/>
                </a:lnTo>
                <a:lnTo>
                  <a:pt x="8588" y="19278"/>
                </a:lnTo>
                <a:lnTo>
                  <a:pt x="8829" y="18978"/>
                </a:lnTo>
                <a:lnTo>
                  <a:pt x="9069" y="18678"/>
                </a:lnTo>
                <a:lnTo>
                  <a:pt x="9069" y="19759"/>
                </a:lnTo>
                <a:lnTo>
                  <a:pt x="9129" y="19879"/>
                </a:lnTo>
                <a:lnTo>
                  <a:pt x="9189" y="19999"/>
                </a:lnTo>
                <a:lnTo>
                  <a:pt x="9249" y="20059"/>
                </a:lnTo>
                <a:lnTo>
                  <a:pt x="9489" y="20059"/>
                </a:lnTo>
                <a:lnTo>
                  <a:pt x="9549" y="19999"/>
                </a:lnTo>
                <a:lnTo>
                  <a:pt x="9609" y="19879"/>
                </a:lnTo>
                <a:lnTo>
                  <a:pt x="9669" y="19759"/>
                </a:lnTo>
                <a:lnTo>
                  <a:pt x="9669" y="18317"/>
                </a:lnTo>
                <a:lnTo>
                  <a:pt x="9850" y="18377"/>
                </a:lnTo>
                <a:lnTo>
                  <a:pt x="9970" y="18438"/>
                </a:lnTo>
                <a:lnTo>
                  <a:pt x="10090" y="18498"/>
                </a:lnTo>
                <a:lnTo>
                  <a:pt x="10210" y="18618"/>
                </a:lnTo>
                <a:lnTo>
                  <a:pt x="10330" y="18738"/>
                </a:lnTo>
                <a:lnTo>
                  <a:pt x="10390" y="18798"/>
                </a:lnTo>
                <a:lnTo>
                  <a:pt x="10510" y="18738"/>
                </a:lnTo>
                <a:lnTo>
                  <a:pt x="10630" y="18738"/>
                </a:lnTo>
                <a:lnTo>
                  <a:pt x="10690" y="18678"/>
                </a:lnTo>
                <a:lnTo>
                  <a:pt x="10750" y="18558"/>
                </a:lnTo>
                <a:lnTo>
                  <a:pt x="10750" y="18498"/>
                </a:lnTo>
                <a:lnTo>
                  <a:pt x="10690" y="18377"/>
                </a:lnTo>
                <a:lnTo>
                  <a:pt x="10510" y="18077"/>
                </a:lnTo>
                <a:lnTo>
                  <a:pt x="10270" y="17897"/>
                </a:lnTo>
                <a:lnTo>
                  <a:pt x="9970" y="17777"/>
                </a:lnTo>
                <a:lnTo>
                  <a:pt x="9669" y="17717"/>
                </a:lnTo>
                <a:lnTo>
                  <a:pt x="9669" y="14354"/>
                </a:lnTo>
                <a:lnTo>
                  <a:pt x="10210" y="14714"/>
                </a:lnTo>
                <a:lnTo>
                  <a:pt x="10810" y="15014"/>
                </a:lnTo>
                <a:lnTo>
                  <a:pt x="11951" y="15555"/>
                </a:lnTo>
                <a:lnTo>
                  <a:pt x="12132" y="15615"/>
                </a:lnTo>
                <a:lnTo>
                  <a:pt x="12432" y="15615"/>
                </a:lnTo>
                <a:lnTo>
                  <a:pt x="12552" y="15495"/>
                </a:lnTo>
                <a:lnTo>
                  <a:pt x="12612" y="15435"/>
                </a:lnTo>
                <a:lnTo>
                  <a:pt x="12732" y="15315"/>
                </a:lnTo>
                <a:lnTo>
                  <a:pt x="12732" y="15134"/>
                </a:lnTo>
                <a:lnTo>
                  <a:pt x="12732" y="14954"/>
                </a:lnTo>
                <a:lnTo>
                  <a:pt x="12132" y="12072"/>
                </a:lnTo>
                <a:lnTo>
                  <a:pt x="15135" y="14414"/>
                </a:lnTo>
                <a:lnTo>
                  <a:pt x="14834" y="14894"/>
                </a:lnTo>
                <a:lnTo>
                  <a:pt x="14594" y="15435"/>
                </a:lnTo>
                <a:lnTo>
                  <a:pt x="14474" y="16035"/>
                </a:lnTo>
                <a:lnTo>
                  <a:pt x="14474" y="16576"/>
                </a:lnTo>
                <a:lnTo>
                  <a:pt x="14534" y="16756"/>
                </a:lnTo>
                <a:lnTo>
                  <a:pt x="14594" y="16816"/>
                </a:lnTo>
                <a:lnTo>
                  <a:pt x="14714" y="16876"/>
                </a:lnTo>
                <a:lnTo>
                  <a:pt x="14834" y="16876"/>
                </a:lnTo>
                <a:lnTo>
                  <a:pt x="15074" y="16816"/>
                </a:lnTo>
                <a:lnTo>
                  <a:pt x="15195" y="16696"/>
                </a:lnTo>
                <a:lnTo>
                  <a:pt x="15255" y="16576"/>
                </a:lnTo>
                <a:lnTo>
                  <a:pt x="15435" y="15975"/>
                </a:lnTo>
                <a:lnTo>
                  <a:pt x="15615" y="15375"/>
                </a:lnTo>
                <a:lnTo>
                  <a:pt x="15795" y="14894"/>
                </a:lnTo>
                <a:lnTo>
                  <a:pt x="16996" y="15855"/>
                </a:lnTo>
                <a:lnTo>
                  <a:pt x="17116" y="15915"/>
                </a:lnTo>
                <a:lnTo>
                  <a:pt x="17417" y="15915"/>
                </a:lnTo>
                <a:lnTo>
                  <a:pt x="17537" y="15795"/>
                </a:lnTo>
                <a:lnTo>
                  <a:pt x="17597" y="15735"/>
                </a:lnTo>
                <a:lnTo>
                  <a:pt x="17657" y="15555"/>
                </a:lnTo>
                <a:lnTo>
                  <a:pt x="17597" y="15435"/>
                </a:lnTo>
                <a:lnTo>
                  <a:pt x="17537" y="15315"/>
                </a:lnTo>
                <a:lnTo>
                  <a:pt x="16756" y="14654"/>
                </a:lnTo>
                <a:lnTo>
                  <a:pt x="17176" y="14534"/>
                </a:lnTo>
                <a:lnTo>
                  <a:pt x="17477" y="14474"/>
                </a:lnTo>
                <a:lnTo>
                  <a:pt x="17837" y="14354"/>
                </a:lnTo>
                <a:lnTo>
                  <a:pt x="18137" y="14174"/>
                </a:lnTo>
                <a:lnTo>
                  <a:pt x="18197" y="14053"/>
                </a:lnTo>
                <a:lnTo>
                  <a:pt x="18318" y="13933"/>
                </a:lnTo>
                <a:lnTo>
                  <a:pt x="18318" y="13753"/>
                </a:lnTo>
                <a:lnTo>
                  <a:pt x="18257" y="13633"/>
                </a:lnTo>
                <a:lnTo>
                  <a:pt x="18137" y="13513"/>
                </a:lnTo>
                <a:lnTo>
                  <a:pt x="17957" y="13393"/>
                </a:lnTo>
                <a:lnTo>
                  <a:pt x="17597" y="13333"/>
                </a:lnTo>
                <a:lnTo>
                  <a:pt x="17236" y="13333"/>
                </a:lnTo>
                <a:lnTo>
                  <a:pt x="16876" y="13393"/>
                </a:lnTo>
                <a:lnTo>
                  <a:pt x="16276" y="13513"/>
                </a:lnTo>
                <a:lnTo>
                  <a:pt x="15975" y="13573"/>
                </a:lnTo>
                <a:lnTo>
                  <a:pt x="15735" y="13693"/>
                </a:lnTo>
                <a:lnTo>
                  <a:pt x="14354" y="12612"/>
                </a:lnTo>
                <a:lnTo>
                  <a:pt x="13033" y="11591"/>
                </a:lnTo>
                <a:lnTo>
                  <a:pt x="13693" y="11291"/>
                </a:lnTo>
                <a:lnTo>
                  <a:pt x="14354" y="10991"/>
                </a:lnTo>
                <a:lnTo>
                  <a:pt x="15074" y="10750"/>
                </a:lnTo>
                <a:lnTo>
                  <a:pt x="15795" y="10690"/>
                </a:lnTo>
                <a:lnTo>
                  <a:pt x="15915" y="10630"/>
                </a:lnTo>
                <a:lnTo>
                  <a:pt x="16035" y="10510"/>
                </a:lnTo>
                <a:lnTo>
                  <a:pt x="16035" y="10330"/>
                </a:lnTo>
                <a:lnTo>
                  <a:pt x="15975" y="10210"/>
                </a:lnTo>
                <a:lnTo>
                  <a:pt x="15135" y="9549"/>
                </a:lnTo>
                <a:lnTo>
                  <a:pt x="14294" y="8889"/>
                </a:lnTo>
                <a:lnTo>
                  <a:pt x="13693" y="8408"/>
                </a:lnTo>
                <a:lnTo>
                  <a:pt x="13033" y="7988"/>
                </a:lnTo>
                <a:lnTo>
                  <a:pt x="15074" y="6546"/>
                </a:lnTo>
                <a:lnTo>
                  <a:pt x="16756" y="5405"/>
                </a:lnTo>
                <a:lnTo>
                  <a:pt x="16996" y="5525"/>
                </a:lnTo>
                <a:lnTo>
                  <a:pt x="17236" y="5585"/>
                </a:lnTo>
                <a:lnTo>
                  <a:pt x="17717" y="5646"/>
                </a:lnTo>
                <a:lnTo>
                  <a:pt x="18257" y="5525"/>
                </a:lnTo>
                <a:lnTo>
                  <a:pt x="18738" y="5405"/>
                </a:lnTo>
                <a:lnTo>
                  <a:pt x="18858" y="5285"/>
                </a:lnTo>
                <a:lnTo>
                  <a:pt x="18978" y="5165"/>
                </a:lnTo>
                <a:lnTo>
                  <a:pt x="18978" y="4985"/>
                </a:lnTo>
                <a:lnTo>
                  <a:pt x="18978" y="4865"/>
                </a:lnTo>
                <a:lnTo>
                  <a:pt x="18918" y="4745"/>
                </a:lnTo>
                <a:lnTo>
                  <a:pt x="18798" y="4625"/>
                </a:lnTo>
                <a:lnTo>
                  <a:pt x="18678" y="4564"/>
                </a:lnTo>
                <a:lnTo>
                  <a:pt x="18498" y="4625"/>
                </a:lnTo>
                <a:lnTo>
                  <a:pt x="18077" y="4745"/>
                </a:lnTo>
                <a:lnTo>
                  <a:pt x="17837" y="4805"/>
                </a:lnTo>
                <a:lnTo>
                  <a:pt x="17597" y="4865"/>
                </a:lnTo>
                <a:lnTo>
                  <a:pt x="18438" y="4264"/>
                </a:lnTo>
                <a:lnTo>
                  <a:pt x="19218" y="3604"/>
                </a:lnTo>
                <a:lnTo>
                  <a:pt x="19278" y="3483"/>
                </a:lnTo>
                <a:lnTo>
                  <a:pt x="19278" y="3363"/>
                </a:lnTo>
                <a:lnTo>
                  <a:pt x="19278" y="3303"/>
                </a:lnTo>
                <a:lnTo>
                  <a:pt x="19218" y="3183"/>
                </a:lnTo>
                <a:lnTo>
                  <a:pt x="19038" y="3063"/>
                </a:lnTo>
                <a:lnTo>
                  <a:pt x="18918" y="3063"/>
                </a:lnTo>
                <a:lnTo>
                  <a:pt x="18798" y="3123"/>
                </a:lnTo>
                <a:lnTo>
                  <a:pt x="18077" y="3483"/>
                </a:lnTo>
                <a:lnTo>
                  <a:pt x="17357" y="3964"/>
                </a:lnTo>
                <a:lnTo>
                  <a:pt x="17477" y="3724"/>
                </a:lnTo>
                <a:lnTo>
                  <a:pt x="17597" y="3483"/>
                </a:lnTo>
                <a:lnTo>
                  <a:pt x="17657" y="3243"/>
                </a:lnTo>
                <a:lnTo>
                  <a:pt x="17537" y="3003"/>
                </a:lnTo>
                <a:lnTo>
                  <a:pt x="17477" y="2883"/>
                </a:lnTo>
                <a:lnTo>
                  <a:pt x="17176" y="2883"/>
                </a:lnTo>
                <a:lnTo>
                  <a:pt x="17116" y="2943"/>
                </a:lnTo>
                <a:lnTo>
                  <a:pt x="16996" y="3123"/>
                </a:lnTo>
                <a:lnTo>
                  <a:pt x="16876" y="3363"/>
                </a:lnTo>
                <a:lnTo>
                  <a:pt x="16576" y="3784"/>
                </a:lnTo>
                <a:lnTo>
                  <a:pt x="16396" y="4204"/>
                </a:lnTo>
                <a:lnTo>
                  <a:pt x="16336" y="4444"/>
                </a:lnTo>
                <a:lnTo>
                  <a:pt x="16336" y="4685"/>
                </a:lnTo>
                <a:lnTo>
                  <a:pt x="14474" y="6006"/>
                </a:lnTo>
                <a:lnTo>
                  <a:pt x="12972" y="7027"/>
                </a:lnTo>
                <a:lnTo>
                  <a:pt x="13213" y="5946"/>
                </a:lnTo>
                <a:lnTo>
                  <a:pt x="13633" y="3844"/>
                </a:lnTo>
                <a:lnTo>
                  <a:pt x="13633" y="3664"/>
                </a:lnTo>
                <a:lnTo>
                  <a:pt x="13513" y="3483"/>
                </a:lnTo>
                <a:lnTo>
                  <a:pt x="13333" y="3423"/>
                </a:lnTo>
                <a:lnTo>
                  <a:pt x="13093" y="3483"/>
                </a:lnTo>
                <a:lnTo>
                  <a:pt x="12072" y="4024"/>
                </a:lnTo>
                <a:lnTo>
                  <a:pt x="11111" y="4625"/>
                </a:lnTo>
                <a:lnTo>
                  <a:pt x="10450" y="5045"/>
                </a:lnTo>
                <a:lnTo>
                  <a:pt x="9789" y="5465"/>
                </a:lnTo>
                <a:lnTo>
                  <a:pt x="9789" y="4144"/>
                </a:lnTo>
                <a:lnTo>
                  <a:pt x="9729" y="2883"/>
                </a:lnTo>
                <a:lnTo>
                  <a:pt x="9970" y="2763"/>
                </a:lnTo>
                <a:lnTo>
                  <a:pt x="10210" y="2643"/>
                </a:lnTo>
                <a:lnTo>
                  <a:pt x="10570" y="2282"/>
                </a:lnTo>
                <a:lnTo>
                  <a:pt x="11171" y="1622"/>
                </a:lnTo>
                <a:lnTo>
                  <a:pt x="11471" y="1261"/>
                </a:lnTo>
                <a:lnTo>
                  <a:pt x="11591" y="901"/>
                </a:lnTo>
                <a:lnTo>
                  <a:pt x="11591" y="721"/>
                </a:lnTo>
                <a:lnTo>
                  <a:pt x="11591" y="601"/>
                </a:lnTo>
                <a:lnTo>
                  <a:pt x="11471" y="481"/>
                </a:lnTo>
                <a:lnTo>
                  <a:pt x="11351" y="421"/>
                </a:lnTo>
                <a:lnTo>
                  <a:pt x="11111" y="421"/>
                </a:lnTo>
                <a:lnTo>
                  <a:pt x="10870" y="481"/>
                </a:lnTo>
                <a:lnTo>
                  <a:pt x="10630" y="601"/>
                </a:lnTo>
                <a:lnTo>
                  <a:pt x="10450" y="781"/>
                </a:lnTo>
                <a:lnTo>
                  <a:pt x="10150" y="1201"/>
                </a:lnTo>
                <a:lnTo>
                  <a:pt x="9789" y="1562"/>
                </a:lnTo>
                <a:lnTo>
                  <a:pt x="9609" y="1742"/>
                </a:lnTo>
                <a:lnTo>
                  <a:pt x="9549" y="901"/>
                </a:lnTo>
                <a:lnTo>
                  <a:pt x="9369" y="60"/>
                </a:lnTo>
                <a:lnTo>
                  <a:pt x="9369"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42" name="Shape 142"/>
          <p:cNvSpPr/>
          <p:nvPr/>
        </p:nvSpPr>
        <p:spPr>
          <a:xfrm rot="-7484905">
            <a:off x="1616493" y="1486041"/>
            <a:ext cx="370383" cy="1327360"/>
          </a:xfrm>
          <a:custGeom>
            <a:avLst/>
            <a:gdLst/>
            <a:ahLst/>
            <a:cxnLst/>
            <a:rect l="0" t="0" r="0" b="0"/>
            <a:pathLst>
              <a:path w="11111" h="39819" extrusionOk="0">
                <a:moveTo>
                  <a:pt x="4625" y="1"/>
                </a:moveTo>
                <a:lnTo>
                  <a:pt x="4564" y="61"/>
                </a:lnTo>
                <a:lnTo>
                  <a:pt x="4504" y="481"/>
                </a:lnTo>
                <a:lnTo>
                  <a:pt x="4504" y="962"/>
                </a:lnTo>
                <a:lnTo>
                  <a:pt x="4564" y="1382"/>
                </a:lnTo>
                <a:lnTo>
                  <a:pt x="4625" y="1803"/>
                </a:lnTo>
                <a:lnTo>
                  <a:pt x="4925" y="2643"/>
                </a:lnTo>
                <a:lnTo>
                  <a:pt x="5105" y="3484"/>
                </a:lnTo>
                <a:lnTo>
                  <a:pt x="5285" y="4865"/>
                </a:lnTo>
                <a:lnTo>
                  <a:pt x="5465" y="6187"/>
                </a:lnTo>
                <a:lnTo>
                  <a:pt x="5345" y="7448"/>
                </a:lnTo>
                <a:lnTo>
                  <a:pt x="5285" y="8769"/>
                </a:lnTo>
                <a:lnTo>
                  <a:pt x="5225" y="11292"/>
                </a:lnTo>
                <a:lnTo>
                  <a:pt x="5045" y="11171"/>
                </a:lnTo>
                <a:lnTo>
                  <a:pt x="4625" y="10811"/>
                </a:lnTo>
                <a:lnTo>
                  <a:pt x="4264" y="10451"/>
                </a:lnTo>
                <a:lnTo>
                  <a:pt x="3904" y="9970"/>
                </a:lnTo>
                <a:lnTo>
                  <a:pt x="3604" y="9490"/>
                </a:lnTo>
                <a:lnTo>
                  <a:pt x="3303" y="8949"/>
                </a:lnTo>
                <a:lnTo>
                  <a:pt x="3123" y="8409"/>
                </a:lnTo>
                <a:lnTo>
                  <a:pt x="3003" y="7868"/>
                </a:lnTo>
                <a:lnTo>
                  <a:pt x="2883" y="7268"/>
                </a:lnTo>
                <a:lnTo>
                  <a:pt x="2883" y="6787"/>
                </a:lnTo>
                <a:lnTo>
                  <a:pt x="2883" y="6307"/>
                </a:lnTo>
                <a:lnTo>
                  <a:pt x="2883" y="5886"/>
                </a:lnTo>
                <a:lnTo>
                  <a:pt x="2883" y="5406"/>
                </a:lnTo>
                <a:lnTo>
                  <a:pt x="2823" y="5286"/>
                </a:lnTo>
                <a:lnTo>
                  <a:pt x="2703" y="5226"/>
                </a:lnTo>
                <a:lnTo>
                  <a:pt x="2583" y="5226"/>
                </a:lnTo>
                <a:lnTo>
                  <a:pt x="2463" y="5286"/>
                </a:lnTo>
                <a:lnTo>
                  <a:pt x="2222" y="5526"/>
                </a:lnTo>
                <a:lnTo>
                  <a:pt x="2042" y="5766"/>
                </a:lnTo>
                <a:lnTo>
                  <a:pt x="1922" y="6067"/>
                </a:lnTo>
                <a:lnTo>
                  <a:pt x="1802" y="6367"/>
                </a:lnTo>
                <a:lnTo>
                  <a:pt x="1682" y="6967"/>
                </a:lnTo>
                <a:lnTo>
                  <a:pt x="1682" y="7688"/>
                </a:lnTo>
                <a:lnTo>
                  <a:pt x="1742" y="8349"/>
                </a:lnTo>
                <a:lnTo>
                  <a:pt x="1922" y="9069"/>
                </a:lnTo>
                <a:lnTo>
                  <a:pt x="2102" y="9670"/>
                </a:lnTo>
                <a:lnTo>
                  <a:pt x="2342" y="10211"/>
                </a:lnTo>
                <a:lnTo>
                  <a:pt x="2823" y="11051"/>
                </a:lnTo>
                <a:lnTo>
                  <a:pt x="3123" y="11472"/>
                </a:lnTo>
                <a:lnTo>
                  <a:pt x="3483" y="11892"/>
                </a:lnTo>
                <a:lnTo>
                  <a:pt x="3844" y="12312"/>
                </a:lnTo>
                <a:lnTo>
                  <a:pt x="4264" y="12673"/>
                </a:lnTo>
                <a:lnTo>
                  <a:pt x="4745" y="12973"/>
                </a:lnTo>
                <a:lnTo>
                  <a:pt x="5165" y="13153"/>
                </a:lnTo>
                <a:lnTo>
                  <a:pt x="5165" y="13994"/>
                </a:lnTo>
                <a:lnTo>
                  <a:pt x="4324" y="13874"/>
                </a:lnTo>
                <a:lnTo>
                  <a:pt x="3904" y="13754"/>
                </a:lnTo>
                <a:lnTo>
                  <a:pt x="3483" y="13634"/>
                </a:lnTo>
                <a:lnTo>
                  <a:pt x="2703" y="13273"/>
                </a:lnTo>
                <a:lnTo>
                  <a:pt x="1982" y="12853"/>
                </a:lnTo>
                <a:lnTo>
                  <a:pt x="1321" y="12312"/>
                </a:lnTo>
                <a:lnTo>
                  <a:pt x="721" y="11712"/>
                </a:lnTo>
                <a:lnTo>
                  <a:pt x="601" y="11652"/>
                </a:lnTo>
                <a:lnTo>
                  <a:pt x="481" y="11712"/>
                </a:lnTo>
                <a:lnTo>
                  <a:pt x="361" y="11832"/>
                </a:lnTo>
                <a:lnTo>
                  <a:pt x="361" y="11952"/>
                </a:lnTo>
                <a:lnTo>
                  <a:pt x="541" y="12433"/>
                </a:lnTo>
                <a:lnTo>
                  <a:pt x="781" y="12853"/>
                </a:lnTo>
                <a:lnTo>
                  <a:pt x="1021" y="13273"/>
                </a:lnTo>
                <a:lnTo>
                  <a:pt x="1321" y="13634"/>
                </a:lnTo>
                <a:lnTo>
                  <a:pt x="1682" y="13994"/>
                </a:lnTo>
                <a:lnTo>
                  <a:pt x="2042" y="14354"/>
                </a:lnTo>
                <a:lnTo>
                  <a:pt x="2402" y="14595"/>
                </a:lnTo>
                <a:lnTo>
                  <a:pt x="2823" y="14895"/>
                </a:lnTo>
                <a:lnTo>
                  <a:pt x="3363" y="15075"/>
                </a:lnTo>
                <a:lnTo>
                  <a:pt x="3904" y="15315"/>
                </a:lnTo>
                <a:lnTo>
                  <a:pt x="4504" y="15495"/>
                </a:lnTo>
                <a:lnTo>
                  <a:pt x="5105" y="15556"/>
                </a:lnTo>
                <a:lnTo>
                  <a:pt x="5105" y="17778"/>
                </a:lnTo>
                <a:lnTo>
                  <a:pt x="4084" y="17537"/>
                </a:lnTo>
                <a:lnTo>
                  <a:pt x="3063" y="17117"/>
                </a:lnTo>
                <a:lnTo>
                  <a:pt x="2162" y="16576"/>
                </a:lnTo>
                <a:lnTo>
                  <a:pt x="1201" y="16036"/>
                </a:lnTo>
                <a:lnTo>
                  <a:pt x="1081" y="15976"/>
                </a:lnTo>
                <a:lnTo>
                  <a:pt x="961" y="16036"/>
                </a:lnTo>
                <a:lnTo>
                  <a:pt x="901" y="16156"/>
                </a:lnTo>
                <a:lnTo>
                  <a:pt x="961" y="16276"/>
                </a:lnTo>
                <a:lnTo>
                  <a:pt x="1321" y="16817"/>
                </a:lnTo>
                <a:lnTo>
                  <a:pt x="1742" y="17297"/>
                </a:lnTo>
                <a:lnTo>
                  <a:pt x="2222" y="17778"/>
                </a:lnTo>
                <a:lnTo>
                  <a:pt x="2703" y="18138"/>
                </a:lnTo>
                <a:lnTo>
                  <a:pt x="3243" y="18438"/>
                </a:lnTo>
                <a:lnTo>
                  <a:pt x="3844" y="18739"/>
                </a:lnTo>
                <a:lnTo>
                  <a:pt x="4444" y="18979"/>
                </a:lnTo>
                <a:lnTo>
                  <a:pt x="5045" y="19099"/>
                </a:lnTo>
                <a:lnTo>
                  <a:pt x="5045" y="21741"/>
                </a:lnTo>
                <a:lnTo>
                  <a:pt x="5045" y="22042"/>
                </a:lnTo>
                <a:lnTo>
                  <a:pt x="4324" y="21741"/>
                </a:lnTo>
                <a:lnTo>
                  <a:pt x="4024" y="21561"/>
                </a:lnTo>
                <a:lnTo>
                  <a:pt x="3664" y="21321"/>
                </a:lnTo>
                <a:lnTo>
                  <a:pt x="3423" y="21081"/>
                </a:lnTo>
                <a:lnTo>
                  <a:pt x="3183" y="20841"/>
                </a:lnTo>
                <a:lnTo>
                  <a:pt x="2823" y="20240"/>
                </a:lnTo>
                <a:lnTo>
                  <a:pt x="2402" y="19639"/>
                </a:lnTo>
                <a:lnTo>
                  <a:pt x="2222" y="19339"/>
                </a:lnTo>
                <a:lnTo>
                  <a:pt x="1982" y="19099"/>
                </a:lnTo>
                <a:lnTo>
                  <a:pt x="1862" y="18979"/>
                </a:lnTo>
                <a:lnTo>
                  <a:pt x="1682" y="18979"/>
                </a:lnTo>
                <a:lnTo>
                  <a:pt x="1502" y="19039"/>
                </a:lnTo>
                <a:lnTo>
                  <a:pt x="1381" y="19159"/>
                </a:lnTo>
                <a:lnTo>
                  <a:pt x="1261" y="19459"/>
                </a:lnTo>
                <a:lnTo>
                  <a:pt x="1201" y="19820"/>
                </a:lnTo>
                <a:lnTo>
                  <a:pt x="1141" y="20180"/>
                </a:lnTo>
                <a:lnTo>
                  <a:pt x="1261" y="20540"/>
                </a:lnTo>
                <a:lnTo>
                  <a:pt x="1381" y="20961"/>
                </a:lnTo>
                <a:lnTo>
                  <a:pt x="1562" y="21321"/>
                </a:lnTo>
                <a:lnTo>
                  <a:pt x="1742" y="21681"/>
                </a:lnTo>
                <a:lnTo>
                  <a:pt x="2042" y="21982"/>
                </a:lnTo>
                <a:lnTo>
                  <a:pt x="2342" y="22342"/>
                </a:lnTo>
                <a:lnTo>
                  <a:pt x="2643" y="22642"/>
                </a:lnTo>
                <a:lnTo>
                  <a:pt x="3003" y="22882"/>
                </a:lnTo>
                <a:lnTo>
                  <a:pt x="3363" y="23123"/>
                </a:lnTo>
                <a:lnTo>
                  <a:pt x="3784" y="23303"/>
                </a:lnTo>
                <a:lnTo>
                  <a:pt x="4144" y="23483"/>
                </a:lnTo>
                <a:lnTo>
                  <a:pt x="4504" y="23543"/>
                </a:lnTo>
                <a:lnTo>
                  <a:pt x="4865" y="23603"/>
                </a:lnTo>
                <a:lnTo>
                  <a:pt x="4925" y="23663"/>
                </a:lnTo>
                <a:lnTo>
                  <a:pt x="5045" y="23783"/>
                </a:lnTo>
                <a:lnTo>
                  <a:pt x="4985" y="26786"/>
                </a:lnTo>
                <a:lnTo>
                  <a:pt x="4444" y="26426"/>
                </a:lnTo>
                <a:lnTo>
                  <a:pt x="3964" y="26005"/>
                </a:lnTo>
                <a:lnTo>
                  <a:pt x="3724" y="25705"/>
                </a:lnTo>
                <a:lnTo>
                  <a:pt x="3483" y="25405"/>
                </a:lnTo>
                <a:lnTo>
                  <a:pt x="3123" y="24684"/>
                </a:lnTo>
                <a:lnTo>
                  <a:pt x="2703" y="24084"/>
                </a:lnTo>
                <a:lnTo>
                  <a:pt x="2402" y="23783"/>
                </a:lnTo>
                <a:lnTo>
                  <a:pt x="2162" y="23603"/>
                </a:lnTo>
                <a:lnTo>
                  <a:pt x="1982" y="23543"/>
                </a:lnTo>
                <a:lnTo>
                  <a:pt x="1862" y="23543"/>
                </a:lnTo>
                <a:lnTo>
                  <a:pt x="1742" y="23603"/>
                </a:lnTo>
                <a:lnTo>
                  <a:pt x="1622" y="23723"/>
                </a:lnTo>
                <a:lnTo>
                  <a:pt x="1502" y="23903"/>
                </a:lnTo>
                <a:lnTo>
                  <a:pt x="1442" y="24144"/>
                </a:lnTo>
                <a:lnTo>
                  <a:pt x="1381" y="24564"/>
                </a:lnTo>
                <a:lnTo>
                  <a:pt x="1442" y="25044"/>
                </a:lnTo>
                <a:lnTo>
                  <a:pt x="1622" y="25525"/>
                </a:lnTo>
                <a:lnTo>
                  <a:pt x="1862" y="26005"/>
                </a:lnTo>
                <a:lnTo>
                  <a:pt x="2102" y="26426"/>
                </a:lnTo>
                <a:lnTo>
                  <a:pt x="2643" y="27146"/>
                </a:lnTo>
                <a:lnTo>
                  <a:pt x="3123" y="27627"/>
                </a:lnTo>
                <a:lnTo>
                  <a:pt x="3664" y="28107"/>
                </a:lnTo>
                <a:lnTo>
                  <a:pt x="4324" y="28528"/>
                </a:lnTo>
                <a:lnTo>
                  <a:pt x="4625" y="28708"/>
                </a:lnTo>
                <a:lnTo>
                  <a:pt x="4985" y="28828"/>
                </a:lnTo>
                <a:lnTo>
                  <a:pt x="4985" y="30510"/>
                </a:lnTo>
                <a:lnTo>
                  <a:pt x="4925" y="30870"/>
                </a:lnTo>
                <a:lnTo>
                  <a:pt x="4504" y="30510"/>
                </a:lnTo>
                <a:lnTo>
                  <a:pt x="4084" y="30149"/>
                </a:lnTo>
                <a:lnTo>
                  <a:pt x="3303" y="29248"/>
                </a:lnTo>
                <a:lnTo>
                  <a:pt x="2583" y="28288"/>
                </a:lnTo>
                <a:lnTo>
                  <a:pt x="2463" y="28167"/>
                </a:lnTo>
                <a:lnTo>
                  <a:pt x="2342" y="28107"/>
                </a:lnTo>
                <a:lnTo>
                  <a:pt x="2042" y="28107"/>
                </a:lnTo>
                <a:lnTo>
                  <a:pt x="1922" y="28167"/>
                </a:lnTo>
                <a:lnTo>
                  <a:pt x="1802" y="28288"/>
                </a:lnTo>
                <a:lnTo>
                  <a:pt x="1802" y="28468"/>
                </a:lnTo>
                <a:lnTo>
                  <a:pt x="1802" y="28588"/>
                </a:lnTo>
                <a:lnTo>
                  <a:pt x="1982" y="29308"/>
                </a:lnTo>
                <a:lnTo>
                  <a:pt x="2222" y="29909"/>
                </a:lnTo>
                <a:lnTo>
                  <a:pt x="2583" y="30510"/>
                </a:lnTo>
                <a:lnTo>
                  <a:pt x="3063" y="31050"/>
                </a:lnTo>
                <a:lnTo>
                  <a:pt x="3423" y="31471"/>
                </a:lnTo>
                <a:lnTo>
                  <a:pt x="3904" y="31831"/>
                </a:lnTo>
                <a:lnTo>
                  <a:pt x="4144" y="31951"/>
                </a:lnTo>
                <a:lnTo>
                  <a:pt x="4384" y="32071"/>
                </a:lnTo>
                <a:lnTo>
                  <a:pt x="4625" y="32131"/>
                </a:lnTo>
                <a:lnTo>
                  <a:pt x="4925" y="32191"/>
                </a:lnTo>
                <a:lnTo>
                  <a:pt x="4865" y="34113"/>
                </a:lnTo>
                <a:lnTo>
                  <a:pt x="4805" y="36095"/>
                </a:lnTo>
                <a:lnTo>
                  <a:pt x="3844" y="35134"/>
                </a:lnTo>
                <a:lnTo>
                  <a:pt x="3363" y="34593"/>
                </a:lnTo>
                <a:lnTo>
                  <a:pt x="2883" y="34113"/>
                </a:lnTo>
                <a:lnTo>
                  <a:pt x="2282" y="33272"/>
                </a:lnTo>
                <a:lnTo>
                  <a:pt x="1682" y="32491"/>
                </a:lnTo>
                <a:lnTo>
                  <a:pt x="1381" y="32071"/>
                </a:lnTo>
                <a:lnTo>
                  <a:pt x="1021" y="31711"/>
                </a:lnTo>
                <a:lnTo>
                  <a:pt x="661" y="31350"/>
                </a:lnTo>
                <a:lnTo>
                  <a:pt x="240" y="31110"/>
                </a:lnTo>
                <a:lnTo>
                  <a:pt x="120" y="31050"/>
                </a:lnTo>
                <a:lnTo>
                  <a:pt x="60" y="31110"/>
                </a:lnTo>
                <a:lnTo>
                  <a:pt x="0" y="31170"/>
                </a:lnTo>
                <a:lnTo>
                  <a:pt x="0" y="31230"/>
                </a:lnTo>
                <a:lnTo>
                  <a:pt x="0" y="31771"/>
                </a:lnTo>
                <a:lnTo>
                  <a:pt x="60" y="32251"/>
                </a:lnTo>
                <a:lnTo>
                  <a:pt x="240" y="32792"/>
                </a:lnTo>
                <a:lnTo>
                  <a:pt x="481" y="33272"/>
                </a:lnTo>
                <a:lnTo>
                  <a:pt x="781" y="33693"/>
                </a:lnTo>
                <a:lnTo>
                  <a:pt x="1081" y="34173"/>
                </a:lnTo>
                <a:lnTo>
                  <a:pt x="1742" y="35014"/>
                </a:lnTo>
                <a:lnTo>
                  <a:pt x="2402" y="35795"/>
                </a:lnTo>
                <a:lnTo>
                  <a:pt x="3123" y="36575"/>
                </a:lnTo>
                <a:lnTo>
                  <a:pt x="3544" y="36936"/>
                </a:lnTo>
                <a:lnTo>
                  <a:pt x="3964" y="37236"/>
                </a:lnTo>
                <a:lnTo>
                  <a:pt x="4384" y="37536"/>
                </a:lnTo>
                <a:lnTo>
                  <a:pt x="4865" y="37776"/>
                </a:lnTo>
                <a:lnTo>
                  <a:pt x="4985" y="39518"/>
                </a:lnTo>
                <a:lnTo>
                  <a:pt x="5045" y="39638"/>
                </a:lnTo>
                <a:lnTo>
                  <a:pt x="5105" y="39698"/>
                </a:lnTo>
                <a:lnTo>
                  <a:pt x="5285" y="39818"/>
                </a:lnTo>
                <a:lnTo>
                  <a:pt x="5405" y="39818"/>
                </a:lnTo>
                <a:lnTo>
                  <a:pt x="5465" y="39758"/>
                </a:lnTo>
                <a:lnTo>
                  <a:pt x="5585" y="39698"/>
                </a:lnTo>
                <a:lnTo>
                  <a:pt x="5585" y="39578"/>
                </a:lnTo>
                <a:lnTo>
                  <a:pt x="5766" y="38317"/>
                </a:lnTo>
                <a:lnTo>
                  <a:pt x="5826" y="36996"/>
                </a:lnTo>
                <a:lnTo>
                  <a:pt x="6426" y="36335"/>
                </a:lnTo>
                <a:lnTo>
                  <a:pt x="6967" y="35674"/>
                </a:lnTo>
                <a:lnTo>
                  <a:pt x="8048" y="34413"/>
                </a:lnTo>
                <a:lnTo>
                  <a:pt x="8648" y="33633"/>
                </a:lnTo>
                <a:lnTo>
                  <a:pt x="9249" y="32912"/>
                </a:lnTo>
                <a:lnTo>
                  <a:pt x="9729" y="32131"/>
                </a:lnTo>
                <a:lnTo>
                  <a:pt x="10210" y="31290"/>
                </a:lnTo>
                <a:lnTo>
                  <a:pt x="10210" y="31170"/>
                </a:lnTo>
                <a:lnTo>
                  <a:pt x="10210" y="31050"/>
                </a:lnTo>
                <a:lnTo>
                  <a:pt x="10090" y="30990"/>
                </a:lnTo>
                <a:lnTo>
                  <a:pt x="9970" y="31050"/>
                </a:lnTo>
                <a:lnTo>
                  <a:pt x="9189" y="31651"/>
                </a:lnTo>
                <a:lnTo>
                  <a:pt x="8408" y="32311"/>
                </a:lnTo>
                <a:lnTo>
                  <a:pt x="7747" y="32972"/>
                </a:lnTo>
                <a:lnTo>
                  <a:pt x="7027" y="33693"/>
                </a:lnTo>
                <a:lnTo>
                  <a:pt x="5886" y="34954"/>
                </a:lnTo>
                <a:lnTo>
                  <a:pt x="5946" y="32431"/>
                </a:lnTo>
                <a:lnTo>
                  <a:pt x="6366" y="32431"/>
                </a:lnTo>
                <a:lnTo>
                  <a:pt x="6787" y="32311"/>
                </a:lnTo>
                <a:lnTo>
                  <a:pt x="7207" y="32011"/>
                </a:lnTo>
                <a:lnTo>
                  <a:pt x="7627" y="31711"/>
                </a:lnTo>
                <a:lnTo>
                  <a:pt x="7988" y="31350"/>
                </a:lnTo>
                <a:lnTo>
                  <a:pt x="8348" y="30930"/>
                </a:lnTo>
                <a:lnTo>
                  <a:pt x="8949" y="30269"/>
                </a:lnTo>
                <a:lnTo>
                  <a:pt x="9489" y="29609"/>
                </a:lnTo>
                <a:lnTo>
                  <a:pt x="10090" y="28768"/>
                </a:lnTo>
                <a:lnTo>
                  <a:pt x="10330" y="28348"/>
                </a:lnTo>
                <a:lnTo>
                  <a:pt x="10510" y="27867"/>
                </a:lnTo>
                <a:lnTo>
                  <a:pt x="10570" y="27447"/>
                </a:lnTo>
                <a:lnTo>
                  <a:pt x="10570" y="26966"/>
                </a:lnTo>
                <a:lnTo>
                  <a:pt x="10510" y="26906"/>
                </a:lnTo>
                <a:lnTo>
                  <a:pt x="10390" y="26906"/>
                </a:lnTo>
                <a:lnTo>
                  <a:pt x="10030" y="27146"/>
                </a:lnTo>
                <a:lnTo>
                  <a:pt x="9729" y="27387"/>
                </a:lnTo>
                <a:lnTo>
                  <a:pt x="9189" y="28047"/>
                </a:lnTo>
                <a:lnTo>
                  <a:pt x="8528" y="28828"/>
                </a:lnTo>
                <a:lnTo>
                  <a:pt x="7808" y="29609"/>
                </a:lnTo>
                <a:lnTo>
                  <a:pt x="7387" y="30029"/>
                </a:lnTo>
                <a:lnTo>
                  <a:pt x="6907" y="30389"/>
                </a:lnTo>
                <a:lnTo>
                  <a:pt x="6366" y="30810"/>
                </a:lnTo>
                <a:lnTo>
                  <a:pt x="5946" y="31290"/>
                </a:lnTo>
                <a:lnTo>
                  <a:pt x="5946" y="31230"/>
                </a:lnTo>
                <a:lnTo>
                  <a:pt x="6006" y="28828"/>
                </a:lnTo>
                <a:lnTo>
                  <a:pt x="6066" y="28768"/>
                </a:lnTo>
                <a:lnTo>
                  <a:pt x="6186" y="28708"/>
                </a:lnTo>
                <a:lnTo>
                  <a:pt x="6366" y="28588"/>
                </a:lnTo>
                <a:lnTo>
                  <a:pt x="6426" y="28408"/>
                </a:lnTo>
                <a:lnTo>
                  <a:pt x="6486" y="28227"/>
                </a:lnTo>
                <a:lnTo>
                  <a:pt x="7027" y="27687"/>
                </a:lnTo>
                <a:lnTo>
                  <a:pt x="7507" y="27086"/>
                </a:lnTo>
                <a:lnTo>
                  <a:pt x="8408" y="25885"/>
                </a:lnTo>
                <a:lnTo>
                  <a:pt x="9789" y="24024"/>
                </a:lnTo>
                <a:lnTo>
                  <a:pt x="11111" y="22102"/>
                </a:lnTo>
                <a:lnTo>
                  <a:pt x="11111" y="21922"/>
                </a:lnTo>
                <a:lnTo>
                  <a:pt x="11051" y="21861"/>
                </a:lnTo>
                <a:lnTo>
                  <a:pt x="10931" y="21801"/>
                </a:lnTo>
                <a:lnTo>
                  <a:pt x="10810" y="21861"/>
                </a:lnTo>
                <a:lnTo>
                  <a:pt x="9069" y="23483"/>
                </a:lnTo>
                <a:lnTo>
                  <a:pt x="7447" y="25165"/>
                </a:lnTo>
                <a:lnTo>
                  <a:pt x="6727" y="25825"/>
                </a:lnTo>
                <a:lnTo>
                  <a:pt x="6066" y="26606"/>
                </a:lnTo>
                <a:lnTo>
                  <a:pt x="6126" y="23423"/>
                </a:lnTo>
                <a:lnTo>
                  <a:pt x="6426" y="23183"/>
                </a:lnTo>
                <a:lnTo>
                  <a:pt x="6727" y="22882"/>
                </a:lnTo>
                <a:lnTo>
                  <a:pt x="7267" y="22222"/>
                </a:lnTo>
                <a:lnTo>
                  <a:pt x="7808" y="21561"/>
                </a:lnTo>
                <a:lnTo>
                  <a:pt x="8288" y="20961"/>
                </a:lnTo>
                <a:lnTo>
                  <a:pt x="9009" y="20120"/>
                </a:lnTo>
                <a:lnTo>
                  <a:pt x="9729" y="19219"/>
                </a:lnTo>
                <a:lnTo>
                  <a:pt x="10330" y="18318"/>
                </a:lnTo>
                <a:lnTo>
                  <a:pt x="10931" y="17297"/>
                </a:lnTo>
                <a:lnTo>
                  <a:pt x="10931" y="17237"/>
                </a:lnTo>
                <a:lnTo>
                  <a:pt x="10870" y="17117"/>
                </a:lnTo>
                <a:lnTo>
                  <a:pt x="10810" y="17057"/>
                </a:lnTo>
                <a:lnTo>
                  <a:pt x="10690" y="17117"/>
                </a:lnTo>
                <a:lnTo>
                  <a:pt x="9729" y="17778"/>
                </a:lnTo>
                <a:lnTo>
                  <a:pt x="8889" y="18558"/>
                </a:lnTo>
                <a:lnTo>
                  <a:pt x="8048" y="19399"/>
                </a:lnTo>
                <a:lnTo>
                  <a:pt x="7267" y="20240"/>
                </a:lnTo>
                <a:lnTo>
                  <a:pt x="6186" y="21381"/>
                </a:lnTo>
                <a:lnTo>
                  <a:pt x="6186" y="19279"/>
                </a:lnTo>
                <a:lnTo>
                  <a:pt x="6366" y="19219"/>
                </a:lnTo>
                <a:lnTo>
                  <a:pt x="6486" y="19099"/>
                </a:lnTo>
                <a:lnTo>
                  <a:pt x="6666" y="18859"/>
                </a:lnTo>
                <a:lnTo>
                  <a:pt x="7207" y="18378"/>
                </a:lnTo>
                <a:lnTo>
                  <a:pt x="7747" y="17778"/>
                </a:lnTo>
                <a:lnTo>
                  <a:pt x="8588" y="16697"/>
                </a:lnTo>
                <a:lnTo>
                  <a:pt x="9249" y="15796"/>
                </a:lnTo>
                <a:lnTo>
                  <a:pt x="9849" y="14835"/>
                </a:lnTo>
                <a:lnTo>
                  <a:pt x="10090" y="14294"/>
                </a:lnTo>
                <a:lnTo>
                  <a:pt x="10330" y="13754"/>
                </a:lnTo>
                <a:lnTo>
                  <a:pt x="10510" y="13213"/>
                </a:lnTo>
                <a:lnTo>
                  <a:pt x="10630" y="12673"/>
                </a:lnTo>
                <a:lnTo>
                  <a:pt x="10570" y="12613"/>
                </a:lnTo>
                <a:lnTo>
                  <a:pt x="10570" y="12553"/>
                </a:lnTo>
                <a:lnTo>
                  <a:pt x="10450" y="12553"/>
                </a:lnTo>
                <a:lnTo>
                  <a:pt x="9609" y="13394"/>
                </a:lnTo>
                <a:lnTo>
                  <a:pt x="8889" y="14294"/>
                </a:lnTo>
                <a:lnTo>
                  <a:pt x="8168" y="15195"/>
                </a:lnTo>
                <a:lnTo>
                  <a:pt x="7447" y="16096"/>
                </a:lnTo>
                <a:lnTo>
                  <a:pt x="6907" y="16697"/>
                </a:lnTo>
                <a:lnTo>
                  <a:pt x="6246" y="17297"/>
                </a:lnTo>
                <a:lnTo>
                  <a:pt x="6306" y="15435"/>
                </a:lnTo>
                <a:lnTo>
                  <a:pt x="6666" y="15255"/>
                </a:lnTo>
                <a:lnTo>
                  <a:pt x="6847" y="15135"/>
                </a:lnTo>
                <a:lnTo>
                  <a:pt x="6907" y="14955"/>
                </a:lnTo>
                <a:lnTo>
                  <a:pt x="6967" y="14775"/>
                </a:lnTo>
                <a:lnTo>
                  <a:pt x="6907" y="14535"/>
                </a:lnTo>
                <a:lnTo>
                  <a:pt x="7447" y="13934"/>
                </a:lnTo>
                <a:lnTo>
                  <a:pt x="7988" y="13213"/>
                </a:lnTo>
                <a:lnTo>
                  <a:pt x="8408" y="12493"/>
                </a:lnTo>
                <a:lnTo>
                  <a:pt x="8768" y="11832"/>
                </a:lnTo>
                <a:lnTo>
                  <a:pt x="9429" y="10631"/>
                </a:lnTo>
                <a:lnTo>
                  <a:pt x="9669" y="9970"/>
                </a:lnTo>
                <a:lnTo>
                  <a:pt x="9910" y="9310"/>
                </a:lnTo>
                <a:lnTo>
                  <a:pt x="10090" y="8649"/>
                </a:lnTo>
                <a:lnTo>
                  <a:pt x="10210" y="7988"/>
                </a:lnTo>
                <a:lnTo>
                  <a:pt x="10270" y="7328"/>
                </a:lnTo>
                <a:lnTo>
                  <a:pt x="10270" y="6607"/>
                </a:lnTo>
                <a:lnTo>
                  <a:pt x="10210" y="6487"/>
                </a:lnTo>
                <a:lnTo>
                  <a:pt x="10090" y="6367"/>
                </a:lnTo>
                <a:lnTo>
                  <a:pt x="9970" y="6367"/>
                </a:lnTo>
                <a:lnTo>
                  <a:pt x="9849" y="6487"/>
                </a:lnTo>
                <a:lnTo>
                  <a:pt x="9309" y="7688"/>
                </a:lnTo>
                <a:lnTo>
                  <a:pt x="8768" y="8889"/>
                </a:lnTo>
                <a:lnTo>
                  <a:pt x="8288" y="10030"/>
                </a:lnTo>
                <a:lnTo>
                  <a:pt x="7988" y="10631"/>
                </a:lnTo>
                <a:lnTo>
                  <a:pt x="7687" y="11171"/>
                </a:lnTo>
                <a:lnTo>
                  <a:pt x="7147" y="12012"/>
                </a:lnTo>
                <a:lnTo>
                  <a:pt x="6606" y="12733"/>
                </a:lnTo>
                <a:lnTo>
                  <a:pt x="6606" y="12493"/>
                </a:lnTo>
                <a:lnTo>
                  <a:pt x="6546" y="12312"/>
                </a:lnTo>
                <a:lnTo>
                  <a:pt x="6426" y="12132"/>
                </a:lnTo>
                <a:lnTo>
                  <a:pt x="6306" y="11952"/>
                </a:lnTo>
                <a:lnTo>
                  <a:pt x="6306" y="11352"/>
                </a:lnTo>
                <a:lnTo>
                  <a:pt x="6426" y="11352"/>
                </a:lnTo>
                <a:lnTo>
                  <a:pt x="6486" y="11292"/>
                </a:lnTo>
                <a:lnTo>
                  <a:pt x="6847" y="10811"/>
                </a:lnTo>
                <a:lnTo>
                  <a:pt x="7207" y="10331"/>
                </a:lnTo>
                <a:lnTo>
                  <a:pt x="7447" y="9730"/>
                </a:lnTo>
                <a:lnTo>
                  <a:pt x="7687" y="9129"/>
                </a:lnTo>
                <a:lnTo>
                  <a:pt x="7868" y="8529"/>
                </a:lnTo>
                <a:lnTo>
                  <a:pt x="7988" y="7928"/>
                </a:lnTo>
                <a:lnTo>
                  <a:pt x="8228" y="6727"/>
                </a:lnTo>
                <a:lnTo>
                  <a:pt x="8348" y="5466"/>
                </a:lnTo>
                <a:lnTo>
                  <a:pt x="8408" y="4265"/>
                </a:lnTo>
                <a:lnTo>
                  <a:pt x="8288" y="3004"/>
                </a:lnTo>
                <a:lnTo>
                  <a:pt x="8108" y="1803"/>
                </a:lnTo>
                <a:lnTo>
                  <a:pt x="8108" y="1743"/>
                </a:lnTo>
                <a:lnTo>
                  <a:pt x="7988" y="1743"/>
                </a:lnTo>
                <a:lnTo>
                  <a:pt x="7928" y="1803"/>
                </a:lnTo>
                <a:lnTo>
                  <a:pt x="7928" y="3064"/>
                </a:lnTo>
                <a:lnTo>
                  <a:pt x="7868" y="4265"/>
                </a:lnTo>
                <a:lnTo>
                  <a:pt x="7687" y="5526"/>
                </a:lnTo>
                <a:lnTo>
                  <a:pt x="7507" y="6727"/>
                </a:lnTo>
                <a:lnTo>
                  <a:pt x="7207" y="7688"/>
                </a:lnTo>
                <a:lnTo>
                  <a:pt x="6907" y="8649"/>
                </a:lnTo>
                <a:lnTo>
                  <a:pt x="6606" y="9550"/>
                </a:lnTo>
                <a:lnTo>
                  <a:pt x="6306" y="10511"/>
                </a:lnTo>
                <a:lnTo>
                  <a:pt x="6306" y="8709"/>
                </a:lnTo>
                <a:lnTo>
                  <a:pt x="6306" y="6847"/>
                </a:lnTo>
                <a:lnTo>
                  <a:pt x="6366" y="6007"/>
                </a:lnTo>
                <a:lnTo>
                  <a:pt x="6366" y="5166"/>
                </a:lnTo>
                <a:lnTo>
                  <a:pt x="6306" y="4265"/>
                </a:lnTo>
                <a:lnTo>
                  <a:pt x="6186" y="3424"/>
                </a:lnTo>
                <a:lnTo>
                  <a:pt x="6006" y="2523"/>
                </a:lnTo>
                <a:lnTo>
                  <a:pt x="5766" y="1562"/>
                </a:lnTo>
                <a:lnTo>
                  <a:pt x="5585" y="1082"/>
                </a:lnTo>
                <a:lnTo>
                  <a:pt x="5405" y="662"/>
                </a:lnTo>
                <a:lnTo>
                  <a:pt x="5105" y="301"/>
                </a:lnTo>
                <a:lnTo>
                  <a:pt x="4745"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143" name="Shape 143"/>
          <p:cNvSpPr/>
          <p:nvPr/>
        </p:nvSpPr>
        <p:spPr>
          <a:xfrm rot="-5563591" flipH="1">
            <a:off x="1499553" y="1076388"/>
            <a:ext cx="604173" cy="158147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144" name="Shape 144"/>
          <p:cNvSpPr/>
          <p:nvPr/>
        </p:nvSpPr>
        <p:spPr>
          <a:xfrm rot="-4571370">
            <a:off x="1338693" y="2278259"/>
            <a:ext cx="600561" cy="1173653"/>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45" name="Shape 145"/>
          <p:cNvSpPr/>
          <p:nvPr/>
        </p:nvSpPr>
        <p:spPr>
          <a:xfrm flipH="1">
            <a:off x="556168" y="1229001"/>
            <a:ext cx="1667633" cy="490500"/>
          </a:xfrm>
          <a:custGeom>
            <a:avLst/>
            <a:gdLst/>
            <a:ahLst/>
            <a:cxnLst/>
            <a:rect l="0" t="0" r="0" b="0"/>
            <a:pathLst>
              <a:path w="50029" h="14715" extrusionOk="0">
                <a:moveTo>
                  <a:pt x="42281" y="1"/>
                </a:moveTo>
                <a:lnTo>
                  <a:pt x="41620" y="121"/>
                </a:lnTo>
                <a:lnTo>
                  <a:pt x="40960" y="301"/>
                </a:lnTo>
                <a:lnTo>
                  <a:pt x="39698" y="721"/>
                </a:lnTo>
                <a:lnTo>
                  <a:pt x="36756" y="1742"/>
                </a:lnTo>
                <a:lnTo>
                  <a:pt x="34413" y="2523"/>
                </a:lnTo>
                <a:lnTo>
                  <a:pt x="33272" y="2943"/>
                </a:lnTo>
                <a:lnTo>
                  <a:pt x="32131" y="3424"/>
                </a:lnTo>
                <a:lnTo>
                  <a:pt x="30149" y="3604"/>
                </a:lnTo>
                <a:lnTo>
                  <a:pt x="28227" y="3784"/>
                </a:lnTo>
                <a:lnTo>
                  <a:pt x="26246" y="4024"/>
                </a:lnTo>
                <a:lnTo>
                  <a:pt x="24324" y="4325"/>
                </a:lnTo>
                <a:lnTo>
                  <a:pt x="22702" y="4625"/>
                </a:lnTo>
                <a:lnTo>
                  <a:pt x="21141" y="4925"/>
                </a:lnTo>
                <a:lnTo>
                  <a:pt x="19579" y="5286"/>
                </a:lnTo>
                <a:lnTo>
                  <a:pt x="18018" y="5706"/>
                </a:lnTo>
                <a:lnTo>
                  <a:pt x="16456" y="6126"/>
                </a:lnTo>
                <a:lnTo>
                  <a:pt x="14895" y="6547"/>
                </a:lnTo>
                <a:lnTo>
                  <a:pt x="11832" y="7568"/>
                </a:lnTo>
                <a:lnTo>
                  <a:pt x="10331" y="8168"/>
                </a:lnTo>
                <a:lnTo>
                  <a:pt x="8829" y="8769"/>
                </a:lnTo>
                <a:lnTo>
                  <a:pt x="5826" y="10090"/>
                </a:lnTo>
                <a:lnTo>
                  <a:pt x="4385" y="10751"/>
                </a:lnTo>
                <a:lnTo>
                  <a:pt x="2884" y="11411"/>
                </a:lnTo>
                <a:lnTo>
                  <a:pt x="2163" y="11832"/>
                </a:lnTo>
                <a:lnTo>
                  <a:pt x="1442" y="12252"/>
                </a:lnTo>
                <a:lnTo>
                  <a:pt x="782" y="12733"/>
                </a:lnTo>
                <a:lnTo>
                  <a:pt x="241" y="13273"/>
                </a:lnTo>
                <a:lnTo>
                  <a:pt x="61" y="13513"/>
                </a:lnTo>
                <a:lnTo>
                  <a:pt x="1" y="13754"/>
                </a:lnTo>
                <a:lnTo>
                  <a:pt x="1" y="14054"/>
                </a:lnTo>
                <a:lnTo>
                  <a:pt x="121" y="14294"/>
                </a:lnTo>
                <a:lnTo>
                  <a:pt x="301" y="14474"/>
                </a:lnTo>
                <a:lnTo>
                  <a:pt x="481" y="14594"/>
                </a:lnTo>
                <a:lnTo>
                  <a:pt x="782" y="14715"/>
                </a:lnTo>
                <a:lnTo>
                  <a:pt x="1082" y="14654"/>
                </a:lnTo>
                <a:lnTo>
                  <a:pt x="1742" y="14474"/>
                </a:lnTo>
                <a:lnTo>
                  <a:pt x="2463" y="14174"/>
                </a:lnTo>
                <a:lnTo>
                  <a:pt x="3184" y="13874"/>
                </a:lnTo>
                <a:lnTo>
                  <a:pt x="3844" y="13513"/>
                </a:lnTo>
                <a:lnTo>
                  <a:pt x="5226" y="12733"/>
                </a:lnTo>
                <a:lnTo>
                  <a:pt x="6547" y="12072"/>
                </a:lnTo>
                <a:lnTo>
                  <a:pt x="7988" y="11411"/>
                </a:lnTo>
                <a:lnTo>
                  <a:pt x="9430" y="10751"/>
                </a:lnTo>
                <a:lnTo>
                  <a:pt x="12433" y="9610"/>
                </a:lnTo>
                <a:lnTo>
                  <a:pt x="14294" y="8949"/>
                </a:lnTo>
                <a:lnTo>
                  <a:pt x="14895" y="8889"/>
                </a:lnTo>
                <a:lnTo>
                  <a:pt x="16216" y="8769"/>
                </a:lnTo>
                <a:lnTo>
                  <a:pt x="17597" y="8769"/>
                </a:lnTo>
                <a:lnTo>
                  <a:pt x="18979" y="8889"/>
                </a:lnTo>
                <a:lnTo>
                  <a:pt x="20420" y="9069"/>
                </a:lnTo>
                <a:lnTo>
                  <a:pt x="21801" y="9309"/>
                </a:lnTo>
                <a:lnTo>
                  <a:pt x="23243" y="9670"/>
                </a:lnTo>
                <a:lnTo>
                  <a:pt x="29008" y="10991"/>
                </a:lnTo>
                <a:lnTo>
                  <a:pt x="29308" y="11592"/>
                </a:lnTo>
                <a:lnTo>
                  <a:pt x="29669" y="12192"/>
                </a:lnTo>
                <a:lnTo>
                  <a:pt x="30450" y="13273"/>
                </a:lnTo>
                <a:lnTo>
                  <a:pt x="30810" y="13754"/>
                </a:lnTo>
                <a:lnTo>
                  <a:pt x="31170" y="14174"/>
                </a:lnTo>
                <a:lnTo>
                  <a:pt x="31350" y="14414"/>
                </a:lnTo>
                <a:lnTo>
                  <a:pt x="31591" y="14534"/>
                </a:lnTo>
                <a:lnTo>
                  <a:pt x="31831" y="14654"/>
                </a:lnTo>
                <a:lnTo>
                  <a:pt x="32131" y="14715"/>
                </a:lnTo>
                <a:lnTo>
                  <a:pt x="32311" y="14715"/>
                </a:lnTo>
                <a:lnTo>
                  <a:pt x="32492" y="14594"/>
                </a:lnTo>
                <a:lnTo>
                  <a:pt x="32612" y="14474"/>
                </a:lnTo>
                <a:lnTo>
                  <a:pt x="32672" y="14294"/>
                </a:lnTo>
                <a:lnTo>
                  <a:pt x="32732" y="13994"/>
                </a:lnTo>
                <a:lnTo>
                  <a:pt x="32672" y="13694"/>
                </a:lnTo>
                <a:lnTo>
                  <a:pt x="32612" y="13393"/>
                </a:lnTo>
                <a:lnTo>
                  <a:pt x="32492" y="13153"/>
                </a:lnTo>
                <a:lnTo>
                  <a:pt x="32131" y="12673"/>
                </a:lnTo>
                <a:lnTo>
                  <a:pt x="31771" y="12192"/>
                </a:lnTo>
                <a:lnTo>
                  <a:pt x="31230" y="11471"/>
                </a:lnTo>
                <a:lnTo>
                  <a:pt x="31230" y="11471"/>
                </a:lnTo>
                <a:lnTo>
                  <a:pt x="31951" y="11652"/>
                </a:lnTo>
                <a:lnTo>
                  <a:pt x="32672" y="11832"/>
                </a:lnTo>
                <a:lnTo>
                  <a:pt x="33332" y="11952"/>
                </a:lnTo>
                <a:lnTo>
                  <a:pt x="33693" y="12012"/>
                </a:lnTo>
                <a:lnTo>
                  <a:pt x="34353" y="12012"/>
                </a:lnTo>
                <a:lnTo>
                  <a:pt x="34714" y="11952"/>
                </a:lnTo>
                <a:lnTo>
                  <a:pt x="34834" y="11832"/>
                </a:lnTo>
                <a:lnTo>
                  <a:pt x="34954" y="11772"/>
                </a:lnTo>
                <a:lnTo>
                  <a:pt x="35074" y="11592"/>
                </a:lnTo>
                <a:lnTo>
                  <a:pt x="35134" y="11471"/>
                </a:lnTo>
                <a:lnTo>
                  <a:pt x="35194" y="11291"/>
                </a:lnTo>
                <a:lnTo>
                  <a:pt x="35134" y="11171"/>
                </a:lnTo>
                <a:lnTo>
                  <a:pt x="35074" y="10991"/>
                </a:lnTo>
                <a:lnTo>
                  <a:pt x="34954" y="10871"/>
                </a:lnTo>
                <a:lnTo>
                  <a:pt x="34714" y="10631"/>
                </a:lnTo>
                <a:lnTo>
                  <a:pt x="34413" y="10451"/>
                </a:lnTo>
                <a:lnTo>
                  <a:pt x="34113" y="10330"/>
                </a:lnTo>
                <a:lnTo>
                  <a:pt x="33813" y="10210"/>
                </a:lnTo>
                <a:lnTo>
                  <a:pt x="33152" y="10030"/>
                </a:lnTo>
                <a:lnTo>
                  <a:pt x="32431" y="9910"/>
                </a:lnTo>
                <a:lnTo>
                  <a:pt x="29188" y="9189"/>
                </a:lnTo>
                <a:lnTo>
                  <a:pt x="25945" y="8409"/>
                </a:lnTo>
                <a:lnTo>
                  <a:pt x="22642" y="7748"/>
                </a:lnTo>
                <a:lnTo>
                  <a:pt x="21321" y="7448"/>
                </a:lnTo>
                <a:lnTo>
                  <a:pt x="19940" y="7268"/>
                </a:lnTo>
                <a:lnTo>
                  <a:pt x="22282" y="6667"/>
                </a:lnTo>
                <a:lnTo>
                  <a:pt x="24624" y="6187"/>
                </a:lnTo>
                <a:lnTo>
                  <a:pt x="26186" y="5886"/>
                </a:lnTo>
                <a:lnTo>
                  <a:pt x="27747" y="5646"/>
                </a:lnTo>
                <a:lnTo>
                  <a:pt x="30870" y="5226"/>
                </a:lnTo>
                <a:lnTo>
                  <a:pt x="33993" y="4985"/>
                </a:lnTo>
                <a:lnTo>
                  <a:pt x="37176" y="4805"/>
                </a:lnTo>
                <a:lnTo>
                  <a:pt x="40299" y="4805"/>
                </a:lnTo>
                <a:lnTo>
                  <a:pt x="43482" y="4865"/>
                </a:lnTo>
                <a:lnTo>
                  <a:pt x="46665" y="5045"/>
                </a:lnTo>
                <a:lnTo>
                  <a:pt x="49788" y="5286"/>
                </a:lnTo>
                <a:lnTo>
                  <a:pt x="49908" y="5226"/>
                </a:lnTo>
                <a:lnTo>
                  <a:pt x="49968" y="5226"/>
                </a:lnTo>
                <a:lnTo>
                  <a:pt x="50028" y="5045"/>
                </a:lnTo>
                <a:lnTo>
                  <a:pt x="49968" y="4925"/>
                </a:lnTo>
                <a:lnTo>
                  <a:pt x="49908" y="4865"/>
                </a:lnTo>
                <a:lnTo>
                  <a:pt x="49848" y="4805"/>
                </a:lnTo>
                <a:lnTo>
                  <a:pt x="48046" y="4445"/>
                </a:lnTo>
                <a:lnTo>
                  <a:pt x="46244" y="4085"/>
                </a:lnTo>
                <a:lnTo>
                  <a:pt x="44443" y="3844"/>
                </a:lnTo>
                <a:lnTo>
                  <a:pt x="42581" y="3604"/>
                </a:lnTo>
                <a:lnTo>
                  <a:pt x="40779" y="3424"/>
                </a:lnTo>
                <a:lnTo>
                  <a:pt x="38918" y="3364"/>
                </a:lnTo>
                <a:lnTo>
                  <a:pt x="37056" y="3304"/>
                </a:lnTo>
                <a:lnTo>
                  <a:pt x="35194" y="3304"/>
                </a:lnTo>
                <a:lnTo>
                  <a:pt x="37236" y="2643"/>
                </a:lnTo>
                <a:lnTo>
                  <a:pt x="39939" y="1742"/>
                </a:lnTo>
                <a:lnTo>
                  <a:pt x="41260" y="1322"/>
                </a:lnTo>
                <a:lnTo>
                  <a:pt x="41920" y="1082"/>
                </a:lnTo>
                <a:lnTo>
                  <a:pt x="42461" y="721"/>
                </a:lnTo>
                <a:lnTo>
                  <a:pt x="42581" y="601"/>
                </a:lnTo>
                <a:lnTo>
                  <a:pt x="42641" y="541"/>
                </a:lnTo>
                <a:lnTo>
                  <a:pt x="42641" y="301"/>
                </a:lnTo>
                <a:lnTo>
                  <a:pt x="42581" y="181"/>
                </a:lnTo>
                <a:lnTo>
                  <a:pt x="42521" y="121"/>
                </a:lnTo>
                <a:lnTo>
                  <a:pt x="42401" y="61"/>
                </a:lnTo>
                <a:lnTo>
                  <a:pt x="4228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46" name="Shape 146"/>
          <p:cNvSpPr/>
          <p:nvPr/>
        </p:nvSpPr>
        <p:spPr>
          <a:xfrm rot="956724">
            <a:off x="1123479" y="742379"/>
            <a:ext cx="710821" cy="701247"/>
          </a:xfrm>
          <a:custGeom>
            <a:avLst/>
            <a:gdLst/>
            <a:ahLst/>
            <a:cxnLst/>
            <a:rect l="0" t="0" r="0" b="0"/>
            <a:pathLst>
              <a:path w="26726" h="26366" extrusionOk="0">
                <a:moveTo>
                  <a:pt x="23843" y="11952"/>
                </a:moveTo>
                <a:lnTo>
                  <a:pt x="24023" y="12012"/>
                </a:lnTo>
                <a:lnTo>
                  <a:pt x="24324" y="12253"/>
                </a:lnTo>
                <a:lnTo>
                  <a:pt x="24504" y="12553"/>
                </a:lnTo>
                <a:lnTo>
                  <a:pt x="24624" y="12913"/>
                </a:lnTo>
                <a:lnTo>
                  <a:pt x="24624" y="13093"/>
                </a:lnTo>
                <a:lnTo>
                  <a:pt x="24564" y="13273"/>
                </a:lnTo>
                <a:lnTo>
                  <a:pt x="24444" y="13394"/>
                </a:lnTo>
                <a:lnTo>
                  <a:pt x="24324" y="13574"/>
                </a:lnTo>
                <a:lnTo>
                  <a:pt x="24023" y="13754"/>
                </a:lnTo>
                <a:lnTo>
                  <a:pt x="23843" y="13814"/>
                </a:lnTo>
                <a:lnTo>
                  <a:pt x="23483" y="13814"/>
                </a:lnTo>
                <a:lnTo>
                  <a:pt x="23303" y="13754"/>
                </a:lnTo>
                <a:lnTo>
                  <a:pt x="23002" y="13574"/>
                </a:lnTo>
                <a:lnTo>
                  <a:pt x="22822" y="13273"/>
                </a:lnTo>
                <a:lnTo>
                  <a:pt x="22702" y="12913"/>
                </a:lnTo>
                <a:lnTo>
                  <a:pt x="22762" y="12733"/>
                </a:lnTo>
                <a:lnTo>
                  <a:pt x="22822" y="12553"/>
                </a:lnTo>
                <a:lnTo>
                  <a:pt x="22882" y="12373"/>
                </a:lnTo>
                <a:lnTo>
                  <a:pt x="23002" y="12253"/>
                </a:lnTo>
                <a:lnTo>
                  <a:pt x="23303" y="12012"/>
                </a:lnTo>
                <a:lnTo>
                  <a:pt x="23483" y="11952"/>
                </a:lnTo>
                <a:close/>
                <a:moveTo>
                  <a:pt x="9129" y="1"/>
                </a:moveTo>
                <a:lnTo>
                  <a:pt x="8589" y="61"/>
                </a:lnTo>
                <a:lnTo>
                  <a:pt x="8048" y="121"/>
                </a:lnTo>
                <a:lnTo>
                  <a:pt x="7568" y="241"/>
                </a:lnTo>
                <a:lnTo>
                  <a:pt x="7027" y="421"/>
                </a:lnTo>
                <a:lnTo>
                  <a:pt x="6547" y="662"/>
                </a:lnTo>
                <a:lnTo>
                  <a:pt x="6006" y="962"/>
                </a:lnTo>
                <a:lnTo>
                  <a:pt x="5586" y="1322"/>
                </a:lnTo>
                <a:lnTo>
                  <a:pt x="5165" y="1743"/>
                </a:lnTo>
                <a:lnTo>
                  <a:pt x="4805" y="2163"/>
                </a:lnTo>
                <a:lnTo>
                  <a:pt x="4625" y="2523"/>
                </a:lnTo>
                <a:lnTo>
                  <a:pt x="4505" y="3004"/>
                </a:lnTo>
                <a:lnTo>
                  <a:pt x="4445" y="3484"/>
                </a:lnTo>
                <a:lnTo>
                  <a:pt x="4445" y="3544"/>
                </a:lnTo>
                <a:lnTo>
                  <a:pt x="4505" y="3604"/>
                </a:lnTo>
                <a:lnTo>
                  <a:pt x="4745" y="3604"/>
                </a:lnTo>
                <a:lnTo>
                  <a:pt x="5045" y="3664"/>
                </a:lnTo>
                <a:lnTo>
                  <a:pt x="5406" y="3785"/>
                </a:lnTo>
                <a:lnTo>
                  <a:pt x="5826" y="3965"/>
                </a:lnTo>
                <a:lnTo>
                  <a:pt x="6126" y="4205"/>
                </a:lnTo>
                <a:lnTo>
                  <a:pt x="6246" y="4385"/>
                </a:lnTo>
                <a:lnTo>
                  <a:pt x="6367" y="4625"/>
                </a:lnTo>
                <a:lnTo>
                  <a:pt x="6427" y="4866"/>
                </a:lnTo>
                <a:lnTo>
                  <a:pt x="6427" y="5166"/>
                </a:lnTo>
                <a:lnTo>
                  <a:pt x="6427" y="5406"/>
                </a:lnTo>
                <a:lnTo>
                  <a:pt x="6367" y="5586"/>
                </a:lnTo>
                <a:lnTo>
                  <a:pt x="6186" y="6007"/>
                </a:lnTo>
                <a:lnTo>
                  <a:pt x="5886" y="6367"/>
                </a:lnTo>
                <a:lnTo>
                  <a:pt x="5526" y="6667"/>
                </a:lnTo>
                <a:lnTo>
                  <a:pt x="4925" y="7088"/>
                </a:lnTo>
                <a:lnTo>
                  <a:pt x="4204" y="7508"/>
                </a:lnTo>
                <a:lnTo>
                  <a:pt x="3544" y="7868"/>
                </a:lnTo>
                <a:lnTo>
                  <a:pt x="2883" y="8289"/>
                </a:lnTo>
                <a:lnTo>
                  <a:pt x="2343" y="8769"/>
                </a:lnTo>
                <a:lnTo>
                  <a:pt x="1862" y="9310"/>
                </a:lnTo>
                <a:lnTo>
                  <a:pt x="1382" y="9850"/>
                </a:lnTo>
                <a:lnTo>
                  <a:pt x="1021" y="10451"/>
                </a:lnTo>
                <a:lnTo>
                  <a:pt x="721" y="11051"/>
                </a:lnTo>
                <a:lnTo>
                  <a:pt x="421" y="11712"/>
                </a:lnTo>
                <a:lnTo>
                  <a:pt x="241" y="12433"/>
                </a:lnTo>
                <a:lnTo>
                  <a:pt x="61" y="13093"/>
                </a:lnTo>
                <a:lnTo>
                  <a:pt x="1" y="13814"/>
                </a:lnTo>
                <a:lnTo>
                  <a:pt x="1" y="14475"/>
                </a:lnTo>
                <a:lnTo>
                  <a:pt x="61" y="15195"/>
                </a:lnTo>
                <a:lnTo>
                  <a:pt x="181" y="15856"/>
                </a:lnTo>
                <a:lnTo>
                  <a:pt x="361" y="16517"/>
                </a:lnTo>
                <a:lnTo>
                  <a:pt x="601" y="17177"/>
                </a:lnTo>
                <a:lnTo>
                  <a:pt x="901" y="17778"/>
                </a:lnTo>
                <a:lnTo>
                  <a:pt x="1322" y="18378"/>
                </a:lnTo>
                <a:lnTo>
                  <a:pt x="1802" y="19039"/>
                </a:lnTo>
                <a:lnTo>
                  <a:pt x="2463" y="19700"/>
                </a:lnTo>
                <a:lnTo>
                  <a:pt x="3184" y="20300"/>
                </a:lnTo>
                <a:lnTo>
                  <a:pt x="3544" y="20600"/>
                </a:lnTo>
                <a:lnTo>
                  <a:pt x="3964" y="20841"/>
                </a:lnTo>
                <a:lnTo>
                  <a:pt x="4084" y="21862"/>
                </a:lnTo>
                <a:lnTo>
                  <a:pt x="4144" y="22342"/>
                </a:lnTo>
                <a:lnTo>
                  <a:pt x="4325" y="22762"/>
                </a:lnTo>
                <a:lnTo>
                  <a:pt x="4505" y="23183"/>
                </a:lnTo>
                <a:lnTo>
                  <a:pt x="4745" y="23543"/>
                </a:lnTo>
                <a:lnTo>
                  <a:pt x="5045" y="23843"/>
                </a:lnTo>
                <a:lnTo>
                  <a:pt x="5346" y="24084"/>
                </a:lnTo>
                <a:lnTo>
                  <a:pt x="5646" y="24204"/>
                </a:lnTo>
                <a:lnTo>
                  <a:pt x="6607" y="25105"/>
                </a:lnTo>
                <a:lnTo>
                  <a:pt x="7388" y="25885"/>
                </a:lnTo>
                <a:lnTo>
                  <a:pt x="7808" y="26186"/>
                </a:lnTo>
                <a:lnTo>
                  <a:pt x="7988" y="26306"/>
                </a:lnTo>
                <a:lnTo>
                  <a:pt x="8288" y="26366"/>
                </a:lnTo>
                <a:lnTo>
                  <a:pt x="8529" y="26366"/>
                </a:lnTo>
                <a:lnTo>
                  <a:pt x="8709" y="26246"/>
                </a:lnTo>
                <a:lnTo>
                  <a:pt x="8829" y="26066"/>
                </a:lnTo>
                <a:lnTo>
                  <a:pt x="8829" y="25825"/>
                </a:lnTo>
                <a:lnTo>
                  <a:pt x="8769" y="25585"/>
                </a:lnTo>
                <a:lnTo>
                  <a:pt x="8649" y="25345"/>
                </a:lnTo>
                <a:lnTo>
                  <a:pt x="8348" y="24924"/>
                </a:lnTo>
                <a:lnTo>
                  <a:pt x="7628" y="24084"/>
                </a:lnTo>
                <a:lnTo>
                  <a:pt x="7267" y="23723"/>
                </a:lnTo>
                <a:lnTo>
                  <a:pt x="7568" y="23363"/>
                </a:lnTo>
                <a:lnTo>
                  <a:pt x="7688" y="23183"/>
                </a:lnTo>
                <a:lnTo>
                  <a:pt x="7808" y="23063"/>
                </a:lnTo>
                <a:lnTo>
                  <a:pt x="8168" y="22943"/>
                </a:lnTo>
                <a:lnTo>
                  <a:pt x="8589" y="22883"/>
                </a:lnTo>
                <a:lnTo>
                  <a:pt x="9369" y="22822"/>
                </a:lnTo>
                <a:lnTo>
                  <a:pt x="10030" y="22702"/>
                </a:lnTo>
                <a:lnTo>
                  <a:pt x="10691" y="22522"/>
                </a:lnTo>
                <a:lnTo>
                  <a:pt x="11231" y="22282"/>
                </a:lnTo>
                <a:lnTo>
                  <a:pt x="11832" y="21922"/>
                </a:lnTo>
                <a:lnTo>
                  <a:pt x="12432" y="21381"/>
                </a:lnTo>
                <a:lnTo>
                  <a:pt x="12793" y="21081"/>
                </a:lnTo>
                <a:lnTo>
                  <a:pt x="13153" y="20901"/>
                </a:lnTo>
                <a:lnTo>
                  <a:pt x="13633" y="20781"/>
                </a:lnTo>
                <a:lnTo>
                  <a:pt x="14054" y="20841"/>
                </a:lnTo>
                <a:lnTo>
                  <a:pt x="14474" y="21021"/>
                </a:lnTo>
                <a:lnTo>
                  <a:pt x="14774" y="21261"/>
                </a:lnTo>
                <a:lnTo>
                  <a:pt x="15075" y="21561"/>
                </a:lnTo>
                <a:lnTo>
                  <a:pt x="15315" y="21982"/>
                </a:lnTo>
                <a:lnTo>
                  <a:pt x="15795" y="22883"/>
                </a:lnTo>
                <a:lnTo>
                  <a:pt x="16216" y="23903"/>
                </a:lnTo>
                <a:lnTo>
                  <a:pt x="16396" y="24324"/>
                </a:lnTo>
                <a:lnTo>
                  <a:pt x="16636" y="24744"/>
                </a:lnTo>
                <a:lnTo>
                  <a:pt x="16937" y="25105"/>
                </a:lnTo>
                <a:lnTo>
                  <a:pt x="17237" y="25405"/>
                </a:lnTo>
                <a:lnTo>
                  <a:pt x="17597" y="25585"/>
                </a:lnTo>
                <a:lnTo>
                  <a:pt x="18018" y="25705"/>
                </a:lnTo>
                <a:lnTo>
                  <a:pt x="18318" y="25645"/>
                </a:lnTo>
                <a:lnTo>
                  <a:pt x="18558" y="25525"/>
                </a:lnTo>
                <a:lnTo>
                  <a:pt x="18798" y="25345"/>
                </a:lnTo>
                <a:lnTo>
                  <a:pt x="18798" y="25165"/>
                </a:lnTo>
                <a:lnTo>
                  <a:pt x="18858" y="25045"/>
                </a:lnTo>
                <a:lnTo>
                  <a:pt x="18798" y="24804"/>
                </a:lnTo>
                <a:lnTo>
                  <a:pt x="18618" y="24564"/>
                </a:lnTo>
                <a:lnTo>
                  <a:pt x="18258" y="24144"/>
                </a:lnTo>
                <a:lnTo>
                  <a:pt x="18018" y="23964"/>
                </a:lnTo>
                <a:lnTo>
                  <a:pt x="17897" y="23723"/>
                </a:lnTo>
                <a:lnTo>
                  <a:pt x="17777" y="23423"/>
                </a:lnTo>
                <a:lnTo>
                  <a:pt x="17837" y="23063"/>
                </a:lnTo>
                <a:lnTo>
                  <a:pt x="17897" y="22642"/>
                </a:lnTo>
                <a:lnTo>
                  <a:pt x="17957" y="22162"/>
                </a:lnTo>
                <a:lnTo>
                  <a:pt x="17957" y="21201"/>
                </a:lnTo>
                <a:lnTo>
                  <a:pt x="18618" y="22102"/>
                </a:lnTo>
                <a:lnTo>
                  <a:pt x="18978" y="22522"/>
                </a:lnTo>
                <a:lnTo>
                  <a:pt x="19399" y="22943"/>
                </a:lnTo>
                <a:lnTo>
                  <a:pt x="19819" y="23243"/>
                </a:lnTo>
                <a:lnTo>
                  <a:pt x="20360" y="23483"/>
                </a:lnTo>
                <a:lnTo>
                  <a:pt x="20660" y="23483"/>
                </a:lnTo>
                <a:lnTo>
                  <a:pt x="20960" y="23543"/>
                </a:lnTo>
                <a:lnTo>
                  <a:pt x="21261" y="23483"/>
                </a:lnTo>
                <a:lnTo>
                  <a:pt x="21621" y="23423"/>
                </a:lnTo>
                <a:lnTo>
                  <a:pt x="21741" y="23363"/>
                </a:lnTo>
                <a:lnTo>
                  <a:pt x="21861" y="23243"/>
                </a:lnTo>
                <a:lnTo>
                  <a:pt x="21861" y="23063"/>
                </a:lnTo>
                <a:lnTo>
                  <a:pt x="21801" y="22883"/>
                </a:lnTo>
                <a:lnTo>
                  <a:pt x="21501" y="22582"/>
                </a:lnTo>
                <a:lnTo>
                  <a:pt x="21201" y="22402"/>
                </a:lnTo>
                <a:lnTo>
                  <a:pt x="20840" y="22162"/>
                </a:lnTo>
                <a:lnTo>
                  <a:pt x="20480" y="21982"/>
                </a:lnTo>
                <a:lnTo>
                  <a:pt x="20240" y="21741"/>
                </a:lnTo>
                <a:lnTo>
                  <a:pt x="20120" y="21501"/>
                </a:lnTo>
                <a:lnTo>
                  <a:pt x="19939" y="21201"/>
                </a:lnTo>
                <a:lnTo>
                  <a:pt x="19879" y="20901"/>
                </a:lnTo>
                <a:lnTo>
                  <a:pt x="19759" y="20300"/>
                </a:lnTo>
                <a:lnTo>
                  <a:pt x="19639" y="19700"/>
                </a:lnTo>
                <a:lnTo>
                  <a:pt x="19699" y="19399"/>
                </a:lnTo>
                <a:lnTo>
                  <a:pt x="19879" y="18979"/>
                </a:lnTo>
                <a:lnTo>
                  <a:pt x="20180" y="18438"/>
                </a:lnTo>
                <a:lnTo>
                  <a:pt x="20660" y="17898"/>
                </a:lnTo>
                <a:lnTo>
                  <a:pt x="21140" y="17417"/>
                </a:lnTo>
                <a:lnTo>
                  <a:pt x="21801" y="16997"/>
                </a:lnTo>
                <a:lnTo>
                  <a:pt x="22101" y="16817"/>
                </a:lnTo>
                <a:lnTo>
                  <a:pt x="22462" y="16697"/>
                </a:lnTo>
                <a:lnTo>
                  <a:pt x="22882" y="16577"/>
                </a:lnTo>
                <a:lnTo>
                  <a:pt x="23242" y="16577"/>
                </a:lnTo>
                <a:lnTo>
                  <a:pt x="23663" y="16517"/>
                </a:lnTo>
                <a:lnTo>
                  <a:pt x="24083" y="16396"/>
                </a:lnTo>
                <a:lnTo>
                  <a:pt x="24504" y="16276"/>
                </a:lnTo>
                <a:lnTo>
                  <a:pt x="24924" y="16096"/>
                </a:lnTo>
                <a:lnTo>
                  <a:pt x="25284" y="15916"/>
                </a:lnTo>
                <a:lnTo>
                  <a:pt x="25585" y="15676"/>
                </a:lnTo>
                <a:lnTo>
                  <a:pt x="25885" y="15436"/>
                </a:lnTo>
                <a:lnTo>
                  <a:pt x="26185" y="15135"/>
                </a:lnTo>
                <a:lnTo>
                  <a:pt x="26365" y="14895"/>
                </a:lnTo>
                <a:lnTo>
                  <a:pt x="26546" y="14595"/>
                </a:lnTo>
                <a:lnTo>
                  <a:pt x="26666" y="14354"/>
                </a:lnTo>
                <a:lnTo>
                  <a:pt x="26726" y="14054"/>
                </a:lnTo>
                <a:lnTo>
                  <a:pt x="26666" y="13814"/>
                </a:lnTo>
                <a:lnTo>
                  <a:pt x="26546" y="13574"/>
                </a:lnTo>
                <a:lnTo>
                  <a:pt x="26365" y="13394"/>
                </a:lnTo>
                <a:lnTo>
                  <a:pt x="26125" y="13213"/>
                </a:lnTo>
                <a:lnTo>
                  <a:pt x="25945" y="13093"/>
                </a:lnTo>
                <a:lnTo>
                  <a:pt x="25825" y="12973"/>
                </a:lnTo>
                <a:lnTo>
                  <a:pt x="25765" y="12793"/>
                </a:lnTo>
                <a:lnTo>
                  <a:pt x="25705" y="12613"/>
                </a:lnTo>
                <a:lnTo>
                  <a:pt x="25645" y="12192"/>
                </a:lnTo>
                <a:lnTo>
                  <a:pt x="25585" y="11712"/>
                </a:lnTo>
                <a:lnTo>
                  <a:pt x="25525" y="11232"/>
                </a:lnTo>
                <a:lnTo>
                  <a:pt x="25344" y="10751"/>
                </a:lnTo>
                <a:lnTo>
                  <a:pt x="25224" y="10511"/>
                </a:lnTo>
                <a:lnTo>
                  <a:pt x="24984" y="10271"/>
                </a:lnTo>
                <a:lnTo>
                  <a:pt x="24744" y="10030"/>
                </a:lnTo>
                <a:lnTo>
                  <a:pt x="24444" y="9850"/>
                </a:lnTo>
                <a:lnTo>
                  <a:pt x="23783" y="9490"/>
                </a:lnTo>
                <a:lnTo>
                  <a:pt x="23122" y="9250"/>
                </a:lnTo>
                <a:lnTo>
                  <a:pt x="22462" y="9130"/>
                </a:lnTo>
                <a:lnTo>
                  <a:pt x="21681" y="9190"/>
                </a:lnTo>
                <a:lnTo>
                  <a:pt x="21261" y="8649"/>
                </a:lnTo>
                <a:lnTo>
                  <a:pt x="20900" y="8169"/>
                </a:lnTo>
                <a:lnTo>
                  <a:pt x="20360" y="7748"/>
                </a:lnTo>
                <a:lnTo>
                  <a:pt x="19759" y="7268"/>
                </a:lnTo>
                <a:lnTo>
                  <a:pt x="19099" y="6968"/>
                </a:lnTo>
                <a:lnTo>
                  <a:pt x="18738" y="6787"/>
                </a:lnTo>
                <a:lnTo>
                  <a:pt x="18378" y="6727"/>
                </a:lnTo>
                <a:lnTo>
                  <a:pt x="17957" y="6667"/>
                </a:lnTo>
                <a:lnTo>
                  <a:pt x="17597" y="6727"/>
                </a:lnTo>
                <a:lnTo>
                  <a:pt x="17477" y="6727"/>
                </a:lnTo>
                <a:lnTo>
                  <a:pt x="17417" y="6847"/>
                </a:lnTo>
                <a:lnTo>
                  <a:pt x="17477" y="7028"/>
                </a:lnTo>
                <a:lnTo>
                  <a:pt x="17537" y="7148"/>
                </a:lnTo>
                <a:lnTo>
                  <a:pt x="17777" y="7508"/>
                </a:lnTo>
                <a:lnTo>
                  <a:pt x="18018" y="7808"/>
                </a:lnTo>
                <a:lnTo>
                  <a:pt x="18078" y="7928"/>
                </a:lnTo>
                <a:lnTo>
                  <a:pt x="18138" y="8169"/>
                </a:lnTo>
                <a:lnTo>
                  <a:pt x="18138" y="8829"/>
                </a:lnTo>
                <a:lnTo>
                  <a:pt x="18198" y="9490"/>
                </a:lnTo>
                <a:lnTo>
                  <a:pt x="18258" y="9730"/>
                </a:lnTo>
                <a:lnTo>
                  <a:pt x="18318" y="9910"/>
                </a:lnTo>
                <a:lnTo>
                  <a:pt x="18498" y="10211"/>
                </a:lnTo>
                <a:lnTo>
                  <a:pt x="18078" y="10511"/>
                </a:lnTo>
                <a:lnTo>
                  <a:pt x="17717" y="10871"/>
                </a:lnTo>
                <a:lnTo>
                  <a:pt x="17357" y="11232"/>
                </a:lnTo>
                <a:lnTo>
                  <a:pt x="17117" y="11652"/>
                </a:lnTo>
                <a:lnTo>
                  <a:pt x="16156" y="11952"/>
                </a:lnTo>
                <a:lnTo>
                  <a:pt x="15135" y="12132"/>
                </a:lnTo>
                <a:lnTo>
                  <a:pt x="14114" y="12192"/>
                </a:lnTo>
                <a:lnTo>
                  <a:pt x="12973" y="12132"/>
                </a:lnTo>
                <a:lnTo>
                  <a:pt x="12192" y="12072"/>
                </a:lnTo>
                <a:lnTo>
                  <a:pt x="11411" y="12072"/>
                </a:lnTo>
                <a:lnTo>
                  <a:pt x="10631" y="12132"/>
                </a:lnTo>
                <a:lnTo>
                  <a:pt x="9910" y="12192"/>
                </a:lnTo>
                <a:lnTo>
                  <a:pt x="9189" y="12373"/>
                </a:lnTo>
                <a:lnTo>
                  <a:pt x="8469" y="12673"/>
                </a:lnTo>
                <a:lnTo>
                  <a:pt x="7748" y="13033"/>
                </a:lnTo>
                <a:lnTo>
                  <a:pt x="7087" y="13454"/>
                </a:lnTo>
                <a:lnTo>
                  <a:pt x="6547" y="13934"/>
                </a:lnTo>
                <a:lnTo>
                  <a:pt x="6066" y="14415"/>
                </a:lnTo>
                <a:lnTo>
                  <a:pt x="5586" y="14955"/>
                </a:lnTo>
                <a:lnTo>
                  <a:pt x="5225" y="15556"/>
                </a:lnTo>
                <a:lnTo>
                  <a:pt x="4865" y="16216"/>
                </a:lnTo>
                <a:lnTo>
                  <a:pt x="4565" y="16877"/>
                </a:lnTo>
                <a:lnTo>
                  <a:pt x="4325" y="17537"/>
                </a:lnTo>
                <a:lnTo>
                  <a:pt x="4144" y="18198"/>
                </a:lnTo>
                <a:lnTo>
                  <a:pt x="4084" y="18739"/>
                </a:lnTo>
                <a:lnTo>
                  <a:pt x="3724" y="18498"/>
                </a:lnTo>
                <a:lnTo>
                  <a:pt x="3604" y="18018"/>
                </a:lnTo>
                <a:lnTo>
                  <a:pt x="3484" y="17598"/>
                </a:lnTo>
                <a:lnTo>
                  <a:pt x="3424" y="17057"/>
                </a:lnTo>
                <a:lnTo>
                  <a:pt x="3364" y="16577"/>
                </a:lnTo>
                <a:lnTo>
                  <a:pt x="3424" y="16096"/>
                </a:lnTo>
                <a:lnTo>
                  <a:pt x="3424" y="15616"/>
                </a:lnTo>
                <a:lnTo>
                  <a:pt x="3544" y="15195"/>
                </a:lnTo>
                <a:lnTo>
                  <a:pt x="3724" y="14715"/>
                </a:lnTo>
                <a:lnTo>
                  <a:pt x="4024" y="14114"/>
                </a:lnTo>
                <a:lnTo>
                  <a:pt x="4385" y="13574"/>
                </a:lnTo>
                <a:lnTo>
                  <a:pt x="4805" y="13093"/>
                </a:lnTo>
                <a:lnTo>
                  <a:pt x="5286" y="12733"/>
                </a:lnTo>
                <a:lnTo>
                  <a:pt x="5886" y="12373"/>
                </a:lnTo>
                <a:lnTo>
                  <a:pt x="6427" y="12132"/>
                </a:lnTo>
                <a:lnTo>
                  <a:pt x="7087" y="11892"/>
                </a:lnTo>
                <a:lnTo>
                  <a:pt x="7688" y="11712"/>
                </a:lnTo>
                <a:lnTo>
                  <a:pt x="9790" y="11111"/>
                </a:lnTo>
                <a:lnTo>
                  <a:pt x="10751" y="10751"/>
                </a:lnTo>
                <a:lnTo>
                  <a:pt x="11712" y="10331"/>
                </a:lnTo>
                <a:lnTo>
                  <a:pt x="12132" y="10090"/>
                </a:lnTo>
                <a:lnTo>
                  <a:pt x="12552" y="9790"/>
                </a:lnTo>
                <a:lnTo>
                  <a:pt x="12913" y="9490"/>
                </a:lnTo>
                <a:lnTo>
                  <a:pt x="13273" y="9130"/>
                </a:lnTo>
                <a:lnTo>
                  <a:pt x="13633" y="8769"/>
                </a:lnTo>
                <a:lnTo>
                  <a:pt x="13874" y="8289"/>
                </a:lnTo>
                <a:lnTo>
                  <a:pt x="14174" y="7808"/>
                </a:lnTo>
                <a:lnTo>
                  <a:pt x="14354" y="7268"/>
                </a:lnTo>
                <a:lnTo>
                  <a:pt x="14534" y="6727"/>
                </a:lnTo>
                <a:lnTo>
                  <a:pt x="14594" y="6247"/>
                </a:lnTo>
                <a:lnTo>
                  <a:pt x="14654" y="5706"/>
                </a:lnTo>
                <a:lnTo>
                  <a:pt x="14654" y="5166"/>
                </a:lnTo>
                <a:lnTo>
                  <a:pt x="14594" y="4685"/>
                </a:lnTo>
                <a:lnTo>
                  <a:pt x="14474" y="4205"/>
                </a:lnTo>
                <a:lnTo>
                  <a:pt x="14294" y="3664"/>
                </a:lnTo>
                <a:lnTo>
                  <a:pt x="14114" y="3244"/>
                </a:lnTo>
                <a:lnTo>
                  <a:pt x="13874" y="2764"/>
                </a:lnTo>
                <a:lnTo>
                  <a:pt x="13573" y="2343"/>
                </a:lnTo>
                <a:lnTo>
                  <a:pt x="13273" y="1923"/>
                </a:lnTo>
                <a:lnTo>
                  <a:pt x="12913" y="1562"/>
                </a:lnTo>
                <a:lnTo>
                  <a:pt x="12552" y="1202"/>
                </a:lnTo>
                <a:lnTo>
                  <a:pt x="12132" y="902"/>
                </a:lnTo>
                <a:lnTo>
                  <a:pt x="11652" y="662"/>
                </a:lnTo>
                <a:lnTo>
                  <a:pt x="11171" y="421"/>
                </a:lnTo>
                <a:lnTo>
                  <a:pt x="10691" y="241"/>
                </a:lnTo>
                <a:lnTo>
                  <a:pt x="10150" y="121"/>
                </a:lnTo>
                <a:lnTo>
                  <a:pt x="9610" y="1"/>
                </a:lnTo>
                <a:close/>
              </a:path>
            </a:pathLst>
          </a:custGeom>
          <a:solidFill>
            <a:srgbClr val="F56737"/>
          </a:solidFill>
          <a:ln>
            <a:noFill/>
          </a:ln>
        </p:spPr>
        <p:txBody>
          <a:bodyPr lIns="121900" tIns="121900" rIns="121900" bIns="121900" anchor="ctr" anchorCtr="0">
            <a:noAutofit/>
          </a:bodyPr>
          <a:lstStyle/>
          <a:p>
            <a:pPr lvl="0">
              <a:spcBef>
                <a:spcPts val="0"/>
              </a:spcBef>
              <a:buNone/>
            </a:pPr>
            <a:endParaRPr sz="2400"/>
          </a:p>
        </p:txBody>
      </p:sp>
      <p:sp>
        <p:nvSpPr>
          <p:cNvPr id="147" name="Shape 147"/>
          <p:cNvSpPr/>
          <p:nvPr/>
        </p:nvSpPr>
        <p:spPr>
          <a:xfrm>
            <a:off x="1979634" y="308470"/>
            <a:ext cx="435101" cy="432497"/>
          </a:xfrm>
          <a:custGeom>
            <a:avLst/>
            <a:gdLst/>
            <a:ahLst/>
            <a:cxnLst/>
            <a:rect l="0" t="0" r="0" b="0"/>
            <a:pathLst>
              <a:path w="20060" h="19940" extrusionOk="0">
                <a:moveTo>
                  <a:pt x="12372" y="13093"/>
                </a:moveTo>
                <a:lnTo>
                  <a:pt x="12913" y="13574"/>
                </a:lnTo>
                <a:lnTo>
                  <a:pt x="12973" y="13874"/>
                </a:lnTo>
                <a:lnTo>
                  <a:pt x="13093" y="14114"/>
                </a:lnTo>
                <a:lnTo>
                  <a:pt x="13093" y="14114"/>
                </a:lnTo>
                <a:lnTo>
                  <a:pt x="12372" y="13093"/>
                </a:lnTo>
                <a:close/>
                <a:moveTo>
                  <a:pt x="14114" y="1"/>
                </a:moveTo>
                <a:lnTo>
                  <a:pt x="13874" y="962"/>
                </a:lnTo>
                <a:lnTo>
                  <a:pt x="13694" y="1983"/>
                </a:lnTo>
                <a:lnTo>
                  <a:pt x="13694" y="2463"/>
                </a:lnTo>
                <a:lnTo>
                  <a:pt x="13694" y="3004"/>
                </a:lnTo>
                <a:lnTo>
                  <a:pt x="13754" y="3484"/>
                </a:lnTo>
                <a:lnTo>
                  <a:pt x="13934" y="3965"/>
                </a:lnTo>
                <a:lnTo>
                  <a:pt x="10090" y="9130"/>
                </a:lnTo>
                <a:lnTo>
                  <a:pt x="10030" y="9250"/>
                </a:lnTo>
                <a:lnTo>
                  <a:pt x="10090" y="7328"/>
                </a:lnTo>
                <a:lnTo>
                  <a:pt x="10150" y="6067"/>
                </a:lnTo>
                <a:lnTo>
                  <a:pt x="10391" y="5947"/>
                </a:lnTo>
                <a:lnTo>
                  <a:pt x="10571" y="5826"/>
                </a:lnTo>
                <a:lnTo>
                  <a:pt x="10751" y="5646"/>
                </a:lnTo>
                <a:lnTo>
                  <a:pt x="10871" y="5406"/>
                </a:lnTo>
                <a:lnTo>
                  <a:pt x="10931" y="5226"/>
                </a:lnTo>
                <a:lnTo>
                  <a:pt x="10931" y="4986"/>
                </a:lnTo>
                <a:lnTo>
                  <a:pt x="10931" y="4745"/>
                </a:lnTo>
                <a:lnTo>
                  <a:pt x="10811" y="4565"/>
                </a:lnTo>
                <a:lnTo>
                  <a:pt x="10751" y="4325"/>
                </a:lnTo>
                <a:lnTo>
                  <a:pt x="10571" y="4145"/>
                </a:lnTo>
                <a:lnTo>
                  <a:pt x="10451" y="4025"/>
                </a:lnTo>
                <a:lnTo>
                  <a:pt x="10210" y="3905"/>
                </a:lnTo>
                <a:lnTo>
                  <a:pt x="10030" y="3845"/>
                </a:lnTo>
                <a:lnTo>
                  <a:pt x="9550" y="3845"/>
                </a:lnTo>
                <a:lnTo>
                  <a:pt x="9310" y="3905"/>
                </a:lnTo>
                <a:lnTo>
                  <a:pt x="9129" y="4025"/>
                </a:lnTo>
                <a:lnTo>
                  <a:pt x="8949" y="4145"/>
                </a:lnTo>
                <a:lnTo>
                  <a:pt x="8829" y="4325"/>
                </a:lnTo>
                <a:lnTo>
                  <a:pt x="8709" y="4565"/>
                </a:lnTo>
                <a:lnTo>
                  <a:pt x="8649" y="4745"/>
                </a:lnTo>
                <a:lnTo>
                  <a:pt x="8649" y="4986"/>
                </a:lnTo>
                <a:lnTo>
                  <a:pt x="8709" y="5346"/>
                </a:lnTo>
                <a:lnTo>
                  <a:pt x="8889" y="5706"/>
                </a:lnTo>
                <a:lnTo>
                  <a:pt x="9129" y="5947"/>
                </a:lnTo>
                <a:lnTo>
                  <a:pt x="9490" y="6067"/>
                </a:lnTo>
                <a:lnTo>
                  <a:pt x="9430" y="6847"/>
                </a:lnTo>
                <a:lnTo>
                  <a:pt x="9250" y="8469"/>
                </a:lnTo>
                <a:lnTo>
                  <a:pt x="6907" y="5166"/>
                </a:lnTo>
                <a:lnTo>
                  <a:pt x="6006" y="3965"/>
                </a:lnTo>
                <a:lnTo>
                  <a:pt x="6427" y="2764"/>
                </a:lnTo>
                <a:lnTo>
                  <a:pt x="6547" y="2463"/>
                </a:lnTo>
                <a:lnTo>
                  <a:pt x="6607" y="2163"/>
                </a:lnTo>
                <a:lnTo>
                  <a:pt x="6667" y="1863"/>
                </a:lnTo>
                <a:lnTo>
                  <a:pt x="6547" y="1562"/>
                </a:lnTo>
                <a:lnTo>
                  <a:pt x="6487" y="1502"/>
                </a:lnTo>
                <a:lnTo>
                  <a:pt x="6367" y="1502"/>
                </a:lnTo>
                <a:lnTo>
                  <a:pt x="6127" y="1683"/>
                </a:lnTo>
                <a:lnTo>
                  <a:pt x="5946" y="1923"/>
                </a:lnTo>
                <a:lnTo>
                  <a:pt x="5826" y="2163"/>
                </a:lnTo>
                <a:lnTo>
                  <a:pt x="5706" y="2463"/>
                </a:lnTo>
                <a:lnTo>
                  <a:pt x="5406" y="3244"/>
                </a:lnTo>
                <a:lnTo>
                  <a:pt x="5226" y="2944"/>
                </a:lnTo>
                <a:lnTo>
                  <a:pt x="4565" y="2043"/>
                </a:lnTo>
                <a:lnTo>
                  <a:pt x="4205" y="1683"/>
                </a:lnTo>
                <a:lnTo>
                  <a:pt x="3965" y="1502"/>
                </a:lnTo>
                <a:lnTo>
                  <a:pt x="3724" y="1382"/>
                </a:lnTo>
                <a:lnTo>
                  <a:pt x="3604" y="1382"/>
                </a:lnTo>
                <a:lnTo>
                  <a:pt x="3604" y="1442"/>
                </a:lnTo>
                <a:lnTo>
                  <a:pt x="3724" y="1923"/>
                </a:lnTo>
                <a:lnTo>
                  <a:pt x="3904" y="2343"/>
                </a:lnTo>
                <a:lnTo>
                  <a:pt x="4505" y="3124"/>
                </a:lnTo>
                <a:lnTo>
                  <a:pt x="5046" y="3965"/>
                </a:lnTo>
                <a:lnTo>
                  <a:pt x="4385" y="3905"/>
                </a:lnTo>
                <a:lnTo>
                  <a:pt x="3784" y="3845"/>
                </a:lnTo>
                <a:lnTo>
                  <a:pt x="3544" y="3784"/>
                </a:lnTo>
                <a:lnTo>
                  <a:pt x="3244" y="3845"/>
                </a:lnTo>
                <a:lnTo>
                  <a:pt x="3064" y="3905"/>
                </a:lnTo>
                <a:lnTo>
                  <a:pt x="3004" y="4025"/>
                </a:lnTo>
                <a:lnTo>
                  <a:pt x="2944" y="4205"/>
                </a:lnTo>
                <a:lnTo>
                  <a:pt x="3064" y="4385"/>
                </a:lnTo>
                <a:lnTo>
                  <a:pt x="3304" y="4505"/>
                </a:lnTo>
                <a:lnTo>
                  <a:pt x="3604" y="4685"/>
                </a:lnTo>
                <a:lnTo>
                  <a:pt x="3904" y="4745"/>
                </a:lnTo>
                <a:lnTo>
                  <a:pt x="4265" y="4805"/>
                </a:lnTo>
                <a:lnTo>
                  <a:pt x="4565" y="4865"/>
                </a:lnTo>
                <a:lnTo>
                  <a:pt x="4925" y="4865"/>
                </a:lnTo>
                <a:lnTo>
                  <a:pt x="5226" y="4805"/>
                </a:lnTo>
                <a:lnTo>
                  <a:pt x="5466" y="4685"/>
                </a:lnTo>
                <a:lnTo>
                  <a:pt x="5526" y="4625"/>
                </a:lnTo>
                <a:lnTo>
                  <a:pt x="6067" y="5406"/>
                </a:lnTo>
                <a:lnTo>
                  <a:pt x="8229" y="8469"/>
                </a:lnTo>
                <a:lnTo>
                  <a:pt x="7148" y="7688"/>
                </a:lnTo>
                <a:lnTo>
                  <a:pt x="6847" y="7388"/>
                </a:lnTo>
                <a:lnTo>
                  <a:pt x="6487" y="7208"/>
                </a:lnTo>
                <a:lnTo>
                  <a:pt x="6487" y="7148"/>
                </a:lnTo>
                <a:lnTo>
                  <a:pt x="6427" y="6787"/>
                </a:lnTo>
                <a:lnTo>
                  <a:pt x="6247" y="6487"/>
                </a:lnTo>
                <a:lnTo>
                  <a:pt x="5946" y="6307"/>
                </a:lnTo>
                <a:lnTo>
                  <a:pt x="5766" y="6247"/>
                </a:lnTo>
                <a:lnTo>
                  <a:pt x="5406" y="6247"/>
                </a:lnTo>
                <a:lnTo>
                  <a:pt x="5226" y="6307"/>
                </a:lnTo>
                <a:lnTo>
                  <a:pt x="4925" y="6487"/>
                </a:lnTo>
                <a:lnTo>
                  <a:pt x="4685" y="6787"/>
                </a:lnTo>
                <a:lnTo>
                  <a:pt x="4685" y="6967"/>
                </a:lnTo>
                <a:lnTo>
                  <a:pt x="4625" y="7148"/>
                </a:lnTo>
                <a:lnTo>
                  <a:pt x="4745" y="7508"/>
                </a:lnTo>
                <a:lnTo>
                  <a:pt x="4925" y="7808"/>
                </a:lnTo>
                <a:lnTo>
                  <a:pt x="5226" y="7988"/>
                </a:lnTo>
                <a:lnTo>
                  <a:pt x="5406" y="8048"/>
                </a:lnTo>
                <a:lnTo>
                  <a:pt x="5826" y="8048"/>
                </a:lnTo>
                <a:lnTo>
                  <a:pt x="6127" y="7928"/>
                </a:lnTo>
                <a:lnTo>
                  <a:pt x="6487" y="8229"/>
                </a:lnTo>
                <a:lnTo>
                  <a:pt x="6907" y="8589"/>
                </a:lnTo>
                <a:lnTo>
                  <a:pt x="7328" y="8949"/>
                </a:lnTo>
                <a:lnTo>
                  <a:pt x="7328" y="8949"/>
                </a:lnTo>
                <a:lnTo>
                  <a:pt x="4925" y="8409"/>
                </a:lnTo>
                <a:lnTo>
                  <a:pt x="4565" y="8289"/>
                </a:lnTo>
                <a:lnTo>
                  <a:pt x="4265" y="7928"/>
                </a:lnTo>
                <a:lnTo>
                  <a:pt x="3965" y="7568"/>
                </a:lnTo>
                <a:lnTo>
                  <a:pt x="2884" y="6367"/>
                </a:lnTo>
                <a:lnTo>
                  <a:pt x="2823" y="6307"/>
                </a:lnTo>
                <a:lnTo>
                  <a:pt x="2703" y="6367"/>
                </a:lnTo>
                <a:lnTo>
                  <a:pt x="2643" y="6487"/>
                </a:lnTo>
                <a:lnTo>
                  <a:pt x="2643" y="6607"/>
                </a:lnTo>
                <a:lnTo>
                  <a:pt x="3664" y="7988"/>
                </a:lnTo>
                <a:lnTo>
                  <a:pt x="3724" y="8109"/>
                </a:lnTo>
                <a:lnTo>
                  <a:pt x="3724" y="8109"/>
                </a:lnTo>
                <a:lnTo>
                  <a:pt x="2823" y="7868"/>
                </a:lnTo>
                <a:lnTo>
                  <a:pt x="1983" y="7688"/>
                </a:lnTo>
                <a:lnTo>
                  <a:pt x="1082" y="7508"/>
                </a:lnTo>
                <a:lnTo>
                  <a:pt x="61" y="7508"/>
                </a:lnTo>
                <a:lnTo>
                  <a:pt x="1" y="7628"/>
                </a:lnTo>
                <a:lnTo>
                  <a:pt x="61" y="7748"/>
                </a:lnTo>
                <a:lnTo>
                  <a:pt x="121" y="7868"/>
                </a:lnTo>
                <a:lnTo>
                  <a:pt x="601" y="8048"/>
                </a:lnTo>
                <a:lnTo>
                  <a:pt x="1082" y="8289"/>
                </a:lnTo>
                <a:lnTo>
                  <a:pt x="2043" y="8589"/>
                </a:lnTo>
                <a:lnTo>
                  <a:pt x="4085" y="9009"/>
                </a:lnTo>
                <a:lnTo>
                  <a:pt x="3664" y="9310"/>
                </a:lnTo>
                <a:lnTo>
                  <a:pt x="3244" y="9550"/>
                </a:lnTo>
                <a:lnTo>
                  <a:pt x="2523" y="10030"/>
                </a:lnTo>
                <a:lnTo>
                  <a:pt x="2163" y="10271"/>
                </a:lnTo>
                <a:lnTo>
                  <a:pt x="1863" y="10571"/>
                </a:lnTo>
                <a:lnTo>
                  <a:pt x="1863" y="10691"/>
                </a:lnTo>
                <a:lnTo>
                  <a:pt x="1863" y="10751"/>
                </a:lnTo>
                <a:lnTo>
                  <a:pt x="1923" y="10811"/>
                </a:lnTo>
                <a:lnTo>
                  <a:pt x="2043" y="10811"/>
                </a:lnTo>
                <a:lnTo>
                  <a:pt x="2403" y="10631"/>
                </a:lnTo>
                <a:lnTo>
                  <a:pt x="2763" y="10451"/>
                </a:lnTo>
                <a:lnTo>
                  <a:pt x="3484" y="9970"/>
                </a:lnTo>
                <a:lnTo>
                  <a:pt x="4085" y="9550"/>
                </a:lnTo>
                <a:lnTo>
                  <a:pt x="4325" y="9370"/>
                </a:lnTo>
                <a:lnTo>
                  <a:pt x="4625" y="9130"/>
                </a:lnTo>
                <a:lnTo>
                  <a:pt x="4745" y="9190"/>
                </a:lnTo>
                <a:lnTo>
                  <a:pt x="8469" y="10150"/>
                </a:lnTo>
                <a:lnTo>
                  <a:pt x="7087" y="10571"/>
                </a:lnTo>
                <a:lnTo>
                  <a:pt x="6367" y="10871"/>
                </a:lnTo>
                <a:lnTo>
                  <a:pt x="5706" y="11171"/>
                </a:lnTo>
                <a:lnTo>
                  <a:pt x="5526" y="10991"/>
                </a:lnTo>
                <a:lnTo>
                  <a:pt x="5286" y="10931"/>
                </a:lnTo>
                <a:lnTo>
                  <a:pt x="4986" y="10871"/>
                </a:lnTo>
                <a:lnTo>
                  <a:pt x="4685" y="10931"/>
                </a:lnTo>
                <a:lnTo>
                  <a:pt x="4445" y="10991"/>
                </a:lnTo>
                <a:lnTo>
                  <a:pt x="4205" y="11171"/>
                </a:lnTo>
                <a:lnTo>
                  <a:pt x="4085" y="11352"/>
                </a:lnTo>
                <a:lnTo>
                  <a:pt x="3965" y="11532"/>
                </a:lnTo>
                <a:lnTo>
                  <a:pt x="3904" y="11712"/>
                </a:lnTo>
                <a:lnTo>
                  <a:pt x="3904" y="11952"/>
                </a:lnTo>
                <a:lnTo>
                  <a:pt x="3904" y="12132"/>
                </a:lnTo>
                <a:lnTo>
                  <a:pt x="3965" y="12373"/>
                </a:lnTo>
                <a:lnTo>
                  <a:pt x="4085" y="12553"/>
                </a:lnTo>
                <a:lnTo>
                  <a:pt x="4205" y="12733"/>
                </a:lnTo>
                <a:lnTo>
                  <a:pt x="4445" y="12913"/>
                </a:lnTo>
                <a:lnTo>
                  <a:pt x="4685" y="12973"/>
                </a:lnTo>
                <a:lnTo>
                  <a:pt x="4986" y="13033"/>
                </a:lnTo>
                <a:lnTo>
                  <a:pt x="5286" y="12973"/>
                </a:lnTo>
                <a:lnTo>
                  <a:pt x="5526" y="12853"/>
                </a:lnTo>
                <a:lnTo>
                  <a:pt x="5826" y="12673"/>
                </a:lnTo>
                <a:lnTo>
                  <a:pt x="6006" y="12373"/>
                </a:lnTo>
                <a:lnTo>
                  <a:pt x="6067" y="12072"/>
                </a:lnTo>
                <a:lnTo>
                  <a:pt x="6727" y="11952"/>
                </a:lnTo>
                <a:lnTo>
                  <a:pt x="7328" y="11712"/>
                </a:lnTo>
                <a:lnTo>
                  <a:pt x="8529" y="11231"/>
                </a:lnTo>
                <a:lnTo>
                  <a:pt x="8529" y="11231"/>
                </a:lnTo>
                <a:lnTo>
                  <a:pt x="6127" y="14595"/>
                </a:lnTo>
                <a:lnTo>
                  <a:pt x="5286" y="15856"/>
                </a:lnTo>
                <a:lnTo>
                  <a:pt x="4865" y="15736"/>
                </a:lnTo>
                <a:lnTo>
                  <a:pt x="4445" y="15616"/>
                </a:lnTo>
                <a:lnTo>
                  <a:pt x="3904" y="15495"/>
                </a:lnTo>
                <a:lnTo>
                  <a:pt x="3304" y="15435"/>
                </a:lnTo>
                <a:lnTo>
                  <a:pt x="3064" y="15375"/>
                </a:lnTo>
                <a:lnTo>
                  <a:pt x="2884" y="15435"/>
                </a:lnTo>
                <a:lnTo>
                  <a:pt x="2463" y="15495"/>
                </a:lnTo>
                <a:lnTo>
                  <a:pt x="2403" y="15616"/>
                </a:lnTo>
                <a:lnTo>
                  <a:pt x="2403" y="15676"/>
                </a:lnTo>
                <a:lnTo>
                  <a:pt x="2703" y="15976"/>
                </a:lnTo>
                <a:lnTo>
                  <a:pt x="3004" y="16156"/>
                </a:lnTo>
                <a:lnTo>
                  <a:pt x="3664" y="16336"/>
                </a:lnTo>
                <a:lnTo>
                  <a:pt x="4265" y="16456"/>
                </a:lnTo>
                <a:lnTo>
                  <a:pt x="4745" y="16577"/>
                </a:lnTo>
                <a:lnTo>
                  <a:pt x="4205" y="17357"/>
                </a:lnTo>
                <a:lnTo>
                  <a:pt x="3965" y="17718"/>
                </a:lnTo>
                <a:lnTo>
                  <a:pt x="3724" y="18018"/>
                </a:lnTo>
                <a:lnTo>
                  <a:pt x="3604" y="18378"/>
                </a:lnTo>
                <a:lnTo>
                  <a:pt x="3604" y="18618"/>
                </a:lnTo>
                <a:lnTo>
                  <a:pt x="3664" y="18799"/>
                </a:lnTo>
                <a:lnTo>
                  <a:pt x="3724" y="18859"/>
                </a:lnTo>
                <a:lnTo>
                  <a:pt x="3965" y="18799"/>
                </a:lnTo>
                <a:lnTo>
                  <a:pt x="4205" y="18739"/>
                </a:lnTo>
                <a:lnTo>
                  <a:pt x="4385" y="18558"/>
                </a:lnTo>
                <a:lnTo>
                  <a:pt x="4565" y="18438"/>
                </a:lnTo>
                <a:lnTo>
                  <a:pt x="4865" y="18018"/>
                </a:lnTo>
                <a:lnTo>
                  <a:pt x="5166" y="17597"/>
                </a:lnTo>
                <a:lnTo>
                  <a:pt x="5646" y="16997"/>
                </a:lnTo>
                <a:lnTo>
                  <a:pt x="5766" y="17778"/>
                </a:lnTo>
                <a:lnTo>
                  <a:pt x="5886" y="18558"/>
                </a:lnTo>
                <a:lnTo>
                  <a:pt x="6067" y="19279"/>
                </a:lnTo>
                <a:lnTo>
                  <a:pt x="6187" y="19579"/>
                </a:lnTo>
                <a:lnTo>
                  <a:pt x="6367" y="19940"/>
                </a:lnTo>
                <a:lnTo>
                  <a:pt x="6427" y="19940"/>
                </a:lnTo>
                <a:lnTo>
                  <a:pt x="6547" y="19880"/>
                </a:lnTo>
                <a:lnTo>
                  <a:pt x="6547" y="19519"/>
                </a:lnTo>
                <a:lnTo>
                  <a:pt x="6547" y="19159"/>
                </a:lnTo>
                <a:lnTo>
                  <a:pt x="6427" y="18438"/>
                </a:lnTo>
                <a:lnTo>
                  <a:pt x="6247" y="17597"/>
                </a:lnTo>
                <a:lnTo>
                  <a:pt x="6006" y="16757"/>
                </a:lnTo>
                <a:lnTo>
                  <a:pt x="5946" y="16637"/>
                </a:lnTo>
                <a:lnTo>
                  <a:pt x="7208" y="14955"/>
                </a:lnTo>
                <a:lnTo>
                  <a:pt x="8949" y="12673"/>
                </a:lnTo>
                <a:lnTo>
                  <a:pt x="8829" y="14655"/>
                </a:lnTo>
                <a:lnTo>
                  <a:pt x="8589" y="14715"/>
                </a:lnTo>
                <a:lnTo>
                  <a:pt x="8409" y="14775"/>
                </a:lnTo>
                <a:lnTo>
                  <a:pt x="8289" y="14895"/>
                </a:lnTo>
                <a:lnTo>
                  <a:pt x="8169" y="15015"/>
                </a:lnTo>
                <a:lnTo>
                  <a:pt x="7988" y="15375"/>
                </a:lnTo>
                <a:lnTo>
                  <a:pt x="7928" y="15736"/>
                </a:lnTo>
                <a:lnTo>
                  <a:pt x="8048" y="16096"/>
                </a:lnTo>
                <a:lnTo>
                  <a:pt x="8229" y="16396"/>
                </a:lnTo>
                <a:lnTo>
                  <a:pt x="8349" y="16516"/>
                </a:lnTo>
                <a:lnTo>
                  <a:pt x="8529" y="16637"/>
                </a:lnTo>
                <a:lnTo>
                  <a:pt x="8709" y="16697"/>
                </a:lnTo>
                <a:lnTo>
                  <a:pt x="8949" y="16697"/>
                </a:lnTo>
                <a:lnTo>
                  <a:pt x="9250" y="16637"/>
                </a:lnTo>
                <a:lnTo>
                  <a:pt x="9550" y="16516"/>
                </a:lnTo>
                <a:lnTo>
                  <a:pt x="9730" y="16336"/>
                </a:lnTo>
                <a:lnTo>
                  <a:pt x="9850" y="16096"/>
                </a:lnTo>
                <a:lnTo>
                  <a:pt x="9910" y="15796"/>
                </a:lnTo>
                <a:lnTo>
                  <a:pt x="9910" y="15495"/>
                </a:lnTo>
                <a:lnTo>
                  <a:pt x="9850" y="15255"/>
                </a:lnTo>
                <a:lnTo>
                  <a:pt x="9730" y="15015"/>
                </a:lnTo>
                <a:lnTo>
                  <a:pt x="9910" y="11352"/>
                </a:lnTo>
                <a:lnTo>
                  <a:pt x="10030" y="11171"/>
                </a:lnTo>
                <a:lnTo>
                  <a:pt x="10150" y="11231"/>
                </a:lnTo>
                <a:lnTo>
                  <a:pt x="12493" y="14775"/>
                </a:lnTo>
                <a:lnTo>
                  <a:pt x="13634" y="16456"/>
                </a:lnTo>
                <a:lnTo>
                  <a:pt x="13514" y="16577"/>
                </a:lnTo>
                <a:lnTo>
                  <a:pt x="13393" y="16697"/>
                </a:lnTo>
                <a:lnTo>
                  <a:pt x="13213" y="16997"/>
                </a:lnTo>
                <a:lnTo>
                  <a:pt x="13033" y="17658"/>
                </a:lnTo>
                <a:lnTo>
                  <a:pt x="12913" y="18018"/>
                </a:lnTo>
                <a:lnTo>
                  <a:pt x="12793" y="18438"/>
                </a:lnTo>
                <a:lnTo>
                  <a:pt x="12793" y="18799"/>
                </a:lnTo>
                <a:lnTo>
                  <a:pt x="12793" y="18979"/>
                </a:lnTo>
                <a:lnTo>
                  <a:pt x="12913" y="19159"/>
                </a:lnTo>
                <a:lnTo>
                  <a:pt x="12973" y="19219"/>
                </a:lnTo>
                <a:lnTo>
                  <a:pt x="13093" y="19219"/>
                </a:lnTo>
                <a:lnTo>
                  <a:pt x="13213" y="19099"/>
                </a:lnTo>
                <a:lnTo>
                  <a:pt x="13393" y="18979"/>
                </a:lnTo>
                <a:lnTo>
                  <a:pt x="13574" y="18678"/>
                </a:lnTo>
                <a:lnTo>
                  <a:pt x="13694" y="18378"/>
                </a:lnTo>
                <a:lnTo>
                  <a:pt x="13814" y="18018"/>
                </a:lnTo>
                <a:lnTo>
                  <a:pt x="13934" y="17597"/>
                </a:lnTo>
                <a:lnTo>
                  <a:pt x="14054" y="17117"/>
                </a:lnTo>
                <a:lnTo>
                  <a:pt x="14835" y="18138"/>
                </a:lnTo>
                <a:lnTo>
                  <a:pt x="15676" y="19099"/>
                </a:lnTo>
                <a:lnTo>
                  <a:pt x="15736" y="19159"/>
                </a:lnTo>
                <a:lnTo>
                  <a:pt x="15856" y="19159"/>
                </a:lnTo>
                <a:lnTo>
                  <a:pt x="15916" y="19039"/>
                </a:lnTo>
                <a:lnTo>
                  <a:pt x="15916" y="18919"/>
                </a:lnTo>
                <a:lnTo>
                  <a:pt x="15556" y="18078"/>
                </a:lnTo>
                <a:lnTo>
                  <a:pt x="15075" y="17237"/>
                </a:lnTo>
                <a:lnTo>
                  <a:pt x="15616" y="17237"/>
                </a:lnTo>
                <a:lnTo>
                  <a:pt x="16697" y="17417"/>
                </a:lnTo>
                <a:lnTo>
                  <a:pt x="17237" y="17477"/>
                </a:lnTo>
                <a:lnTo>
                  <a:pt x="17718" y="17477"/>
                </a:lnTo>
                <a:lnTo>
                  <a:pt x="17898" y="17417"/>
                </a:lnTo>
                <a:lnTo>
                  <a:pt x="17958" y="17237"/>
                </a:lnTo>
                <a:lnTo>
                  <a:pt x="17958" y="17117"/>
                </a:lnTo>
                <a:lnTo>
                  <a:pt x="17838" y="16997"/>
                </a:lnTo>
                <a:lnTo>
                  <a:pt x="17357" y="16877"/>
                </a:lnTo>
                <a:lnTo>
                  <a:pt x="16817" y="16757"/>
                </a:lnTo>
                <a:lnTo>
                  <a:pt x="15736" y="16577"/>
                </a:lnTo>
                <a:lnTo>
                  <a:pt x="15135" y="16456"/>
                </a:lnTo>
                <a:lnTo>
                  <a:pt x="14535" y="16336"/>
                </a:lnTo>
                <a:lnTo>
                  <a:pt x="13333" y="14535"/>
                </a:lnTo>
                <a:lnTo>
                  <a:pt x="13093" y="14174"/>
                </a:lnTo>
                <a:lnTo>
                  <a:pt x="13273" y="14354"/>
                </a:lnTo>
                <a:lnTo>
                  <a:pt x="13454" y="14535"/>
                </a:lnTo>
                <a:lnTo>
                  <a:pt x="13634" y="14595"/>
                </a:lnTo>
                <a:lnTo>
                  <a:pt x="13814" y="14655"/>
                </a:lnTo>
                <a:lnTo>
                  <a:pt x="14054" y="14655"/>
                </a:lnTo>
                <a:lnTo>
                  <a:pt x="14294" y="14595"/>
                </a:lnTo>
                <a:lnTo>
                  <a:pt x="14474" y="14475"/>
                </a:lnTo>
                <a:lnTo>
                  <a:pt x="14655" y="14354"/>
                </a:lnTo>
                <a:lnTo>
                  <a:pt x="14715" y="14174"/>
                </a:lnTo>
                <a:lnTo>
                  <a:pt x="14835" y="13994"/>
                </a:lnTo>
                <a:lnTo>
                  <a:pt x="14895" y="13634"/>
                </a:lnTo>
                <a:lnTo>
                  <a:pt x="14835" y="13273"/>
                </a:lnTo>
                <a:lnTo>
                  <a:pt x="14715" y="13093"/>
                </a:lnTo>
                <a:lnTo>
                  <a:pt x="14655" y="12913"/>
                </a:lnTo>
                <a:lnTo>
                  <a:pt x="14474" y="12793"/>
                </a:lnTo>
                <a:lnTo>
                  <a:pt x="14294" y="12673"/>
                </a:lnTo>
                <a:lnTo>
                  <a:pt x="14054" y="12613"/>
                </a:lnTo>
                <a:lnTo>
                  <a:pt x="13694" y="12613"/>
                </a:lnTo>
                <a:lnTo>
                  <a:pt x="13454" y="12733"/>
                </a:lnTo>
                <a:lnTo>
                  <a:pt x="11111" y="10811"/>
                </a:lnTo>
                <a:lnTo>
                  <a:pt x="14414" y="11592"/>
                </a:lnTo>
                <a:lnTo>
                  <a:pt x="16096" y="12072"/>
                </a:lnTo>
                <a:lnTo>
                  <a:pt x="16216" y="12433"/>
                </a:lnTo>
                <a:lnTo>
                  <a:pt x="16456" y="12793"/>
                </a:lnTo>
                <a:lnTo>
                  <a:pt x="16937" y="13394"/>
                </a:lnTo>
                <a:lnTo>
                  <a:pt x="17477" y="14174"/>
                </a:lnTo>
                <a:lnTo>
                  <a:pt x="17718" y="14535"/>
                </a:lnTo>
                <a:lnTo>
                  <a:pt x="18018" y="14895"/>
                </a:lnTo>
                <a:lnTo>
                  <a:pt x="18138" y="14955"/>
                </a:lnTo>
                <a:lnTo>
                  <a:pt x="18198" y="14895"/>
                </a:lnTo>
                <a:lnTo>
                  <a:pt x="18258" y="14835"/>
                </a:lnTo>
                <a:lnTo>
                  <a:pt x="18258" y="14775"/>
                </a:lnTo>
                <a:lnTo>
                  <a:pt x="18018" y="14354"/>
                </a:lnTo>
                <a:lnTo>
                  <a:pt x="17778" y="13934"/>
                </a:lnTo>
                <a:lnTo>
                  <a:pt x="17297" y="13153"/>
                </a:lnTo>
                <a:lnTo>
                  <a:pt x="17057" y="12733"/>
                </a:lnTo>
                <a:lnTo>
                  <a:pt x="16757" y="12252"/>
                </a:lnTo>
                <a:lnTo>
                  <a:pt x="16757" y="12252"/>
                </a:lnTo>
                <a:lnTo>
                  <a:pt x="18138" y="12553"/>
                </a:lnTo>
                <a:lnTo>
                  <a:pt x="18799" y="12673"/>
                </a:lnTo>
                <a:lnTo>
                  <a:pt x="19519" y="12793"/>
                </a:lnTo>
                <a:lnTo>
                  <a:pt x="19699" y="12733"/>
                </a:lnTo>
                <a:lnTo>
                  <a:pt x="19820" y="12673"/>
                </a:lnTo>
                <a:lnTo>
                  <a:pt x="19940" y="12553"/>
                </a:lnTo>
                <a:lnTo>
                  <a:pt x="20060" y="12433"/>
                </a:lnTo>
                <a:lnTo>
                  <a:pt x="20060" y="12252"/>
                </a:lnTo>
                <a:lnTo>
                  <a:pt x="20060" y="12132"/>
                </a:lnTo>
                <a:lnTo>
                  <a:pt x="20000" y="12012"/>
                </a:lnTo>
                <a:lnTo>
                  <a:pt x="19820" y="11892"/>
                </a:lnTo>
                <a:lnTo>
                  <a:pt x="18739" y="11532"/>
                </a:lnTo>
                <a:lnTo>
                  <a:pt x="17657" y="11231"/>
                </a:lnTo>
                <a:lnTo>
                  <a:pt x="18018" y="11051"/>
                </a:lnTo>
                <a:lnTo>
                  <a:pt x="18618" y="10631"/>
                </a:lnTo>
                <a:lnTo>
                  <a:pt x="18919" y="10391"/>
                </a:lnTo>
                <a:lnTo>
                  <a:pt x="19219" y="10090"/>
                </a:lnTo>
                <a:lnTo>
                  <a:pt x="19279" y="9970"/>
                </a:lnTo>
                <a:lnTo>
                  <a:pt x="19279" y="9850"/>
                </a:lnTo>
                <a:lnTo>
                  <a:pt x="19279" y="9670"/>
                </a:lnTo>
                <a:lnTo>
                  <a:pt x="19219" y="9550"/>
                </a:lnTo>
                <a:lnTo>
                  <a:pt x="19159" y="9490"/>
                </a:lnTo>
                <a:lnTo>
                  <a:pt x="19039" y="9370"/>
                </a:lnTo>
                <a:lnTo>
                  <a:pt x="18739" y="9370"/>
                </a:lnTo>
                <a:lnTo>
                  <a:pt x="18378" y="9550"/>
                </a:lnTo>
                <a:lnTo>
                  <a:pt x="18018" y="9790"/>
                </a:lnTo>
                <a:lnTo>
                  <a:pt x="17417" y="10271"/>
                </a:lnTo>
                <a:lnTo>
                  <a:pt x="16937" y="10631"/>
                </a:lnTo>
                <a:lnTo>
                  <a:pt x="16516" y="10991"/>
                </a:lnTo>
                <a:lnTo>
                  <a:pt x="15075" y="10691"/>
                </a:lnTo>
                <a:lnTo>
                  <a:pt x="11952" y="9970"/>
                </a:lnTo>
                <a:lnTo>
                  <a:pt x="13153" y="9430"/>
                </a:lnTo>
                <a:lnTo>
                  <a:pt x="13333" y="9610"/>
                </a:lnTo>
                <a:lnTo>
                  <a:pt x="13574" y="9730"/>
                </a:lnTo>
                <a:lnTo>
                  <a:pt x="13874" y="9850"/>
                </a:lnTo>
                <a:lnTo>
                  <a:pt x="14174" y="9730"/>
                </a:lnTo>
                <a:lnTo>
                  <a:pt x="14414" y="9610"/>
                </a:lnTo>
                <a:lnTo>
                  <a:pt x="14595" y="9310"/>
                </a:lnTo>
                <a:lnTo>
                  <a:pt x="14655" y="9009"/>
                </a:lnTo>
                <a:lnTo>
                  <a:pt x="14655" y="8949"/>
                </a:lnTo>
                <a:lnTo>
                  <a:pt x="14655" y="8769"/>
                </a:lnTo>
                <a:lnTo>
                  <a:pt x="14595" y="8649"/>
                </a:lnTo>
                <a:lnTo>
                  <a:pt x="14414" y="8409"/>
                </a:lnTo>
                <a:lnTo>
                  <a:pt x="14174" y="8229"/>
                </a:lnTo>
                <a:lnTo>
                  <a:pt x="13994" y="8169"/>
                </a:lnTo>
                <a:lnTo>
                  <a:pt x="13634" y="8169"/>
                </a:lnTo>
                <a:lnTo>
                  <a:pt x="13454" y="8289"/>
                </a:lnTo>
                <a:lnTo>
                  <a:pt x="13273" y="8409"/>
                </a:lnTo>
                <a:lnTo>
                  <a:pt x="13153" y="8589"/>
                </a:lnTo>
                <a:lnTo>
                  <a:pt x="12372" y="8769"/>
                </a:lnTo>
                <a:lnTo>
                  <a:pt x="11652" y="9009"/>
                </a:lnTo>
                <a:lnTo>
                  <a:pt x="14775" y="4745"/>
                </a:lnTo>
                <a:lnTo>
                  <a:pt x="14835" y="4745"/>
                </a:lnTo>
                <a:lnTo>
                  <a:pt x="15676" y="4865"/>
                </a:lnTo>
                <a:lnTo>
                  <a:pt x="16576" y="4926"/>
                </a:lnTo>
                <a:lnTo>
                  <a:pt x="17057" y="4926"/>
                </a:lnTo>
                <a:lnTo>
                  <a:pt x="17477" y="4865"/>
                </a:lnTo>
                <a:lnTo>
                  <a:pt x="17898" y="4745"/>
                </a:lnTo>
                <a:lnTo>
                  <a:pt x="18258" y="4565"/>
                </a:lnTo>
                <a:lnTo>
                  <a:pt x="18378" y="4505"/>
                </a:lnTo>
                <a:lnTo>
                  <a:pt x="18378" y="4385"/>
                </a:lnTo>
                <a:lnTo>
                  <a:pt x="18318" y="4265"/>
                </a:lnTo>
                <a:lnTo>
                  <a:pt x="18198" y="4265"/>
                </a:lnTo>
                <a:lnTo>
                  <a:pt x="17898" y="4205"/>
                </a:lnTo>
                <a:lnTo>
                  <a:pt x="17537" y="4145"/>
                </a:lnTo>
                <a:lnTo>
                  <a:pt x="16817" y="4145"/>
                </a:lnTo>
                <a:lnTo>
                  <a:pt x="16096" y="4205"/>
                </a:lnTo>
                <a:lnTo>
                  <a:pt x="15195" y="4205"/>
                </a:lnTo>
                <a:lnTo>
                  <a:pt x="15255" y="4145"/>
                </a:lnTo>
                <a:lnTo>
                  <a:pt x="17237" y="1442"/>
                </a:lnTo>
                <a:lnTo>
                  <a:pt x="17357" y="1142"/>
                </a:lnTo>
                <a:lnTo>
                  <a:pt x="17357" y="962"/>
                </a:lnTo>
                <a:lnTo>
                  <a:pt x="17237" y="782"/>
                </a:lnTo>
                <a:lnTo>
                  <a:pt x="17057" y="662"/>
                </a:lnTo>
                <a:lnTo>
                  <a:pt x="16817" y="601"/>
                </a:lnTo>
                <a:lnTo>
                  <a:pt x="16576" y="662"/>
                </a:lnTo>
                <a:lnTo>
                  <a:pt x="16336" y="782"/>
                </a:lnTo>
                <a:lnTo>
                  <a:pt x="16096" y="1022"/>
                </a:lnTo>
                <a:lnTo>
                  <a:pt x="14414" y="3304"/>
                </a:lnTo>
                <a:lnTo>
                  <a:pt x="14294" y="2223"/>
                </a:lnTo>
                <a:lnTo>
                  <a:pt x="14234" y="1142"/>
                </a:lnTo>
                <a:lnTo>
                  <a:pt x="14234" y="1"/>
                </a:lnTo>
                <a:close/>
              </a:path>
            </a:pathLst>
          </a:custGeom>
          <a:solidFill>
            <a:srgbClr val="79C6CC"/>
          </a:solidFill>
          <a:ln>
            <a:noFill/>
          </a:ln>
        </p:spPr>
        <p:txBody>
          <a:bodyPr lIns="121900" tIns="121900" rIns="121900" bIns="121900" anchor="ctr" anchorCtr="0">
            <a:noAutofit/>
          </a:bodyPr>
          <a:lstStyle/>
          <a:p>
            <a:pPr lvl="0" rtl="0">
              <a:spcBef>
                <a:spcPts val="0"/>
              </a:spcBef>
              <a:buNone/>
            </a:pPr>
            <a:endParaRPr sz="2400"/>
          </a:p>
        </p:txBody>
      </p:sp>
      <p:sp>
        <p:nvSpPr>
          <p:cNvPr id="148" name="Shape 148"/>
          <p:cNvSpPr/>
          <p:nvPr/>
        </p:nvSpPr>
        <p:spPr>
          <a:xfrm>
            <a:off x="444360" y="2114830"/>
            <a:ext cx="372433" cy="362903"/>
          </a:xfrm>
          <a:custGeom>
            <a:avLst/>
            <a:gdLst/>
            <a:ahLst/>
            <a:cxnLst/>
            <a:rect l="0" t="0" r="0" b="0"/>
            <a:pathLst>
              <a:path w="21141" h="20600" extrusionOk="0">
                <a:moveTo>
                  <a:pt x="10991" y="7687"/>
                </a:moveTo>
                <a:lnTo>
                  <a:pt x="11411" y="7867"/>
                </a:lnTo>
                <a:lnTo>
                  <a:pt x="11771" y="7988"/>
                </a:lnTo>
                <a:lnTo>
                  <a:pt x="10931" y="8888"/>
                </a:lnTo>
                <a:lnTo>
                  <a:pt x="10991" y="7687"/>
                </a:lnTo>
                <a:close/>
                <a:moveTo>
                  <a:pt x="10090" y="7507"/>
                </a:moveTo>
                <a:lnTo>
                  <a:pt x="10030" y="9549"/>
                </a:lnTo>
                <a:lnTo>
                  <a:pt x="8048" y="8708"/>
                </a:lnTo>
                <a:lnTo>
                  <a:pt x="8709" y="8288"/>
                </a:lnTo>
                <a:lnTo>
                  <a:pt x="10090" y="7507"/>
                </a:lnTo>
                <a:close/>
                <a:moveTo>
                  <a:pt x="12973" y="7988"/>
                </a:moveTo>
                <a:lnTo>
                  <a:pt x="12973" y="8348"/>
                </a:lnTo>
                <a:lnTo>
                  <a:pt x="13033" y="8648"/>
                </a:lnTo>
                <a:lnTo>
                  <a:pt x="13153" y="9369"/>
                </a:lnTo>
                <a:lnTo>
                  <a:pt x="13273" y="10270"/>
                </a:lnTo>
                <a:lnTo>
                  <a:pt x="13453" y="11110"/>
                </a:lnTo>
                <a:lnTo>
                  <a:pt x="13453" y="11110"/>
                </a:lnTo>
                <a:lnTo>
                  <a:pt x="11351" y="10150"/>
                </a:lnTo>
                <a:lnTo>
                  <a:pt x="11051" y="10029"/>
                </a:lnTo>
                <a:lnTo>
                  <a:pt x="12792" y="8168"/>
                </a:lnTo>
                <a:lnTo>
                  <a:pt x="12912" y="8108"/>
                </a:lnTo>
                <a:lnTo>
                  <a:pt x="12973" y="7988"/>
                </a:lnTo>
                <a:close/>
                <a:moveTo>
                  <a:pt x="7207" y="9549"/>
                </a:moveTo>
                <a:lnTo>
                  <a:pt x="9369" y="10570"/>
                </a:lnTo>
                <a:lnTo>
                  <a:pt x="7267" y="12672"/>
                </a:lnTo>
                <a:lnTo>
                  <a:pt x="7327" y="11831"/>
                </a:lnTo>
                <a:lnTo>
                  <a:pt x="7327" y="10990"/>
                </a:lnTo>
                <a:lnTo>
                  <a:pt x="7327" y="10270"/>
                </a:lnTo>
                <a:lnTo>
                  <a:pt x="7267" y="9909"/>
                </a:lnTo>
                <a:lnTo>
                  <a:pt x="7207" y="9549"/>
                </a:lnTo>
                <a:close/>
                <a:moveTo>
                  <a:pt x="9910" y="11171"/>
                </a:moveTo>
                <a:lnTo>
                  <a:pt x="9790" y="14233"/>
                </a:lnTo>
                <a:lnTo>
                  <a:pt x="9429" y="13993"/>
                </a:lnTo>
                <a:lnTo>
                  <a:pt x="9009" y="13813"/>
                </a:lnTo>
                <a:lnTo>
                  <a:pt x="8168" y="13513"/>
                </a:lnTo>
                <a:lnTo>
                  <a:pt x="7808" y="13393"/>
                </a:lnTo>
                <a:lnTo>
                  <a:pt x="9910" y="11171"/>
                </a:lnTo>
                <a:close/>
                <a:moveTo>
                  <a:pt x="10931" y="11291"/>
                </a:moveTo>
                <a:lnTo>
                  <a:pt x="11171" y="11411"/>
                </a:lnTo>
                <a:lnTo>
                  <a:pt x="13573" y="12492"/>
                </a:lnTo>
                <a:lnTo>
                  <a:pt x="12552" y="13152"/>
                </a:lnTo>
                <a:lnTo>
                  <a:pt x="11651" y="13693"/>
                </a:lnTo>
                <a:lnTo>
                  <a:pt x="10871" y="14233"/>
                </a:lnTo>
                <a:lnTo>
                  <a:pt x="10931" y="11291"/>
                </a:lnTo>
                <a:close/>
                <a:moveTo>
                  <a:pt x="10750" y="0"/>
                </a:moveTo>
                <a:lnTo>
                  <a:pt x="10630" y="60"/>
                </a:lnTo>
                <a:lnTo>
                  <a:pt x="10570" y="120"/>
                </a:lnTo>
                <a:lnTo>
                  <a:pt x="10450" y="661"/>
                </a:lnTo>
                <a:lnTo>
                  <a:pt x="10330" y="1141"/>
                </a:lnTo>
                <a:lnTo>
                  <a:pt x="10270" y="2162"/>
                </a:lnTo>
                <a:lnTo>
                  <a:pt x="10210" y="4264"/>
                </a:lnTo>
                <a:lnTo>
                  <a:pt x="9850" y="3904"/>
                </a:lnTo>
                <a:lnTo>
                  <a:pt x="9489" y="3543"/>
                </a:lnTo>
                <a:lnTo>
                  <a:pt x="8889" y="2943"/>
                </a:lnTo>
                <a:lnTo>
                  <a:pt x="8588" y="2642"/>
                </a:lnTo>
                <a:lnTo>
                  <a:pt x="8228" y="2402"/>
                </a:lnTo>
                <a:lnTo>
                  <a:pt x="8168" y="2402"/>
                </a:lnTo>
                <a:lnTo>
                  <a:pt x="8108" y="2462"/>
                </a:lnTo>
                <a:lnTo>
                  <a:pt x="8048" y="2522"/>
                </a:lnTo>
                <a:lnTo>
                  <a:pt x="8048" y="2582"/>
                </a:lnTo>
                <a:lnTo>
                  <a:pt x="8288" y="2943"/>
                </a:lnTo>
                <a:lnTo>
                  <a:pt x="8588" y="3303"/>
                </a:lnTo>
                <a:lnTo>
                  <a:pt x="9189" y="3844"/>
                </a:lnTo>
                <a:lnTo>
                  <a:pt x="9669" y="4384"/>
                </a:lnTo>
                <a:lnTo>
                  <a:pt x="9910" y="4624"/>
                </a:lnTo>
                <a:lnTo>
                  <a:pt x="10210" y="4805"/>
                </a:lnTo>
                <a:lnTo>
                  <a:pt x="10210" y="4925"/>
                </a:lnTo>
                <a:lnTo>
                  <a:pt x="10090" y="6666"/>
                </a:lnTo>
                <a:lnTo>
                  <a:pt x="8348" y="7687"/>
                </a:lnTo>
                <a:lnTo>
                  <a:pt x="7808" y="7988"/>
                </a:lnTo>
                <a:lnTo>
                  <a:pt x="7267" y="8348"/>
                </a:lnTo>
                <a:lnTo>
                  <a:pt x="5165" y="7447"/>
                </a:lnTo>
                <a:lnTo>
                  <a:pt x="3784" y="6786"/>
                </a:lnTo>
                <a:lnTo>
                  <a:pt x="3784" y="6366"/>
                </a:lnTo>
                <a:lnTo>
                  <a:pt x="3784" y="6006"/>
                </a:lnTo>
                <a:lnTo>
                  <a:pt x="3844" y="5405"/>
                </a:lnTo>
                <a:lnTo>
                  <a:pt x="3784" y="4805"/>
                </a:lnTo>
                <a:lnTo>
                  <a:pt x="3784" y="4564"/>
                </a:lnTo>
                <a:lnTo>
                  <a:pt x="3724" y="4384"/>
                </a:lnTo>
                <a:lnTo>
                  <a:pt x="3544" y="3964"/>
                </a:lnTo>
                <a:lnTo>
                  <a:pt x="3363" y="3964"/>
                </a:lnTo>
                <a:lnTo>
                  <a:pt x="3183" y="4324"/>
                </a:lnTo>
                <a:lnTo>
                  <a:pt x="3063" y="4684"/>
                </a:lnTo>
                <a:lnTo>
                  <a:pt x="3003" y="5345"/>
                </a:lnTo>
                <a:lnTo>
                  <a:pt x="3003" y="6006"/>
                </a:lnTo>
                <a:lnTo>
                  <a:pt x="2943" y="6486"/>
                </a:lnTo>
                <a:lnTo>
                  <a:pt x="2102" y="6066"/>
                </a:lnTo>
                <a:lnTo>
                  <a:pt x="1682" y="5886"/>
                </a:lnTo>
                <a:lnTo>
                  <a:pt x="1322" y="5765"/>
                </a:lnTo>
                <a:lnTo>
                  <a:pt x="721" y="5765"/>
                </a:lnTo>
                <a:lnTo>
                  <a:pt x="541" y="5886"/>
                </a:lnTo>
                <a:lnTo>
                  <a:pt x="601" y="6126"/>
                </a:lnTo>
                <a:lnTo>
                  <a:pt x="721" y="6366"/>
                </a:lnTo>
                <a:lnTo>
                  <a:pt x="901" y="6546"/>
                </a:lnTo>
                <a:lnTo>
                  <a:pt x="1141" y="6666"/>
                </a:lnTo>
                <a:lnTo>
                  <a:pt x="1562" y="6907"/>
                </a:lnTo>
                <a:lnTo>
                  <a:pt x="2042" y="7087"/>
                </a:lnTo>
                <a:lnTo>
                  <a:pt x="2703" y="7447"/>
                </a:lnTo>
                <a:lnTo>
                  <a:pt x="1982" y="7687"/>
                </a:lnTo>
                <a:lnTo>
                  <a:pt x="1261" y="7988"/>
                </a:lnTo>
                <a:lnTo>
                  <a:pt x="601" y="8288"/>
                </a:lnTo>
                <a:lnTo>
                  <a:pt x="301" y="8468"/>
                </a:lnTo>
                <a:lnTo>
                  <a:pt x="0" y="8708"/>
                </a:lnTo>
                <a:lnTo>
                  <a:pt x="0" y="8828"/>
                </a:lnTo>
                <a:lnTo>
                  <a:pt x="60" y="8888"/>
                </a:lnTo>
                <a:lnTo>
                  <a:pt x="421" y="8828"/>
                </a:lnTo>
                <a:lnTo>
                  <a:pt x="781" y="8768"/>
                </a:lnTo>
                <a:lnTo>
                  <a:pt x="1442" y="8468"/>
                </a:lnTo>
                <a:lnTo>
                  <a:pt x="2282" y="8168"/>
                </a:lnTo>
                <a:lnTo>
                  <a:pt x="3063" y="7747"/>
                </a:lnTo>
                <a:lnTo>
                  <a:pt x="3123" y="7627"/>
                </a:lnTo>
                <a:lnTo>
                  <a:pt x="5105" y="8588"/>
                </a:lnTo>
                <a:lnTo>
                  <a:pt x="6607" y="9249"/>
                </a:lnTo>
                <a:lnTo>
                  <a:pt x="6486" y="9669"/>
                </a:lnTo>
                <a:lnTo>
                  <a:pt x="6546" y="10150"/>
                </a:lnTo>
                <a:lnTo>
                  <a:pt x="6607" y="10990"/>
                </a:lnTo>
                <a:lnTo>
                  <a:pt x="6546" y="11651"/>
                </a:lnTo>
                <a:lnTo>
                  <a:pt x="6486" y="12312"/>
                </a:lnTo>
                <a:lnTo>
                  <a:pt x="6426" y="12972"/>
                </a:lnTo>
                <a:lnTo>
                  <a:pt x="6426" y="13573"/>
                </a:lnTo>
                <a:lnTo>
                  <a:pt x="6306" y="13693"/>
                </a:lnTo>
                <a:lnTo>
                  <a:pt x="4865" y="15134"/>
                </a:lnTo>
                <a:lnTo>
                  <a:pt x="4745" y="15014"/>
                </a:lnTo>
                <a:lnTo>
                  <a:pt x="4625" y="14954"/>
                </a:lnTo>
                <a:lnTo>
                  <a:pt x="4264" y="14834"/>
                </a:lnTo>
                <a:lnTo>
                  <a:pt x="3604" y="14774"/>
                </a:lnTo>
                <a:lnTo>
                  <a:pt x="3183" y="14714"/>
                </a:lnTo>
                <a:lnTo>
                  <a:pt x="2823" y="14714"/>
                </a:lnTo>
                <a:lnTo>
                  <a:pt x="2403" y="14774"/>
                </a:lnTo>
                <a:lnTo>
                  <a:pt x="2282" y="14834"/>
                </a:lnTo>
                <a:lnTo>
                  <a:pt x="2102" y="14954"/>
                </a:lnTo>
                <a:lnTo>
                  <a:pt x="2042" y="15074"/>
                </a:lnTo>
                <a:lnTo>
                  <a:pt x="2102" y="15134"/>
                </a:lnTo>
                <a:lnTo>
                  <a:pt x="2222" y="15314"/>
                </a:lnTo>
                <a:lnTo>
                  <a:pt x="2343" y="15374"/>
                </a:lnTo>
                <a:lnTo>
                  <a:pt x="2643" y="1555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6"/>
                </a:lnTo>
                <a:lnTo>
                  <a:pt x="4444" y="16696"/>
                </a:lnTo>
                <a:lnTo>
                  <a:pt x="4505" y="17236"/>
                </a:lnTo>
                <a:lnTo>
                  <a:pt x="4565" y="18317"/>
                </a:lnTo>
                <a:lnTo>
                  <a:pt x="4625" y="18858"/>
                </a:lnTo>
                <a:lnTo>
                  <a:pt x="4745" y="19338"/>
                </a:lnTo>
                <a:lnTo>
                  <a:pt x="4865" y="19458"/>
                </a:lnTo>
                <a:lnTo>
                  <a:pt x="4985" y="19518"/>
                </a:lnTo>
                <a:lnTo>
                  <a:pt x="5105" y="19518"/>
                </a:lnTo>
                <a:lnTo>
                  <a:pt x="5225" y="19338"/>
                </a:lnTo>
                <a:lnTo>
                  <a:pt x="5225" y="18858"/>
                </a:lnTo>
                <a:lnTo>
                  <a:pt x="5225" y="18317"/>
                </a:lnTo>
                <a:lnTo>
                  <a:pt x="5225" y="17236"/>
                </a:lnTo>
                <a:lnTo>
                  <a:pt x="5225" y="16636"/>
                </a:lnTo>
                <a:lnTo>
                  <a:pt x="5165" y="15975"/>
                </a:lnTo>
                <a:lnTo>
                  <a:pt x="6727" y="14474"/>
                </a:lnTo>
                <a:lnTo>
                  <a:pt x="7147" y="14053"/>
                </a:lnTo>
                <a:lnTo>
                  <a:pt x="7387" y="14173"/>
                </a:lnTo>
                <a:lnTo>
                  <a:pt x="7688" y="14354"/>
                </a:lnTo>
                <a:lnTo>
                  <a:pt x="8228" y="14534"/>
                </a:lnTo>
                <a:lnTo>
                  <a:pt x="9009" y="14894"/>
                </a:lnTo>
                <a:lnTo>
                  <a:pt x="9369" y="15014"/>
                </a:lnTo>
                <a:lnTo>
                  <a:pt x="9790" y="15134"/>
                </a:lnTo>
                <a:lnTo>
                  <a:pt x="9669" y="16636"/>
                </a:lnTo>
                <a:lnTo>
                  <a:pt x="9369" y="16876"/>
                </a:lnTo>
                <a:lnTo>
                  <a:pt x="9069" y="17176"/>
                </a:lnTo>
                <a:lnTo>
                  <a:pt x="8588" y="17777"/>
                </a:lnTo>
                <a:lnTo>
                  <a:pt x="7928" y="18437"/>
                </a:lnTo>
                <a:lnTo>
                  <a:pt x="7567" y="18738"/>
                </a:lnTo>
                <a:lnTo>
                  <a:pt x="7327" y="19158"/>
                </a:lnTo>
                <a:lnTo>
                  <a:pt x="7267" y="19218"/>
                </a:lnTo>
                <a:lnTo>
                  <a:pt x="7327" y="19278"/>
                </a:lnTo>
                <a:lnTo>
                  <a:pt x="7387" y="19338"/>
                </a:lnTo>
                <a:lnTo>
                  <a:pt x="7447" y="19278"/>
                </a:lnTo>
                <a:lnTo>
                  <a:pt x="7808" y="19038"/>
                </a:lnTo>
                <a:lnTo>
                  <a:pt x="8168" y="18678"/>
                </a:lnTo>
                <a:lnTo>
                  <a:pt x="8829" y="18017"/>
                </a:lnTo>
                <a:lnTo>
                  <a:pt x="9249" y="17717"/>
                </a:lnTo>
                <a:lnTo>
                  <a:pt x="9669" y="17296"/>
                </a:lnTo>
                <a:lnTo>
                  <a:pt x="9609" y="18738"/>
                </a:lnTo>
                <a:lnTo>
                  <a:pt x="9669" y="19458"/>
                </a:lnTo>
                <a:lnTo>
                  <a:pt x="9669" y="20119"/>
                </a:lnTo>
                <a:lnTo>
                  <a:pt x="9729" y="20299"/>
                </a:lnTo>
                <a:lnTo>
                  <a:pt x="9850" y="20419"/>
                </a:lnTo>
                <a:lnTo>
                  <a:pt x="9970" y="20539"/>
                </a:lnTo>
                <a:lnTo>
                  <a:pt x="10150" y="20599"/>
                </a:lnTo>
                <a:lnTo>
                  <a:pt x="10330" y="20599"/>
                </a:lnTo>
                <a:lnTo>
                  <a:pt x="10450" y="20539"/>
                </a:lnTo>
                <a:lnTo>
                  <a:pt x="10570" y="20419"/>
                </a:lnTo>
                <a:lnTo>
                  <a:pt x="10630" y="20239"/>
                </a:lnTo>
                <a:lnTo>
                  <a:pt x="10750" y="19158"/>
                </a:lnTo>
                <a:lnTo>
                  <a:pt x="10811" y="18017"/>
                </a:lnTo>
                <a:lnTo>
                  <a:pt x="11111" y="18317"/>
                </a:lnTo>
                <a:lnTo>
                  <a:pt x="11651" y="18858"/>
                </a:lnTo>
                <a:lnTo>
                  <a:pt x="11952" y="19098"/>
                </a:lnTo>
                <a:lnTo>
                  <a:pt x="12252" y="19278"/>
                </a:lnTo>
                <a:lnTo>
                  <a:pt x="12372" y="19338"/>
                </a:lnTo>
                <a:lnTo>
                  <a:pt x="12552" y="19338"/>
                </a:lnTo>
                <a:lnTo>
                  <a:pt x="12672" y="19278"/>
                </a:lnTo>
                <a:lnTo>
                  <a:pt x="12792" y="19218"/>
                </a:lnTo>
                <a:lnTo>
                  <a:pt x="12852" y="19098"/>
                </a:lnTo>
                <a:lnTo>
                  <a:pt x="12912" y="18978"/>
                </a:lnTo>
                <a:lnTo>
                  <a:pt x="12912" y="18858"/>
                </a:lnTo>
                <a:lnTo>
                  <a:pt x="12852" y="18678"/>
                </a:lnTo>
                <a:lnTo>
                  <a:pt x="12612" y="18377"/>
                </a:lnTo>
                <a:lnTo>
                  <a:pt x="12312" y="18077"/>
                </a:lnTo>
                <a:lnTo>
                  <a:pt x="11711" y="17536"/>
                </a:lnTo>
                <a:lnTo>
                  <a:pt x="11291" y="17176"/>
                </a:lnTo>
                <a:lnTo>
                  <a:pt x="10811" y="16816"/>
                </a:lnTo>
                <a:lnTo>
                  <a:pt x="10811" y="15374"/>
                </a:lnTo>
                <a:lnTo>
                  <a:pt x="10811" y="15314"/>
                </a:lnTo>
                <a:lnTo>
                  <a:pt x="11892" y="14654"/>
                </a:lnTo>
                <a:lnTo>
                  <a:pt x="12912" y="13873"/>
                </a:lnTo>
                <a:lnTo>
                  <a:pt x="13573" y="13393"/>
                </a:lnTo>
                <a:lnTo>
                  <a:pt x="14234" y="12792"/>
                </a:lnTo>
                <a:lnTo>
                  <a:pt x="16576" y="13873"/>
                </a:lnTo>
                <a:lnTo>
                  <a:pt x="16576" y="13933"/>
                </a:lnTo>
                <a:lnTo>
                  <a:pt x="16636" y="14774"/>
                </a:lnTo>
                <a:lnTo>
                  <a:pt x="16756" y="15675"/>
                </a:lnTo>
                <a:lnTo>
                  <a:pt x="16876" y="16095"/>
                </a:lnTo>
                <a:lnTo>
                  <a:pt x="17056" y="16516"/>
                </a:lnTo>
                <a:lnTo>
                  <a:pt x="17237" y="16936"/>
                </a:lnTo>
                <a:lnTo>
                  <a:pt x="17477" y="17236"/>
                </a:lnTo>
                <a:lnTo>
                  <a:pt x="17597" y="17296"/>
                </a:lnTo>
                <a:lnTo>
                  <a:pt x="17657" y="17296"/>
                </a:lnTo>
                <a:lnTo>
                  <a:pt x="17777" y="17236"/>
                </a:lnTo>
                <a:lnTo>
                  <a:pt x="17777" y="17116"/>
                </a:lnTo>
                <a:lnTo>
                  <a:pt x="17777" y="16816"/>
                </a:lnTo>
                <a:lnTo>
                  <a:pt x="17717" y="16455"/>
                </a:lnTo>
                <a:lnTo>
                  <a:pt x="17597" y="15735"/>
                </a:lnTo>
                <a:lnTo>
                  <a:pt x="17357" y="15074"/>
                </a:lnTo>
                <a:lnTo>
                  <a:pt x="17237" y="14354"/>
                </a:lnTo>
                <a:lnTo>
                  <a:pt x="17237" y="14173"/>
                </a:lnTo>
                <a:lnTo>
                  <a:pt x="17297" y="14173"/>
                </a:lnTo>
                <a:lnTo>
                  <a:pt x="20360" y="15615"/>
                </a:lnTo>
                <a:lnTo>
                  <a:pt x="20600" y="15675"/>
                </a:lnTo>
                <a:lnTo>
                  <a:pt x="20840" y="15615"/>
                </a:lnTo>
                <a:lnTo>
                  <a:pt x="20960" y="15495"/>
                </a:lnTo>
                <a:lnTo>
                  <a:pt x="21080" y="15254"/>
                </a:lnTo>
                <a:lnTo>
                  <a:pt x="21080" y="15014"/>
                </a:lnTo>
                <a:lnTo>
                  <a:pt x="20960" y="14774"/>
                </a:lnTo>
                <a:lnTo>
                  <a:pt x="20780" y="14534"/>
                </a:lnTo>
                <a:lnTo>
                  <a:pt x="20480" y="14354"/>
                </a:lnTo>
                <a:lnTo>
                  <a:pt x="17957" y="13212"/>
                </a:lnTo>
                <a:lnTo>
                  <a:pt x="18918" y="12912"/>
                </a:lnTo>
                <a:lnTo>
                  <a:pt x="19999" y="12612"/>
                </a:lnTo>
                <a:lnTo>
                  <a:pt x="21080" y="12372"/>
                </a:lnTo>
                <a:lnTo>
                  <a:pt x="21140" y="12312"/>
                </a:lnTo>
                <a:lnTo>
                  <a:pt x="21080" y="12252"/>
                </a:lnTo>
                <a:lnTo>
                  <a:pt x="19098" y="12252"/>
                </a:lnTo>
                <a:lnTo>
                  <a:pt x="18558" y="12312"/>
                </a:lnTo>
                <a:lnTo>
                  <a:pt x="18077" y="12432"/>
                </a:lnTo>
                <a:lnTo>
                  <a:pt x="17597" y="12612"/>
                </a:lnTo>
                <a:lnTo>
                  <a:pt x="17177" y="12852"/>
                </a:lnTo>
                <a:lnTo>
                  <a:pt x="14474" y="11591"/>
                </a:lnTo>
                <a:lnTo>
                  <a:pt x="14414" y="11050"/>
                </a:lnTo>
                <a:lnTo>
                  <a:pt x="14354" y="10450"/>
                </a:lnTo>
                <a:lnTo>
                  <a:pt x="14054" y="9309"/>
                </a:lnTo>
                <a:lnTo>
                  <a:pt x="13873" y="8348"/>
                </a:lnTo>
                <a:lnTo>
                  <a:pt x="13693" y="7867"/>
                </a:lnTo>
                <a:lnTo>
                  <a:pt x="13513" y="7687"/>
                </a:lnTo>
                <a:lnTo>
                  <a:pt x="13393" y="7507"/>
                </a:lnTo>
                <a:lnTo>
                  <a:pt x="14534" y="6246"/>
                </a:lnTo>
                <a:lnTo>
                  <a:pt x="15555" y="5105"/>
                </a:lnTo>
                <a:lnTo>
                  <a:pt x="16876" y="5285"/>
                </a:lnTo>
                <a:lnTo>
                  <a:pt x="17177" y="5345"/>
                </a:lnTo>
                <a:lnTo>
                  <a:pt x="17477" y="5345"/>
                </a:lnTo>
                <a:lnTo>
                  <a:pt x="17717" y="5285"/>
                </a:lnTo>
                <a:lnTo>
                  <a:pt x="18017" y="5165"/>
                </a:lnTo>
                <a:lnTo>
                  <a:pt x="18077" y="5045"/>
                </a:lnTo>
                <a:lnTo>
                  <a:pt x="18077" y="4925"/>
                </a:lnTo>
                <a:lnTo>
                  <a:pt x="17837" y="4744"/>
                </a:lnTo>
                <a:lnTo>
                  <a:pt x="17537" y="4624"/>
                </a:lnTo>
                <a:lnTo>
                  <a:pt x="17237" y="4564"/>
                </a:lnTo>
                <a:lnTo>
                  <a:pt x="16936" y="4504"/>
                </a:lnTo>
                <a:lnTo>
                  <a:pt x="16156" y="4384"/>
                </a:lnTo>
                <a:lnTo>
                  <a:pt x="16396" y="4144"/>
                </a:lnTo>
                <a:lnTo>
                  <a:pt x="17116" y="3303"/>
                </a:lnTo>
                <a:lnTo>
                  <a:pt x="17417" y="2883"/>
                </a:lnTo>
                <a:lnTo>
                  <a:pt x="17537" y="2642"/>
                </a:lnTo>
                <a:lnTo>
                  <a:pt x="17597" y="2342"/>
                </a:lnTo>
                <a:lnTo>
                  <a:pt x="17597" y="2282"/>
                </a:lnTo>
                <a:lnTo>
                  <a:pt x="17477" y="2222"/>
                </a:lnTo>
                <a:lnTo>
                  <a:pt x="17056" y="2462"/>
                </a:lnTo>
                <a:lnTo>
                  <a:pt x="16696" y="2763"/>
                </a:lnTo>
                <a:lnTo>
                  <a:pt x="16035" y="3483"/>
                </a:lnTo>
                <a:lnTo>
                  <a:pt x="15375" y="4204"/>
                </a:lnTo>
                <a:lnTo>
                  <a:pt x="15255" y="3483"/>
                </a:lnTo>
                <a:lnTo>
                  <a:pt x="15255" y="2943"/>
                </a:lnTo>
                <a:lnTo>
                  <a:pt x="15195" y="2642"/>
                </a:lnTo>
                <a:lnTo>
                  <a:pt x="15135" y="2402"/>
                </a:lnTo>
                <a:lnTo>
                  <a:pt x="15014" y="2222"/>
                </a:lnTo>
                <a:lnTo>
                  <a:pt x="14894" y="2162"/>
                </a:lnTo>
                <a:lnTo>
                  <a:pt x="14714" y="2222"/>
                </a:lnTo>
                <a:lnTo>
                  <a:pt x="14534" y="2342"/>
                </a:lnTo>
                <a:lnTo>
                  <a:pt x="14474" y="2582"/>
                </a:lnTo>
                <a:lnTo>
                  <a:pt x="14354" y="2883"/>
                </a:lnTo>
                <a:lnTo>
                  <a:pt x="14354" y="3243"/>
                </a:lnTo>
                <a:lnTo>
                  <a:pt x="14354" y="3543"/>
                </a:lnTo>
                <a:lnTo>
                  <a:pt x="14414" y="3904"/>
                </a:lnTo>
                <a:lnTo>
                  <a:pt x="14474" y="4264"/>
                </a:lnTo>
                <a:lnTo>
                  <a:pt x="14594" y="4504"/>
                </a:lnTo>
                <a:lnTo>
                  <a:pt x="14774" y="4744"/>
                </a:lnTo>
                <a:lnTo>
                  <a:pt x="14774" y="4805"/>
                </a:lnTo>
                <a:lnTo>
                  <a:pt x="14114" y="5465"/>
                </a:lnTo>
                <a:lnTo>
                  <a:pt x="12552" y="7147"/>
                </a:lnTo>
                <a:lnTo>
                  <a:pt x="12192" y="6967"/>
                </a:lnTo>
                <a:lnTo>
                  <a:pt x="11771" y="6786"/>
                </a:lnTo>
                <a:lnTo>
                  <a:pt x="11351" y="6666"/>
                </a:lnTo>
                <a:lnTo>
                  <a:pt x="10991" y="6546"/>
                </a:lnTo>
                <a:lnTo>
                  <a:pt x="10991" y="4925"/>
                </a:lnTo>
                <a:lnTo>
                  <a:pt x="11051" y="4564"/>
                </a:lnTo>
                <a:lnTo>
                  <a:pt x="11351" y="4204"/>
                </a:lnTo>
                <a:lnTo>
                  <a:pt x="11591" y="3844"/>
                </a:lnTo>
                <a:lnTo>
                  <a:pt x="12612" y="2582"/>
                </a:lnTo>
                <a:lnTo>
                  <a:pt x="12612" y="2462"/>
                </a:lnTo>
                <a:lnTo>
                  <a:pt x="12552" y="2342"/>
                </a:lnTo>
                <a:lnTo>
                  <a:pt x="12432" y="2282"/>
                </a:lnTo>
                <a:lnTo>
                  <a:pt x="12312" y="2342"/>
                </a:lnTo>
                <a:lnTo>
                  <a:pt x="11111" y="3663"/>
                </a:lnTo>
                <a:lnTo>
                  <a:pt x="11051" y="3724"/>
                </a:lnTo>
                <a:lnTo>
                  <a:pt x="11111" y="2823"/>
                </a:lnTo>
                <a:lnTo>
                  <a:pt x="11111" y="1922"/>
                </a:lnTo>
                <a:lnTo>
                  <a:pt x="11051" y="1021"/>
                </a:lnTo>
                <a:lnTo>
                  <a:pt x="10931" y="120"/>
                </a:lnTo>
                <a:lnTo>
                  <a:pt x="10871" y="60"/>
                </a:lnTo>
                <a:lnTo>
                  <a:pt x="1075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49" name="Shape 149"/>
          <p:cNvSpPr/>
          <p:nvPr/>
        </p:nvSpPr>
        <p:spPr>
          <a:xfrm>
            <a:off x="2026634" y="1164801"/>
            <a:ext cx="8138799" cy="4528399"/>
          </a:xfrm>
          <a:prstGeom prst="rect">
            <a:avLst/>
          </a:prstGeom>
          <a:solidFill>
            <a:srgbClr val="FFFFFF"/>
          </a:solidFill>
          <a:ln w="76200" cap="flat" cmpd="sng">
            <a:solidFill>
              <a:srgbClr val="CE2F1C"/>
            </a:solidFill>
            <a:prstDash val="solid"/>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150" name="Shape 150"/>
          <p:cNvSpPr/>
          <p:nvPr/>
        </p:nvSpPr>
        <p:spPr>
          <a:xfrm>
            <a:off x="2179746" y="1326001"/>
            <a:ext cx="7832399" cy="4205999"/>
          </a:xfrm>
          <a:prstGeom prst="rect">
            <a:avLst/>
          </a:prstGeom>
          <a:solidFill>
            <a:srgbClr val="FFFFFF"/>
          </a:solidFill>
          <a:ln w="9525" cap="flat" cmpd="sng">
            <a:solidFill>
              <a:srgbClr val="79C6CC"/>
            </a:solidFill>
            <a:prstDash val="dot"/>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151" name="Shape 151"/>
          <p:cNvSpPr txBox="1">
            <a:spLocks noGrp="1"/>
          </p:cNvSpPr>
          <p:nvPr>
            <p:ph type="title"/>
          </p:nvPr>
        </p:nvSpPr>
        <p:spPr>
          <a:xfrm>
            <a:off x="2476950" y="1419558"/>
            <a:ext cx="7237999" cy="603999"/>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Tree>
    <p:extLst>
      <p:ext uri="{BB962C8B-B14F-4D97-AF65-F5344CB8AC3E}">
        <p14:creationId xmlns:p14="http://schemas.microsoft.com/office/powerpoint/2010/main" val="370785141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cSld name="Caption">
    <p:spTree>
      <p:nvGrpSpPr>
        <p:cNvPr id="1" name="Shape 152"/>
        <p:cNvGrpSpPr/>
        <p:nvPr/>
      </p:nvGrpSpPr>
      <p:grpSpPr>
        <a:xfrm>
          <a:off x="0" y="0"/>
          <a:ext cx="0" cy="0"/>
          <a:chOff x="0" y="0"/>
          <a:chExt cx="0" cy="0"/>
        </a:xfrm>
      </p:grpSpPr>
      <p:sp>
        <p:nvSpPr>
          <p:cNvPr id="153" name="Shape 153"/>
          <p:cNvSpPr/>
          <p:nvPr/>
        </p:nvSpPr>
        <p:spPr>
          <a:xfrm rot="3731686" flipH="1">
            <a:off x="10293190" y="4244874"/>
            <a:ext cx="450497" cy="117921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154" name="Shape 154"/>
          <p:cNvSpPr/>
          <p:nvPr/>
        </p:nvSpPr>
        <p:spPr>
          <a:xfrm rot="3048944">
            <a:off x="10181210" y="3502476"/>
            <a:ext cx="436895" cy="900915"/>
          </a:xfrm>
          <a:custGeom>
            <a:avLst/>
            <a:gdLst/>
            <a:ahLst/>
            <a:cxnLst/>
            <a:rect l="0" t="0" r="0" b="0"/>
            <a:pathLst>
              <a:path w="18378" h="37897" extrusionOk="0">
                <a:moveTo>
                  <a:pt x="4505" y="1"/>
                </a:moveTo>
                <a:lnTo>
                  <a:pt x="4024" y="121"/>
                </a:lnTo>
                <a:lnTo>
                  <a:pt x="3784" y="181"/>
                </a:lnTo>
                <a:lnTo>
                  <a:pt x="3604" y="301"/>
                </a:lnTo>
                <a:lnTo>
                  <a:pt x="3424" y="481"/>
                </a:lnTo>
                <a:lnTo>
                  <a:pt x="3243" y="661"/>
                </a:lnTo>
                <a:lnTo>
                  <a:pt x="3123" y="842"/>
                </a:lnTo>
                <a:lnTo>
                  <a:pt x="3003" y="1082"/>
                </a:lnTo>
                <a:lnTo>
                  <a:pt x="2943" y="1622"/>
                </a:lnTo>
                <a:lnTo>
                  <a:pt x="2883" y="2163"/>
                </a:lnTo>
                <a:lnTo>
                  <a:pt x="2883" y="2763"/>
                </a:lnTo>
                <a:lnTo>
                  <a:pt x="2943" y="3304"/>
                </a:lnTo>
                <a:lnTo>
                  <a:pt x="3063" y="3844"/>
                </a:lnTo>
                <a:lnTo>
                  <a:pt x="3243" y="4325"/>
                </a:lnTo>
                <a:lnTo>
                  <a:pt x="3424" y="4865"/>
                </a:lnTo>
                <a:lnTo>
                  <a:pt x="3664" y="5346"/>
                </a:lnTo>
                <a:lnTo>
                  <a:pt x="4144" y="6247"/>
                </a:lnTo>
                <a:lnTo>
                  <a:pt x="4445" y="6607"/>
                </a:lnTo>
                <a:lnTo>
                  <a:pt x="4745" y="7027"/>
                </a:lnTo>
                <a:lnTo>
                  <a:pt x="5105" y="7268"/>
                </a:lnTo>
                <a:lnTo>
                  <a:pt x="5466" y="7568"/>
                </a:lnTo>
                <a:lnTo>
                  <a:pt x="6246" y="8048"/>
                </a:lnTo>
                <a:lnTo>
                  <a:pt x="6787" y="10210"/>
                </a:lnTo>
                <a:lnTo>
                  <a:pt x="5766" y="9370"/>
                </a:lnTo>
                <a:lnTo>
                  <a:pt x="4685" y="8589"/>
                </a:lnTo>
                <a:lnTo>
                  <a:pt x="3484" y="7568"/>
                </a:lnTo>
                <a:lnTo>
                  <a:pt x="2883" y="7027"/>
                </a:lnTo>
                <a:lnTo>
                  <a:pt x="2283" y="6547"/>
                </a:lnTo>
                <a:lnTo>
                  <a:pt x="1982" y="6367"/>
                </a:lnTo>
                <a:lnTo>
                  <a:pt x="1682" y="6307"/>
                </a:lnTo>
                <a:lnTo>
                  <a:pt x="1442" y="6247"/>
                </a:lnTo>
                <a:lnTo>
                  <a:pt x="1141" y="6307"/>
                </a:lnTo>
                <a:lnTo>
                  <a:pt x="901" y="6427"/>
                </a:lnTo>
                <a:lnTo>
                  <a:pt x="661" y="6607"/>
                </a:lnTo>
                <a:lnTo>
                  <a:pt x="421" y="6787"/>
                </a:lnTo>
                <a:lnTo>
                  <a:pt x="301" y="7027"/>
                </a:lnTo>
                <a:lnTo>
                  <a:pt x="120" y="7328"/>
                </a:lnTo>
                <a:lnTo>
                  <a:pt x="60" y="7568"/>
                </a:lnTo>
                <a:lnTo>
                  <a:pt x="0" y="7868"/>
                </a:lnTo>
                <a:lnTo>
                  <a:pt x="60" y="8168"/>
                </a:lnTo>
                <a:lnTo>
                  <a:pt x="120" y="8469"/>
                </a:lnTo>
                <a:lnTo>
                  <a:pt x="241" y="8709"/>
                </a:lnTo>
                <a:lnTo>
                  <a:pt x="481" y="8949"/>
                </a:lnTo>
                <a:lnTo>
                  <a:pt x="721" y="9189"/>
                </a:lnTo>
                <a:lnTo>
                  <a:pt x="1382" y="9550"/>
                </a:lnTo>
                <a:lnTo>
                  <a:pt x="2042" y="9850"/>
                </a:lnTo>
                <a:lnTo>
                  <a:pt x="3364" y="10511"/>
                </a:lnTo>
                <a:lnTo>
                  <a:pt x="4625" y="11231"/>
                </a:lnTo>
                <a:lnTo>
                  <a:pt x="5946" y="11892"/>
                </a:lnTo>
                <a:lnTo>
                  <a:pt x="6246" y="11952"/>
                </a:lnTo>
                <a:lnTo>
                  <a:pt x="6607" y="11892"/>
                </a:lnTo>
                <a:lnTo>
                  <a:pt x="6847" y="11772"/>
                </a:lnTo>
                <a:lnTo>
                  <a:pt x="7087" y="11592"/>
                </a:lnTo>
                <a:lnTo>
                  <a:pt x="7507" y="13153"/>
                </a:lnTo>
                <a:lnTo>
                  <a:pt x="7808" y="14715"/>
                </a:lnTo>
                <a:lnTo>
                  <a:pt x="7868" y="15075"/>
                </a:lnTo>
                <a:lnTo>
                  <a:pt x="6667" y="14294"/>
                </a:lnTo>
                <a:lnTo>
                  <a:pt x="6066" y="13874"/>
                </a:lnTo>
                <a:lnTo>
                  <a:pt x="5466" y="13513"/>
                </a:lnTo>
                <a:lnTo>
                  <a:pt x="4805" y="13213"/>
                </a:lnTo>
                <a:lnTo>
                  <a:pt x="4144" y="12973"/>
                </a:lnTo>
                <a:lnTo>
                  <a:pt x="3424" y="12733"/>
                </a:lnTo>
                <a:lnTo>
                  <a:pt x="2703" y="12613"/>
                </a:lnTo>
                <a:lnTo>
                  <a:pt x="2403" y="12613"/>
                </a:lnTo>
                <a:lnTo>
                  <a:pt x="2162" y="12673"/>
                </a:lnTo>
                <a:lnTo>
                  <a:pt x="1922" y="12793"/>
                </a:lnTo>
                <a:lnTo>
                  <a:pt x="1742" y="12913"/>
                </a:lnTo>
                <a:lnTo>
                  <a:pt x="1562" y="13093"/>
                </a:lnTo>
                <a:lnTo>
                  <a:pt x="1442" y="13333"/>
                </a:lnTo>
                <a:lnTo>
                  <a:pt x="1382" y="13573"/>
                </a:lnTo>
                <a:lnTo>
                  <a:pt x="1322" y="13814"/>
                </a:lnTo>
                <a:lnTo>
                  <a:pt x="1322" y="14054"/>
                </a:lnTo>
                <a:lnTo>
                  <a:pt x="1322" y="14354"/>
                </a:lnTo>
                <a:lnTo>
                  <a:pt x="1382" y="14594"/>
                </a:lnTo>
                <a:lnTo>
                  <a:pt x="1502" y="14835"/>
                </a:lnTo>
                <a:lnTo>
                  <a:pt x="1682" y="15075"/>
                </a:lnTo>
                <a:lnTo>
                  <a:pt x="1862" y="15255"/>
                </a:lnTo>
                <a:lnTo>
                  <a:pt x="2042" y="15375"/>
                </a:lnTo>
                <a:lnTo>
                  <a:pt x="2343" y="15495"/>
                </a:lnTo>
                <a:lnTo>
                  <a:pt x="3003" y="15675"/>
                </a:lnTo>
                <a:lnTo>
                  <a:pt x="3724" y="15856"/>
                </a:lnTo>
                <a:lnTo>
                  <a:pt x="5105" y="15976"/>
                </a:lnTo>
                <a:lnTo>
                  <a:pt x="6547" y="16156"/>
                </a:lnTo>
                <a:lnTo>
                  <a:pt x="7267" y="16276"/>
                </a:lnTo>
                <a:lnTo>
                  <a:pt x="7928" y="16456"/>
                </a:lnTo>
                <a:lnTo>
                  <a:pt x="8168" y="16456"/>
                </a:lnTo>
                <a:lnTo>
                  <a:pt x="8588" y="19459"/>
                </a:lnTo>
                <a:lnTo>
                  <a:pt x="8949" y="22522"/>
                </a:lnTo>
                <a:lnTo>
                  <a:pt x="8949" y="22642"/>
                </a:lnTo>
                <a:lnTo>
                  <a:pt x="8408" y="22101"/>
                </a:lnTo>
                <a:lnTo>
                  <a:pt x="7748" y="21681"/>
                </a:lnTo>
                <a:lnTo>
                  <a:pt x="7147" y="21201"/>
                </a:lnTo>
                <a:lnTo>
                  <a:pt x="6667" y="20780"/>
                </a:lnTo>
                <a:lnTo>
                  <a:pt x="6186" y="20420"/>
                </a:lnTo>
                <a:lnTo>
                  <a:pt x="5646" y="20000"/>
                </a:lnTo>
                <a:lnTo>
                  <a:pt x="5105" y="19639"/>
                </a:lnTo>
                <a:lnTo>
                  <a:pt x="4445" y="19339"/>
                </a:lnTo>
                <a:lnTo>
                  <a:pt x="3784" y="19099"/>
                </a:lnTo>
                <a:lnTo>
                  <a:pt x="3484" y="19039"/>
                </a:lnTo>
                <a:lnTo>
                  <a:pt x="3123" y="18979"/>
                </a:lnTo>
                <a:lnTo>
                  <a:pt x="2823" y="18979"/>
                </a:lnTo>
                <a:lnTo>
                  <a:pt x="2523" y="19039"/>
                </a:lnTo>
                <a:lnTo>
                  <a:pt x="2222" y="19159"/>
                </a:lnTo>
                <a:lnTo>
                  <a:pt x="1982" y="19339"/>
                </a:lnTo>
                <a:lnTo>
                  <a:pt x="1622" y="19639"/>
                </a:lnTo>
                <a:lnTo>
                  <a:pt x="1382" y="20000"/>
                </a:lnTo>
                <a:lnTo>
                  <a:pt x="1322" y="20180"/>
                </a:lnTo>
                <a:lnTo>
                  <a:pt x="1262" y="20420"/>
                </a:lnTo>
                <a:lnTo>
                  <a:pt x="1262" y="20660"/>
                </a:lnTo>
                <a:lnTo>
                  <a:pt x="1322" y="20840"/>
                </a:lnTo>
                <a:lnTo>
                  <a:pt x="1442" y="21141"/>
                </a:lnTo>
                <a:lnTo>
                  <a:pt x="1562" y="21381"/>
                </a:lnTo>
                <a:lnTo>
                  <a:pt x="1742" y="21621"/>
                </a:lnTo>
                <a:lnTo>
                  <a:pt x="1982" y="21861"/>
                </a:lnTo>
                <a:lnTo>
                  <a:pt x="2463" y="22162"/>
                </a:lnTo>
                <a:lnTo>
                  <a:pt x="3003" y="22462"/>
                </a:lnTo>
                <a:lnTo>
                  <a:pt x="3544" y="22642"/>
                </a:lnTo>
                <a:lnTo>
                  <a:pt x="4204" y="22822"/>
                </a:lnTo>
                <a:lnTo>
                  <a:pt x="5345" y="23062"/>
                </a:lnTo>
                <a:lnTo>
                  <a:pt x="6006" y="23183"/>
                </a:lnTo>
                <a:lnTo>
                  <a:pt x="6607" y="23363"/>
                </a:lnTo>
                <a:lnTo>
                  <a:pt x="7207" y="23603"/>
                </a:lnTo>
                <a:lnTo>
                  <a:pt x="7808" y="23843"/>
                </a:lnTo>
                <a:lnTo>
                  <a:pt x="8468" y="24143"/>
                </a:lnTo>
                <a:lnTo>
                  <a:pt x="8769" y="24264"/>
                </a:lnTo>
                <a:lnTo>
                  <a:pt x="9069" y="24264"/>
                </a:lnTo>
                <a:lnTo>
                  <a:pt x="9129" y="25825"/>
                </a:lnTo>
                <a:lnTo>
                  <a:pt x="9129" y="27447"/>
                </a:lnTo>
                <a:lnTo>
                  <a:pt x="9069" y="30569"/>
                </a:lnTo>
                <a:lnTo>
                  <a:pt x="8408" y="30089"/>
                </a:lnTo>
                <a:lnTo>
                  <a:pt x="7748" y="29609"/>
                </a:lnTo>
                <a:lnTo>
                  <a:pt x="7027" y="29188"/>
                </a:lnTo>
                <a:lnTo>
                  <a:pt x="6366" y="28708"/>
                </a:lnTo>
                <a:lnTo>
                  <a:pt x="5946" y="28407"/>
                </a:lnTo>
                <a:lnTo>
                  <a:pt x="5526" y="28167"/>
                </a:lnTo>
                <a:lnTo>
                  <a:pt x="4565" y="27747"/>
                </a:lnTo>
                <a:lnTo>
                  <a:pt x="3604" y="27386"/>
                </a:lnTo>
                <a:lnTo>
                  <a:pt x="2643" y="27146"/>
                </a:lnTo>
                <a:lnTo>
                  <a:pt x="2222" y="27026"/>
                </a:lnTo>
                <a:lnTo>
                  <a:pt x="1802" y="27086"/>
                </a:lnTo>
                <a:lnTo>
                  <a:pt x="1442" y="27146"/>
                </a:lnTo>
                <a:lnTo>
                  <a:pt x="1141" y="27326"/>
                </a:lnTo>
                <a:lnTo>
                  <a:pt x="901" y="27567"/>
                </a:lnTo>
                <a:lnTo>
                  <a:pt x="721" y="27867"/>
                </a:lnTo>
                <a:lnTo>
                  <a:pt x="601" y="28167"/>
                </a:lnTo>
                <a:lnTo>
                  <a:pt x="481" y="28528"/>
                </a:lnTo>
                <a:lnTo>
                  <a:pt x="481" y="28888"/>
                </a:lnTo>
                <a:lnTo>
                  <a:pt x="481" y="29188"/>
                </a:lnTo>
                <a:lnTo>
                  <a:pt x="601" y="29548"/>
                </a:lnTo>
                <a:lnTo>
                  <a:pt x="781" y="29849"/>
                </a:lnTo>
                <a:lnTo>
                  <a:pt x="1021" y="30149"/>
                </a:lnTo>
                <a:lnTo>
                  <a:pt x="1322" y="30389"/>
                </a:lnTo>
                <a:lnTo>
                  <a:pt x="1682" y="30509"/>
                </a:lnTo>
                <a:lnTo>
                  <a:pt x="2162" y="30630"/>
                </a:lnTo>
                <a:lnTo>
                  <a:pt x="3964" y="30870"/>
                </a:lnTo>
                <a:lnTo>
                  <a:pt x="4865" y="30990"/>
                </a:lnTo>
                <a:lnTo>
                  <a:pt x="5766" y="31050"/>
                </a:lnTo>
                <a:lnTo>
                  <a:pt x="6246" y="31050"/>
                </a:lnTo>
                <a:lnTo>
                  <a:pt x="6667" y="31170"/>
                </a:lnTo>
                <a:lnTo>
                  <a:pt x="7447" y="31530"/>
                </a:lnTo>
                <a:lnTo>
                  <a:pt x="7868" y="31650"/>
                </a:lnTo>
                <a:lnTo>
                  <a:pt x="8228" y="31711"/>
                </a:lnTo>
                <a:lnTo>
                  <a:pt x="9009" y="31831"/>
                </a:lnTo>
                <a:lnTo>
                  <a:pt x="8709" y="37356"/>
                </a:lnTo>
                <a:lnTo>
                  <a:pt x="8709" y="37596"/>
                </a:lnTo>
                <a:lnTo>
                  <a:pt x="8829" y="37716"/>
                </a:lnTo>
                <a:lnTo>
                  <a:pt x="8949" y="37836"/>
                </a:lnTo>
                <a:lnTo>
                  <a:pt x="9129" y="37896"/>
                </a:lnTo>
                <a:lnTo>
                  <a:pt x="9309" y="37896"/>
                </a:lnTo>
                <a:lnTo>
                  <a:pt x="9489" y="37836"/>
                </a:lnTo>
                <a:lnTo>
                  <a:pt x="9609" y="37716"/>
                </a:lnTo>
                <a:lnTo>
                  <a:pt x="9730" y="37536"/>
                </a:lnTo>
                <a:lnTo>
                  <a:pt x="9970" y="36095"/>
                </a:lnTo>
                <a:lnTo>
                  <a:pt x="10210" y="34713"/>
                </a:lnTo>
                <a:lnTo>
                  <a:pt x="10330" y="33272"/>
                </a:lnTo>
                <a:lnTo>
                  <a:pt x="10450" y="31831"/>
                </a:lnTo>
                <a:lnTo>
                  <a:pt x="10690" y="31711"/>
                </a:lnTo>
                <a:lnTo>
                  <a:pt x="11051" y="31410"/>
                </a:lnTo>
                <a:lnTo>
                  <a:pt x="11411" y="31170"/>
                </a:lnTo>
                <a:lnTo>
                  <a:pt x="12252" y="30810"/>
                </a:lnTo>
                <a:lnTo>
                  <a:pt x="13934" y="30089"/>
                </a:lnTo>
                <a:lnTo>
                  <a:pt x="14714" y="29729"/>
                </a:lnTo>
                <a:lnTo>
                  <a:pt x="15495" y="29368"/>
                </a:lnTo>
                <a:lnTo>
                  <a:pt x="16276" y="28948"/>
                </a:lnTo>
                <a:lnTo>
                  <a:pt x="17056" y="28588"/>
                </a:lnTo>
                <a:lnTo>
                  <a:pt x="17537" y="28407"/>
                </a:lnTo>
                <a:lnTo>
                  <a:pt x="17837" y="28107"/>
                </a:lnTo>
                <a:lnTo>
                  <a:pt x="18138" y="27807"/>
                </a:lnTo>
                <a:lnTo>
                  <a:pt x="18258" y="27447"/>
                </a:lnTo>
                <a:lnTo>
                  <a:pt x="18378" y="27086"/>
                </a:lnTo>
                <a:lnTo>
                  <a:pt x="18378" y="26726"/>
                </a:lnTo>
                <a:lnTo>
                  <a:pt x="18378" y="26365"/>
                </a:lnTo>
                <a:lnTo>
                  <a:pt x="18258" y="26005"/>
                </a:lnTo>
                <a:lnTo>
                  <a:pt x="18077" y="25705"/>
                </a:lnTo>
                <a:lnTo>
                  <a:pt x="17837" y="25405"/>
                </a:lnTo>
                <a:lnTo>
                  <a:pt x="17597" y="25164"/>
                </a:lnTo>
                <a:lnTo>
                  <a:pt x="17237" y="24984"/>
                </a:lnTo>
                <a:lnTo>
                  <a:pt x="16876" y="24924"/>
                </a:lnTo>
                <a:lnTo>
                  <a:pt x="16516" y="24864"/>
                </a:lnTo>
                <a:lnTo>
                  <a:pt x="16096" y="24924"/>
                </a:lnTo>
                <a:lnTo>
                  <a:pt x="15615" y="25104"/>
                </a:lnTo>
                <a:lnTo>
                  <a:pt x="14714" y="25585"/>
                </a:lnTo>
                <a:lnTo>
                  <a:pt x="13753" y="26065"/>
                </a:lnTo>
                <a:lnTo>
                  <a:pt x="12913" y="26666"/>
                </a:lnTo>
                <a:lnTo>
                  <a:pt x="12492" y="26966"/>
                </a:lnTo>
                <a:lnTo>
                  <a:pt x="12132" y="27326"/>
                </a:lnTo>
                <a:lnTo>
                  <a:pt x="11651" y="27807"/>
                </a:lnTo>
                <a:lnTo>
                  <a:pt x="11231" y="28347"/>
                </a:lnTo>
                <a:lnTo>
                  <a:pt x="10510" y="29488"/>
                </a:lnTo>
                <a:lnTo>
                  <a:pt x="10510" y="26906"/>
                </a:lnTo>
                <a:lnTo>
                  <a:pt x="10390" y="24324"/>
                </a:lnTo>
                <a:lnTo>
                  <a:pt x="10570" y="24203"/>
                </a:lnTo>
                <a:lnTo>
                  <a:pt x="10751" y="24083"/>
                </a:lnTo>
                <a:lnTo>
                  <a:pt x="11471" y="23183"/>
                </a:lnTo>
                <a:lnTo>
                  <a:pt x="12192" y="22282"/>
                </a:lnTo>
                <a:lnTo>
                  <a:pt x="12612" y="21861"/>
                </a:lnTo>
                <a:lnTo>
                  <a:pt x="13093" y="21441"/>
                </a:lnTo>
                <a:lnTo>
                  <a:pt x="14054" y="20660"/>
                </a:lnTo>
                <a:lnTo>
                  <a:pt x="14955" y="19939"/>
                </a:lnTo>
                <a:lnTo>
                  <a:pt x="15435" y="19519"/>
                </a:lnTo>
                <a:lnTo>
                  <a:pt x="15855" y="19099"/>
                </a:lnTo>
                <a:lnTo>
                  <a:pt x="16216" y="18678"/>
                </a:lnTo>
                <a:lnTo>
                  <a:pt x="16516" y="18198"/>
                </a:lnTo>
                <a:lnTo>
                  <a:pt x="16696" y="17657"/>
                </a:lnTo>
                <a:lnTo>
                  <a:pt x="16696" y="17357"/>
                </a:lnTo>
                <a:lnTo>
                  <a:pt x="16696" y="17057"/>
                </a:lnTo>
                <a:lnTo>
                  <a:pt x="16636" y="16696"/>
                </a:lnTo>
                <a:lnTo>
                  <a:pt x="16516" y="16396"/>
                </a:lnTo>
                <a:lnTo>
                  <a:pt x="16336" y="16096"/>
                </a:lnTo>
                <a:lnTo>
                  <a:pt x="16096" y="15916"/>
                </a:lnTo>
                <a:lnTo>
                  <a:pt x="15855" y="15736"/>
                </a:lnTo>
                <a:lnTo>
                  <a:pt x="15555" y="15615"/>
                </a:lnTo>
                <a:lnTo>
                  <a:pt x="14834" y="15615"/>
                </a:lnTo>
                <a:lnTo>
                  <a:pt x="14534" y="15675"/>
                </a:lnTo>
                <a:lnTo>
                  <a:pt x="14294" y="15796"/>
                </a:lnTo>
                <a:lnTo>
                  <a:pt x="13813" y="16096"/>
                </a:lnTo>
                <a:lnTo>
                  <a:pt x="13393" y="16516"/>
                </a:lnTo>
                <a:lnTo>
                  <a:pt x="13033" y="16937"/>
                </a:lnTo>
                <a:lnTo>
                  <a:pt x="12732" y="17477"/>
                </a:lnTo>
                <a:lnTo>
                  <a:pt x="12492" y="18018"/>
                </a:lnTo>
                <a:lnTo>
                  <a:pt x="12012" y="19039"/>
                </a:lnTo>
                <a:lnTo>
                  <a:pt x="11531" y="20120"/>
                </a:lnTo>
                <a:lnTo>
                  <a:pt x="11291" y="20600"/>
                </a:lnTo>
                <a:lnTo>
                  <a:pt x="10991" y="21081"/>
                </a:lnTo>
                <a:lnTo>
                  <a:pt x="10210" y="22162"/>
                </a:lnTo>
                <a:lnTo>
                  <a:pt x="10210" y="22041"/>
                </a:lnTo>
                <a:lnTo>
                  <a:pt x="9910" y="19699"/>
                </a:lnTo>
                <a:lnTo>
                  <a:pt x="9549" y="17297"/>
                </a:lnTo>
                <a:lnTo>
                  <a:pt x="9850" y="17117"/>
                </a:lnTo>
                <a:lnTo>
                  <a:pt x="10150" y="16817"/>
                </a:lnTo>
                <a:lnTo>
                  <a:pt x="10630" y="16156"/>
                </a:lnTo>
                <a:lnTo>
                  <a:pt x="11111" y="15435"/>
                </a:lnTo>
                <a:lnTo>
                  <a:pt x="11531" y="14775"/>
                </a:lnTo>
                <a:lnTo>
                  <a:pt x="12072" y="13994"/>
                </a:lnTo>
                <a:lnTo>
                  <a:pt x="12732" y="13213"/>
                </a:lnTo>
                <a:lnTo>
                  <a:pt x="13393" y="12492"/>
                </a:lnTo>
                <a:lnTo>
                  <a:pt x="14054" y="11772"/>
                </a:lnTo>
                <a:lnTo>
                  <a:pt x="14294" y="11532"/>
                </a:lnTo>
                <a:lnTo>
                  <a:pt x="14414" y="11291"/>
                </a:lnTo>
                <a:lnTo>
                  <a:pt x="14474" y="10991"/>
                </a:lnTo>
                <a:lnTo>
                  <a:pt x="14534" y="10751"/>
                </a:lnTo>
                <a:lnTo>
                  <a:pt x="14474" y="10451"/>
                </a:lnTo>
                <a:lnTo>
                  <a:pt x="14354" y="10210"/>
                </a:lnTo>
                <a:lnTo>
                  <a:pt x="14234" y="9970"/>
                </a:lnTo>
                <a:lnTo>
                  <a:pt x="14054" y="9790"/>
                </a:lnTo>
                <a:lnTo>
                  <a:pt x="13813" y="9610"/>
                </a:lnTo>
                <a:lnTo>
                  <a:pt x="13573" y="9430"/>
                </a:lnTo>
                <a:lnTo>
                  <a:pt x="13333" y="9370"/>
                </a:lnTo>
                <a:lnTo>
                  <a:pt x="13093" y="9309"/>
                </a:lnTo>
                <a:lnTo>
                  <a:pt x="12792" y="9309"/>
                </a:lnTo>
                <a:lnTo>
                  <a:pt x="12552" y="9370"/>
                </a:lnTo>
                <a:lnTo>
                  <a:pt x="12252" y="9490"/>
                </a:lnTo>
                <a:lnTo>
                  <a:pt x="12012" y="9730"/>
                </a:lnTo>
                <a:lnTo>
                  <a:pt x="11231" y="10571"/>
                </a:lnTo>
                <a:lnTo>
                  <a:pt x="10510" y="11471"/>
                </a:lnTo>
                <a:lnTo>
                  <a:pt x="9850" y="12492"/>
                </a:lnTo>
                <a:lnTo>
                  <a:pt x="9309" y="13513"/>
                </a:lnTo>
                <a:lnTo>
                  <a:pt x="8949" y="14294"/>
                </a:lnTo>
                <a:lnTo>
                  <a:pt x="8288" y="11532"/>
                </a:lnTo>
                <a:lnTo>
                  <a:pt x="8468" y="11471"/>
                </a:lnTo>
                <a:lnTo>
                  <a:pt x="8588" y="11411"/>
                </a:lnTo>
                <a:lnTo>
                  <a:pt x="9489" y="10330"/>
                </a:lnTo>
                <a:lnTo>
                  <a:pt x="9970" y="9790"/>
                </a:lnTo>
                <a:lnTo>
                  <a:pt x="10450" y="9249"/>
                </a:lnTo>
                <a:lnTo>
                  <a:pt x="12552" y="7328"/>
                </a:lnTo>
                <a:lnTo>
                  <a:pt x="13213" y="6607"/>
                </a:lnTo>
                <a:lnTo>
                  <a:pt x="13573" y="6187"/>
                </a:lnTo>
                <a:lnTo>
                  <a:pt x="13873" y="5706"/>
                </a:lnTo>
                <a:lnTo>
                  <a:pt x="14054" y="5226"/>
                </a:lnTo>
                <a:lnTo>
                  <a:pt x="14114" y="4985"/>
                </a:lnTo>
                <a:lnTo>
                  <a:pt x="14114" y="4745"/>
                </a:lnTo>
                <a:lnTo>
                  <a:pt x="14114" y="4505"/>
                </a:lnTo>
                <a:lnTo>
                  <a:pt x="13994" y="4265"/>
                </a:lnTo>
                <a:lnTo>
                  <a:pt x="13873" y="4085"/>
                </a:lnTo>
                <a:lnTo>
                  <a:pt x="13633" y="3904"/>
                </a:lnTo>
                <a:lnTo>
                  <a:pt x="13393" y="3724"/>
                </a:lnTo>
                <a:lnTo>
                  <a:pt x="13093" y="3664"/>
                </a:lnTo>
                <a:lnTo>
                  <a:pt x="12853" y="3604"/>
                </a:lnTo>
                <a:lnTo>
                  <a:pt x="12612" y="3664"/>
                </a:lnTo>
                <a:lnTo>
                  <a:pt x="12312" y="3724"/>
                </a:lnTo>
                <a:lnTo>
                  <a:pt x="12072" y="3844"/>
                </a:lnTo>
                <a:lnTo>
                  <a:pt x="11591" y="4145"/>
                </a:lnTo>
                <a:lnTo>
                  <a:pt x="11111" y="4565"/>
                </a:lnTo>
                <a:lnTo>
                  <a:pt x="10690" y="5045"/>
                </a:lnTo>
                <a:lnTo>
                  <a:pt x="10030" y="5886"/>
                </a:lnTo>
                <a:lnTo>
                  <a:pt x="9309" y="7087"/>
                </a:lnTo>
                <a:lnTo>
                  <a:pt x="8949" y="7748"/>
                </a:lnTo>
                <a:lnTo>
                  <a:pt x="8649" y="8349"/>
                </a:lnTo>
                <a:lnTo>
                  <a:pt x="8288" y="9249"/>
                </a:lnTo>
                <a:lnTo>
                  <a:pt x="7868" y="10090"/>
                </a:lnTo>
                <a:lnTo>
                  <a:pt x="7507" y="9129"/>
                </a:lnTo>
                <a:lnTo>
                  <a:pt x="7147" y="8168"/>
                </a:lnTo>
                <a:lnTo>
                  <a:pt x="7267" y="8108"/>
                </a:lnTo>
                <a:lnTo>
                  <a:pt x="7327" y="7928"/>
                </a:lnTo>
                <a:lnTo>
                  <a:pt x="7327" y="7508"/>
                </a:lnTo>
                <a:lnTo>
                  <a:pt x="7267" y="6967"/>
                </a:lnTo>
                <a:lnTo>
                  <a:pt x="7087" y="6367"/>
                </a:lnTo>
                <a:lnTo>
                  <a:pt x="6667" y="5106"/>
                </a:lnTo>
                <a:lnTo>
                  <a:pt x="6366" y="4205"/>
                </a:lnTo>
                <a:lnTo>
                  <a:pt x="6246" y="3424"/>
                </a:lnTo>
                <a:lnTo>
                  <a:pt x="6186" y="2643"/>
                </a:lnTo>
                <a:lnTo>
                  <a:pt x="6066" y="1862"/>
                </a:lnTo>
                <a:lnTo>
                  <a:pt x="5946" y="1082"/>
                </a:lnTo>
                <a:lnTo>
                  <a:pt x="5886" y="842"/>
                </a:lnTo>
                <a:lnTo>
                  <a:pt x="5766" y="601"/>
                </a:lnTo>
                <a:lnTo>
                  <a:pt x="5586" y="421"/>
                </a:lnTo>
                <a:lnTo>
                  <a:pt x="5405" y="301"/>
                </a:lnTo>
                <a:lnTo>
                  <a:pt x="5225" y="181"/>
                </a:lnTo>
                <a:lnTo>
                  <a:pt x="4985" y="61"/>
                </a:lnTo>
                <a:lnTo>
                  <a:pt x="4505"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55" name="Shape 155"/>
          <p:cNvSpPr/>
          <p:nvPr/>
        </p:nvSpPr>
        <p:spPr>
          <a:xfrm rot="4552656" flipH="1">
            <a:off x="10308225" y="4603404"/>
            <a:ext cx="744751" cy="1455435"/>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156" name="Shape 156"/>
          <p:cNvSpPr/>
          <p:nvPr/>
        </p:nvSpPr>
        <p:spPr>
          <a:xfrm>
            <a:off x="9884034" y="4001067"/>
            <a:ext cx="1780671" cy="470085"/>
          </a:xfrm>
          <a:custGeom>
            <a:avLst/>
            <a:gdLst/>
            <a:ahLst/>
            <a:cxnLst/>
            <a:rect l="0" t="0" r="0" b="0"/>
            <a:pathLst>
              <a:path w="43001" h="11352" extrusionOk="0">
                <a:moveTo>
                  <a:pt x="25464" y="1"/>
                </a:moveTo>
                <a:lnTo>
                  <a:pt x="24683" y="181"/>
                </a:lnTo>
                <a:lnTo>
                  <a:pt x="23903" y="421"/>
                </a:lnTo>
                <a:lnTo>
                  <a:pt x="23122" y="721"/>
                </a:lnTo>
                <a:lnTo>
                  <a:pt x="22341" y="1082"/>
                </a:lnTo>
                <a:lnTo>
                  <a:pt x="20780" y="1983"/>
                </a:lnTo>
                <a:lnTo>
                  <a:pt x="19398" y="2823"/>
                </a:lnTo>
                <a:lnTo>
                  <a:pt x="18377" y="3424"/>
                </a:lnTo>
                <a:lnTo>
                  <a:pt x="18618" y="2763"/>
                </a:lnTo>
                <a:lnTo>
                  <a:pt x="18738" y="2043"/>
                </a:lnTo>
                <a:lnTo>
                  <a:pt x="18918" y="1262"/>
                </a:lnTo>
                <a:lnTo>
                  <a:pt x="18918" y="902"/>
                </a:lnTo>
                <a:lnTo>
                  <a:pt x="18918" y="541"/>
                </a:lnTo>
                <a:lnTo>
                  <a:pt x="18858" y="421"/>
                </a:lnTo>
                <a:lnTo>
                  <a:pt x="18618" y="421"/>
                </a:lnTo>
                <a:lnTo>
                  <a:pt x="18317" y="721"/>
                </a:lnTo>
                <a:lnTo>
                  <a:pt x="18077" y="1082"/>
                </a:lnTo>
                <a:lnTo>
                  <a:pt x="17717" y="1863"/>
                </a:lnTo>
                <a:lnTo>
                  <a:pt x="17356" y="2643"/>
                </a:lnTo>
                <a:lnTo>
                  <a:pt x="17236" y="3004"/>
                </a:lnTo>
                <a:lnTo>
                  <a:pt x="17176" y="3424"/>
                </a:lnTo>
                <a:lnTo>
                  <a:pt x="17176" y="3604"/>
                </a:lnTo>
                <a:lnTo>
                  <a:pt x="17236" y="3784"/>
                </a:lnTo>
                <a:lnTo>
                  <a:pt x="17356" y="3904"/>
                </a:lnTo>
                <a:lnTo>
                  <a:pt x="17477" y="3964"/>
                </a:lnTo>
                <a:lnTo>
                  <a:pt x="16696" y="4445"/>
                </a:lnTo>
                <a:lnTo>
                  <a:pt x="15915" y="4985"/>
                </a:lnTo>
                <a:lnTo>
                  <a:pt x="15194" y="5586"/>
                </a:lnTo>
                <a:lnTo>
                  <a:pt x="14534" y="6187"/>
                </a:lnTo>
                <a:lnTo>
                  <a:pt x="12552" y="6547"/>
                </a:lnTo>
                <a:lnTo>
                  <a:pt x="10630" y="6967"/>
                </a:lnTo>
                <a:lnTo>
                  <a:pt x="7988" y="7568"/>
                </a:lnTo>
                <a:lnTo>
                  <a:pt x="6606" y="7868"/>
                </a:lnTo>
                <a:lnTo>
                  <a:pt x="5285" y="8289"/>
                </a:lnTo>
                <a:lnTo>
                  <a:pt x="3964" y="8709"/>
                </a:lnTo>
                <a:lnTo>
                  <a:pt x="2643" y="9189"/>
                </a:lnTo>
                <a:lnTo>
                  <a:pt x="1381" y="9730"/>
                </a:lnTo>
                <a:lnTo>
                  <a:pt x="180" y="10330"/>
                </a:lnTo>
                <a:lnTo>
                  <a:pt x="60" y="10391"/>
                </a:lnTo>
                <a:lnTo>
                  <a:pt x="0" y="10511"/>
                </a:lnTo>
                <a:lnTo>
                  <a:pt x="0" y="10631"/>
                </a:lnTo>
                <a:lnTo>
                  <a:pt x="0" y="10751"/>
                </a:lnTo>
                <a:lnTo>
                  <a:pt x="120" y="10871"/>
                </a:lnTo>
                <a:lnTo>
                  <a:pt x="180" y="10931"/>
                </a:lnTo>
                <a:lnTo>
                  <a:pt x="300" y="10991"/>
                </a:lnTo>
                <a:lnTo>
                  <a:pt x="480" y="10991"/>
                </a:lnTo>
                <a:lnTo>
                  <a:pt x="1802" y="10691"/>
                </a:lnTo>
                <a:lnTo>
                  <a:pt x="3123" y="10330"/>
                </a:lnTo>
                <a:lnTo>
                  <a:pt x="4384" y="9910"/>
                </a:lnTo>
                <a:lnTo>
                  <a:pt x="5705" y="9550"/>
                </a:lnTo>
                <a:lnTo>
                  <a:pt x="8228" y="8889"/>
                </a:lnTo>
                <a:lnTo>
                  <a:pt x="10810" y="8349"/>
                </a:lnTo>
                <a:lnTo>
                  <a:pt x="12192" y="8048"/>
                </a:lnTo>
                <a:lnTo>
                  <a:pt x="14113" y="9490"/>
                </a:lnTo>
                <a:lnTo>
                  <a:pt x="15254" y="10451"/>
                </a:lnTo>
                <a:lnTo>
                  <a:pt x="15795" y="10871"/>
                </a:lnTo>
                <a:lnTo>
                  <a:pt x="16456" y="11291"/>
                </a:lnTo>
                <a:lnTo>
                  <a:pt x="16816" y="11291"/>
                </a:lnTo>
                <a:lnTo>
                  <a:pt x="16876" y="11231"/>
                </a:lnTo>
                <a:lnTo>
                  <a:pt x="16996" y="10991"/>
                </a:lnTo>
                <a:lnTo>
                  <a:pt x="16996" y="10871"/>
                </a:lnTo>
                <a:lnTo>
                  <a:pt x="16936" y="10751"/>
                </a:lnTo>
                <a:lnTo>
                  <a:pt x="16696" y="10330"/>
                </a:lnTo>
                <a:lnTo>
                  <a:pt x="16456" y="9850"/>
                </a:lnTo>
                <a:lnTo>
                  <a:pt x="16095" y="9430"/>
                </a:lnTo>
                <a:lnTo>
                  <a:pt x="15675" y="9069"/>
                </a:lnTo>
                <a:lnTo>
                  <a:pt x="15314" y="8709"/>
                </a:lnTo>
                <a:lnTo>
                  <a:pt x="14834" y="8349"/>
                </a:lnTo>
                <a:lnTo>
                  <a:pt x="13873" y="7748"/>
                </a:lnTo>
                <a:lnTo>
                  <a:pt x="15795" y="7448"/>
                </a:lnTo>
                <a:lnTo>
                  <a:pt x="17717" y="7147"/>
                </a:lnTo>
                <a:lnTo>
                  <a:pt x="19639" y="6967"/>
                </a:lnTo>
                <a:lnTo>
                  <a:pt x="21620" y="6787"/>
                </a:lnTo>
                <a:lnTo>
                  <a:pt x="24203" y="6607"/>
                </a:lnTo>
                <a:lnTo>
                  <a:pt x="26845" y="6547"/>
                </a:lnTo>
                <a:lnTo>
                  <a:pt x="29428" y="6547"/>
                </a:lnTo>
                <a:lnTo>
                  <a:pt x="32070" y="6667"/>
                </a:lnTo>
                <a:lnTo>
                  <a:pt x="34052" y="6787"/>
                </a:lnTo>
                <a:lnTo>
                  <a:pt x="36034" y="6967"/>
                </a:lnTo>
                <a:lnTo>
                  <a:pt x="36274" y="7508"/>
                </a:lnTo>
                <a:lnTo>
                  <a:pt x="36515" y="7988"/>
                </a:lnTo>
                <a:lnTo>
                  <a:pt x="37175" y="8949"/>
                </a:lnTo>
                <a:lnTo>
                  <a:pt x="38016" y="10210"/>
                </a:lnTo>
                <a:lnTo>
                  <a:pt x="38496" y="10811"/>
                </a:lnTo>
                <a:lnTo>
                  <a:pt x="38737" y="11051"/>
                </a:lnTo>
                <a:lnTo>
                  <a:pt x="38977" y="11291"/>
                </a:lnTo>
                <a:lnTo>
                  <a:pt x="39097" y="11351"/>
                </a:lnTo>
                <a:lnTo>
                  <a:pt x="39217" y="11351"/>
                </a:lnTo>
                <a:lnTo>
                  <a:pt x="39457" y="11291"/>
                </a:lnTo>
                <a:lnTo>
                  <a:pt x="39577" y="11051"/>
                </a:lnTo>
                <a:lnTo>
                  <a:pt x="39637" y="10931"/>
                </a:lnTo>
                <a:lnTo>
                  <a:pt x="39637" y="10811"/>
                </a:lnTo>
                <a:lnTo>
                  <a:pt x="39457" y="10451"/>
                </a:lnTo>
                <a:lnTo>
                  <a:pt x="39337" y="10150"/>
                </a:lnTo>
                <a:lnTo>
                  <a:pt x="38917" y="9490"/>
                </a:lnTo>
                <a:lnTo>
                  <a:pt x="37956" y="8289"/>
                </a:lnTo>
                <a:lnTo>
                  <a:pt x="37535" y="7688"/>
                </a:lnTo>
                <a:lnTo>
                  <a:pt x="37055" y="7087"/>
                </a:lnTo>
                <a:lnTo>
                  <a:pt x="37235" y="7087"/>
                </a:lnTo>
                <a:lnTo>
                  <a:pt x="40058" y="7508"/>
                </a:lnTo>
                <a:lnTo>
                  <a:pt x="41439" y="7628"/>
                </a:lnTo>
                <a:lnTo>
                  <a:pt x="42160" y="7688"/>
                </a:lnTo>
                <a:lnTo>
                  <a:pt x="42820" y="7688"/>
                </a:lnTo>
                <a:lnTo>
                  <a:pt x="42941" y="7628"/>
                </a:lnTo>
                <a:lnTo>
                  <a:pt x="43001" y="7508"/>
                </a:lnTo>
                <a:lnTo>
                  <a:pt x="43001" y="7388"/>
                </a:lnTo>
                <a:lnTo>
                  <a:pt x="42941" y="7328"/>
                </a:lnTo>
                <a:lnTo>
                  <a:pt x="41739" y="6787"/>
                </a:lnTo>
                <a:lnTo>
                  <a:pt x="40478" y="6427"/>
                </a:lnTo>
                <a:lnTo>
                  <a:pt x="39157" y="6127"/>
                </a:lnTo>
                <a:lnTo>
                  <a:pt x="37836" y="5886"/>
                </a:lnTo>
                <a:lnTo>
                  <a:pt x="36454" y="5766"/>
                </a:lnTo>
                <a:lnTo>
                  <a:pt x="35133" y="5646"/>
                </a:lnTo>
                <a:lnTo>
                  <a:pt x="32491" y="5406"/>
                </a:lnTo>
                <a:lnTo>
                  <a:pt x="29728" y="5286"/>
                </a:lnTo>
                <a:lnTo>
                  <a:pt x="26965" y="5226"/>
                </a:lnTo>
                <a:lnTo>
                  <a:pt x="24143" y="5226"/>
                </a:lnTo>
                <a:lnTo>
                  <a:pt x="21380" y="5406"/>
                </a:lnTo>
                <a:lnTo>
                  <a:pt x="19278" y="5586"/>
                </a:lnTo>
                <a:lnTo>
                  <a:pt x="17116" y="5826"/>
                </a:lnTo>
                <a:lnTo>
                  <a:pt x="17537" y="5526"/>
                </a:lnTo>
                <a:lnTo>
                  <a:pt x="18858" y="4685"/>
                </a:lnTo>
                <a:lnTo>
                  <a:pt x="20239" y="3844"/>
                </a:lnTo>
                <a:lnTo>
                  <a:pt x="21620" y="3064"/>
                </a:lnTo>
                <a:lnTo>
                  <a:pt x="23062" y="2343"/>
                </a:lnTo>
                <a:lnTo>
                  <a:pt x="24503" y="1682"/>
                </a:lnTo>
                <a:lnTo>
                  <a:pt x="25224" y="1322"/>
                </a:lnTo>
                <a:lnTo>
                  <a:pt x="25824" y="902"/>
                </a:lnTo>
                <a:lnTo>
                  <a:pt x="25945" y="781"/>
                </a:lnTo>
                <a:lnTo>
                  <a:pt x="26005" y="601"/>
                </a:lnTo>
                <a:lnTo>
                  <a:pt x="26005" y="481"/>
                </a:lnTo>
                <a:lnTo>
                  <a:pt x="25945" y="301"/>
                </a:lnTo>
                <a:lnTo>
                  <a:pt x="25884" y="181"/>
                </a:lnTo>
                <a:lnTo>
                  <a:pt x="25764" y="61"/>
                </a:lnTo>
                <a:lnTo>
                  <a:pt x="25644"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57" name="Shape 157"/>
          <p:cNvSpPr/>
          <p:nvPr/>
        </p:nvSpPr>
        <p:spPr>
          <a:xfrm>
            <a:off x="11084233" y="3718038"/>
            <a:ext cx="511720" cy="537431"/>
          </a:xfrm>
          <a:custGeom>
            <a:avLst/>
            <a:gdLst/>
            <a:ahLst/>
            <a:cxnLst/>
            <a:rect l="0" t="0" r="0" b="0"/>
            <a:pathLst>
              <a:path w="20301" h="21321" extrusionOk="0">
                <a:moveTo>
                  <a:pt x="5106" y="1922"/>
                </a:moveTo>
                <a:lnTo>
                  <a:pt x="5286" y="2042"/>
                </a:lnTo>
                <a:lnTo>
                  <a:pt x="5526" y="2162"/>
                </a:lnTo>
                <a:lnTo>
                  <a:pt x="5646" y="2282"/>
                </a:lnTo>
                <a:lnTo>
                  <a:pt x="5826" y="2462"/>
                </a:lnTo>
                <a:lnTo>
                  <a:pt x="5886" y="2703"/>
                </a:lnTo>
                <a:lnTo>
                  <a:pt x="5947" y="2883"/>
                </a:lnTo>
                <a:lnTo>
                  <a:pt x="5947" y="3123"/>
                </a:lnTo>
                <a:lnTo>
                  <a:pt x="5947" y="3363"/>
                </a:lnTo>
                <a:lnTo>
                  <a:pt x="5886" y="3543"/>
                </a:lnTo>
                <a:lnTo>
                  <a:pt x="5826" y="3784"/>
                </a:lnTo>
                <a:lnTo>
                  <a:pt x="5646" y="3964"/>
                </a:lnTo>
                <a:lnTo>
                  <a:pt x="5526" y="4084"/>
                </a:lnTo>
                <a:lnTo>
                  <a:pt x="5286" y="4204"/>
                </a:lnTo>
                <a:lnTo>
                  <a:pt x="5106" y="4324"/>
                </a:lnTo>
                <a:lnTo>
                  <a:pt x="4505" y="4324"/>
                </a:lnTo>
                <a:lnTo>
                  <a:pt x="4325" y="4204"/>
                </a:lnTo>
                <a:lnTo>
                  <a:pt x="4085" y="4084"/>
                </a:lnTo>
                <a:lnTo>
                  <a:pt x="3965" y="3964"/>
                </a:lnTo>
                <a:lnTo>
                  <a:pt x="3784" y="3784"/>
                </a:lnTo>
                <a:lnTo>
                  <a:pt x="3724" y="3543"/>
                </a:lnTo>
                <a:lnTo>
                  <a:pt x="3664" y="3363"/>
                </a:lnTo>
                <a:lnTo>
                  <a:pt x="3664" y="3123"/>
                </a:lnTo>
                <a:lnTo>
                  <a:pt x="3664" y="2883"/>
                </a:lnTo>
                <a:lnTo>
                  <a:pt x="3724" y="2703"/>
                </a:lnTo>
                <a:lnTo>
                  <a:pt x="3784" y="2462"/>
                </a:lnTo>
                <a:lnTo>
                  <a:pt x="3965" y="2282"/>
                </a:lnTo>
                <a:lnTo>
                  <a:pt x="4085" y="2162"/>
                </a:lnTo>
                <a:lnTo>
                  <a:pt x="4325" y="2042"/>
                </a:lnTo>
                <a:lnTo>
                  <a:pt x="4505" y="1922"/>
                </a:lnTo>
                <a:close/>
                <a:moveTo>
                  <a:pt x="5766" y="0"/>
                </a:moveTo>
                <a:lnTo>
                  <a:pt x="4986" y="60"/>
                </a:lnTo>
                <a:lnTo>
                  <a:pt x="4205" y="120"/>
                </a:lnTo>
                <a:lnTo>
                  <a:pt x="3364" y="360"/>
                </a:lnTo>
                <a:lnTo>
                  <a:pt x="2583" y="601"/>
                </a:lnTo>
                <a:lnTo>
                  <a:pt x="1863" y="1021"/>
                </a:lnTo>
                <a:lnTo>
                  <a:pt x="1562" y="1261"/>
                </a:lnTo>
                <a:lnTo>
                  <a:pt x="1262" y="1502"/>
                </a:lnTo>
                <a:lnTo>
                  <a:pt x="1022" y="1742"/>
                </a:lnTo>
                <a:lnTo>
                  <a:pt x="842" y="2042"/>
                </a:lnTo>
                <a:lnTo>
                  <a:pt x="601" y="2102"/>
                </a:lnTo>
                <a:lnTo>
                  <a:pt x="361" y="2162"/>
                </a:lnTo>
                <a:lnTo>
                  <a:pt x="121" y="2282"/>
                </a:lnTo>
                <a:lnTo>
                  <a:pt x="1" y="2522"/>
                </a:lnTo>
                <a:lnTo>
                  <a:pt x="1" y="2763"/>
                </a:lnTo>
                <a:lnTo>
                  <a:pt x="61" y="2883"/>
                </a:lnTo>
                <a:lnTo>
                  <a:pt x="121" y="2943"/>
                </a:lnTo>
                <a:lnTo>
                  <a:pt x="541" y="3243"/>
                </a:lnTo>
                <a:lnTo>
                  <a:pt x="902" y="3543"/>
                </a:lnTo>
                <a:lnTo>
                  <a:pt x="1322" y="3784"/>
                </a:lnTo>
                <a:lnTo>
                  <a:pt x="1622" y="4144"/>
                </a:lnTo>
                <a:lnTo>
                  <a:pt x="1983" y="4745"/>
                </a:lnTo>
                <a:lnTo>
                  <a:pt x="2163" y="5285"/>
                </a:lnTo>
                <a:lnTo>
                  <a:pt x="2283" y="5946"/>
                </a:lnTo>
                <a:lnTo>
                  <a:pt x="2403" y="6546"/>
                </a:lnTo>
                <a:lnTo>
                  <a:pt x="2583" y="8708"/>
                </a:lnTo>
                <a:lnTo>
                  <a:pt x="2764" y="9729"/>
                </a:lnTo>
                <a:lnTo>
                  <a:pt x="2884" y="10270"/>
                </a:lnTo>
                <a:lnTo>
                  <a:pt x="3064" y="10810"/>
                </a:lnTo>
                <a:lnTo>
                  <a:pt x="3484" y="11651"/>
                </a:lnTo>
                <a:lnTo>
                  <a:pt x="3965" y="12492"/>
                </a:lnTo>
                <a:lnTo>
                  <a:pt x="4505" y="13273"/>
                </a:lnTo>
                <a:lnTo>
                  <a:pt x="5106" y="13993"/>
                </a:lnTo>
                <a:lnTo>
                  <a:pt x="5826" y="14714"/>
                </a:lnTo>
                <a:lnTo>
                  <a:pt x="6547" y="15315"/>
                </a:lnTo>
                <a:lnTo>
                  <a:pt x="7388" y="15795"/>
                </a:lnTo>
                <a:lnTo>
                  <a:pt x="8169" y="16215"/>
                </a:lnTo>
                <a:lnTo>
                  <a:pt x="8769" y="16456"/>
                </a:lnTo>
                <a:lnTo>
                  <a:pt x="9370" y="16636"/>
                </a:lnTo>
                <a:lnTo>
                  <a:pt x="9850" y="17717"/>
                </a:lnTo>
                <a:lnTo>
                  <a:pt x="10090" y="18317"/>
                </a:lnTo>
                <a:lnTo>
                  <a:pt x="10271" y="18918"/>
                </a:lnTo>
                <a:lnTo>
                  <a:pt x="10331" y="19518"/>
                </a:lnTo>
                <a:lnTo>
                  <a:pt x="10331" y="20119"/>
                </a:lnTo>
                <a:lnTo>
                  <a:pt x="10391" y="20419"/>
                </a:lnTo>
                <a:lnTo>
                  <a:pt x="10451" y="20720"/>
                </a:lnTo>
                <a:lnTo>
                  <a:pt x="10571" y="20960"/>
                </a:lnTo>
                <a:lnTo>
                  <a:pt x="10751" y="21200"/>
                </a:lnTo>
                <a:lnTo>
                  <a:pt x="10871" y="21320"/>
                </a:lnTo>
                <a:lnTo>
                  <a:pt x="11051" y="21320"/>
                </a:lnTo>
                <a:lnTo>
                  <a:pt x="11232" y="21260"/>
                </a:lnTo>
                <a:lnTo>
                  <a:pt x="11352" y="21200"/>
                </a:lnTo>
                <a:lnTo>
                  <a:pt x="11592" y="20960"/>
                </a:lnTo>
                <a:lnTo>
                  <a:pt x="11712" y="20599"/>
                </a:lnTo>
                <a:lnTo>
                  <a:pt x="11772" y="20239"/>
                </a:lnTo>
                <a:lnTo>
                  <a:pt x="11772" y="19879"/>
                </a:lnTo>
                <a:lnTo>
                  <a:pt x="11652" y="19098"/>
                </a:lnTo>
                <a:lnTo>
                  <a:pt x="11472" y="18377"/>
                </a:lnTo>
                <a:lnTo>
                  <a:pt x="11232" y="17597"/>
                </a:lnTo>
                <a:lnTo>
                  <a:pt x="10931" y="16876"/>
                </a:lnTo>
                <a:lnTo>
                  <a:pt x="11592" y="16876"/>
                </a:lnTo>
                <a:lnTo>
                  <a:pt x="12192" y="16816"/>
                </a:lnTo>
                <a:lnTo>
                  <a:pt x="12853" y="16756"/>
                </a:lnTo>
                <a:lnTo>
                  <a:pt x="13454" y="16636"/>
                </a:lnTo>
                <a:lnTo>
                  <a:pt x="13754" y="17296"/>
                </a:lnTo>
                <a:lnTo>
                  <a:pt x="13994" y="18017"/>
                </a:lnTo>
                <a:lnTo>
                  <a:pt x="14114" y="18678"/>
                </a:lnTo>
                <a:lnTo>
                  <a:pt x="14174" y="19338"/>
                </a:lnTo>
                <a:lnTo>
                  <a:pt x="14234" y="20660"/>
                </a:lnTo>
                <a:lnTo>
                  <a:pt x="14294" y="20900"/>
                </a:lnTo>
                <a:lnTo>
                  <a:pt x="14415" y="21080"/>
                </a:lnTo>
                <a:lnTo>
                  <a:pt x="14595" y="21200"/>
                </a:lnTo>
                <a:lnTo>
                  <a:pt x="14835" y="21320"/>
                </a:lnTo>
                <a:lnTo>
                  <a:pt x="15015" y="21320"/>
                </a:lnTo>
                <a:lnTo>
                  <a:pt x="15255" y="21200"/>
                </a:lnTo>
                <a:lnTo>
                  <a:pt x="15435" y="21080"/>
                </a:lnTo>
                <a:lnTo>
                  <a:pt x="15556" y="20840"/>
                </a:lnTo>
                <a:lnTo>
                  <a:pt x="15616" y="20359"/>
                </a:lnTo>
                <a:lnTo>
                  <a:pt x="15676" y="19759"/>
                </a:lnTo>
                <a:lnTo>
                  <a:pt x="15676" y="19158"/>
                </a:lnTo>
                <a:lnTo>
                  <a:pt x="15616" y="18498"/>
                </a:lnTo>
                <a:lnTo>
                  <a:pt x="15496" y="17897"/>
                </a:lnTo>
                <a:lnTo>
                  <a:pt x="15255" y="17296"/>
                </a:lnTo>
                <a:lnTo>
                  <a:pt x="15015" y="16696"/>
                </a:lnTo>
                <a:lnTo>
                  <a:pt x="14715" y="16215"/>
                </a:lnTo>
                <a:lnTo>
                  <a:pt x="15496" y="15855"/>
                </a:lnTo>
                <a:lnTo>
                  <a:pt x="16396" y="15375"/>
                </a:lnTo>
                <a:lnTo>
                  <a:pt x="17177" y="14774"/>
                </a:lnTo>
                <a:lnTo>
                  <a:pt x="17958" y="14113"/>
                </a:lnTo>
                <a:lnTo>
                  <a:pt x="18618" y="13393"/>
                </a:lnTo>
                <a:lnTo>
                  <a:pt x="19159" y="12672"/>
                </a:lnTo>
                <a:lnTo>
                  <a:pt x="19399" y="12312"/>
                </a:lnTo>
                <a:lnTo>
                  <a:pt x="19579" y="11891"/>
                </a:lnTo>
                <a:lnTo>
                  <a:pt x="19639" y="11831"/>
                </a:lnTo>
                <a:lnTo>
                  <a:pt x="19880" y="11471"/>
                </a:lnTo>
                <a:lnTo>
                  <a:pt x="20060" y="11111"/>
                </a:lnTo>
                <a:lnTo>
                  <a:pt x="20180" y="10690"/>
                </a:lnTo>
                <a:lnTo>
                  <a:pt x="20300" y="10330"/>
                </a:lnTo>
                <a:lnTo>
                  <a:pt x="20300" y="9909"/>
                </a:lnTo>
                <a:lnTo>
                  <a:pt x="20300" y="9489"/>
                </a:lnTo>
                <a:lnTo>
                  <a:pt x="20240" y="9069"/>
                </a:lnTo>
                <a:lnTo>
                  <a:pt x="20120" y="8708"/>
                </a:lnTo>
                <a:lnTo>
                  <a:pt x="20000" y="8288"/>
                </a:lnTo>
                <a:lnTo>
                  <a:pt x="19760" y="7928"/>
                </a:lnTo>
                <a:lnTo>
                  <a:pt x="19579" y="7627"/>
                </a:lnTo>
                <a:lnTo>
                  <a:pt x="19279" y="7327"/>
                </a:lnTo>
                <a:lnTo>
                  <a:pt x="18979" y="7027"/>
                </a:lnTo>
                <a:lnTo>
                  <a:pt x="18618" y="6787"/>
                </a:lnTo>
                <a:lnTo>
                  <a:pt x="18258" y="6606"/>
                </a:lnTo>
                <a:lnTo>
                  <a:pt x="17838" y="6486"/>
                </a:lnTo>
                <a:lnTo>
                  <a:pt x="17477" y="6486"/>
                </a:lnTo>
                <a:lnTo>
                  <a:pt x="17177" y="6606"/>
                </a:lnTo>
                <a:lnTo>
                  <a:pt x="16997" y="6787"/>
                </a:lnTo>
                <a:lnTo>
                  <a:pt x="16877" y="7027"/>
                </a:lnTo>
                <a:lnTo>
                  <a:pt x="16877" y="7327"/>
                </a:lnTo>
                <a:lnTo>
                  <a:pt x="16937" y="7627"/>
                </a:lnTo>
                <a:lnTo>
                  <a:pt x="17117" y="7868"/>
                </a:lnTo>
                <a:lnTo>
                  <a:pt x="17417" y="8048"/>
                </a:lnTo>
                <a:lnTo>
                  <a:pt x="17778" y="8228"/>
                </a:lnTo>
                <a:lnTo>
                  <a:pt x="18078" y="8468"/>
                </a:lnTo>
                <a:lnTo>
                  <a:pt x="18318" y="8828"/>
                </a:lnTo>
                <a:lnTo>
                  <a:pt x="18438" y="9249"/>
                </a:lnTo>
                <a:lnTo>
                  <a:pt x="18498" y="9609"/>
                </a:lnTo>
                <a:lnTo>
                  <a:pt x="18438" y="10030"/>
                </a:lnTo>
                <a:lnTo>
                  <a:pt x="18318" y="10450"/>
                </a:lnTo>
                <a:lnTo>
                  <a:pt x="18078" y="10810"/>
                </a:lnTo>
                <a:lnTo>
                  <a:pt x="17718" y="11111"/>
                </a:lnTo>
                <a:lnTo>
                  <a:pt x="17357" y="11351"/>
                </a:lnTo>
                <a:lnTo>
                  <a:pt x="16877" y="11531"/>
                </a:lnTo>
                <a:lnTo>
                  <a:pt x="16396" y="11591"/>
                </a:lnTo>
                <a:lnTo>
                  <a:pt x="15916" y="11591"/>
                </a:lnTo>
                <a:lnTo>
                  <a:pt x="15435" y="11471"/>
                </a:lnTo>
                <a:lnTo>
                  <a:pt x="15015" y="11291"/>
                </a:lnTo>
                <a:lnTo>
                  <a:pt x="14595" y="11111"/>
                </a:lnTo>
                <a:lnTo>
                  <a:pt x="14174" y="10750"/>
                </a:lnTo>
                <a:lnTo>
                  <a:pt x="13814" y="10390"/>
                </a:lnTo>
                <a:lnTo>
                  <a:pt x="13454" y="9970"/>
                </a:lnTo>
                <a:lnTo>
                  <a:pt x="13213" y="9549"/>
                </a:lnTo>
                <a:lnTo>
                  <a:pt x="13033" y="9069"/>
                </a:lnTo>
                <a:lnTo>
                  <a:pt x="12853" y="8588"/>
                </a:lnTo>
                <a:lnTo>
                  <a:pt x="12553" y="7627"/>
                </a:lnTo>
                <a:lnTo>
                  <a:pt x="12192" y="5525"/>
                </a:lnTo>
                <a:lnTo>
                  <a:pt x="11952" y="4504"/>
                </a:lnTo>
                <a:lnTo>
                  <a:pt x="11772" y="4024"/>
                </a:lnTo>
                <a:lnTo>
                  <a:pt x="11532" y="3604"/>
                </a:lnTo>
                <a:lnTo>
                  <a:pt x="11111" y="2883"/>
                </a:lnTo>
                <a:lnTo>
                  <a:pt x="10631" y="2222"/>
                </a:lnTo>
                <a:lnTo>
                  <a:pt x="10090" y="1682"/>
                </a:lnTo>
                <a:lnTo>
                  <a:pt x="9430" y="1201"/>
                </a:lnTo>
                <a:lnTo>
                  <a:pt x="8769" y="781"/>
                </a:lnTo>
                <a:lnTo>
                  <a:pt x="7988" y="421"/>
                </a:lnTo>
                <a:lnTo>
                  <a:pt x="7208" y="180"/>
                </a:lnTo>
                <a:lnTo>
                  <a:pt x="6427" y="60"/>
                </a:lnTo>
                <a:lnTo>
                  <a:pt x="5766" y="0"/>
                </a:lnTo>
                <a:close/>
              </a:path>
            </a:pathLst>
          </a:custGeom>
          <a:solidFill>
            <a:srgbClr val="CE2F1C"/>
          </a:solidFill>
          <a:ln>
            <a:noFill/>
          </a:ln>
        </p:spPr>
        <p:txBody>
          <a:bodyPr lIns="121900" tIns="121900" rIns="121900" bIns="121900" anchor="ctr" anchorCtr="0">
            <a:noAutofit/>
          </a:bodyPr>
          <a:lstStyle/>
          <a:p>
            <a:pPr lvl="0">
              <a:spcBef>
                <a:spcPts val="0"/>
              </a:spcBef>
              <a:buNone/>
            </a:pPr>
            <a:endParaRPr sz="2400"/>
          </a:p>
        </p:txBody>
      </p:sp>
      <p:sp>
        <p:nvSpPr>
          <p:cNvPr id="158" name="Shape 158"/>
          <p:cNvSpPr/>
          <p:nvPr/>
        </p:nvSpPr>
        <p:spPr>
          <a:xfrm rot="2077429">
            <a:off x="11427775" y="5400819"/>
            <a:ext cx="465347" cy="453437"/>
          </a:xfrm>
          <a:custGeom>
            <a:avLst/>
            <a:gdLst/>
            <a:ahLst/>
            <a:cxnLst/>
            <a:rect l="0" t="0" r="0" b="0"/>
            <a:pathLst>
              <a:path w="21141" h="20600" extrusionOk="0">
                <a:moveTo>
                  <a:pt x="10630" y="1"/>
                </a:moveTo>
                <a:lnTo>
                  <a:pt x="10570" y="121"/>
                </a:lnTo>
                <a:lnTo>
                  <a:pt x="10450" y="601"/>
                </a:lnTo>
                <a:lnTo>
                  <a:pt x="10330" y="1142"/>
                </a:lnTo>
                <a:lnTo>
                  <a:pt x="10270" y="2163"/>
                </a:lnTo>
                <a:lnTo>
                  <a:pt x="10210" y="4265"/>
                </a:lnTo>
                <a:lnTo>
                  <a:pt x="9850" y="3904"/>
                </a:lnTo>
                <a:lnTo>
                  <a:pt x="9489" y="3544"/>
                </a:lnTo>
                <a:lnTo>
                  <a:pt x="8889" y="2943"/>
                </a:lnTo>
                <a:lnTo>
                  <a:pt x="8588" y="2643"/>
                </a:lnTo>
                <a:lnTo>
                  <a:pt x="8228" y="2403"/>
                </a:lnTo>
                <a:lnTo>
                  <a:pt x="8108" y="2403"/>
                </a:lnTo>
                <a:lnTo>
                  <a:pt x="8048" y="2523"/>
                </a:lnTo>
                <a:lnTo>
                  <a:pt x="8048" y="2583"/>
                </a:lnTo>
                <a:lnTo>
                  <a:pt x="8288" y="2943"/>
                </a:lnTo>
                <a:lnTo>
                  <a:pt x="8588" y="3244"/>
                </a:lnTo>
                <a:lnTo>
                  <a:pt x="9189" y="3844"/>
                </a:lnTo>
                <a:lnTo>
                  <a:pt x="9669" y="4325"/>
                </a:lnTo>
                <a:lnTo>
                  <a:pt x="9910" y="4565"/>
                </a:lnTo>
                <a:lnTo>
                  <a:pt x="10210" y="4745"/>
                </a:lnTo>
                <a:lnTo>
                  <a:pt x="10210" y="4925"/>
                </a:lnTo>
                <a:lnTo>
                  <a:pt x="10030" y="9550"/>
                </a:lnTo>
                <a:lnTo>
                  <a:pt x="5165" y="7388"/>
                </a:lnTo>
                <a:lnTo>
                  <a:pt x="3784" y="6787"/>
                </a:lnTo>
                <a:lnTo>
                  <a:pt x="3784" y="6367"/>
                </a:lnTo>
                <a:lnTo>
                  <a:pt x="3784" y="5946"/>
                </a:lnTo>
                <a:lnTo>
                  <a:pt x="3844" y="5406"/>
                </a:lnTo>
                <a:lnTo>
                  <a:pt x="3784" y="4805"/>
                </a:lnTo>
                <a:lnTo>
                  <a:pt x="3784" y="4565"/>
                </a:lnTo>
                <a:lnTo>
                  <a:pt x="3724" y="4385"/>
                </a:lnTo>
                <a:lnTo>
                  <a:pt x="3544" y="3964"/>
                </a:lnTo>
                <a:lnTo>
                  <a:pt x="3424" y="3904"/>
                </a:lnTo>
                <a:lnTo>
                  <a:pt x="3363" y="3964"/>
                </a:lnTo>
                <a:lnTo>
                  <a:pt x="3183" y="4325"/>
                </a:lnTo>
                <a:lnTo>
                  <a:pt x="3063" y="4685"/>
                </a:lnTo>
                <a:lnTo>
                  <a:pt x="3003" y="5346"/>
                </a:lnTo>
                <a:lnTo>
                  <a:pt x="3003" y="5946"/>
                </a:lnTo>
                <a:lnTo>
                  <a:pt x="2943" y="6427"/>
                </a:lnTo>
                <a:lnTo>
                  <a:pt x="2102" y="6066"/>
                </a:lnTo>
                <a:lnTo>
                  <a:pt x="1682" y="5886"/>
                </a:lnTo>
                <a:lnTo>
                  <a:pt x="1322" y="5766"/>
                </a:lnTo>
                <a:lnTo>
                  <a:pt x="961" y="5706"/>
                </a:lnTo>
                <a:lnTo>
                  <a:pt x="721" y="5766"/>
                </a:lnTo>
                <a:lnTo>
                  <a:pt x="541" y="5826"/>
                </a:lnTo>
                <a:lnTo>
                  <a:pt x="541" y="5886"/>
                </a:lnTo>
                <a:lnTo>
                  <a:pt x="601" y="6126"/>
                </a:lnTo>
                <a:lnTo>
                  <a:pt x="721" y="6307"/>
                </a:lnTo>
                <a:lnTo>
                  <a:pt x="901" y="6487"/>
                </a:lnTo>
                <a:lnTo>
                  <a:pt x="1141" y="6667"/>
                </a:lnTo>
                <a:lnTo>
                  <a:pt x="1562" y="6847"/>
                </a:lnTo>
                <a:lnTo>
                  <a:pt x="2042" y="7087"/>
                </a:lnTo>
                <a:lnTo>
                  <a:pt x="2703" y="7388"/>
                </a:lnTo>
                <a:lnTo>
                  <a:pt x="1982" y="7688"/>
                </a:lnTo>
                <a:lnTo>
                  <a:pt x="1261" y="7988"/>
                </a:lnTo>
                <a:lnTo>
                  <a:pt x="601" y="8288"/>
                </a:lnTo>
                <a:lnTo>
                  <a:pt x="301" y="8469"/>
                </a:lnTo>
                <a:lnTo>
                  <a:pt x="0" y="8709"/>
                </a:lnTo>
                <a:lnTo>
                  <a:pt x="0" y="8769"/>
                </a:lnTo>
                <a:lnTo>
                  <a:pt x="60" y="8829"/>
                </a:lnTo>
                <a:lnTo>
                  <a:pt x="421" y="8829"/>
                </a:lnTo>
                <a:lnTo>
                  <a:pt x="781" y="8709"/>
                </a:lnTo>
                <a:lnTo>
                  <a:pt x="1442" y="8469"/>
                </a:lnTo>
                <a:lnTo>
                  <a:pt x="2282" y="8108"/>
                </a:lnTo>
                <a:lnTo>
                  <a:pt x="3063" y="7688"/>
                </a:lnTo>
                <a:lnTo>
                  <a:pt x="3123" y="7628"/>
                </a:lnTo>
                <a:lnTo>
                  <a:pt x="5105" y="8529"/>
                </a:lnTo>
                <a:lnTo>
                  <a:pt x="9369" y="10510"/>
                </a:lnTo>
                <a:lnTo>
                  <a:pt x="6306" y="13693"/>
                </a:lnTo>
                <a:lnTo>
                  <a:pt x="4865" y="15135"/>
                </a:lnTo>
                <a:lnTo>
                  <a:pt x="4745" y="15015"/>
                </a:lnTo>
                <a:lnTo>
                  <a:pt x="4625" y="14895"/>
                </a:lnTo>
                <a:lnTo>
                  <a:pt x="4264" y="14835"/>
                </a:lnTo>
                <a:lnTo>
                  <a:pt x="3604" y="14774"/>
                </a:lnTo>
                <a:lnTo>
                  <a:pt x="3183" y="14714"/>
                </a:lnTo>
                <a:lnTo>
                  <a:pt x="2823" y="14714"/>
                </a:lnTo>
                <a:lnTo>
                  <a:pt x="2403" y="14774"/>
                </a:lnTo>
                <a:lnTo>
                  <a:pt x="2282" y="14835"/>
                </a:lnTo>
                <a:lnTo>
                  <a:pt x="2102" y="14955"/>
                </a:lnTo>
                <a:lnTo>
                  <a:pt x="2042" y="15015"/>
                </a:lnTo>
                <a:lnTo>
                  <a:pt x="2102" y="15135"/>
                </a:lnTo>
                <a:lnTo>
                  <a:pt x="2222" y="15255"/>
                </a:lnTo>
                <a:lnTo>
                  <a:pt x="2343" y="15375"/>
                </a:lnTo>
                <a:lnTo>
                  <a:pt x="2643" y="1549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7"/>
                </a:lnTo>
                <a:lnTo>
                  <a:pt x="4444" y="16696"/>
                </a:lnTo>
                <a:lnTo>
                  <a:pt x="4505" y="17237"/>
                </a:lnTo>
                <a:lnTo>
                  <a:pt x="4565" y="18258"/>
                </a:lnTo>
                <a:lnTo>
                  <a:pt x="4625" y="18798"/>
                </a:lnTo>
                <a:lnTo>
                  <a:pt x="4745" y="19339"/>
                </a:lnTo>
                <a:lnTo>
                  <a:pt x="4865" y="19459"/>
                </a:lnTo>
                <a:lnTo>
                  <a:pt x="4985" y="19519"/>
                </a:lnTo>
                <a:lnTo>
                  <a:pt x="5105" y="19459"/>
                </a:lnTo>
                <a:lnTo>
                  <a:pt x="5225" y="19339"/>
                </a:lnTo>
                <a:lnTo>
                  <a:pt x="5225" y="18798"/>
                </a:lnTo>
                <a:lnTo>
                  <a:pt x="5225" y="18258"/>
                </a:lnTo>
                <a:lnTo>
                  <a:pt x="5225" y="17237"/>
                </a:lnTo>
                <a:lnTo>
                  <a:pt x="5225" y="16576"/>
                </a:lnTo>
                <a:lnTo>
                  <a:pt x="5165" y="15976"/>
                </a:lnTo>
                <a:lnTo>
                  <a:pt x="6727" y="14414"/>
                </a:lnTo>
                <a:lnTo>
                  <a:pt x="9910" y="11171"/>
                </a:lnTo>
                <a:lnTo>
                  <a:pt x="9790" y="14895"/>
                </a:lnTo>
                <a:lnTo>
                  <a:pt x="9669" y="16636"/>
                </a:lnTo>
                <a:lnTo>
                  <a:pt x="9369" y="16816"/>
                </a:lnTo>
                <a:lnTo>
                  <a:pt x="9069" y="17117"/>
                </a:lnTo>
                <a:lnTo>
                  <a:pt x="8588" y="17717"/>
                </a:lnTo>
                <a:lnTo>
                  <a:pt x="7928" y="18378"/>
                </a:lnTo>
                <a:lnTo>
                  <a:pt x="7567" y="18738"/>
                </a:lnTo>
                <a:lnTo>
                  <a:pt x="7327" y="19099"/>
                </a:lnTo>
                <a:lnTo>
                  <a:pt x="7267" y="19219"/>
                </a:lnTo>
                <a:lnTo>
                  <a:pt x="7327" y="19279"/>
                </a:lnTo>
                <a:lnTo>
                  <a:pt x="7447" y="19279"/>
                </a:lnTo>
                <a:lnTo>
                  <a:pt x="7808" y="18978"/>
                </a:lnTo>
                <a:lnTo>
                  <a:pt x="8168" y="18678"/>
                </a:lnTo>
                <a:lnTo>
                  <a:pt x="8829" y="18018"/>
                </a:lnTo>
                <a:lnTo>
                  <a:pt x="9249" y="17657"/>
                </a:lnTo>
                <a:lnTo>
                  <a:pt x="9669" y="17297"/>
                </a:lnTo>
                <a:lnTo>
                  <a:pt x="9609" y="18738"/>
                </a:lnTo>
                <a:lnTo>
                  <a:pt x="9669" y="19399"/>
                </a:lnTo>
                <a:lnTo>
                  <a:pt x="9669" y="20120"/>
                </a:lnTo>
                <a:lnTo>
                  <a:pt x="9729" y="20300"/>
                </a:lnTo>
                <a:lnTo>
                  <a:pt x="9850" y="20420"/>
                </a:lnTo>
                <a:lnTo>
                  <a:pt x="9970" y="20540"/>
                </a:lnTo>
                <a:lnTo>
                  <a:pt x="10150" y="20600"/>
                </a:lnTo>
                <a:lnTo>
                  <a:pt x="10330" y="20600"/>
                </a:lnTo>
                <a:lnTo>
                  <a:pt x="10450" y="20540"/>
                </a:lnTo>
                <a:lnTo>
                  <a:pt x="10570" y="20420"/>
                </a:lnTo>
                <a:lnTo>
                  <a:pt x="10630" y="20240"/>
                </a:lnTo>
                <a:lnTo>
                  <a:pt x="10750" y="19159"/>
                </a:lnTo>
                <a:lnTo>
                  <a:pt x="10811" y="18018"/>
                </a:lnTo>
                <a:lnTo>
                  <a:pt x="11111" y="18258"/>
                </a:lnTo>
                <a:lnTo>
                  <a:pt x="11651" y="18798"/>
                </a:lnTo>
                <a:lnTo>
                  <a:pt x="11952" y="19099"/>
                </a:lnTo>
                <a:lnTo>
                  <a:pt x="12252" y="19279"/>
                </a:lnTo>
                <a:lnTo>
                  <a:pt x="12672" y="19279"/>
                </a:lnTo>
                <a:lnTo>
                  <a:pt x="12792" y="19159"/>
                </a:lnTo>
                <a:lnTo>
                  <a:pt x="12852" y="19099"/>
                </a:lnTo>
                <a:lnTo>
                  <a:pt x="12912" y="18978"/>
                </a:lnTo>
                <a:lnTo>
                  <a:pt x="12912" y="18798"/>
                </a:lnTo>
                <a:lnTo>
                  <a:pt x="12852" y="18678"/>
                </a:lnTo>
                <a:lnTo>
                  <a:pt x="12612" y="18318"/>
                </a:lnTo>
                <a:lnTo>
                  <a:pt x="12312" y="18078"/>
                </a:lnTo>
                <a:lnTo>
                  <a:pt x="11711" y="17537"/>
                </a:lnTo>
                <a:lnTo>
                  <a:pt x="11291" y="17177"/>
                </a:lnTo>
                <a:lnTo>
                  <a:pt x="10811" y="16816"/>
                </a:lnTo>
                <a:lnTo>
                  <a:pt x="10811" y="15375"/>
                </a:lnTo>
                <a:lnTo>
                  <a:pt x="10931" y="11231"/>
                </a:lnTo>
                <a:lnTo>
                  <a:pt x="11171" y="11351"/>
                </a:lnTo>
                <a:lnTo>
                  <a:pt x="16576" y="13874"/>
                </a:lnTo>
                <a:lnTo>
                  <a:pt x="16636" y="14714"/>
                </a:lnTo>
                <a:lnTo>
                  <a:pt x="16756" y="15675"/>
                </a:lnTo>
                <a:lnTo>
                  <a:pt x="16876" y="16096"/>
                </a:lnTo>
                <a:lnTo>
                  <a:pt x="17056" y="16516"/>
                </a:lnTo>
                <a:lnTo>
                  <a:pt x="17237" y="16876"/>
                </a:lnTo>
                <a:lnTo>
                  <a:pt x="17477" y="17237"/>
                </a:lnTo>
                <a:lnTo>
                  <a:pt x="17597" y="17297"/>
                </a:lnTo>
                <a:lnTo>
                  <a:pt x="17657" y="17297"/>
                </a:lnTo>
                <a:lnTo>
                  <a:pt x="17777" y="17237"/>
                </a:lnTo>
                <a:lnTo>
                  <a:pt x="17777" y="17117"/>
                </a:lnTo>
                <a:lnTo>
                  <a:pt x="17777" y="16756"/>
                </a:lnTo>
                <a:lnTo>
                  <a:pt x="17717" y="16456"/>
                </a:lnTo>
                <a:lnTo>
                  <a:pt x="17597" y="15735"/>
                </a:lnTo>
                <a:lnTo>
                  <a:pt x="17357" y="15015"/>
                </a:lnTo>
                <a:lnTo>
                  <a:pt x="17237" y="14354"/>
                </a:lnTo>
                <a:lnTo>
                  <a:pt x="17237" y="14174"/>
                </a:lnTo>
                <a:lnTo>
                  <a:pt x="17297" y="14174"/>
                </a:lnTo>
                <a:lnTo>
                  <a:pt x="20360" y="15555"/>
                </a:lnTo>
                <a:lnTo>
                  <a:pt x="20600" y="15675"/>
                </a:lnTo>
                <a:lnTo>
                  <a:pt x="20840" y="15615"/>
                </a:lnTo>
                <a:lnTo>
                  <a:pt x="20960" y="15435"/>
                </a:lnTo>
                <a:lnTo>
                  <a:pt x="21080" y="15255"/>
                </a:lnTo>
                <a:lnTo>
                  <a:pt x="21080" y="15015"/>
                </a:lnTo>
                <a:lnTo>
                  <a:pt x="20960" y="14774"/>
                </a:lnTo>
                <a:lnTo>
                  <a:pt x="20780" y="14534"/>
                </a:lnTo>
                <a:lnTo>
                  <a:pt x="20480" y="14354"/>
                </a:lnTo>
                <a:lnTo>
                  <a:pt x="17957" y="13153"/>
                </a:lnTo>
                <a:lnTo>
                  <a:pt x="18918" y="12853"/>
                </a:lnTo>
                <a:lnTo>
                  <a:pt x="19999" y="12612"/>
                </a:lnTo>
                <a:lnTo>
                  <a:pt x="21080" y="12312"/>
                </a:lnTo>
                <a:lnTo>
                  <a:pt x="21140" y="12312"/>
                </a:lnTo>
                <a:lnTo>
                  <a:pt x="21080" y="12252"/>
                </a:lnTo>
                <a:lnTo>
                  <a:pt x="20119" y="12192"/>
                </a:lnTo>
                <a:lnTo>
                  <a:pt x="19098" y="12252"/>
                </a:lnTo>
                <a:lnTo>
                  <a:pt x="18558" y="12312"/>
                </a:lnTo>
                <a:lnTo>
                  <a:pt x="18077" y="12432"/>
                </a:lnTo>
                <a:lnTo>
                  <a:pt x="17597" y="12612"/>
                </a:lnTo>
                <a:lnTo>
                  <a:pt x="17177" y="12853"/>
                </a:lnTo>
                <a:lnTo>
                  <a:pt x="11351" y="10150"/>
                </a:lnTo>
                <a:lnTo>
                  <a:pt x="11051" y="10030"/>
                </a:lnTo>
                <a:lnTo>
                  <a:pt x="12792" y="8108"/>
                </a:lnTo>
                <a:lnTo>
                  <a:pt x="14534" y="6186"/>
                </a:lnTo>
                <a:lnTo>
                  <a:pt x="15555" y="5105"/>
                </a:lnTo>
                <a:lnTo>
                  <a:pt x="16876" y="5286"/>
                </a:lnTo>
                <a:lnTo>
                  <a:pt x="17177" y="5346"/>
                </a:lnTo>
                <a:lnTo>
                  <a:pt x="17477" y="5346"/>
                </a:lnTo>
                <a:lnTo>
                  <a:pt x="17717" y="5286"/>
                </a:lnTo>
                <a:lnTo>
                  <a:pt x="18017" y="5165"/>
                </a:lnTo>
                <a:lnTo>
                  <a:pt x="18077" y="5045"/>
                </a:lnTo>
                <a:lnTo>
                  <a:pt x="18077" y="4925"/>
                </a:lnTo>
                <a:lnTo>
                  <a:pt x="17837" y="4745"/>
                </a:lnTo>
                <a:lnTo>
                  <a:pt x="17537" y="4625"/>
                </a:lnTo>
                <a:lnTo>
                  <a:pt x="17237" y="4505"/>
                </a:lnTo>
                <a:lnTo>
                  <a:pt x="16936" y="4505"/>
                </a:lnTo>
                <a:lnTo>
                  <a:pt x="16156" y="4385"/>
                </a:lnTo>
                <a:lnTo>
                  <a:pt x="16396" y="4084"/>
                </a:lnTo>
                <a:lnTo>
                  <a:pt x="17116" y="3304"/>
                </a:lnTo>
                <a:lnTo>
                  <a:pt x="17417" y="2823"/>
                </a:lnTo>
                <a:lnTo>
                  <a:pt x="17537" y="2583"/>
                </a:lnTo>
                <a:lnTo>
                  <a:pt x="17597" y="2343"/>
                </a:lnTo>
                <a:lnTo>
                  <a:pt x="17597" y="2223"/>
                </a:lnTo>
                <a:lnTo>
                  <a:pt x="17477" y="2223"/>
                </a:lnTo>
                <a:lnTo>
                  <a:pt x="17056" y="2463"/>
                </a:lnTo>
                <a:lnTo>
                  <a:pt x="16696" y="2703"/>
                </a:lnTo>
                <a:lnTo>
                  <a:pt x="16035" y="3424"/>
                </a:lnTo>
                <a:lnTo>
                  <a:pt x="15375" y="4145"/>
                </a:lnTo>
                <a:lnTo>
                  <a:pt x="15255" y="3484"/>
                </a:lnTo>
                <a:lnTo>
                  <a:pt x="15255" y="2943"/>
                </a:lnTo>
                <a:lnTo>
                  <a:pt x="15195" y="2643"/>
                </a:lnTo>
                <a:lnTo>
                  <a:pt x="15135" y="2403"/>
                </a:lnTo>
                <a:lnTo>
                  <a:pt x="15014" y="2223"/>
                </a:lnTo>
                <a:lnTo>
                  <a:pt x="14894" y="2163"/>
                </a:lnTo>
                <a:lnTo>
                  <a:pt x="14714" y="2163"/>
                </a:lnTo>
                <a:lnTo>
                  <a:pt x="14534" y="2283"/>
                </a:lnTo>
                <a:lnTo>
                  <a:pt x="14474" y="2583"/>
                </a:lnTo>
                <a:lnTo>
                  <a:pt x="14354" y="2883"/>
                </a:lnTo>
                <a:lnTo>
                  <a:pt x="14354" y="3184"/>
                </a:lnTo>
                <a:lnTo>
                  <a:pt x="14354" y="3544"/>
                </a:lnTo>
                <a:lnTo>
                  <a:pt x="14414" y="3904"/>
                </a:lnTo>
                <a:lnTo>
                  <a:pt x="14474" y="4205"/>
                </a:lnTo>
                <a:lnTo>
                  <a:pt x="14594" y="4505"/>
                </a:lnTo>
                <a:lnTo>
                  <a:pt x="14774" y="4745"/>
                </a:lnTo>
                <a:lnTo>
                  <a:pt x="14114" y="5466"/>
                </a:lnTo>
                <a:lnTo>
                  <a:pt x="10931" y="8829"/>
                </a:lnTo>
                <a:lnTo>
                  <a:pt x="10991" y="4925"/>
                </a:lnTo>
                <a:lnTo>
                  <a:pt x="11051" y="4565"/>
                </a:lnTo>
                <a:lnTo>
                  <a:pt x="11351" y="4205"/>
                </a:lnTo>
                <a:lnTo>
                  <a:pt x="11591" y="3844"/>
                </a:lnTo>
                <a:lnTo>
                  <a:pt x="12612" y="2523"/>
                </a:lnTo>
                <a:lnTo>
                  <a:pt x="12612" y="2403"/>
                </a:lnTo>
                <a:lnTo>
                  <a:pt x="12552" y="2343"/>
                </a:lnTo>
                <a:lnTo>
                  <a:pt x="12432" y="2283"/>
                </a:lnTo>
                <a:lnTo>
                  <a:pt x="12312" y="2343"/>
                </a:lnTo>
                <a:lnTo>
                  <a:pt x="11111" y="3604"/>
                </a:lnTo>
                <a:lnTo>
                  <a:pt x="11051" y="3724"/>
                </a:lnTo>
                <a:lnTo>
                  <a:pt x="11111" y="2763"/>
                </a:lnTo>
                <a:lnTo>
                  <a:pt x="11111" y="1862"/>
                </a:lnTo>
                <a:lnTo>
                  <a:pt x="11051" y="1022"/>
                </a:lnTo>
                <a:lnTo>
                  <a:pt x="10931" y="121"/>
                </a:lnTo>
                <a:lnTo>
                  <a:pt x="1087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59" name="Shape 159"/>
          <p:cNvSpPr/>
          <p:nvPr/>
        </p:nvSpPr>
        <p:spPr>
          <a:xfrm>
            <a:off x="10720700" y="2924115"/>
            <a:ext cx="424331" cy="441520"/>
          </a:xfrm>
          <a:custGeom>
            <a:avLst/>
            <a:gdLst/>
            <a:ahLst/>
            <a:cxnLst/>
            <a:rect l="0" t="0" r="0" b="0"/>
            <a:pathLst>
              <a:path w="19279" h="20060" extrusionOk="0">
                <a:moveTo>
                  <a:pt x="6727" y="5405"/>
                </a:moveTo>
                <a:lnTo>
                  <a:pt x="7447" y="5946"/>
                </a:lnTo>
                <a:lnTo>
                  <a:pt x="8108" y="6366"/>
                </a:lnTo>
                <a:lnTo>
                  <a:pt x="8528" y="6546"/>
                </a:lnTo>
                <a:lnTo>
                  <a:pt x="8889" y="6666"/>
                </a:lnTo>
                <a:lnTo>
                  <a:pt x="8949" y="8949"/>
                </a:lnTo>
                <a:lnTo>
                  <a:pt x="8949" y="8949"/>
                </a:lnTo>
                <a:lnTo>
                  <a:pt x="6546" y="7567"/>
                </a:lnTo>
                <a:lnTo>
                  <a:pt x="6546" y="7507"/>
                </a:lnTo>
                <a:lnTo>
                  <a:pt x="6606" y="6967"/>
                </a:lnTo>
                <a:lnTo>
                  <a:pt x="6666" y="6486"/>
                </a:lnTo>
                <a:lnTo>
                  <a:pt x="6727" y="5405"/>
                </a:lnTo>
                <a:close/>
                <a:moveTo>
                  <a:pt x="12732" y="4564"/>
                </a:moveTo>
                <a:lnTo>
                  <a:pt x="12432" y="5766"/>
                </a:lnTo>
                <a:lnTo>
                  <a:pt x="12192" y="6666"/>
                </a:lnTo>
                <a:lnTo>
                  <a:pt x="12132" y="7087"/>
                </a:lnTo>
                <a:lnTo>
                  <a:pt x="12132" y="7567"/>
                </a:lnTo>
                <a:lnTo>
                  <a:pt x="10090" y="8828"/>
                </a:lnTo>
                <a:lnTo>
                  <a:pt x="9729" y="9069"/>
                </a:lnTo>
                <a:lnTo>
                  <a:pt x="9789" y="6186"/>
                </a:lnTo>
                <a:lnTo>
                  <a:pt x="10210" y="6006"/>
                </a:lnTo>
                <a:lnTo>
                  <a:pt x="10630" y="5766"/>
                </a:lnTo>
                <a:lnTo>
                  <a:pt x="11471" y="5285"/>
                </a:lnTo>
                <a:lnTo>
                  <a:pt x="12732" y="4564"/>
                </a:lnTo>
                <a:close/>
                <a:moveTo>
                  <a:pt x="12672" y="8228"/>
                </a:moveTo>
                <a:lnTo>
                  <a:pt x="13273" y="8708"/>
                </a:lnTo>
                <a:lnTo>
                  <a:pt x="13873" y="9189"/>
                </a:lnTo>
                <a:lnTo>
                  <a:pt x="15074" y="10210"/>
                </a:lnTo>
                <a:lnTo>
                  <a:pt x="14354" y="10210"/>
                </a:lnTo>
                <a:lnTo>
                  <a:pt x="13693" y="10330"/>
                </a:lnTo>
                <a:lnTo>
                  <a:pt x="12852" y="10570"/>
                </a:lnTo>
                <a:lnTo>
                  <a:pt x="12072" y="10991"/>
                </a:lnTo>
                <a:lnTo>
                  <a:pt x="10330" y="9789"/>
                </a:lnTo>
                <a:lnTo>
                  <a:pt x="10750" y="9489"/>
                </a:lnTo>
                <a:lnTo>
                  <a:pt x="12672" y="8228"/>
                </a:lnTo>
                <a:close/>
                <a:moveTo>
                  <a:pt x="6366" y="8228"/>
                </a:moveTo>
                <a:lnTo>
                  <a:pt x="8708" y="9669"/>
                </a:lnTo>
                <a:lnTo>
                  <a:pt x="6006" y="11411"/>
                </a:lnTo>
                <a:lnTo>
                  <a:pt x="5525" y="11051"/>
                </a:lnTo>
                <a:lnTo>
                  <a:pt x="5045" y="10690"/>
                </a:lnTo>
                <a:lnTo>
                  <a:pt x="4565" y="10390"/>
                </a:lnTo>
                <a:lnTo>
                  <a:pt x="4024" y="10090"/>
                </a:lnTo>
                <a:lnTo>
                  <a:pt x="4504" y="9789"/>
                </a:lnTo>
                <a:lnTo>
                  <a:pt x="4865" y="9489"/>
                </a:lnTo>
                <a:lnTo>
                  <a:pt x="5706" y="8949"/>
                </a:lnTo>
                <a:lnTo>
                  <a:pt x="6126" y="8648"/>
                </a:lnTo>
                <a:lnTo>
                  <a:pt x="6246" y="8468"/>
                </a:lnTo>
                <a:lnTo>
                  <a:pt x="6366" y="8228"/>
                </a:lnTo>
                <a:close/>
                <a:moveTo>
                  <a:pt x="9669" y="10330"/>
                </a:moveTo>
                <a:lnTo>
                  <a:pt x="10991" y="11231"/>
                </a:lnTo>
                <a:lnTo>
                  <a:pt x="10931" y="11411"/>
                </a:lnTo>
                <a:lnTo>
                  <a:pt x="10931" y="11591"/>
                </a:lnTo>
                <a:lnTo>
                  <a:pt x="11471" y="14113"/>
                </a:lnTo>
                <a:lnTo>
                  <a:pt x="11471" y="14113"/>
                </a:lnTo>
                <a:lnTo>
                  <a:pt x="10690" y="13693"/>
                </a:lnTo>
                <a:lnTo>
                  <a:pt x="10150" y="13513"/>
                </a:lnTo>
                <a:lnTo>
                  <a:pt x="9669" y="13273"/>
                </a:lnTo>
                <a:lnTo>
                  <a:pt x="9669" y="10330"/>
                </a:lnTo>
                <a:close/>
                <a:moveTo>
                  <a:pt x="8949" y="10690"/>
                </a:moveTo>
                <a:lnTo>
                  <a:pt x="9009" y="13213"/>
                </a:lnTo>
                <a:lnTo>
                  <a:pt x="8949" y="13213"/>
                </a:lnTo>
                <a:lnTo>
                  <a:pt x="8168" y="13513"/>
                </a:lnTo>
                <a:lnTo>
                  <a:pt x="7387" y="13873"/>
                </a:lnTo>
                <a:lnTo>
                  <a:pt x="5886" y="14654"/>
                </a:lnTo>
                <a:lnTo>
                  <a:pt x="5946" y="14053"/>
                </a:lnTo>
                <a:lnTo>
                  <a:pt x="6126" y="13453"/>
                </a:lnTo>
                <a:lnTo>
                  <a:pt x="6426" y="12312"/>
                </a:lnTo>
                <a:lnTo>
                  <a:pt x="8949" y="10690"/>
                </a:lnTo>
                <a:close/>
                <a:moveTo>
                  <a:pt x="9249" y="0"/>
                </a:moveTo>
                <a:lnTo>
                  <a:pt x="9189" y="60"/>
                </a:lnTo>
                <a:lnTo>
                  <a:pt x="9069" y="1021"/>
                </a:lnTo>
                <a:lnTo>
                  <a:pt x="8949" y="2042"/>
                </a:lnTo>
                <a:lnTo>
                  <a:pt x="8648" y="1982"/>
                </a:lnTo>
                <a:lnTo>
                  <a:pt x="8348" y="1862"/>
                </a:lnTo>
                <a:lnTo>
                  <a:pt x="8108" y="1622"/>
                </a:lnTo>
                <a:lnTo>
                  <a:pt x="7808" y="1261"/>
                </a:lnTo>
                <a:lnTo>
                  <a:pt x="7748" y="1201"/>
                </a:lnTo>
                <a:lnTo>
                  <a:pt x="7627" y="1201"/>
                </a:lnTo>
                <a:lnTo>
                  <a:pt x="7567" y="1261"/>
                </a:lnTo>
                <a:lnTo>
                  <a:pt x="7507" y="1381"/>
                </a:lnTo>
                <a:lnTo>
                  <a:pt x="7507" y="1622"/>
                </a:lnTo>
                <a:lnTo>
                  <a:pt x="7567" y="1862"/>
                </a:lnTo>
                <a:lnTo>
                  <a:pt x="7748" y="2102"/>
                </a:lnTo>
                <a:lnTo>
                  <a:pt x="7928" y="2282"/>
                </a:lnTo>
                <a:lnTo>
                  <a:pt x="8108" y="2463"/>
                </a:lnTo>
                <a:lnTo>
                  <a:pt x="8348" y="2583"/>
                </a:lnTo>
                <a:lnTo>
                  <a:pt x="8889" y="2823"/>
                </a:lnTo>
                <a:lnTo>
                  <a:pt x="8829" y="4204"/>
                </a:lnTo>
                <a:lnTo>
                  <a:pt x="8829" y="5525"/>
                </a:lnTo>
                <a:lnTo>
                  <a:pt x="8048" y="5105"/>
                </a:lnTo>
                <a:lnTo>
                  <a:pt x="7267" y="4625"/>
                </a:lnTo>
                <a:lnTo>
                  <a:pt x="6546" y="4084"/>
                </a:lnTo>
                <a:lnTo>
                  <a:pt x="6426" y="4024"/>
                </a:lnTo>
                <a:lnTo>
                  <a:pt x="6306" y="3964"/>
                </a:lnTo>
                <a:lnTo>
                  <a:pt x="6066" y="4024"/>
                </a:lnTo>
                <a:lnTo>
                  <a:pt x="5946" y="4084"/>
                </a:lnTo>
                <a:lnTo>
                  <a:pt x="5826" y="4144"/>
                </a:lnTo>
                <a:lnTo>
                  <a:pt x="5766" y="4264"/>
                </a:lnTo>
                <a:lnTo>
                  <a:pt x="5766" y="4444"/>
                </a:lnTo>
                <a:lnTo>
                  <a:pt x="5766" y="5826"/>
                </a:lnTo>
                <a:lnTo>
                  <a:pt x="5766" y="6486"/>
                </a:lnTo>
                <a:lnTo>
                  <a:pt x="5826" y="7147"/>
                </a:lnTo>
                <a:lnTo>
                  <a:pt x="5826" y="7147"/>
                </a:lnTo>
                <a:lnTo>
                  <a:pt x="5225" y="6847"/>
                </a:lnTo>
                <a:lnTo>
                  <a:pt x="4204" y="6246"/>
                </a:lnTo>
                <a:lnTo>
                  <a:pt x="3063" y="5646"/>
                </a:lnTo>
                <a:lnTo>
                  <a:pt x="3063" y="5165"/>
                </a:lnTo>
                <a:lnTo>
                  <a:pt x="3063" y="4564"/>
                </a:lnTo>
                <a:lnTo>
                  <a:pt x="3063" y="4264"/>
                </a:lnTo>
                <a:lnTo>
                  <a:pt x="3003" y="3964"/>
                </a:lnTo>
                <a:lnTo>
                  <a:pt x="2943" y="3784"/>
                </a:lnTo>
                <a:lnTo>
                  <a:pt x="2823" y="3724"/>
                </a:lnTo>
                <a:lnTo>
                  <a:pt x="2763" y="3664"/>
                </a:lnTo>
                <a:lnTo>
                  <a:pt x="2463" y="3664"/>
                </a:lnTo>
                <a:lnTo>
                  <a:pt x="2402" y="3724"/>
                </a:lnTo>
                <a:lnTo>
                  <a:pt x="2282" y="3784"/>
                </a:lnTo>
                <a:lnTo>
                  <a:pt x="2222" y="3964"/>
                </a:lnTo>
                <a:lnTo>
                  <a:pt x="2162" y="4264"/>
                </a:lnTo>
                <a:lnTo>
                  <a:pt x="2162" y="4564"/>
                </a:lnTo>
                <a:lnTo>
                  <a:pt x="2162" y="5165"/>
                </a:lnTo>
                <a:lnTo>
                  <a:pt x="2162" y="5285"/>
                </a:lnTo>
                <a:lnTo>
                  <a:pt x="1622" y="5165"/>
                </a:lnTo>
                <a:lnTo>
                  <a:pt x="1141" y="5105"/>
                </a:lnTo>
                <a:lnTo>
                  <a:pt x="1081" y="5165"/>
                </a:lnTo>
                <a:lnTo>
                  <a:pt x="1081" y="5225"/>
                </a:lnTo>
                <a:lnTo>
                  <a:pt x="1562" y="5646"/>
                </a:lnTo>
                <a:lnTo>
                  <a:pt x="2102" y="6006"/>
                </a:lnTo>
                <a:lnTo>
                  <a:pt x="2102" y="6066"/>
                </a:lnTo>
                <a:lnTo>
                  <a:pt x="1382" y="6186"/>
                </a:lnTo>
                <a:lnTo>
                  <a:pt x="661" y="6306"/>
                </a:lnTo>
                <a:lnTo>
                  <a:pt x="361" y="6426"/>
                </a:lnTo>
                <a:lnTo>
                  <a:pt x="120" y="6546"/>
                </a:lnTo>
                <a:lnTo>
                  <a:pt x="0" y="6727"/>
                </a:lnTo>
                <a:lnTo>
                  <a:pt x="0" y="6787"/>
                </a:lnTo>
                <a:lnTo>
                  <a:pt x="0" y="6907"/>
                </a:lnTo>
                <a:lnTo>
                  <a:pt x="60" y="7027"/>
                </a:lnTo>
                <a:lnTo>
                  <a:pt x="180" y="7087"/>
                </a:lnTo>
                <a:lnTo>
                  <a:pt x="481" y="7147"/>
                </a:lnTo>
                <a:lnTo>
                  <a:pt x="1021" y="7207"/>
                </a:lnTo>
                <a:lnTo>
                  <a:pt x="1862" y="7147"/>
                </a:lnTo>
                <a:lnTo>
                  <a:pt x="2703" y="7027"/>
                </a:lnTo>
                <a:lnTo>
                  <a:pt x="2883" y="6967"/>
                </a:lnTo>
                <a:lnTo>
                  <a:pt x="3003" y="6847"/>
                </a:lnTo>
                <a:lnTo>
                  <a:pt x="3063" y="6666"/>
                </a:lnTo>
                <a:lnTo>
                  <a:pt x="3123" y="6546"/>
                </a:lnTo>
                <a:lnTo>
                  <a:pt x="4024" y="6967"/>
                </a:lnTo>
                <a:lnTo>
                  <a:pt x="4925" y="7387"/>
                </a:lnTo>
                <a:lnTo>
                  <a:pt x="5585" y="7747"/>
                </a:lnTo>
                <a:lnTo>
                  <a:pt x="5165" y="7928"/>
                </a:lnTo>
                <a:lnTo>
                  <a:pt x="4805" y="8168"/>
                </a:lnTo>
                <a:lnTo>
                  <a:pt x="4144" y="8648"/>
                </a:lnTo>
                <a:lnTo>
                  <a:pt x="3784" y="8949"/>
                </a:lnTo>
                <a:lnTo>
                  <a:pt x="3363" y="9189"/>
                </a:lnTo>
                <a:lnTo>
                  <a:pt x="3003" y="9549"/>
                </a:lnTo>
                <a:lnTo>
                  <a:pt x="2883" y="9729"/>
                </a:lnTo>
                <a:lnTo>
                  <a:pt x="2823" y="9970"/>
                </a:lnTo>
                <a:lnTo>
                  <a:pt x="2823" y="10090"/>
                </a:lnTo>
                <a:lnTo>
                  <a:pt x="2883" y="10210"/>
                </a:lnTo>
                <a:lnTo>
                  <a:pt x="2943" y="10270"/>
                </a:lnTo>
                <a:lnTo>
                  <a:pt x="3063" y="10330"/>
                </a:lnTo>
                <a:lnTo>
                  <a:pt x="3423" y="10330"/>
                </a:lnTo>
                <a:lnTo>
                  <a:pt x="3664" y="10630"/>
                </a:lnTo>
                <a:lnTo>
                  <a:pt x="3964" y="10870"/>
                </a:lnTo>
                <a:lnTo>
                  <a:pt x="4565" y="11411"/>
                </a:lnTo>
                <a:lnTo>
                  <a:pt x="5165" y="11891"/>
                </a:lnTo>
                <a:lnTo>
                  <a:pt x="4144" y="12492"/>
                </a:lnTo>
                <a:lnTo>
                  <a:pt x="3123" y="13093"/>
                </a:lnTo>
                <a:lnTo>
                  <a:pt x="2583" y="12852"/>
                </a:lnTo>
                <a:lnTo>
                  <a:pt x="2042" y="12672"/>
                </a:lnTo>
                <a:lnTo>
                  <a:pt x="1502" y="12612"/>
                </a:lnTo>
                <a:lnTo>
                  <a:pt x="901" y="12732"/>
                </a:lnTo>
                <a:lnTo>
                  <a:pt x="841" y="12792"/>
                </a:lnTo>
                <a:lnTo>
                  <a:pt x="901" y="12912"/>
                </a:lnTo>
                <a:lnTo>
                  <a:pt x="1622" y="13273"/>
                </a:lnTo>
                <a:lnTo>
                  <a:pt x="2402" y="13693"/>
                </a:lnTo>
                <a:lnTo>
                  <a:pt x="2042" y="13993"/>
                </a:lnTo>
                <a:lnTo>
                  <a:pt x="1682" y="14354"/>
                </a:lnTo>
                <a:lnTo>
                  <a:pt x="1622" y="14474"/>
                </a:lnTo>
                <a:lnTo>
                  <a:pt x="1682" y="14594"/>
                </a:lnTo>
                <a:lnTo>
                  <a:pt x="1742" y="14654"/>
                </a:lnTo>
                <a:lnTo>
                  <a:pt x="1862" y="14654"/>
                </a:lnTo>
                <a:lnTo>
                  <a:pt x="2282" y="14594"/>
                </a:lnTo>
                <a:lnTo>
                  <a:pt x="2162" y="15134"/>
                </a:lnTo>
                <a:lnTo>
                  <a:pt x="2162" y="15675"/>
                </a:lnTo>
                <a:lnTo>
                  <a:pt x="2162" y="15795"/>
                </a:lnTo>
                <a:lnTo>
                  <a:pt x="2282" y="15915"/>
                </a:lnTo>
                <a:lnTo>
                  <a:pt x="2342" y="15975"/>
                </a:lnTo>
                <a:lnTo>
                  <a:pt x="2463" y="16035"/>
                </a:lnTo>
                <a:lnTo>
                  <a:pt x="2583" y="16035"/>
                </a:lnTo>
                <a:lnTo>
                  <a:pt x="2703" y="15975"/>
                </a:lnTo>
                <a:lnTo>
                  <a:pt x="2763" y="15915"/>
                </a:lnTo>
                <a:lnTo>
                  <a:pt x="2823" y="15795"/>
                </a:lnTo>
                <a:lnTo>
                  <a:pt x="2943" y="15014"/>
                </a:lnTo>
                <a:lnTo>
                  <a:pt x="3123" y="14294"/>
                </a:lnTo>
                <a:lnTo>
                  <a:pt x="3724" y="13993"/>
                </a:lnTo>
                <a:lnTo>
                  <a:pt x="4324" y="13633"/>
                </a:lnTo>
                <a:lnTo>
                  <a:pt x="5405" y="12912"/>
                </a:lnTo>
                <a:lnTo>
                  <a:pt x="5225" y="13573"/>
                </a:lnTo>
                <a:lnTo>
                  <a:pt x="5105" y="14174"/>
                </a:lnTo>
                <a:lnTo>
                  <a:pt x="4925" y="15435"/>
                </a:lnTo>
                <a:lnTo>
                  <a:pt x="4925" y="15555"/>
                </a:lnTo>
                <a:lnTo>
                  <a:pt x="4985" y="15675"/>
                </a:lnTo>
                <a:lnTo>
                  <a:pt x="5165" y="15795"/>
                </a:lnTo>
                <a:lnTo>
                  <a:pt x="5405" y="15855"/>
                </a:lnTo>
                <a:lnTo>
                  <a:pt x="5585" y="15795"/>
                </a:lnTo>
                <a:lnTo>
                  <a:pt x="7327" y="15014"/>
                </a:lnTo>
                <a:lnTo>
                  <a:pt x="8228" y="14534"/>
                </a:lnTo>
                <a:lnTo>
                  <a:pt x="9009" y="14053"/>
                </a:lnTo>
                <a:lnTo>
                  <a:pt x="9069" y="17777"/>
                </a:lnTo>
                <a:lnTo>
                  <a:pt x="9009" y="17777"/>
                </a:lnTo>
                <a:lnTo>
                  <a:pt x="8768" y="17837"/>
                </a:lnTo>
                <a:lnTo>
                  <a:pt x="8528" y="17957"/>
                </a:lnTo>
                <a:lnTo>
                  <a:pt x="8288" y="18197"/>
                </a:lnTo>
                <a:lnTo>
                  <a:pt x="8048" y="18438"/>
                </a:lnTo>
                <a:lnTo>
                  <a:pt x="7868" y="18738"/>
                </a:lnTo>
                <a:lnTo>
                  <a:pt x="7748" y="19038"/>
                </a:lnTo>
                <a:lnTo>
                  <a:pt x="7748" y="19338"/>
                </a:lnTo>
                <a:lnTo>
                  <a:pt x="7808" y="19579"/>
                </a:lnTo>
                <a:lnTo>
                  <a:pt x="7868" y="19639"/>
                </a:lnTo>
                <a:lnTo>
                  <a:pt x="7988" y="19699"/>
                </a:lnTo>
                <a:lnTo>
                  <a:pt x="8168" y="19639"/>
                </a:lnTo>
                <a:lnTo>
                  <a:pt x="8288" y="19519"/>
                </a:lnTo>
                <a:lnTo>
                  <a:pt x="8588" y="19278"/>
                </a:lnTo>
                <a:lnTo>
                  <a:pt x="8829" y="18978"/>
                </a:lnTo>
                <a:lnTo>
                  <a:pt x="9069" y="18678"/>
                </a:lnTo>
                <a:lnTo>
                  <a:pt x="9069" y="19759"/>
                </a:lnTo>
                <a:lnTo>
                  <a:pt x="9129" y="19879"/>
                </a:lnTo>
                <a:lnTo>
                  <a:pt x="9189" y="19999"/>
                </a:lnTo>
                <a:lnTo>
                  <a:pt x="9249" y="20059"/>
                </a:lnTo>
                <a:lnTo>
                  <a:pt x="9489" y="20059"/>
                </a:lnTo>
                <a:lnTo>
                  <a:pt x="9549" y="19999"/>
                </a:lnTo>
                <a:lnTo>
                  <a:pt x="9609" y="19879"/>
                </a:lnTo>
                <a:lnTo>
                  <a:pt x="9669" y="19759"/>
                </a:lnTo>
                <a:lnTo>
                  <a:pt x="9669" y="18317"/>
                </a:lnTo>
                <a:lnTo>
                  <a:pt x="9850" y="18377"/>
                </a:lnTo>
                <a:lnTo>
                  <a:pt x="9970" y="18438"/>
                </a:lnTo>
                <a:lnTo>
                  <a:pt x="10090" y="18498"/>
                </a:lnTo>
                <a:lnTo>
                  <a:pt x="10210" y="18618"/>
                </a:lnTo>
                <a:lnTo>
                  <a:pt x="10330" y="18738"/>
                </a:lnTo>
                <a:lnTo>
                  <a:pt x="10390" y="18798"/>
                </a:lnTo>
                <a:lnTo>
                  <a:pt x="10510" y="18738"/>
                </a:lnTo>
                <a:lnTo>
                  <a:pt x="10630" y="18738"/>
                </a:lnTo>
                <a:lnTo>
                  <a:pt x="10690" y="18678"/>
                </a:lnTo>
                <a:lnTo>
                  <a:pt x="10750" y="18558"/>
                </a:lnTo>
                <a:lnTo>
                  <a:pt x="10750" y="18498"/>
                </a:lnTo>
                <a:lnTo>
                  <a:pt x="10690" y="18377"/>
                </a:lnTo>
                <a:lnTo>
                  <a:pt x="10510" y="18077"/>
                </a:lnTo>
                <a:lnTo>
                  <a:pt x="10270" y="17897"/>
                </a:lnTo>
                <a:lnTo>
                  <a:pt x="9970" y="17777"/>
                </a:lnTo>
                <a:lnTo>
                  <a:pt x="9669" y="17717"/>
                </a:lnTo>
                <a:lnTo>
                  <a:pt x="9669" y="14354"/>
                </a:lnTo>
                <a:lnTo>
                  <a:pt x="10210" y="14714"/>
                </a:lnTo>
                <a:lnTo>
                  <a:pt x="10810" y="15014"/>
                </a:lnTo>
                <a:lnTo>
                  <a:pt x="11951" y="15555"/>
                </a:lnTo>
                <a:lnTo>
                  <a:pt x="12132" y="15615"/>
                </a:lnTo>
                <a:lnTo>
                  <a:pt x="12432" y="15615"/>
                </a:lnTo>
                <a:lnTo>
                  <a:pt x="12552" y="15495"/>
                </a:lnTo>
                <a:lnTo>
                  <a:pt x="12612" y="15435"/>
                </a:lnTo>
                <a:lnTo>
                  <a:pt x="12732" y="15315"/>
                </a:lnTo>
                <a:lnTo>
                  <a:pt x="12732" y="15134"/>
                </a:lnTo>
                <a:lnTo>
                  <a:pt x="12732" y="14954"/>
                </a:lnTo>
                <a:lnTo>
                  <a:pt x="12132" y="12072"/>
                </a:lnTo>
                <a:lnTo>
                  <a:pt x="15135" y="14414"/>
                </a:lnTo>
                <a:lnTo>
                  <a:pt x="14834" y="14894"/>
                </a:lnTo>
                <a:lnTo>
                  <a:pt x="14594" y="15435"/>
                </a:lnTo>
                <a:lnTo>
                  <a:pt x="14474" y="16035"/>
                </a:lnTo>
                <a:lnTo>
                  <a:pt x="14474" y="16576"/>
                </a:lnTo>
                <a:lnTo>
                  <a:pt x="14534" y="16756"/>
                </a:lnTo>
                <a:lnTo>
                  <a:pt x="14594" y="16816"/>
                </a:lnTo>
                <a:lnTo>
                  <a:pt x="14714" y="16876"/>
                </a:lnTo>
                <a:lnTo>
                  <a:pt x="14834" y="16876"/>
                </a:lnTo>
                <a:lnTo>
                  <a:pt x="15074" y="16816"/>
                </a:lnTo>
                <a:lnTo>
                  <a:pt x="15195" y="16696"/>
                </a:lnTo>
                <a:lnTo>
                  <a:pt x="15255" y="16576"/>
                </a:lnTo>
                <a:lnTo>
                  <a:pt x="15435" y="15975"/>
                </a:lnTo>
                <a:lnTo>
                  <a:pt x="15615" y="15375"/>
                </a:lnTo>
                <a:lnTo>
                  <a:pt x="15795" y="14894"/>
                </a:lnTo>
                <a:lnTo>
                  <a:pt x="16996" y="15855"/>
                </a:lnTo>
                <a:lnTo>
                  <a:pt x="17116" y="15915"/>
                </a:lnTo>
                <a:lnTo>
                  <a:pt x="17417" y="15915"/>
                </a:lnTo>
                <a:lnTo>
                  <a:pt x="17537" y="15795"/>
                </a:lnTo>
                <a:lnTo>
                  <a:pt x="17597" y="15735"/>
                </a:lnTo>
                <a:lnTo>
                  <a:pt x="17657" y="15555"/>
                </a:lnTo>
                <a:lnTo>
                  <a:pt x="17597" y="15435"/>
                </a:lnTo>
                <a:lnTo>
                  <a:pt x="17537" y="15315"/>
                </a:lnTo>
                <a:lnTo>
                  <a:pt x="16756" y="14654"/>
                </a:lnTo>
                <a:lnTo>
                  <a:pt x="17176" y="14534"/>
                </a:lnTo>
                <a:lnTo>
                  <a:pt x="17477" y="14474"/>
                </a:lnTo>
                <a:lnTo>
                  <a:pt x="17837" y="14354"/>
                </a:lnTo>
                <a:lnTo>
                  <a:pt x="18137" y="14174"/>
                </a:lnTo>
                <a:lnTo>
                  <a:pt x="18197" y="14053"/>
                </a:lnTo>
                <a:lnTo>
                  <a:pt x="18318" y="13933"/>
                </a:lnTo>
                <a:lnTo>
                  <a:pt x="18318" y="13753"/>
                </a:lnTo>
                <a:lnTo>
                  <a:pt x="18257" y="13633"/>
                </a:lnTo>
                <a:lnTo>
                  <a:pt x="18137" y="13513"/>
                </a:lnTo>
                <a:lnTo>
                  <a:pt x="17957" y="13393"/>
                </a:lnTo>
                <a:lnTo>
                  <a:pt x="17597" y="13333"/>
                </a:lnTo>
                <a:lnTo>
                  <a:pt x="17236" y="13333"/>
                </a:lnTo>
                <a:lnTo>
                  <a:pt x="16876" y="13393"/>
                </a:lnTo>
                <a:lnTo>
                  <a:pt x="16276" y="13513"/>
                </a:lnTo>
                <a:lnTo>
                  <a:pt x="15975" y="13573"/>
                </a:lnTo>
                <a:lnTo>
                  <a:pt x="15735" y="13693"/>
                </a:lnTo>
                <a:lnTo>
                  <a:pt x="14354" y="12612"/>
                </a:lnTo>
                <a:lnTo>
                  <a:pt x="13033" y="11591"/>
                </a:lnTo>
                <a:lnTo>
                  <a:pt x="13693" y="11291"/>
                </a:lnTo>
                <a:lnTo>
                  <a:pt x="14354" y="10991"/>
                </a:lnTo>
                <a:lnTo>
                  <a:pt x="15074" y="10750"/>
                </a:lnTo>
                <a:lnTo>
                  <a:pt x="15795" y="10690"/>
                </a:lnTo>
                <a:lnTo>
                  <a:pt x="15915" y="10630"/>
                </a:lnTo>
                <a:lnTo>
                  <a:pt x="16035" y="10510"/>
                </a:lnTo>
                <a:lnTo>
                  <a:pt x="16035" y="10330"/>
                </a:lnTo>
                <a:lnTo>
                  <a:pt x="15975" y="10210"/>
                </a:lnTo>
                <a:lnTo>
                  <a:pt x="15135" y="9549"/>
                </a:lnTo>
                <a:lnTo>
                  <a:pt x="14294" y="8889"/>
                </a:lnTo>
                <a:lnTo>
                  <a:pt x="13693" y="8408"/>
                </a:lnTo>
                <a:lnTo>
                  <a:pt x="13033" y="7988"/>
                </a:lnTo>
                <a:lnTo>
                  <a:pt x="15074" y="6546"/>
                </a:lnTo>
                <a:lnTo>
                  <a:pt x="16756" y="5405"/>
                </a:lnTo>
                <a:lnTo>
                  <a:pt x="16996" y="5525"/>
                </a:lnTo>
                <a:lnTo>
                  <a:pt x="17236" y="5585"/>
                </a:lnTo>
                <a:lnTo>
                  <a:pt x="17717" y="5646"/>
                </a:lnTo>
                <a:lnTo>
                  <a:pt x="18257" y="5525"/>
                </a:lnTo>
                <a:lnTo>
                  <a:pt x="18738" y="5405"/>
                </a:lnTo>
                <a:lnTo>
                  <a:pt x="18858" y="5285"/>
                </a:lnTo>
                <a:lnTo>
                  <a:pt x="18978" y="5165"/>
                </a:lnTo>
                <a:lnTo>
                  <a:pt x="18978" y="4985"/>
                </a:lnTo>
                <a:lnTo>
                  <a:pt x="18978" y="4865"/>
                </a:lnTo>
                <a:lnTo>
                  <a:pt x="18918" y="4745"/>
                </a:lnTo>
                <a:lnTo>
                  <a:pt x="18798" y="4625"/>
                </a:lnTo>
                <a:lnTo>
                  <a:pt x="18678" y="4564"/>
                </a:lnTo>
                <a:lnTo>
                  <a:pt x="18498" y="4625"/>
                </a:lnTo>
                <a:lnTo>
                  <a:pt x="18077" y="4745"/>
                </a:lnTo>
                <a:lnTo>
                  <a:pt x="17837" y="4805"/>
                </a:lnTo>
                <a:lnTo>
                  <a:pt x="17597" y="4865"/>
                </a:lnTo>
                <a:lnTo>
                  <a:pt x="18438" y="4264"/>
                </a:lnTo>
                <a:lnTo>
                  <a:pt x="19218" y="3604"/>
                </a:lnTo>
                <a:lnTo>
                  <a:pt x="19278" y="3483"/>
                </a:lnTo>
                <a:lnTo>
                  <a:pt x="19278" y="3363"/>
                </a:lnTo>
                <a:lnTo>
                  <a:pt x="19278" y="3303"/>
                </a:lnTo>
                <a:lnTo>
                  <a:pt x="19218" y="3183"/>
                </a:lnTo>
                <a:lnTo>
                  <a:pt x="19038" y="3063"/>
                </a:lnTo>
                <a:lnTo>
                  <a:pt x="18918" y="3063"/>
                </a:lnTo>
                <a:lnTo>
                  <a:pt x="18798" y="3123"/>
                </a:lnTo>
                <a:lnTo>
                  <a:pt x="18077" y="3483"/>
                </a:lnTo>
                <a:lnTo>
                  <a:pt x="17357" y="3964"/>
                </a:lnTo>
                <a:lnTo>
                  <a:pt x="17477" y="3724"/>
                </a:lnTo>
                <a:lnTo>
                  <a:pt x="17597" y="3483"/>
                </a:lnTo>
                <a:lnTo>
                  <a:pt x="17657" y="3243"/>
                </a:lnTo>
                <a:lnTo>
                  <a:pt x="17537" y="3003"/>
                </a:lnTo>
                <a:lnTo>
                  <a:pt x="17477" y="2883"/>
                </a:lnTo>
                <a:lnTo>
                  <a:pt x="17176" y="2883"/>
                </a:lnTo>
                <a:lnTo>
                  <a:pt x="17116" y="2943"/>
                </a:lnTo>
                <a:lnTo>
                  <a:pt x="16996" y="3123"/>
                </a:lnTo>
                <a:lnTo>
                  <a:pt x="16876" y="3363"/>
                </a:lnTo>
                <a:lnTo>
                  <a:pt x="16576" y="3784"/>
                </a:lnTo>
                <a:lnTo>
                  <a:pt x="16396" y="4204"/>
                </a:lnTo>
                <a:lnTo>
                  <a:pt x="16336" y="4444"/>
                </a:lnTo>
                <a:lnTo>
                  <a:pt x="16336" y="4685"/>
                </a:lnTo>
                <a:lnTo>
                  <a:pt x="14474" y="6006"/>
                </a:lnTo>
                <a:lnTo>
                  <a:pt x="12972" y="7027"/>
                </a:lnTo>
                <a:lnTo>
                  <a:pt x="13213" y="5946"/>
                </a:lnTo>
                <a:lnTo>
                  <a:pt x="13633" y="3844"/>
                </a:lnTo>
                <a:lnTo>
                  <a:pt x="13633" y="3664"/>
                </a:lnTo>
                <a:lnTo>
                  <a:pt x="13513" y="3483"/>
                </a:lnTo>
                <a:lnTo>
                  <a:pt x="13333" y="3423"/>
                </a:lnTo>
                <a:lnTo>
                  <a:pt x="13093" y="3483"/>
                </a:lnTo>
                <a:lnTo>
                  <a:pt x="12072" y="4024"/>
                </a:lnTo>
                <a:lnTo>
                  <a:pt x="11111" y="4625"/>
                </a:lnTo>
                <a:lnTo>
                  <a:pt x="10450" y="5045"/>
                </a:lnTo>
                <a:lnTo>
                  <a:pt x="9789" y="5465"/>
                </a:lnTo>
                <a:lnTo>
                  <a:pt x="9789" y="4144"/>
                </a:lnTo>
                <a:lnTo>
                  <a:pt x="9729" y="2883"/>
                </a:lnTo>
                <a:lnTo>
                  <a:pt x="9970" y="2763"/>
                </a:lnTo>
                <a:lnTo>
                  <a:pt x="10210" y="2643"/>
                </a:lnTo>
                <a:lnTo>
                  <a:pt x="10570" y="2282"/>
                </a:lnTo>
                <a:lnTo>
                  <a:pt x="11171" y="1622"/>
                </a:lnTo>
                <a:lnTo>
                  <a:pt x="11471" y="1261"/>
                </a:lnTo>
                <a:lnTo>
                  <a:pt x="11591" y="901"/>
                </a:lnTo>
                <a:lnTo>
                  <a:pt x="11591" y="721"/>
                </a:lnTo>
                <a:lnTo>
                  <a:pt x="11591" y="601"/>
                </a:lnTo>
                <a:lnTo>
                  <a:pt x="11471" y="481"/>
                </a:lnTo>
                <a:lnTo>
                  <a:pt x="11351" y="421"/>
                </a:lnTo>
                <a:lnTo>
                  <a:pt x="11111" y="421"/>
                </a:lnTo>
                <a:lnTo>
                  <a:pt x="10870" y="481"/>
                </a:lnTo>
                <a:lnTo>
                  <a:pt x="10630" y="601"/>
                </a:lnTo>
                <a:lnTo>
                  <a:pt x="10450" y="781"/>
                </a:lnTo>
                <a:lnTo>
                  <a:pt x="10150" y="1201"/>
                </a:lnTo>
                <a:lnTo>
                  <a:pt x="9789" y="1562"/>
                </a:lnTo>
                <a:lnTo>
                  <a:pt x="9609" y="1742"/>
                </a:lnTo>
                <a:lnTo>
                  <a:pt x="9549" y="901"/>
                </a:lnTo>
                <a:lnTo>
                  <a:pt x="9369" y="60"/>
                </a:lnTo>
                <a:lnTo>
                  <a:pt x="9369"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60" name="Shape 160"/>
          <p:cNvSpPr/>
          <p:nvPr/>
        </p:nvSpPr>
        <p:spPr>
          <a:xfrm rot="-7484905">
            <a:off x="1616493" y="1486041"/>
            <a:ext cx="370383" cy="1327360"/>
          </a:xfrm>
          <a:custGeom>
            <a:avLst/>
            <a:gdLst/>
            <a:ahLst/>
            <a:cxnLst/>
            <a:rect l="0" t="0" r="0" b="0"/>
            <a:pathLst>
              <a:path w="11111" h="39819" extrusionOk="0">
                <a:moveTo>
                  <a:pt x="4625" y="1"/>
                </a:moveTo>
                <a:lnTo>
                  <a:pt x="4564" y="61"/>
                </a:lnTo>
                <a:lnTo>
                  <a:pt x="4504" y="481"/>
                </a:lnTo>
                <a:lnTo>
                  <a:pt x="4504" y="962"/>
                </a:lnTo>
                <a:lnTo>
                  <a:pt x="4564" y="1382"/>
                </a:lnTo>
                <a:lnTo>
                  <a:pt x="4625" y="1803"/>
                </a:lnTo>
                <a:lnTo>
                  <a:pt x="4925" y="2643"/>
                </a:lnTo>
                <a:lnTo>
                  <a:pt x="5105" y="3484"/>
                </a:lnTo>
                <a:lnTo>
                  <a:pt x="5285" y="4865"/>
                </a:lnTo>
                <a:lnTo>
                  <a:pt x="5465" y="6187"/>
                </a:lnTo>
                <a:lnTo>
                  <a:pt x="5345" y="7448"/>
                </a:lnTo>
                <a:lnTo>
                  <a:pt x="5285" y="8769"/>
                </a:lnTo>
                <a:lnTo>
                  <a:pt x="5225" y="11292"/>
                </a:lnTo>
                <a:lnTo>
                  <a:pt x="5045" y="11171"/>
                </a:lnTo>
                <a:lnTo>
                  <a:pt x="4625" y="10811"/>
                </a:lnTo>
                <a:lnTo>
                  <a:pt x="4264" y="10451"/>
                </a:lnTo>
                <a:lnTo>
                  <a:pt x="3904" y="9970"/>
                </a:lnTo>
                <a:lnTo>
                  <a:pt x="3604" y="9490"/>
                </a:lnTo>
                <a:lnTo>
                  <a:pt x="3303" y="8949"/>
                </a:lnTo>
                <a:lnTo>
                  <a:pt x="3123" y="8409"/>
                </a:lnTo>
                <a:lnTo>
                  <a:pt x="3003" y="7868"/>
                </a:lnTo>
                <a:lnTo>
                  <a:pt x="2883" y="7268"/>
                </a:lnTo>
                <a:lnTo>
                  <a:pt x="2883" y="6787"/>
                </a:lnTo>
                <a:lnTo>
                  <a:pt x="2883" y="6307"/>
                </a:lnTo>
                <a:lnTo>
                  <a:pt x="2883" y="5886"/>
                </a:lnTo>
                <a:lnTo>
                  <a:pt x="2883" y="5406"/>
                </a:lnTo>
                <a:lnTo>
                  <a:pt x="2823" y="5286"/>
                </a:lnTo>
                <a:lnTo>
                  <a:pt x="2703" y="5226"/>
                </a:lnTo>
                <a:lnTo>
                  <a:pt x="2583" y="5226"/>
                </a:lnTo>
                <a:lnTo>
                  <a:pt x="2463" y="5286"/>
                </a:lnTo>
                <a:lnTo>
                  <a:pt x="2222" y="5526"/>
                </a:lnTo>
                <a:lnTo>
                  <a:pt x="2042" y="5766"/>
                </a:lnTo>
                <a:lnTo>
                  <a:pt x="1922" y="6067"/>
                </a:lnTo>
                <a:lnTo>
                  <a:pt x="1802" y="6367"/>
                </a:lnTo>
                <a:lnTo>
                  <a:pt x="1682" y="6967"/>
                </a:lnTo>
                <a:lnTo>
                  <a:pt x="1682" y="7688"/>
                </a:lnTo>
                <a:lnTo>
                  <a:pt x="1742" y="8349"/>
                </a:lnTo>
                <a:lnTo>
                  <a:pt x="1922" y="9069"/>
                </a:lnTo>
                <a:lnTo>
                  <a:pt x="2102" y="9670"/>
                </a:lnTo>
                <a:lnTo>
                  <a:pt x="2342" y="10211"/>
                </a:lnTo>
                <a:lnTo>
                  <a:pt x="2823" y="11051"/>
                </a:lnTo>
                <a:lnTo>
                  <a:pt x="3123" y="11472"/>
                </a:lnTo>
                <a:lnTo>
                  <a:pt x="3483" y="11892"/>
                </a:lnTo>
                <a:lnTo>
                  <a:pt x="3844" y="12312"/>
                </a:lnTo>
                <a:lnTo>
                  <a:pt x="4264" y="12673"/>
                </a:lnTo>
                <a:lnTo>
                  <a:pt x="4745" y="12973"/>
                </a:lnTo>
                <a:lnTo>
                  <a:pt x="5165" y="13153"/>
                </a:lnTo>
                <a:lnTo>
                  <a:pt x="5165" y="13994"/>
                </a:lnTo>
                <a:lnTo>
                  <a:pt x="4324" y="13874"/>
                </a:lnTo>
                <a:lnTo>
                  <a:pt x="3904" y="13754"/>
                </a:lnTo>
                <a:lnTo>
                  <a:pt x="3483" y="13634"/>
                </a:lnTo>
                <a:lnTo>
                  <a:pt x="2703" y="13273"/>
                </a:lnTo>
                <a:lnTo>
                  <a:pt x="1982" y="12853"/>
                </a:lnTo>
                <a:lnTo>
                  <a:pt x="1321" y="12312"/>
                </a:lnTo>
                <a:lnTo>
                  <a:pt x="721" y="11712"/>
                </a:lnTo>
                <a:lnTo>
                  <a:pt x="601" y="11652"/>
                </a:lnTo>
                <a:lnTo>
                  <a:pt x="481" y="11712"/>
                </a:lnTo>
                <a:lnTo>
                  <a:pt x="361" y="11832"/>
                </a:lnTo>
                <a:lnTo>
                  <a:pt x="361" y="11952"/>
                </a:lnTo>
                <a:lnTo>
                  <a:pt x="541" y="12433"/>
                </a:lnTo>
                <a:lnTo>
                  <a:pt x="781" y="12853"/>
                </a:lnTo>
                <a:lnTo>
                  <a:pt x="1021" y="13273"/>
                </a:lnTo>
                <a:lnTo>
                  <a:pt x="1321" y="13634"/>
                </a:lnTo>
                <a:lnTo>
                  <a:pt x="1682" y="13994"/>
                </a:lnTo>
                <a:lnTo>
                  <a:pt x="2042" y="14354"/>
                </a:lnTo>
                <a:lnTo>
                  <a:pt x="2402" y="14595"/>
                </a:lnTo>
                <a:lnTo>
                  <a:pt x="2823" y="14895"/>
                </a:lnTo>
                <a:lnTo>
                  <a:pt x="3363" y="15075"/>
                </a:lnTo>
                <a:lnTo>
                  <a:pt x="3904" y="15315"/>
                </a:lnTo>
                <a:lnTo>
                  <a:pt x="4504" y="15495"/>
                </a:lnTo>
                <a:lnTo>
                  <a:pt x="5105" y="15556"/>
                </a:lnTo>
                <a:lnTo>
                  <a:pt x="5105" y="17778"/>
                </a:lnTo>
                <a:lnTo>
                  <a:pt x="4084" y="17537"/>
                </a:lnTo>
                <a:lnTo>
                  <a:pt x="3063" y="17117"/>
                </a:lnTo>
                <a:lnTo>
                  <a:pt x="2162" y="16576"/>
                </a:lnTo>
                <a:lnTo>
                  <a:pt x="1201" y="16036"/>
                </a:lnTo>
                <a:lnTo>
                  <a:pt x="1081" y="15976"/>
                </a:lnTo>
                <a:lnTo>
                  <a:pt x="961" y="16036"/>
                </a:lnTo>
                <a:lnTo>
                  <a:pt x="901" y="16156"/>
                </a:lnTo>
                <a:lnTo>
                  <a:pt x="961" y="16276"/>
                </a:lnTo>
                <a:lnTo>
                  <a:pt x="1321" y="16817"/>
                </a:lnTo>
                <a:lnTo>
                  <a:pt x="1742" y="17297"/>
                </a:lnTo>
                <a:lnTo>
                  <a:pt x="2222" y="17778"/>
                </a:lnTo>
                <a:lnTo>
                  <a:pt x="2703" y="18138"/>
                </a:lnTo>
                <a:lnTo>
                  <a:pt x="3243" y="18438"/>
                </a:lnTo>
                <a:lnTo>
                  <a:pt x="3844" y="18739"/>
                </a:lnTo>
                <a:lnTo>
                  <a:pt x="4444" y="18979"/>
                </a:lnTo>
                <a:lnTo>
                  <a:pt x="5045" y="19099"/>
                </a:lnTo>
                <a:lnTo>
                  <a:pt x="5045" y="21741"/>
                </a:lnTo>
                <a:lnTo>
                  <a:pt x="5045" y="22042"/>
                </a:lnTo>
                <a:lnTo>
                  <a:pt x="4324" y="21741"/>
                </a:lnTo>
                <a:lnTo>
                  <a:pt x="4024" y="21561"/>
                </a:lnTo>
                <a:lnTo>
                  <a:pt x="3664" y="21321"/>
                </a:lnTo>
                <a:lnTo>
                  <a:pt x="3423" y="21081"/>
                </a:lnTo>
                <a:lnTo>
                  <a:pt x="3183" y="20841"/>
                </a:lnTo>
                <a:lnTo>
                  <a:pt x="2823" y="20240"/>
                </a:lnTo>
                <a:lnTo>
                  <a:pt x="2402" y="19639"/>
                </a:lnTo>
                <a:lnTo>
                  <a:pt x="2222" y="19339"/>
                </a:lnTo>
                <a:lnTo>
                  <a:pt x="1982" y="19099"/>
                </a:lnTo>
                <a:lnTo>
                  <a:pt x="1862" y="18979"/>
                </a:lnTo>
                <a:lnTo>
                  <a:pt x="1682" y="18979"/>
                </a:lnTo>
                <a:lnTo>
                  <a:pt x="1502" y="19039"/>
                </a:lnTo>
                <a:lnTo>
                  <a:pt x="1381" y="19159"/>
                </a:lnTo>
                <a:lnTo>
                  <a:pt x="1261" y="19459"/>
                </a:lnTo>
                <a:lnTo>
                  <a:pt x="1201" y="19820"/>
                </a:lnTo>
                <a:lnTo>
                  <a:pt x="1141" y="20180"/>
                </a:lnTo>
                <a:lnTo>
                  <a:pt x="1261" y="20540"/>
                </a:lnTo>
                <a:lnTo>
                  <a:pt x="1381" y="20961"/>
                </a:lnTo>
                <a:lnTo>
                  <a:pt x="1562" y="21321"/>
                </a:lnTo>
                <a:lnTo>
                  <a:pt x="1742" y="21681"/>
                </a:lnTo>
                <a:lnTo>
                  <a:pt x="2042" y="21982"/>
                </a:lnTo>
                <a:lnTo>
                  <a:pt x="2342" y="22342"/>
                </a:lnTo>
                <a:lnTo>
                  <a:pt x="2643" y="22642"/>
                </a:lnTo>
                <a:lnTo>
                  <a:pt x="3003" y="22882"/>
                </a:lnTo>
                <a:lnTo>
                  <a:pt x="3363" y="23123"/>
                </a:lnTo>
                <a:lnTo>
                  <a:pt x="3784" y="23303"/>
                </a:lnTo>
                <a:lnTo>
                  <a:pt x="4144" y="23483"/>
                </a:lnTo>
                <a:lnTo>
                  <a:pt x="4504" y="23543"/>
                </a:lnTo>
                <a:lnTo>
                  <a:pt x="4865" y="23603"/>
                </a:lnTo>
                <a:lnTo>
                  <a:pt x="4925" y="23663"/>
                </a:lnTo>
                <a:lnTo>
                  <a:pt x="5045" y="23783"/>
                </a:lnTo>
                <a:lnTo>
                  <a:pt x="4985" y="26786"/>
                </a:lnTo>
                <a:lnTo>
                  <a:pt x="4444" y="26426"/>
                </a:lnTo>
                <a:lnTo>
                  <a:pt x="3964" y="26005"/>
                </a:lnTo>
                <a:lnTo>
                  <a:pt x="3724" y="25705"/>
                </a:lnTo>
                <a:lnTo>
                  <a:pt x="3483" y="25405"/>
                </a:lnTo>
                <a:lnTo>
                  <a:pt x="3123" y="24684"/>
                </a:lnTo>
                <a:lnTo>
                  <a:pt x="2703" y="24084"/>
                </a:lnTo>
                <a:lnTo>
                  <a:pt x="2402" y="23783"/>
                </a:lnTo>
                <a:lnTo>
                  <a:pt x="2162" y="23603"/>
                </a:lnTo>
                <a:lnTo>
                  <a:pt x="1982" y="23543"/>
                </a:lnTo>
                <a:lnTo>
                  <a:pt x="1862" y="23543"/>
                </a:lnTo>
                <a:lnTo>
                  <a:pt x="1742" y="23603"/>
                </a:lnTo>
                <a:lnTo>
                  <a:pt x="1622" y="23723"/>
                </a:lnTo>
                <a:lnTo>
                  <a:pt x="1502" y="23903"/>
                </a:lnTo>
                <a:lnTo>
                  <a:pt x="1442" y="24144"/>
                </a:lnTo>
                <a:lnTo>
                  <a:pt x="1381" y="24564"/>
                </a:lnTo>
                <a:lnTo>
                  <a:pt x="1442" y="25044"/>
                </a:lnTo>
                <a:lnTo>
                  <a:pt x="1622" y="25525"/>
                </a:lnTo>
                <a:lnTo>
                  <a:pt x="1862" y="26005"/>
                </a:lnTo>
                <a:lnTo>
                  <a:pt x="2102" y="26426"/>
                </a:lnTo>
                <a:lnTo>
                  <a:pt x="2643" y="27146"/>
                </a:lnTo>
                <a:lnTo>
                  <a:pt x="3123" y="27627"/>
                </a:lnTo>
                <a:lnTo>
                  <a:pt x="3664" y="28107"/>
                </a:lnTo>
                <a:lnTo>
                  <a:pt x="4324" y="28528"/>
                </a:lnTo>
                <a:lnTo>
                  <a:pt x="4625" y="28708"/>
                </a:lnTo>
                <a:lnTo>
                  <a:pt x="4985" y="28828"/>
                </a:lnTo>
                <a:lnTo>
                  <a:pt x="4985" y="30510"/>
                </a:lnTo>
                <a:lnTo>
                  <a:pt x="4925" y="30870"/>
                </a:lnTo>
                <a:lnTo>
                  <a:pt x="4504" y="30510"/>
                </a:lnTo>
                <a:lnTo>
                  <a:pt x="4084" y="30149"/>
                </a:lnTo>
                <a:lnTo>
                  <a:pt x="3303" y="29248"/>
                </a:lnTo>
                <a:lnTo>
                  <a:pt x="2583" y="28288"/>
                </a:lnTo>
                <a:lnTo>
                  <a:pt x="2463" y="28167"/>
                </a:lnTo>
                <a:lnTo>
                  <a:pt x="2342" y="28107"/>
                </a:lnTo>
                <a:lnTo>
                  <a:pt x="2042" y="28107"/>
                </a:lnTo>
                <a:lnTo>
                  <a:pt x="1922" y="28167"/>
                </a:lnTo>
                <a:lnTo>
                  <a:pt x="1802" y="28288"/>
                </a:lnTo>
                <a:lnTo>
                  <a:pt x="1802" y="28468"/>
                </a:lnTo>
                <a:lnTo>
                  <a:pt x="1802" y="28588"/>
                </a:lnTo>
                <a:lnTo>
                  <a:pt x="1982" y="29308"/>
                </a:lnTo>
                <a:lnTo>
                  <a:pt x="2222" y="29909"/>
                </a:lnTo>
                <a:lnTo>
                  <a:pt x="2583" y="30510"/>
                </a:lnTo>
                <a:lnTo>
                  <a:pt x="3063" y="31050"/>
                </a:lnTo>
                <a:lnTo>
                  <a:pt x="3423" y="31471"/>
                </a:lnTo>
                <a:lnTo>
                  <a:pt x="3904" y="31831"/>
                </a:lnTo>
                <a:lnTo>
                  <a:pt x="4144" y="31951"/>
                </a:lnTo>
                <a:lnTo>
                  <a:pt x="4384" y="32071"/>
                </a:lnTo>
                <a:lnTo>
                  <a:pt x="4625" y="32131"/>
                </a:lnTo>
                <a:lnTo>
                  <a:pt x="4925" y="32191"/>
                </a:lnTo>
                <a:lnTo>
                  <a:pt x="4865" y="34113"/>
                </a:lnTo>
                <a:lnTo>
                  <a:pt x="4805" y="36095"/>
                </a:lnTo>
                <a:lnTo>
                  <a:pt x="3844" y="35134"/>
                </a:lnTo>
                <a:lnTo>
                  <a:pt x="3363" y="34593"/>
                </a:lnTo>
                <a:lnTo>
                  <a:pt x="2883" y="34113"/>
                </a:lnTo>
                <a:lnTo>
                  <a:pt x="2282" y="33272"/>
                </a:lnTo>
                <a:lnTo>
                  <a:pt x="1682" y="32491"/>
                </a:lnTo>
                <a:lnTo>
                  <a:pt x="1381" y="32071"/>
                </a:lnTo>
                <a:lnTo>
                  <a:pt x="1021" y="31711"/>
                </a:lnTo>
                <a:lnTo>
                  <a:pt x="661" y="31350"/>
                </a:lnTo>
                <a:lnTo>
                  <a:pt x="240" y="31110"/>
                </a:lnTo>
                <a:lnTo>
                  <a:pt x="120" y="31050"/>
                </a:lnTo>
                <a:lnTo>
                  <a:pt x="60" y="31110"/>
                </a:lnTo>
                <a:lnTo>
                  <a:pt x="0" y="31170"/>
                </a:lnTo>
                <a:lnTo>
                  <a:pt x="0" y="31230"/>
                </a:lnTo>
                <a:lnTo>
                  <a:pt x="0" y="31771"/>
                </a:lnTo>
                <a:lnTo>
                  <a:pt x="60" y="32251"/>
                </a:lnTo>
                <a:lnTo>
                  <a:pt x="240" y="32792"/>
                </a:lnTo>
                <a:lnTo>
                  <a:pt x="481" y="33272"/>
                </a:lnTo>
                <a:lnTo>
                  <a:pt x="781" y="33693"/>
                </a:lnTo>
                <a:lnTo>
                  <a:pt x="1081" y="34173"/>
                </a:lnTo>
                <a:lnTo>
                  <a:pt x="1742" y="35014"/>
                </a:lnTo>
                <a:lnTo>
                  <a:pt x="2402" y="35795"/>
                </a:lnTo>
                <a:lnTo>
                  <a:pt x="3123" y="36575"/>
                </a:lnTo>
                <a:lnTo>
                  <a:pt x="3544" y="36936"/>
                </a:lnTo>
                <a:lnTo>
                  <a:pt x="3964" y="37236"/>
                </a:lnTo>
                <a:lnTo>
                  <a:pt x="4384" y="37536"/>
                </a:lnTo>
                <a:lnTo>
                  <a:pt x="4865" y="37776"/>
                </a:lnTo>
                <a:lnTo>
                  <a:pt x="4985" y="39518"/>
                </a:lnTo>
                <a:lnTo>
                  <a:pt x="5045" y="39638"/>
                </a:lnTo>
                <a:lnTo>
                  <a:pt x="5105" y="39698"/>
                </a:lnTo>
                <a:lnTo>
                  <a:pt x="5285" y="39818"/>
                </a:lnTo>
                <a:lnTo>
                  <a:pt x="5405" y="39818"/>
                </a:lnTo>
                <a:lnTo>
                  <a:pt x="5465" y="39758"/>
                </a:lnTo>
                <a:lnTo>
                  <a:pt x="5585" y="39698"/>
                </a:lnTo>
                <a:lnTo>
                  <a:pt x="5585" y="39578"/>
                </a:lnTo>
                <a:lnTo>
                  <a:pt x="5766" y="38317"/>
                </a:lnTo>
                <a:lnTo>
                  <a:pt x="5826" y="36996"/>
                </a:lnTo>
                <a:lnTo>
                  <a:pt x="6426" y="36335"/>
                </a:lnTo>
                <a:lnTo>
                  <a:pt x="6967" y="35674"/>
                </a:lnTo>
                <a:lnTo>
                  <a:pt x="8048" y="34413"/>
                </a:lnTo>
                <a:lnTo>
                  <a:pt x="8648" y="33633"/>
                </a:lnTo>
                <a:lnTo>
                  <a:pt x="9249" y="32912"/>
                </a:lnTo>
                <a:lnTo>
                  <a:pt x="9729" y="32131"/>
                </a:lnTo>
                <a:lnTo>
                  <a:pt x="10210" y="31290"/>
                </a:lnTo>
                <a:lnTo>
                  <a:pt x="10210" y="31170"/>
                </a:lnTo>
                <a:lnTo>
                  <a:pt x="10210" y="31050"/>
                </a:lnTo>
                <a:lnTo>
                  <a:pt x="10090" y="30990"/>
                </a:lnTo>
                <a:lnTo>
                  <a:pt x="9970" y="31050"/>
                </a:lnTo>
                <a:lnTo>
                  <a:pt x="9189" y="31651"/>
                </a:lnTo>
                <a:lnTo>
                  <a:pt x="8408" y="32311"/>
                </a:lnTo>
                <a:lnTo>
                  <a:pt x="7747" y="32972"/>
                </a:lnTo>
                <a:lnTo>
                  <a:pt x="7027" y="33693"/>
                </a:lnTo>
                <a:lnTo>
                  <a:pt x="5886" y="34954"/>
                </a:lnTo>
                <a:lnTo>
                  <a:pt x="5946" y="32431"/>
                </a:lnTo>
                <a:lnTo>
                  <a:pt x="6366" y="32431"/>
                </a:lnTo>
                <a:lnTo>
                  <a:pt x="6787" y="32311"/>
                </a:lnTo>
                <a:lnTo>
                  <a:pt x="7207" y="32011"/>
                </a:lnTo>
                <a:lnTo>
                  <a:pt x="7627" y="31711"/>
                </a:lnTo>
                <a:lnTo>
                  <a:pt x="7988" y="31350"/>
                </a:lnTo>
                <a:lnTo>
                  <a:pt x="8348" y="30930"/>
                </a:lnTo>
                <a:lnTo>
                  <a:pt x="8949" y="30269"/>
                </a:lnTo>
                <a:lnTo>
                  <a:pt x="9489" y="29609"/>
                </a:lnTo>
                <a:lnTo>
                  <a:pt x="10090" y="28768"/>
                </a:lnTo>
                <a:lnTo>
                  <a:pt x="10330" y="28348"/>
                </a:lnTo>
                <a:lnTo>
                  <a:pt x="10510" y="27867"/>
                </a:lnTo>
                <a:lnTo>
                  <a:pt x="10570" y="27447"/>
                </a:lnTo>
                <a:lnTo>
                  <a:pt x="10570" y="26966"/>
                </a:lnTo>
                <a:lnTo>
                  <a:pt x="10510" y="26906"/>
                </a:lnTo>
                <a:lnTo>
                  <a:pt x="10390" y="26906"/>
                </a:lnTo>
                <a:lnTo>
                  <a:pt x="10030" y="27146"/>
                </a:lnTo>
                <a:lnTo>
                  <a:pt x="9729" y="27387"/>
                </a:lnTo>
                <a:lnTo>
                  <a:pt x="9189" y="28047"/>
                </a:lnTo>
                <a:lnTo>
                  <a:pt x="8528" y="28828"/>
                </a:lnTo>
                <a:lnTo>
                  <a:pt x="7808" y="29609"/>
                </a:lnTo>
                <a:lnTo>
                  <a:pt x="7387" y="30029"/>
                </a:lnTo>
                <a:lnTo>
                  <a:pt x="6907" y="30389"/>
                </a:lnTo>
                <a:lnTo>
                  <a:pt x="6366" y="30810"/>
                </a:lnTo>
                <a:lnTo>
                  <a:pt x="5946" y="31290"/>
                </a:lnTo>
                <a:lnTo>
                  <a:pt x="5946" y="31230"/>
                </a:lnTo>
                <a:lnTo>
                  <a:pt x="6006" y="28828"/>
                </a:lnTo>
                <a:lnTo>
                  <a:pt x="6066" y="28768"/>
                </a:lnTo>
                <a:lnTo>
                  <a:pt x="6186" y="28708"/>
                </a:lnTo>
                <a:lnTo>
                  <a:pt x="6366" y="28588"/>
                </a:lnTo>
                <a:lnTo>
                  <a:pt x="6426" y="28408"/>
                </a:lnTo>
                <a:lnTo>
                  <a:pt x="6486" y="28227"/>
                </a:lnTo>
                <a:lnTo>
                  <a:pt x="7027" y="27687"/>
                </a:lnTo>
                <a:lnTo>
                  <a:pt x="7507" y="27086"/>
                </a:lnTo>
                <a:lnTo>
                  <a:pt x="8408" y="25885"/>
                </a:lnTo>
                <a:lnTo>
                  <a:pt x="9789" y="24024"/>
                </a:lnTo>
                <a:lnTo>
                  <a:pt x="11111" y="22102"/>
                </a:lnTo>
                <a:lnTo>
                  <a:pt x="11111" y="21922"/>
                </a:lnTo>
                <a:lnTo>
                  <a:pt x="11051" y="21861"/>
                </a:lnTo>
                <a:lnTo>
                  <a:pt x="10931" y="21801"/>
                </a:lnTo>
                <a:lnTo>
                  <a:pt x="10810" y="21861"/>
                </a:lnTo>
                <a:lnTo>
                  <a:pt x="9069" y="23483"/>
                </a:lnTo>
                <a:lnTo>
                  <a:pt x="7447" y="25165"/>
                </a:lnTo>
                <a:lnTo>
                  <a:pt x="6727" y="25825"/>
                </a:lnTo>
                <a:lnTo>
                  <a:pt x="6066" y="26606"/>
                </a:lnTo>
                <a:lnTo>
                  <a:pt x="6126" y="23423"/>
                </a:lnTo>
                <a:lnTo>
                  <a:pt x="6426" y="23183"/>
                </a:lnTo>
                <a:lnTo>
                  <a:pt x="6727" y="22882"/>
                </a:lnTo>
                <a:lnTo>
                  <a:pt x="7267" y="22222"/>
                </a:lnTo>
                <a:lnTo>
                  <a:pt x="7808" y="21561"/>
                </a:lnTo>
                <a:lnTo>
                  <a:pt x="8288" y="20961"/>
                </a:lnTo>
                <a:lnTo>
                  <a:pt x="9009" y="20120"/>
                </a:lnTo>
                <a:lnTo>
                  <a:pt x="9729" y="19219"/>
                </a:lnTo>
                <a:lnTo>
                  <a:pt x="10330" y="18318"/>
                </a:lnTo>
                <a:lnTo>
                  <a:pt x="10931" y="17297"/>
                </a:lnTo>
                <a:lnTo>
                  <a:pt x="10931" y="17237"/>
                </a:lnTo>
                <a:lnTo>
                  <a:pt x="10870" y="17117"/>
                </a:lnTo>
                <a:lnTo>
                  <a:pt x="10810" y="17057"/>
                </a:lnTo>
                <a:lnTo>
                  <a:pt x="10690" y="17117"/>
                </a:lnTo>
                <a:lnTo>
                  <a:pt x="9729" y="17778"/>
                </a:lnTo>
                <a:lnTo>
                  <a:pt x="8889" y="18558"/>
                </a:lnTo>
                <a:lnTo>
                  <a:pt x="8048" y="19399"/>
                </a:lnTo>
                <a:lnTo>
                  <a:pt x="7267" y="20240"/>
                </a:lnTo>
                <a:lnTo>
                  <a:pt x="6186" y="21381"/>
                </a:lnTo>
                <a:lnTo>
                  <a:pt x="6186" y="19279"/>
                </a:lnTo>
                <a:lnTo>
                  <a:pt x="6366" y="19219"/>
                </a:lnTo>
                <a:lnTo>
                  <a:pt x="6486" y="19099"/>
                </a:lnTo>
                <a:lnTo>
                  <a:pt x="6666" y="18859"/>
                </a:lnTo>
                <a:lnTo>
                  <a:pt x="7207" y="18378"/>
                </a:lnTo>
                <a:lnTo>
                  <a:pt x="7747" y="17778"/>
                </a:lnTo>
                <a:lnTo>
                  <a:pt x="8588" y="16697"/>
                </a:lnTo>
                <a:lnTo>
                  <a:pt x="9249" y="15796"/>
                </a:lnTo>
                <a:lnTo>
                  <a:pt x="9849" y="14835"/>
                </a:lnTo>
                <a:lnTo>
                  <a:pt x="10090" y="14294"/>
                </a:lnTo>
                <a:lnTo>
                  <a:pt x="10330" y="13754"/>
                </a:lnTo>
                <a:lnTo>
                  <a:pt x="10510" y="13213"/>
                </a:lnTo>
                <a:lnTo>
                  <a:pt x="10630" y="12673"/>
                </a:lnTo>
                <a:lnTo>
                  <a:pt x="10570" y="12613"/>
                </a:lnTo>
                <a:lnTo>
                  <a:pt x="10570" y="12553"/>
                </a:lnTo>
                <a:lnTo>
                  <a:pt x="10450" y="12553"/>
                </a:lnTo>
                <a:lnTo>
                  <a:pt x="9609" y="13394"/>
                </a:lnTo>
                <a:lnTo>
                  <a:pt x="8889" y="14294"/>
                </a:lnTo>
                <a:lnTo>
                  <a:pt x="8168" y="15195"/>
                </a:lnTo>
                <a:lnTo>
                  <a:pt x="7447" y="16096"/>
                </a:lnTo>
                <a:lnTo>
                  <a:pt x="6907" y="16697"/>
                </a:lnTo>
                <a:lnTo>
                  <a:pt x="6246" y="17297"/>
                </a:lnTo>
                <a:lnTo>
                  <a:pt x="6306" y="15435"/>
                </a:lnTo>
                <a:lnTo>
                  <a:pt x="6666" y="15255"/>
                </a:lnTo>
                <a:lnTo>
                  <a:pt x="6847" y="15135"/>
                </a:lnTo>
                <a:lnTo>
                  <a:pt x="6907" y="14955"/>
                </a:lnTo>
                <a:lnTo>
                  <a:pt x="6967" y="14775"/>
                </a:lnTo>
                <a:lnTo>
                  <a:pt x="6907" y="14535"/>
                </a:lnTo>
                <a:lnTo>
                  <a:pt x="7447" y="13934"/>
                </a:lnTo>
                <a:lnTo>
                  <a:pt x="7988" y="13213"/>
                </a:lnTo>
                <a:lnTo>
                  <a:pt x="8408" y="12493"/>
                </a:lnTo>
                <a:lnTo>
                  <a:pt x="8768" y="11832"/>
                </a:lnTo>
                <a:lnTo>
                  <a:pt x="9429" y="10631"/>
                </a:lnTo>
                <a:lnTo>
                  <a:pt x="9669" y="9970"/>
                </a:lnTo>
                <a:lnTo>
                  <a:pt x="9910" y="9310"/>
                </a:lnTo>
                <a:lnTo>
                  <a:pt x="10090" y="8649"/>
                </a:lnTo>
                <a:lnTo>
                  <a:pt x="10210" y="7988"/>
                </a:lnTo>
                <a:lnTo>
                  <a:pt x="10270" y="7328"/>
                </a:lnTo>
                <a:lnTo>
                  <a:pt x="10270" y="6607"/>
                </a:lnTo>
                <a:lnTo>
                  <a:pt x="10210" y="6487"/>
                </a:lnTo>
                <a:lnTo>
                  <a:pt x="10090" y="6367"/>
                </a:lnTo>
                <a:lnTo>
                  <a:pt x="9970" y="6367"/>
                </a:lnTo>
                <a:lnTo>
                  <a:pt x="9849" y="6487"/>
                </a:lnTo>
                <a:lnTo>
                  <a:pt x="9309" y="7688"/>
                </a:lnTo>
                <a:lnTo>
                  <a:pt x="8768" y="8889"/>
                </a:lnTo>
                <a:lnTo>
                  <a:pt x="8288" y="10030"/>
                </a:lnTo>
                <a:lnTo>
                  <a:pt x="7988" y="10631"/>
                </a:lnTo>
                <a:lnTo>
                  <a:pt x="7687" y="11171"/>
                </a:lnTo>
                <a:lnTo>
                  <a:pt x="7147" y="12012"/>
                </a:lnTo>
                <a:lnTo>
                  <a:pt x="6606" y="12733"/>
                </a:lnTo>
                <a:lnTo>
                  <a:pt x="6606" y="12493"/>
                </a:lnTo>
                <a:lnTo>
                  <a:pt x="6546" y="12312"/>
                </a:lnTo>
                <a:lnTo>
                  <a:pt x="6426" y="12132"/>
                </a:lnTo>
                <a:lnTo>
                  <a:pt x="6306" y="11952"/>
                </a:lnTo>
                <a:lnTo>
                  <a:pt x="6306" y="11352"/>
                </a:lnTo>
                <a:lnTo>
                  <a:pt x="6426" y="11352"/>
                </a:lnTo>
                <a:lnTo>
                  <a:pt x="6486" y="11292"/>
                </a:lnTo>
                <a:lnTo>
                  <a:pt x="6847" y="10811"/>
                </a:lnTo>
                <a:lnTo>
                  <a:pt x="7207" y="10331"/>
                </a:lnTo>
                <a:lnTo>
                  <a:pt x="7447" y="9730"/>
                </a:lnTo>
                <a:lnTo>
                  <a:pt x="7687" y="9129"/>
                </a:lnTo>
                <a:lnTo>
                  <a:pt x="7868" y="8529"/>
                </a:lnTo>
                <a:lnTo>
                  <a:pt x="7988" y="7928"/>
                </a:lnTo>
                <a:lnTo>
                  <a:pt x="8228" y="6727"/>
                </a:lnTo>
                <a:lnTo>
                  <a:pt x="8348" y="5466"/>
                </a:lnTo>
                <a:lnTo>
                  <a:pt x="8408" y="4265"/>
                </a:lnTo>
                <a:lnTo>
                  <a:pt x="8288" y="3004"/>
                </a:lnTo>
                <a:lnTo>
                  <a:pt x="8108" y="1803"/>
                </a:lnTo>
                <a:lnTo>
                  <a:pt x="8108" y="1743"/>
                </a:lnTo>
                <a:lnTo>
                  <a:pt x="7988" y="1743"/>
                </a:lnTo>
                <a:lnTo>
                  <a:pt x="7928" y="1803"/>
                </a:lnTo>
                <a:lnTo>
                  <a:pt x="7928" y="3064"/>
                </a:lnTo>
                <a:lnTo>
                  <a:pt x="7868" y="4265"/>
                </a:lnTo>
                <a:lnTo>
                  <a:pt x="7687" y="5526"/>
                </a:lnTo>
                <a:lnTo>
                  <a:pt x="7507" y="6727"/>
                </a:lnTo>
                <a:lnTo>
                  <a:pt x="7207" y="7688"/>
                </a:lnTo>
                <a:lnTo>
                  <a:pt x="6907" y="8649"/>
                </a:lnTo>
                <a:lnTo>
                  <a:pt x="6606" y="9550"/>
                </a:lnTo>
                <a:lnTo>
                  <a:pt x="6306" y="10511"/>
                </a:lnTo>
                <a:lnTo>
                  <a:pt x="6306" y="8709"/>
                </a:lnTo>
                <a:lnTo>
                  <a:pt x="6306" y="6847"/>
                </a:lnTo>
                <a:lnTo>
                  <a:pt x="6366" y="6007"/>
                </a:lnTo>
                <a:lnTo>
                  <a:pt x="6366" y="5166"/>
                </a:lnTo>
                <a:lnTo>
                  <a:pt x="6306" y="4265"/>
                </a:lnTo>
                <a:lnTo>
                  <a:pt x="6186" y="3424"/>
                </a:lnTo>
                <a:lnTo>
                  <a:pt x="6006" y="2523"/>
                </a:lnTo>
                <a:lnTo>
                  <a:pt x="5766" y="1562"/>
                </a:lnTo>
                <a:lnTo>
                  <a:pt x="5585" y="1082"/>
                </a:lnTo>
                <a:lnTo>
                  <a:pt x="5405" y="662"/>
                </a:lnTo>
                <a:lnTo>
                  <a:pt x="5105" y="301"/>
                </a:lnTo>
                <a:lnTo>
                  <a:pt x="4745"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161" name="Shape 161"/>
          <p:cNvSpPr/>
          <p:nvPr/>
        </p:nvSpPr>
        <p:spPr>
          <a:xfrm rot="-5563591" flipH="1">
            <a:off x="1499553" y="1076388"/>
            <a:ext cx="604173" cy="1581475"/>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162" name="Shape 162"/>
          <p:cNvSpPr/>
          <p:nvPr/>
        </p:nvSpPr>
        <p:spPr>
          <a:xfrm rot="-4571370">
            <a:off x="1338693" y="2278259"/>
            <a:ext cx="600561" cy="1173653"/>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63" name="Shape 163"/>
          <p:cNvSpPr/>
          <p:nvPr/>
        </p:nvSpPr>
        <p:spPr>
          <a:xfrm flipH="1">
            <a:off x="556168" y="1229001"/>
            <a:ext cx="1667633" cy="490500"/>
          </a:xfrm>
          <a:custGeom>
            <a:avLst/>
            <a:gdLst/>
            <a:ahLst/>
            <a:cxnLst/>
            <a:rect l="0" t="0" r="0" b="0"/>
            <a:pathLst>
              <a:path w="50029" h="14715" extrusionOk="0">
                <a:moveTo>
                  <a:pt x="42281" y="1"/>
                </a:moveTo>
                <a:lnTo>
                  <a:pt x="41620" y="121"/>
                </a:lnTo>
                <a:lnTo>
                  <a:pt x="40960" y="301"/>
                </a:lnTo>
                <a:lnTo>
                  <a:pt x="39698" y="721"/>
                </a:lnTo>
                <a:lnTo>
                  <a:pt x="36756" y="1742"/>
                </a:lnTo>
                <a:lnTo>
                  <a:pt x="34413" y="2523"/>
                </a:lnTo>
                <a:lnTo>
                  <a:pt x="33272" y="2943"/>
                </a:lnTo>
                <a:lnTo>
                  <a:pt x="32131" y="3424"/>
                </a:lnTo>
                <a:lnTo>
                  <a:pt x="30149" y="3604"/>
                </a:lnTo>
                <a:lnTo>
                  <a:pt x="28227" y="3784"/>
                </a:lnTo>
                <a:lnTo>
                  <a:pt x="26246" y="4024"/>
                </a:lnTo>
                <a:lnTo>
                  <a:pt x="24324" y="4325"/>
                </a:lnTo>
                <a:lnTo>
                  <a:pt x="22702" y="4625"/>
                </a:lnTo>
                <a:lnTo>
                  <a:pt x="21141" y="4925"/>
                </a:lnTo>
                <a:lnTo>
                  <a:pt x="19579" y="5286"/>
                </a:lnTo>
                <a:lnTo>
                  <a:pt x="18018" y="5706"/>
                </a:lnTo>
                <a:lnTo>
                  <a:pt x="16456" y="6126"/>
                </a:lnTo>
                <a:lnTo>
                  <a:pt x="14895" y="6547"/>
                </a:lnTo>
                <a:lnTo>
                  <a:pt x="11832" y="7568"/>
                </a:lnTo>
                <a:lnTo>
                  <a:pt x="10331" y="8168"/>
                </a:lnTo>
                <a:lnTo>
                  <a:pt x="8829" y="8769"/>
                </a:lnTo>
                <a:lnTo>
                  <a:pt x="5826" y="10090"/>
                </a:lnTo>
                <a:lnTo>
                  <a:pt x="4385" y="10751"/>
                </a:lnTo>
                <a:lnTo>
                  <a:pt x="2884" y="11411"/>
                </a:lnTo>
                <a:lnTo>
                  <a:pt x="2163" y="11832"/>
                </a:lnTo>
                <a:lnTo>
                  <a:pt x="1442" y="12252"/>
                </a:lnTo>
                <a:lnTo>
                  <a:pt x="782" y="12733"/>
                </a:lnTo>
                <a:lnTo>
                  <a:pt x="241" y="13273"/>
                </a:lnTo>
                <a:lnTo>
                  <a:pt x="61" y="13513"/>
                </a:lnTo>
                <a:lnTo>
                  <a:pt x="1" y="13754"/>
                </a:lnTo>
                <a:lnTo>
                  <a:pt x="1" y="14054"/>
                </a:lnTo>
                <a:lnTo>
                  <a:pt x="121" y="14294"/>
                </a:lnTo>
                <a:lnTo>
                  <a:pt x="301" y="14474"/>
                </a:lnTo>
                <a:lnTo>
                  <a:pt x="481" y="14594"/>
                </a:lnTo>
                <a:lnTo>
                  <a:pt x="782" y="14715"/>
                </a:lnTo>
                <a:lnTo>
                  <a:pt x="1082" y="14654"/>
                </a:lnTo>
                <a:lnTo>
                  <a:pt x="1742" y="14474"/>
                </a:lnTo>
                <a:lnTo>
                  <a:pt x="2463" y="14174"/>
                </a:lnTo>
                <a:lnTo>
                  <a:pt x="3184" y="13874"/>
                </a:lnTo>
                <a:lnTo>
                  <a:pt x="3844" y="13513"/>
                </a:lnTo>
                <a:lnTo>
                  <a:pt x="5226" y="12733"/>
                </a:lnTo>
                <a:lnTo>
                  <a:pt x="6547" y="12072"/>
                </a:lnTo>
                <a:lnTo>
                  <a:pt x="7988" y="11411"/>
                </a:lnTo>
                <a:lnTo>
                  <a:pt x="9430" y="10751"/>
                </a:lnTo>
                <a:lnTo>
                  <a:pt x="12433" y="9610"/>
                </a:lnTo>
                <a:lnTo>
                  <a:pt x="14294" y="8949"/>
                </a:lnTo>
                <a:lnTo>
                  <a:pt x="14895" y="8889"/>
                </a:lnTo>
                <a:lnTo>
                  <a:pt x="16216" y="8769"/>
                </a:lnTo>
                <a:lnTo>
                  <a:pt x="17597" y="8769"/>
                </a:lnTo>
                <a:lnTo>
                  <a:pt x="18979" y="8889"/>
                </a:lnTo>
                <a:lnTo>
                  <a:pt x="20420" y="9069"/>
                </a:lnTo>
                <a:lnTo>
                  <a:pt x="21801" y="9309"/>
                </a:lnTo>
                <a:lnTo>
                  <a:pt x="23243" y="9670"/>
                </a:lnTo>
                <a:lnTo>
                  <a:pt x="29008" y="10991"/>
                </a:lnTo>
                <a:lnTo>
                  <a:pt x="29308" y="11592"/>
                </a:lnTo>
                <a:lnTo>
                  <a:pt x="29669" y="12192"/>
                </a:lnTo>
                <a:lnTo>
                  <a:pt x="30450" y="13273"/>
                </a:lnTo>
                <a:lnTo>
                  <a:pt x="30810" y="13754"/>
                </a:lnTo>
                <a:lnTo>
                  <a:pt x="31170" y="14174"/>
                </a:lnTo>
                <a:lnTo>
                  <a:pt x="31350" y="14414"/>
                </a:lnTo>
                <a:lnTo>
                  <a:pt x="31591" y="14534"/>
                </a:lnTo>
                <a:lnTo>
                  <a:pt x="31831" y="14654"/>
                </a:lnTo>
                <a:lnTo>
                  <a:pt x="32131" y="14715"/>
                </a:lnTo>
                <a:lnTo>
                  <a:pt x="32311" y="14715"/>
                </a:lnTo>
                <a:lnTo>
                  <a:pt x="32492" y="14594"/>
                </a:lnTo>
                <a:lnTo>
                  <a:pt x="32612" y="14474"/>
                </a:lnTo>
                <a:lnTo>
                  <a:pt x="32672" y="14294"/>
                </a:lnTo>
                <a:lnTo>
                  <a:pt x="32732" y="13994"/>
                </a:lnTo>
                <a:lnTo>
                  <a:pt x="32672" y="13694"/>
                </a:lnTo>
                <a:lnTo>
                  <a:pt x="32612" y="13393"/>
                </a:lnTo>
                <a:lnTo>
                  <a:pt x="32492" y="13153"/>
                </a:lnTo>
                <a:lnTo>
                  <a:pt x="32131" y="12673"/>
                </a:lnTo>
                <a:lnTo>
                  <a:pt x="31771" y="12192"/>
                </a:lnTo>
                <a:lnTo>
                  <a:pt x="31230" y="11471"/>
                </a:lnTo>
                <a:lnTo>
                  <a:pt x="31230" y="11471"/>
                </a:lnTo>
                <a:lnTo>
                  <a:pt x="31951" y="11652"/>
                </a:lnTo>
                <a:lnTo>
                  <a:pt x="32672" y="11832"/>
                </a:lnTo>
                <a:lnTo>
                  <a:pt x="33332" y="11952"/>
                </a:lnTo>
                <a:lnTo>
                  <a:pt x="33693" y="12012"/>
                </a:lnTo>
                <a:lnTo>
                  <a:pt x="34353" y="12012"/>
                </a:lnTo>
                <a:lnTo>
                  <a:pt x="34714" y="11952"/>
                </a:lnTo>
                <a:lnTo>
                  <a:pt x="34834" y="11832"/>
                </a:lnTo>
                <a:lnTo>
                  <a:pt x="34954" y="11772"/>
                </a:lnTo>
                <a:lnTo>
                  <a:pt x="35074" y="11592"/>
                </a:lnTo>
                <a:lnTo>
                  <a:pt x="35134" y="11471"/>
                </a:lnTo>
                <a:lnTo>
                  <a:pt x="35194" y="11291"/>
                </a:lnTo>
                <a:lnTo>
                  <a:pt x="35134" y="11171"/>
                </a:lnTo>
                <a:lnTo>
                  <a:pt x="35074" y="10991"/>
                </a:lnTo>
                <a:lnTo>
                  <a:pt x="34954" y="10871"/>
                </a:lnTo>
                <a:lnTo>
                  <a:pt x="34714" y="10631"/>
                </a:lnTo>
                <a:lnTo>
                  <a:pt x="34413" y="10451"/>
                </a:lnTo>
                <a:lnTo>
                  <a:pt x="34113" y="10330"/>
                </a:lnTo>
                <a:lnTo>
                  <a:pt x="33813" y="10210"/>
                </a:lnTo>
                <a:lnTo>
                  <a:pt x="33152" y="10030"/>
                </a:lnTo>
                <a:lnTo>
                  <a:pt x="32431" y="9910"/>
                </a:lnTo>
                <a:lnTo>
                  <a:pt x="29188" y="9189"/>
                </a:lnTo>
                <a:lnTo>
                  <a:pt x="25945" y="8409"/>
                </a:lnTo>
                <a:lnTo>
                  <a:pt x="22642" y="7748"/>
                </a:lnTo>
                <a:lnTo>
                  <a:pt x="21321" y="7448"/>
                </a:lnTo>
                <a:lnTo>
                  <a:pt x="19940" y="7268"/>
                </a:lnTo>
                <a:lnTo>
                  <a:pt x="22282" y="6667"/>
                </a:lnTo>
                <a:lnTo>
                  <a:pt x="24624" y="6187"/>
                </a:lnTo>
                <a:lnTo>
                  <a:pt x="26186" y="5886"/>
                </a:lnTo>
                <a:lnTo>
                  <a:pt x="27747" y="5646"/>
                </a:lnTo>
                <a:lnTo>
                  <a:pt x="30870" y="5226"/>
                </a:lnTo>
                <a:lnTo>
                  <a:pt x="33993" y="4985"/>
                </a:lnTo>
                <a:lnTo>
                  <a:pt x="37176" y="4805"/>
                </a:lnTo>
                <a:lnTo>
                  <a:pt x="40299" y="4805"/>
                </a:lnTo>
                <a:lnTo>
                  <a:pt x="43482" y="4865"/>
                </a:lnTo>
                <a:lnTo>
                  <a:pt x="46665" y="5045"/>
                </a:lnTo>
                <a:lnTo>
                  <a:pt x="49788" y="5286"/>
                </a:lnTo>
                <a:lnTo>
                  <a:pt x="49908" y="5226"/>
                </a:lnTo>
                <a:lnTo>
                  <a:pt x="49968" y="5226"/>
                </a:lnTo>
                <a:lnTo>
                  <a:pt x="50028" y="5045"/>
                </a:lnTo>
                <a:lnTo>
                  <a:pt x="49968" y="4925"/>
                </a:lnTo>
                <a:lnTo>
                  <a:pt x="49908" y="4865"/>
                </a:lnTo>
                <a:lnTo>
                  <a:pt x="49848" y="4805"/>
                </a:lnTo>
                <a:lnTo>
                  <a:pt x="48046" y="4445"/>
                </a:lnTo>
                <a:lnTo>
                  <a:pt x="46244" y="4085"/>
                </a:lnTo>
                <a:lnTo>
                  <a:pt x="44443" y="3844"/>
                </a:lnTo>
                <a:lnTo>
                  <a:pt x="42581" y="3604"/>
                </a:lnTo>
                <a:lnTo>
                  <a:pt x="40779" y="3424"/>
                </a:lnTo>
                <a:lnTo>
                  <a:pt x="38918" y="3364"/>
                </a:lnTo>
                <a:lnTo>
                  <a:pt x="37056" y="3304"/>
                </a:lnTo>
                <a:lnTo>
                  <a:pt x="35194" y="3304"/>
                </a:lnTo>
                <a:lnTo>
                  <a:pt x="37236" y="2643"/>
                </a:lnTo>
                <a:lnTo>
                  <a:pt x="39939" y="1742"/>
                </a:lnTo>
                <a:lnTo>
                  <a:pt x="41260" y="1322"/>
                </a:lnTo>
                <a:lnTo>
                  <a:pt x="41920" y="1082"/>
                </a:lnTo>
                <a:lnTo>
                  <a:pt x="42461" y="721"/>
                </a:lnTo>
                <a:lnTo>
                  <a:pt x="42581" y="601"/>
                </a:lnTo>
                <a:lnTo>
                  <a:pt x="42641" y="541"/>
                </a:lnTo>
                <a:lnTo>
                  <a:pt x="42641" y="301"/>
                </a:lnTo>
                <a:lnTo>
                  <a:pt x="42581" y="181"/>
                </a:lnTo>
                <a:lnTo>
                  <a:pt x="42521" y="121"/>
                </a:lnTo>
                <a:lnTo>
                  <a:pt x="42401" y="61"/>
                </a:lnTo>
                <a:lnTo>
                  <a:pt x="4228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64" name="Shape 164"/>
          <p:cNvSpPr/>
          <p:nvPr/>
        </p:nvSpPr>
        <p:spPr>
          <a:xfrm rot="956724">
            <a:off x="1123479" y="742379"/>
            <a:ext cx="710821" cy="701247"/>
          </a:xfrm>
          <a:custGeom>
            <a:avLst/>
            <a:gdLst/>
            <a:ahLst/>
            <a:cxnLst/>
            <a:rect l="0" t="0" r="0" b="0"/>
            <a:pathLst>
              <a:path w="26726" h="26366" extrusionOk="0">
                <a:moveTo>
                  <a:pt x="23843" y="11952"/>
                </a:moveTo>
                <a:lnTo>
                  <a:pt x="24023" y="12012"/>
                </a:lnTo>
                <a:lnTo>
                  <a:pt x="24324" y="12253"/>
                </a:lnTo>
                <a:lnTo>
                  <a:pt x="24504" y="12553"/>
                </a:lnTo>
                <a:lnTo>
                  <a:pt x="24624" y="12913"/>
                </a:lnTo>
                <a:lnTo>
                  <a:pt x="24624" y="13093"/>
                </a:lnTo>
                <a:lnTo>
                  <a:pt x="24564" y="13273"/>
                </a:lnTo>
                <a:lnTo>
                  <a:pt x="24444" y="13394"/>
                </a:lnTo>
                <a:lnTo>
                  <a:pt x="24324" y="13574"/>
                </a:lnTo>
                <a:lnTo>
                  <a:pt x="24023" y="13754"/>
                </a:lnTo>
                <a:lnTo>
                  <a:pt x="23843" y="13814"/>
                </a:lnTo>
                <a:lnTo>
                  <a:pt x="23483" y="13814"/>
                </a:lnTo>
                <a:lnTo>
                  <a:pt x="23303" y="13754"/>
                </a:lnTo>
                <a:lnTo>
                  <a:pt x="23002" y="13574"/>
                </a:lnTo>
                <a:lnTo>
                  <a:pt x="22822" y="13273"/>
                </a:lnTo>
                <a:lnTo>
                  <a:pt x="22702" y="12913"/>
                </a:lnTo>
                <a:lnTo>
                  <a:pt x="22762" y="12733"/>
                </a:lnTo>
                <a:lnTo>
                  <a:pt x="22822" y="12553"/>
                </a:lnTo>
                <a:lnTo>
                  <a:pt x="22882" y="12373"/>
                </a:lnTo>
                <a:lnTo>
                  <a:pt x="23002" y="12253"/>
                </a:lnTo>
                <a:lnTo>
                  <a:pt x="23303" y="12012"/>
                </a:lnTo>
                <a:lnTo>
                  <a:pt x="23483" y="11952"/>
                </a:lnTo>
                <a:close/>
                <a:moveTo>
                  <a:pt x="9129" y="1"/>
                </a:moveTo>
                <a:lnTo>
                  <a:pt x="8589" y="61"/>
                </a:lnTo>
                <a:lnTo>
                  <a:pt x="8048" y="121"/>
                </a:lnTo>
                <a:lnTo>
                  <a:pt x="7568" y="241"/>
                </a:lnTo>
                <a:lnTo>
                  <a:pt x="7027" y="421"/>
                </a:lnTo>
                <a:lnTo>
                  <a:pt x="6547" y="662"/>
                </a:lnTo>
                <a:lnTo>
                  <a:pt x="6006" y="962"/>
                </a:lnTo>
                <a:lnTo>
                  <a:pt x="5586" y="1322"/>
                </a:lnTo>
                <a:lnTo>
                  <a:pt x="5165" y="1743"/>
                </a:lnTo>
                <a:lnTo>
                  <a:pt x="4805" y="2163"/>
                </a:lnTo>
                <a:lnTo>
                  <a:pt x="4625" y="2523"/>
                </a:lnTo>
                <a:lnTo>
                  <a:pt x="4505" y="3004"/>
                </a:lnTo>
                <a:lnTo>
                  <a:pt x="4445" y="3484"/>
                </a:lnTo>
                <a:lnTo>
                  <a:pt x="4445" y="3544"/>
                </a:lnTo>
                <a:lnTo>
                  <a:pt x="4505" y="3604"/>
                </a:lnTo>
                <a:lnTo>
                  <a:pt x="4745" y="3604"/>
                </a:lnTo>
                <a:lnTo>
                  <a:pt x="5045" y="3664"/>
                </a:lnTo>
                <a:lnTo>
                  <a:pt x="5406" y="3785"/>
                </a:lnTo>
                <a:lnTo>
                  <a:pt x="5826" y="3965"/>
                </a:lnTo>
                <a:lnTo>
                  <a:pt x="6126" y="4205"/>
                </a:lnTo>
                <a:lnTo>
                  <a:pt x="6246" y="4385"/>
                </a:lnTo>
                <a:lnTo>
                  <a:pt x="6367" y="4625"/>
                </a:lnTo>
                <a:lnTo>
                  <a:pt x="6427" y="4866"/>
                </a:lnTo>
                <a:lnTo>
                  <a:pt x="6427" y="5166"/>
                </a:lnTo>
                <a:lnTo>
                  <a:pt x="6427" y="5406"/>
                </a:lnTo>
                <a:lnTo>
                  <a:pt x="6367" y="5586"/>
                </a:lnTo>
                <a:lnTo>
                  <a:pt x="6186" y="6007"/>
                </a:lnTo>
                <a:lnTo>
                  <a:pt x="5886" y="6367"/>
                </a:lnTo>
                <a:lnTo>
                  <a:pt x="5526" y="6667"/>
                </a:lnTo>
                <a:lnTo>
                  <a:pt x="4925" y="7088"/>
                </a:lnTo>
                <a:lnTo>
                  <a:pt x="4204" y="7508"/>
                </a:lnTo>
                <a:lnTo>
                  <a:pt x="3544" y="7868"/>
                </a:lnTo>
                <a:lnTo>
                  <a:pt x="2883" y="8289"/>
                </a:lnTo>
                <a:lnTo>
                  <a:pt x="2343" y="8769"/>
                </a:lnTo>
                <a:lnTo>
                  <a:pt x="1862" y="9310"/>
                </a:lnTo>
                <a:lnTo>
                  <a:pt x="1382" y="9850"/>
                </a:lnTo>
                <a:lnTo>
                  <a:pt x="1021" y="10451"/>
                </a:lnTo>
                <a:lnTo>
                  <a:pt x="721" y="11051"/>
                </a:lnTo>
                <a:lnTo>
                  <a:pt x="421" y="11712"/>
                </a:lnTo>
                <a:lnTo>
                  <a:pt x="241" y="12433"/>
                </a:lnTo>
                <a:lnTo>
                  <a:pt x="61" y="13093"/>
                </a:lnTo>
                <a:lnTo>
                  <a:pt x="1" y="13814"/>
                </a:lnTo>
                <a:lnTo>
                  <a:pt x="1" y="14475"/>
                </a:lnTo>
                <a:lnTo>
                  <a:pt x="61" y="15195"/>
                </a:lnTo>
                <a:lnTo>
                  <a:pt x="181" y="15856"/>
                </a:lnTo>
                <a:lnTo>
                  <a:pt x="361" y="16517"/>
                </a:lnTo>
                <a:lnTo>
                  <a:pt x="601" y="17177"/>
                </a:lnTo>
                <a:lnTo>
                  <a:pt x="901" y="17778"/>
                </a:lnTo>
                <a:lnTo>
                  <a:pt x="1322" y="18378"/>
                </a:lnTo>
                <a:lnTo>
                  <a:pt x="1802" y="19039"/>
                </a:lnTo>
                <a:lnTo>
                  <a:pt x="2463" y="19700"/>
                </a:lnTo>
                <a:lnTo>
                  <a:pt x="3184" y="20300"/>
                </a:lnTo>
                <a:lnTo>
                  <a:pt x="3544" y="20600"/>
                </a:lnTo>
                <a:lnTo>
                  <a:pt x="3964" y="20841"/>
                </a:lnTo>
                <a:lnTo>
                  <a:pt x="4084" y="21862"/>
                </a:lnTo>
                <a:lnTo>
                  <a:pt x="4144" y="22342"/>
                </a:lnTo>
                <a:lnTo>
                  <a:pt x="4325" y="22762"/>
                </a:lnTo>
                <a:lnTo>
                  <a:pt x="4505" y="23183"/>
                </a:lnTo>
                <a:lnTo>
                  <a:pt x="4745" y="23543"/>
                </a:lnTo>
                <a:lnTo>
                  <a:pt x="5045" y="23843"/>
                </a:lnTo>
                <a:lnTo>
                  <a:pt x="5346" y="24084"/>
                </a:lnTo>
                <a:lnTo>
                  <a:pt x="5646" y="24204"/>
                </a:lnTo>
                <a:lnTo>
                  <a:pt x="6607" y="25105"/>
                </a:lnTo>
                <a:lnTo>
                  <a:pt x="7388" y="25885"/>
                </a:lnTo>
                <a:lnTo>
                  <a:pt x="7808" y="26186"/>
                </a:lnTo>
                <a:lnTo>
                  <a:pt x="7988" y="26306"/>
                </a:lnTo>
                <a:lnTo>
                  <a:pt x="8288" y="26366"/>
                </a:lnTo>
                <a:lnTo>
                  <a:pt x="8529" y="26366"/>
                </a:lnTo>
                <a:lnTo>
                  <a:pt x="8709" y="26246"/>
                </a:lnTo>
                <a:lnTo>
                  <a:pt x="8829" y="26066"/>
                </a:lnTo>
                <a:lnTo>
                  <a:pt x="8829" y="25825"/>
                </a:lnTo>
                <a:lnTo>
                  <a:pt x="8769" y="25585"/>
                </a:lnTo>
                <a:lnTo>
                  <a:pt x="8649" y="25345"/>
                </a:lnTo>
                <a:lnTo>
                  <a:pt x="8348" y="24924"/>
                </a:lnTo>
                <a:lnTo>
                  <a:pt x="7628" y="24084"/>
                </a:lnTo>
                <a:lnTo>
                  <a:pt x="7267" y="23723"/>
                </a:lnTo>
                <a:lnTo>
                  <a:pt x="7568" y="23363"/>
                </a:lnTo>
                <a:lnTo>
                  <a:pt x="7688" y="23183"/>
                </a:lnTo>
                <a:lnTo>
                  <a:pt x="7808" y="23063"/>
                </a:lnTo>
                <a:lnTo>
                  <a:pt x="8168" y="22943"/>
                </a:lnTo>
                <a:lnTo>
                  <a:pt x="8589" y="22883"/>
                </a:lnTo>
                <a:lnTo>
                  <a:pt x="9369" y="22822"/>
                </a:lnTo>
                <a:lnTo>
                  <a:pt x="10030" y="22702"/>
                </a:lnTo>
                <a:lnTo>
                  <a:pt x="10691" y="22522"/>
                </a:lnTo>
                <a:lnTo>
                  <a:pt x="11231" y="22282"/>
                </a:lnTo>
                <a:lnTo>
                  <a:pt x="11832" y="21922"/>
                </a:lnTo>
                <a:lnTo>
                  <a:pt x="12432" y="21381"/>
                </a:lnTo>
                <a:lnTo>
                  <a:pt x="12793" y="21081"/>
                </a:lnTo>
                <a:lnTo>
                  <a:pt x="13153" y="20901"/>
                </a:lnTo>
                <a:lnTo>
                  <a:pt x="13633" y="20781"/>
                </a:lnTo>
                <a:lnTo>
                  <a:pt x="14054" y="20841"/>
                </a:lnTo>
                <a:lnTo>
                  <a:pt x="14474" y="21021"/>
                </a:lnTo>
                <a:lnTo>
                  <a:pt x="14774" y="21261"/>
                </a:lnTo>
                <a:lnTo>
                  <a:pt x="15075" y="21561"/>
                </a:lnTo>
                <a:lnTo>
                  <a:pt x="15315" y="21982"/>
                </a:lnTo>
                <a:lnTo>
                  <a:pt x="15795" y="22883"/>
                </a:lnTo>
                <a:lnTo>
                  <a:pt x="16216" y="23903"/>
                </a:lnTo>
                <a:lnTo>
                  <a:pt x="16396" y="24324"/>
                </a:lnTo>
                <a:lnTo>
                  <a:pt x="16636" y="24744"/>
                </a:lnTo>
                <a:lnTo>
                  <a:pt x="16937" y="25105"/>
                </a:lnTo>
                <a:lnTo>
                  <a:pt x="17237" y="25405"/>
                </a:lnTo>
                <a:lnTo>
                  <a:pt x="17597" y="25585"/>
                </a:lnTo>
                <a:lnTo>
                  <a:pt x="18018" y="25705"/>
                </a:lnTo>
                <a:lnTo>
                  <a:pt x="18318" y="25645"/>
                </a:lnTo>
                <a:lnTo>
                  <a:pt x="18558" y="25525"/>
                </a:lnTo>
                <a:lnTo>
                  <a:pt x="18798" y="25345"/>
                </a:lnTo>
                <a:lnTo>
                  <a:pt x="18798" y="25165"/>
                </a:lnTo>
                <a:lnTo>
                  <a:pt x="18858" y="25045"/>
                </a:lnTo>
                <a:lnTo>
                  <a:pt x="18798" y="24804"/>
                </a:lnTo>
                <a:lnTo>
                  <a:pt x="18618" y="24564"/>
                </a:lnTo>
                <a:lnTo>
                  <a:pt x="18258" y="24144"/>
                </a:lnTo>
                <a:lnTo>
                  <a:pt x="18018" y="23964"/>
                </a:lnTo>
                <a:lnTo>
                  <a:pt x="17897" y="23723"/>
                </a:lnTo>
                <a:lnTo>
                  <a:pt x="17777" y="23423"/>
                </a:lnTo>
                <a:lnTo>
                  <a:pt x="17837" y="23063"/>
                </a:lnTo>
                <a:lnTo>
                  <a:pt x="17897" y="22642"/>
                </a:lnTo>
                <a:lnTo>
                  <a:pt x="17957" y="22162"/>
                </a:lnTo>
                <a:lnTo>
                  <a:pt x="17957" y="21201"/>
                </a:lnTo>
                <a:lnTo>
                  <a:pt x="18618" y="22102"/>
                </a:lnTo>
                <a:lnTo>
                  <a:pt x="18978" y="22522"/>
                </a:lnTo>
                <a:lnTo>
                  <a:pt x="19399" y="22943"/>
                </a:lnTo>
                <a:lnTo>
                  <a:pt x="19819" y="23243"/>
                </a:lnTo>
                <a:lnTo>
                  <a:pt x="20360" y="23483"/>
                </a:lnTo>
                <a:lnTo>
                  <a:pt x="20660" y="23483"/>
                </a:lnTo>
                <a:lnTo>
                  <a:pt x="20960" y="23543"/>
                </a:lnTo>
                <a:lnTo>
                  <a:pt x="21261" y="23483"/>
                </a:lnTo>
                <a:lnTo>
                  <a:pt x="21621" y="23423"/>
                </a:lnTo>
                <a:lnTo>
                  <a:pt x="21741" y="23363"/>
                </a:lnTo>
                <a:lnTo>
                  <a:pt x="21861" y="23243"/>
                </a:lnTo>
                <a:lnTo>
                  <a:pt x="21861" y="23063"/>
                </a:lnTo>
                <a:lnTo>
                  <a:pt x="21801" y="22883"/>
                </a:lnTo>
                <a:lnTo>
                  <a:pt x="21501" y="22582"/>
                </a:lnTo>
                <a:lnTo>
                  <a:pt x="21201" y="22402"/>
                </a:lnTo>
                <a:lnTo>
                  <a:pt x="20840" y="22162"/>
                </a:lnTo>
                <a:lnTo>
                  <a:pt x="20480" y="21982"/>
                </a:lnTo>
                <a:lnTo>
                  <a:pt x="20240" y="21741"/>
                </a:lnTo>
                <a:lnTo>
                  <a:pt x="20120" y="21501"/>
                </a:lnTo>
                <a:lnTo>
                  <a:pt x="19939" y="21201"/>
                </a:lnTo>
                <a:lnTo>
                  <a:pt x="19879" y="20901"/>
                </a:lnTo>
                <a:lnTo>
                  <a:pt x="19759" y="20300"/>
                </a:lnTo>
                <a:lnTo>
                  <a:pt x="19639" y="19700"/>
                </a:lnTo>
                <a:lnTo>
                  <a:pt x="19699" y="19399"/>
                </a:lnTo>
                <a:lnTo>
                  <a:pt x="19879" y="18979"/>
                </a:lnTo>
                <a:lnTo>
                  <a:pt x="20180" y="18438"/>
                </a:lnTo>
                <a:lnTo>
                  <a:pt x="20660" y="17898"/>
                </a:lnTo>
                <a:lnTo>
                  <a:pt x="21140" y="17417"/>
                </a:lnTo>
                <a:lnTo>
                  <a:pt x="21801" y="16997"/>
                </a:lnTo>
                <a:lnTo>
                  <a:pt x="22101" y="16817"/>
                </a:lnTo>
                <a:lnTo>
                  <a:pt x="22462" y="16697"/>
                </a:lnTo>
                <a:lnTo>
                  <a:pt x="22882" y="16577"/>
                </a:lnTo>
                <a:lnTo>
                  <a:pt x="23242" y="16577"/>
                </a:lnTo>
                <a:lnTo>
                  <a:pt x="23663" y="16517"/>
                </a:lnTo>
                <a:lnTo>
                  <a:pt x="24083" y="16396"/>
                </a:lnTo>
                <a:lnTo>
                  <a:pt x="24504" y="16276"/>
                </a:lnTo>
                <a:lnTo>
                  <a:pt x="24924" y="16096"/>
                </a:lnTo>
                <a:lnTo>
                  <a:pt x="25284" y="15916"/>
                </a:lnTo>
                <a:lnTo>
                  <a:pt x="25585" y="15676"/>
                </a:lnTo>
                <a:lnTo>
                  <a:pt x="25885" y="15436"/>
                </a:lnTo>
                <a:lnTo>
                  <a:pt x="26185" y="15135"/>
                </a:lnTo>
                <a:lnTo>
                  <a:pt x="26365" y="14895"/>
                </a:lnTo>
                <a:lnTo>
                  <a:pt x="26546" y="14595"/>
                </a:lnTo>
                <a:lnTo>
                  <a:pt x="26666" y="14354"/>
                </a:lnTo>
                <a:lnTo>
                  <a:pt x="26726" y="14054"/>
                </a:lnTo>
                <a:lnTo>
                  <a:pt x="26666" y="13814"/>
                </a:lnTo>
                <a:lnTo>
                  <a:pt x="26546" y="13574"/>
                </a:lnTo>
                <a:lnTo>
                  <a:pt x="26365" y="13394"/>
                </a:lnTo>
                <a:lnTo>
                  <a:pt x="26125" y="13213"/>
                </a:lnTo>
                <a:lnTo>
                  <a:pt x="25945" y="13093"/>
                </a:lnTo>
                <a:lnTo>
                  <a:pt x="25825" y="12973"/>
                </a:lnTo>
                <a:lnTo>
                  <a:pt x="25765" y="12793"/>
                </a:lnTo>
                <a:lnTo>
                  <a:pt x="25705" y="12613"/>
                </a:lnTo>
                <a:lnTo>
                  <a:pt x="25645" y="12192"/>
                </a:lnTo>
                <a:lnTo>
                  <a:pt x="25585" y="11712"/>
                </a:lnTo>
                <a:lnTo>
                  <a:pt x="25525" y="11232"/>
                </a:lnTo>
                <a:lnTo>
                  <a:pt x="25344" y="10751"/>
                </a:lnTo>
                <a:lnTo>
                  <a:pt x="25224" y="10511"/>
                </a:lnTo>
                <a:lnTo>
                  <a:pt x="24984" y="10271"/>
                </a:lnTo>
                <a:lnTo>
                  <a:pt x="24744" y="10030"/>
                </a:lnTo>
                <a:lnTo>
                  <a:pt x="24444" y="9850"/>
                </a:lnTo>
                <a:lnTo>
                  <a:pt x="23783" y="9490"/>
                </a:lnTo>
                <a:lnTo>
                  <a:pt x="23122" y="9250"/>
                </a:lnTo>
                <a:lnTo>
                  <a:pt x="22462" y="9130"/>
                </a:lnTo>
                <a:lnTo>
                  <a:pt x="21681" y="9190"/>
                </a:lnTo>
                <a:lnTo>
                  <a:pt x="21261" y="8649"/>
                </a:lnTo>
                <a:lnTo>
                  <a:pt x="20900" y="8169"/>
                </a:lnTo>
                <a:lnTo>
                  <a:pt x="20360" y="7748"/>
                </a:lnTo>
                <a:lnTo>
                  <a:pt x="19759" y="7268"/>
                </a:lnTo>
                <a:lnTo>
                  <a:pt x="19099" y="6968"/>
                </a:lnTo>
                <a:lnTo>
                  <a:pt x="18738" y="6787"/>
                </a:lnTo>
                <a:lnTo>
                  <a:pt x="18378" y="6727"/>
                </a:lnTo>
                <a:lnTo>
                  <a:pt x="17957" y="6667"/>
                </a:lnTo>
                <a:lnTo>
                  <a:pt x="17597" y="6727"/>
                </a:lnTo>
                <a:lnTo>
                  <a:pt x="17477" y="6727"/>
                </a:lnTo>
                <a:lnTo>
                  <a:pt x="17417" y="6847"/>
                </a:lnTo>
                <a:lnTo>
                  <a:pt x="17477" y="7028"/>
                </a:lnTo>
                <a:lnTo>
                  <a:pt x="17537" y="7148"/>
                </a:lnTo>
                <a:lnTo>
                  <a:pt x="17777" y="7508"/>
                </a:lnTo>
                <a:lnTo>
                  <a:pt x="18018" y="7808"/>
                </a:lnTo>
                <a:lnTo>
                  <a:pt x="18078" y="7928"/>
                </a:lnTo>
                <a:lnTo>
                  <a:pt x="18138" y="8169"/>
                </a:lnTo>
                <a:lnTo>
                  <a:pt x="18138" y="8829"/>
                </a:lnTo>
                <a:lnTo>
                  <a:pt x="18198" y="9490"/>
                </a:lnTo>
                <a:lnTo>
                  <a:pt x="18258" y="9730"/>
                </a:lnTo>
                <a:lnTo>
                  <a:pt x="18318" y="9910"/>
                </a:lnTo>
                <a:lnTo>
                  <a:pt x="18498" y="10211"/>
                </a:lnTo>
                <a:lnTo>
                  <a:pt x="18078" y="10511"/>
                </a:lnTo>
                <a:lnTo>
                  <a:pt x="17717" y="10871"/>
                </a:lnTo>
                <a:lnTo>
                  <a:pt x="17357" y="11232"/>
                </a:lnTo>
                <a:lnTo>
                  <a:pt x="17117" y="11652"/>
                </a:lnTo>
                <a:lnTo>
                  <a:pt x="16156" y="11952"/>
                </a:lnTo>
                <a:lnTo>
                  <a:pt x="15135" y="12132"/>
                </a:lnTo>
                <a:lnTo>
                  <a:pt x="14114" y="12192"/>
                </a:lnTo>
                <a:lnTo>
                  <a:pt x="12973" y="12132"/>
                </a:lnTo>
                <a:lnTo>
                  <a:pt x="12192" y="12072"/>
                </a:lnTo>
                <a:lnTo>
                  <a:pt x="11411" y="12072"/>
                </a:lnTo>
                <a:lnTo>
                  <a:pt x="10631" y="12132"/>
                </a:lnTo>
                <a:lnTo>
                  <a:pt x="9910" y="12192"/>
                </a:lnTo>
                <a:lnTo>
                  <a:pt x="9189" y="12373"/>
                </a:lnTo>
                <a:lnTo>
                  <a:pt x="8469" y="12673"/>
                </a:lnTo>
                <a:lnTo>
                  <a:pt x="7748" y="13033"/>
                </a:lnTo>
                <a:lnTo>
                  <a:pt x="7087" y="13454"/>
                </a:lnTo>
                <a:lnTo>
                  <a:pt x="6547" y="13934"/>
                </a:lnTo>
                <a:lnTo>
                  <a:pt x="6066" y="14415"/>
                </a:lnTo>
                <a:lnTo>
                  <a:pt x="5586" y="14955"/>
                </a:lnTo>
                <a:lnTo>
                  <a:pt x="5225" y="15556"/>
                </a:lnTo>
                <a:lnTo>
                  <a:pt x="4865" y="16216"/>
                </a:lnTo>
                <a:lnTo>
                  <a:pt x="4565" y="16877"/>
                </a:lnTo>
                <a:lnTo>
                  <a:pt x="4325" y="17537"/>
                </a:lnTo>
                <a:lnTo>
                  <a:pt x="4144" y="18198"/>
                </a:lnTo>
                <a:lnTo>
                  <a:pt x="4084" y="18739"/>
                </a:lnTo>
                <a:lnTo>
                  <a:pt x="3724" y="18498"/>
                </a:lnTo>
                <a:lnTo>
                  <a:pt x="3604" y="18018"/>
                </a:lnTo>
                <a:lnTo>
                  <a:pt x="3484" y="17598"/>
                </a:lnTo>
                <a:lnTo>
                  <a:pt x="3424" y="17057"/>
                </a:lnTo>
                <a:lnTo>
                  <a:pt x="3364" y="16577"/>
                </a:lnTo>
                <a:lnTo>
                  <a:pt x="3424" y="16096"/>
                </a:lnTo>
                <a:lnTo>
                  <a:pt x="3424" y="15616"/>
                </a:lnTo>
                <a:lnTo>
                  <a:pt x="3544" y="15195"/>
                </a:lnTo>
                <a:lnTo>
                  <a:pt x="3724" y="14715"/>
                </a:lnTo>
                <a:lnTo>
                  <a:pt x="4024" y="14114"/>
                </a:lnTo>
                <a:lnTo>
                  <a:pt x="4385" y="13574"/>
                </a:lnTo>
                <a:lnTo>
                  <a:pt x="4805" y="13093"/>
                </a:lnTo>
                <a:lnTo>
                  <a:pt x="5286" y="12733"/>
                </a:lnTo>
                <a:lnTo>
                  <a:pt x="5886" y="12373"/>
                </a:lnTo>
                <a:lnTo>
                  <a:pt x="6427" y="12132"/>
                </a:lnTo>
                <a:lnTo>
                  <a:pt x="7087" y="11892"/>
                </a:lnTo>
                <a:lnTo>
                  <a:pt x="7688" y="11712"/>
                </a:lnTo>
                <a:lnTo>
                  <a:pt x="9790" y="11111"/>
                </a:lnTo>
                <a:lnTo>
                  <a:pt x="10751" y="10751"/>
                </a:lnTo>
                <a:lnTo>
                  <a:pt x="11712" y="10331"/>
                </a:lnTo>
                <a:lnTo>
                  <a:pt x="12132" y="10090"/>
                </a:lnTo>
                <a:lnTo>
                  <a:pt x="12552" y="9790"/>
                </a:lnTo>
                <a:lnTo>
                  <a:pt x="12913" y="9490"/>
                </a:lnTo>
                <a:lnTo>
                  <a:pt x="13273" y="9130"/>
                </a:lnTo>
                <a:lnTo>
                  <a:pt x="13633" y="8769"/>
                </a:lnTo>
                <a:lnTo>
                  <a:pt x="13874" y="8289"/>
                </a:lnTo>
                <a:lnTo>
                  <a:pt x="14174" y="7808"/>
                </a:lnTo>
                <a:lnTo>
                  <a:pt x="14354" y="7268"/>
                </a:lnTo>
                <a:lnTo>
                  <a:pt x="14534" y="6727"/>
                </a:lnTo>
                <a:lnTo>
                  <a:pt x="14594" y="6247"/>
                </a:lnTo>
                <a:lnTo>
                  <a:pt x="14654" y="5706"/>
                </a:lnTo>
                <a:lnTo>
                  <a:pt x="14654" y="5166"/>
                </a:lnTo>
                <a:lnTo>
                  <a:pt x="14594" y="4685"/>
                </a:lnTo>
                <a:lnTo>
                  <a:pt x="14474" y="4205"/>
                </a:lnTo>
                <a:lnTo>
                  <a:pt x="14294" y="3664"/>
                </a:lnTo>
                <a:lnTo>
                  <a:pt x="14114" y="3244"/>
                </a:lnTo>
                <a:lnTo>
                  <a:pt x="13874" y="2764"/>
                </a:lnTo>
                <a:lnTo>
                  <a:pt x="13573" y="2343"/>
                </a:lnTo>
                <a:lnTo>
                  <a:pt x="13273" y="1923"/>
                </a:lnTo>
                <a:lnTo>
                  <a:pt x="12913" y="1562"/>
                </a:lnTo>
                <a:lnTo>
                  <a:pt x="12552" y="1202"/>
                </a:lnTo>
                <a:lnTo>
                  <a:pt x="12132" y="902"/>
                </a:lnTo>
                <a:lnTo>
                  <a:pt x="11652" y="662"/>
                </a:lnTo>
                <a:lnTo>
                  <a:pt x="11171" y="421"/>
                </a:lnTo>
                <a:lnTo>
                  <a:pt x="10691" y="241"/>
                </a:lnTo>
                <a:lnTo>
                  <a:pt x="10150" y="121"/>
                </a:lnTo>
                <a:lnTo>
                  <a:pt x="9610" y="1"/>
                </a:lnTo>
                <a:close/>
              </a:path>
            </a:pathLst>
          </a:custGeom>
          <a:solidFill>
            <a:srgbClr val="F56737"/>
          </a:solidFill>
          <a:ln>
            <a:noFill/>
          </a:ln>
        </p:spPr>
        <p:txBody>
          <a:bodyPr lIns="121900" tIns="121900" rIns="121900" bIns="121900" anchor="ctr" anchorCtr="0">
            <a:noAutofit/>
          </a:bodyPr>
          <a:lstStyle/>
          <a:p>
            <a:pPr lvl="0">
              <a:spcBef>
                <a:spcPts val="0"/>
              </a:spcBef>
              <a:buNone/>
            </a:pPr>
            <a:endParaRPr sz="2400"/>
          </a:p>
        </p:txBody>
      </p:sp>
      <p:sp>
        <p:nvSpPr>
          <p:cNvPr id="165" name="Shape 165"/>
          <p:cNvSpPr/>
          <p:nvPr/>
        </p:nvSpPr>
        <p:spPr>
          <a:xfrm>
            <a:off x="1979634" y="308470"/>
            <a:ext cx="435101" cy="432497"/>
          </a:xfrm>
          <a:custGeom>
            <a:avLst/>
            <a:gdLst/>
            <a:ahLst/>
            <a:cxnLst/>
            <a:rect l="0" t="0" r="0" b="0"/>
            <a:pathLst>
              <a:path w="20060" h="19940" extrusionOk="0">
                <a:moveTo>
                  <a:pt x="12372" y="13093"/>
                </a:moveTo>
                <a:lnTo>
                  <a:pt x="12913" y="13574"/>
                </a:lnTo>
                <a:lnTo>
                  <a:pt x="12973" y="13874"/>
                </a:lnTo>
                <a:lnTo>
                  <a:pt x="13093" y="14114"/>
                </a:lnTo>
                <a:lnTo>
                  <a:pt x="13093" y="14114"/>
                </a:lnTo>
                <a:lnTo>
                  <a:pt x="12372" y="13093"/>
                </a:lnTo>
                <a:close/>
                <a:moveTo>
                  <a:pt x="14114" y="1"/>
                </a:moveTo>
                <a:lnTo>
                  <a:pt x="13874" y="962"/>
                </a:lnTo>
                <a:lnTo>
                  <a:pt x="13694" y="1983"/>
                </a:lnTo>
                <a:lnTo>
                  <a:pt x="13694" y="2463"/>
                </a:lnTo>
                <a:lnTo>
                  <a:pt x="13694" y="3004"/>
                </a:lnTo>
                <a:lnTo>
                  <a:pt x="13754" y="3484"/>
                </a:lnTo>
                <a:lnTo>
                  <a:pt x="13934" y="3965"/>
                </a:lnTo>
                <a:lnTo>
                  <a:pt x="10090" y="9130"/>
                </a:lnTo>
                <a:lnTo>
                  <a:pt x="10030" y="9250"/>
                </a:lnTo>
                <a:lnTo>
                  <a:pt x="10090" y="7328"/>
                </a:lnTo>
                <a:lnTo>
                  <a:pt x="10150" y="6067"/>
                </a:lnTo>
                <a:lnTo>
                  <a:pt x="10391" y="5947"/>
                </a:lnTo>
                <a:lnTo>
                  <a:pt x="10571" y="5826"/>
                </a:lnTo>
                <a:lnTo>
                  <a:pt x="10751" y="5646"/>
                </a:lnTo>
                <a:lnTo>
                  <a:pt x="10871" y="5406"/>
                </a:lnTo>
                <a:lnTo>
                  <a:pt x="10931" y="5226"/>
                </a:lnTo>
                <a:lnTo>
                  <a:pt x="10931" y="4986"/>
                </a:lnTo>
                <a:lnTo>
                  <a:pt x="10931" y="4745"/>
                </a:lnTo>
                <a:lnTo>
                  <a:pt x="10811" y="4565"/>
                </a:lnTo>
                <a:lnTo>
                  <a:pt x="10751" y="4325"/>
                </a:lnTo>
                <a:lnTo>
                  <a:pt x="10571" y="4145"/>
                </a:lnTo>
                <a:lnTo>
                  <a:pt x="10451" y="4025"/>
                </a:lnTo>
                <a:lnTo>
                  <a:pt x="10210" y="3905"/>
                </a:lnTo>
                <a:lnTo>
                  <a:pt x="10030" y="3845"/>
                </a:lnTo>
                <a:lnTo>
                  <a:pt x="9550" y="3845"/>
                </a:lnTo>
                <a:lnTo>
                  <a:pt x="9310" y="3905"/>
                </a:lnTo>
                <a:lnTo>
                  <a:pt x="9129" y="4025"/>
                </a:lnTo>
                <a:lnTo>
                  <a:pt x="8949" y="4145"/>
                </a:lnTo>
                <a:lnTo>
                  <a:pt x="8829" y="4325"/>
                </a:lnTo>
                <a:lnTo>
                  <a:pt x="8709" y="4565"/>
                </a:lnTo>
                <a:lnTo>
                  <a:pt x="8649" y="4745"/>
                </a:lnTo>
                <a:lnTo>
                  <a:pt x="8649" y="4986"/>
                </a:lnTo>
                <a:lnTo>
                  <a:pt x="8709" y="5346"/>
                </a:lnTo>
                <a:lnTo>
                  <a:pt x="8889" y="5706"/>
                </a:lnTo>
                <a:lnTo>
                  <a:pt x="9129" y="5947"/>
                </a:lnTo>
                <a:lnTo>
                  <a:pt x="9490" y="6067"/>
                </a:lnTo>
                <a:lnTo>
                  <a:pt x="9430" y="6847"/>
                </a:lnTo>
                <a:lnTo>
                  <a:pt x="9250" y="8469"/>
                </a:lnTo>
                <a:lnTo>
                  <a:pt x="6907" y="5166"/>
                </a:lnTo>
                <a:lnTo>
                  <a:pt x="6006" y="3965"/>
                </a:lnTo>
                <a:lnTo>
                  <a:pt x="6427" y="2764"/>
                </a:lnTo>
                <a:lnTo>
                  <a:pt x="6547" y="2463"/>
                </a:lnTo>
                <a:lnTo>
                  <a:pt x="6607" y="2163"/>
                </a:lnTo>
                <a:lnTo>
                  <a:pt x="6667" y="1863"/>
                </a:lnTo>
                <a:lnTo>
                  <a:pt x="6547" y="1562"/>
                </a:lnTo>
                <a:lnTo>
                  <a:pt x="6487" y="1502"/>
                </a:lnTo>
                <a:lnTo>
                  <a:pt x="6367" y="1502"/>
                </a:lnTo>
                <a:lnTo>
                  <a:pt x="6127" y="1683"/>
                </a:lnTo>
                <a:lnTo>
                  <a:pt x="5946" y="1923"/>
                </a:lnTo>
                <a:lnTo>
                  <a:pt x="5826" y="2163"/>
                </a:lnTo>
                <a:lnTo>
                  <a:pt x="5706" y="2463"/>
                </a:lnTo>
                <a:lnTo>
                  <a:pt x="5406" y="3244"/>
                </a:lnTo>
                <a:lnTo>
                  <a:pt x="5226" y="2944"/>
                </a:lnTo>
                <a:lnTo>
                  <a:pt x="4565" y="2043"/>
                </a:lnTo>
                <a:lnTo>
                  <a:pt x="4205" y="1683"/>
                </a:lnTo>
                <a:lnTo>
                  <a:pt x="3965" y="1502"/>
                </a:lnTo>
                <a:lnTo>
                  <a:pt x="3724" y="1382"/>
                </a:lnTo>
                <a:lnTo>
                  <a:pt x="3604" y="1382"/>
                </a:lnTo>
                <a:lnTo>
                  <a:pt x="3604" y="1442"/>
                </a:lnTo>
                <a:lnTo>
                  <a:pt x="3724" y="1923"/>
                </a:lnTo>
                <a:lnTo>
                  <a:pt x="3904" y="2343"/>
                </a:lnTo>
                <a:lnTo>
                  <a:pt x="4505" y="3124"/>
                </a:lnTo>
                <a:lnTo>
                  <a:pt x="5046" y="3965"/>
                </a:lnTo>
                <a:lnTo>
                  <a:pt x="4385" y="3905"/>
                </a:lnTo>
                <a:lnTo>
                  <a:pt x="3784" y="3845"/>
                </a:lnTo>
                <a:lnTo>
                  <a:pt x="3544" y="3784"/>
                </a:lnTo>
                <a:lnTo>
                  <a:pt x="3244" y="3845"/>
                </a:lnTo>
                <a:lnTo>
                  <a:pt x="3064" y="3905"/>
                </a:lnTo>
                <a:lnTo>
                  <a:pt x="3004" y="4025"/>
                </a:lnTo>
                <a:lnTo>
                  <a:pt x="2944" y="4205"/>
                </a:lnTo>
                <a:lnTo>
                  <a:pt x="3064" y="4385"/>
                </a:lnTo>
                <a:lnTo>
                  <a:pt x="3304" y="4505"/>
                </a:lnTo>
                <a:lnTo>
                  <a:pt x="3604" y="4685"/>
                </a:lnTo>
                <a:lnTo>
                  <a:pt x="3904" y="4745"/>
                </a:lnTo>
                <a:lnTo>
                  <a:pt x="4265" y="4805"/>
                </a:lnTo>
                <a:lnTo>
                  <a:pt x="4565" y="4865"/>
                </a:lnTo>
                <a:lnTo>
                  <a:pt x="4925" y="4865"/>
                </a:lnTo>
                <a:lnTo>
                  <a:pt x="5226" y="4805"/>
                </a:lnTo>
                <a:lnTo>
                  <a:pt x="5466" y="4685"/>
                </a:lnTo>
                <a:lnTo>
                  <a:pt x="5526" y="4625"/>
                </a:lnTo>
                <a:lnTo>
                  <a:pt x="6067" y="5406"/>
                </a:lnTo>
                <a:lnTo>
                  <a:pt x="8229" y="8469"/>
                </a:lnTo>
                <a:lnTo>
                  <a:pt x="7148" y="7688"/>
                </a:lnTo>
                <a:lnTo>
                  <a:pt x="6847" y="7388"/>
                </a:lnTo>
                <a:lnTo>
                  <a:pt x="6487" y="7208"/>
                </a:lnTo>
                <a:lnTo>
                  <a:pt x="6487" y="7148"/>
                </a:lnTo>
                <a:lnTo>
                  <a:pt x="6427" y="6787"/>
                </a:lnTo>
                <a:lnTo>
                  <a:pt x="6247" y="6487"/>
                </a:lnTo>
                <a:lnTo>
                  <a:pt x="5946" y="6307"/>
                </a:lnTo>
                <a:lnTo>
                  <a:pt x="5766" y="6247"/>
                </a:lnTo>
                <a:lnTo>
                  <a:pt x="5406" y="6247"/>
                </a:lnTo>
                <a:lnTo>
                  <a:pt x="5226" y="6307"/>
                </a:lnTo>
                <a:lnTo>
                  <a:pt x="4925" y="6487"/>
                </a:lnTo>
                <a:lnTo>
                  <a:pt x="4685" y="6787"/>
                </a:lnTo>
                <a:lnTo>
                  <a:pt x="4685" y="6967"/>
                </a:lnTo>
                <a:lnTo>
                  <a:pt x="4625" y="7148"/>
                </a:lnTo>
                <a:lnTo>
                  <a:pt x="4745" y="7508"/>
                </a:lnTo>
                <a:lnTo>
                  <a:pt x="4925" y="7808"/>
                </a:lnTo>
                <a:lnTo>
                  <a:pt x="5226" y="7988"/>
                </a:lnTo>
                <a:lnTo>
                  <a:pt x="5406" y="8048"/>
                </a:lnTo>
                <a:lnTo>
                  <a:pt x="5826" y="8048"/>
                </a:lnTo>
                <a:lnTo>
                  <a:pt x="6127" y="7928"/>
                </a:lnTo>
                <a:lnTo>
                  <a:pt x="6487" y="8229"/>
                </a:lnTo>
                <a:lnTo>
                  <a:pt x="6907" y="8589"/>
                </a:lnTo>
                <a:lnTo>
                  <a:pt x="7328" y="8949"/>
                </a:lnTo>
                <a:lnTo>
                  <a:pt x="7328" y="8949"/>
                </a:lnTo>
                <a:lnTo>
                  <a:pt x="4925" y="8409"/>
                </a:lnTo>
                <a:lnTo>
                  <a:pt x="4565" y="8289"/>
                </a:lnTo>
                <a:lnTo>
                  <a:pt x="4265" y="7928"/>
                </a:lnTo>
                <a:lnTo>
                  <a:pt x="3965" y="7568"/>
                </a:lnTo>
                <a:lnTo>
                  <a:pt x="2884" y="6367"/>
                </a:lnTo>
                <a:lnTo>
                  <a:pt x="2823" y="6307"/>
                </a:lnTo>
                <a:lnTo>
                  <a:pt x="2703" y="6367"/>
                </a:lnTo>
                <a:lnTo>
                  <a:pt x="2643" y="6487"/>
                </a:lnTo>
                <a:lnTo>
                  <a:pt x="2643" y="6607"/>
                </a:lnTo>
                <a:lnTo>
                  <a:pt x="3664" y="7988"/>
                </a:lnTo>
                <a:lnTo>
                  <a:pt x="3724" y="8109"/>
                </a:lnTo>
                <a:lnTo>
                  <a:pt x="3724" y="8109"/>
                </a:lnTo>
                <a:lnTo>
                  <a:pt x="2823" y="7868"/>
                </a:lnTo>
                <a:lnTo>
                  <a:pt x="1983" y="7688"/>
                </a:lnTo>
                <a:lnTo>
                  <a:pt x="1082" y="7508"/>
                </a:lnTo>
                <a:lnTo>
                  <a:pt x="61" y="7508"/>
                </a:lnTo>
                <a:lnTo>
                  <a:pt x="1" y="7628"/>
                </a:lnTo>
                <a:lnTo>
                  <a:pt x="61" y="7748"/>
                </a:lnTo>
                <a:lnTo>
                  <a:pt x="121" y="7868"/>
                </a:lnTo>
                <a:lnTo>
                  <a:pt x="601" y="8048"/>
                </a:lnTo>
                <a:lnTo>
                  <a:pt x="1082" y="8289"/>
                </a:lnTo>
                <a:lnTo>
                  <a:pt x="2043" y="8589"/>
                </a:lnTo>
                <a:lnTo>
                  <a:pt x="4085" y="9009"/>
                </a:lnTo>
                <a:lnTo>
                  <a:pt x="3664" y="9310"/>
                </a:lnTo>
                <a:lnTo>
                  <a:pt x="3244" y="9550"/>
                </a:lnTo>
                <a:lnTo>
                  <a:pt x="2523" y="10030"/>
                </a:lnTo>
                <a:lnTo>
                  <a:pt x="2163" y="10271"/>
                </a:lnTo>
                <a:lnTo>
                  <a:pt x="1863" y="10571"/>
                </a:lnTo>
                <a:lnTo>
                  <a:pt x="1863" y="10691"/>
                </a:lnTo>
                <a:lnTo>
                  <a:pt x="1863" y="10751"/>
                </a:lnTo>
                <a:lnTo>
                  <a:pt x="1923" y="10811"/>
                </a:lnTo>
                <a:lnTo>
                  <a:pt x="2043" y="10811"/>
                </a:lnTo>
                <a:lnTo>
                  <a:pt x="2403" y="10631"/>
                </a:lnTo>
                <a:lnTo>
                  <a:pt x="2763" y="10451"/>
                </a:lnTo>
                <a:lnTo>
                  <a:pt x="3484" y="9970"/>
                </a:lnTo>
                <a:lnTo>
                  <a:pt x="4085" y="9550"/>
                </a:lnTo>
                <a:lnTo>
                  <a:pt x="4325" y="9370"/>
                </a:lnTo>
                <a:lnTo>
                  <a:pt x="4625" y="9130"/>
                </a:lnTo>
                <a:lnTo>
                  <a:pt x="4745" y="9190"/>
                </a:lnTo>
                <a:lnTo>
                  <a:pt x="8469" y="10150"/>
                </a:lnTo>
                <a:lnTo>
                  <a:pt x="7087" y="10571"/>
                </a:lnTo>
                <a:lnTo>
                  <a:pt x="6367" y="10871"/>
                </a:lnTo>
                <a:lnTo>
                  <a:pt x="5706" y="11171"/>
                </a:lnTo>
                <a:lnTo>
                  <a:pt x="5526" y="10991"/>
                </a:lnTo>
                <a:lnTo>
                  <a:pt x="5286" y="10931"/>
                </a:lnTo>
                <a:lnTo>
                  <a:pt x="4986" y="10871"/>
                </a:lnTo>
                <a:lnTo>
                  <a:pt x="4685" y="10931"/>
                </a:lnTo>
                <a:lnTo>
                  <a:pt x="4445" y="10991"/>
                </a:lnTo>
                <a:lnTo>
                  <a:pt x="4205" y="11171"/>
                </a:lnTo>
                <a:lnTo>
                  <a:pt x="4085" y="11352"/>
                </a:lnTo>
                <a:lnTo>
                  <a:pt x="3965" y="11532"/>
                </a:lnTo>
                <a:lnTo>
                  <a:pt x="3904" y="11712"/>
                </a:lnTo>
                <a:lnTo>
                  <a:pt x="3904" y="11952"/>
                </a:lnTo>
                <a:lnTo>
                  <a:pt x="3904" y="12132"/>
                </a:lnTo>
                <a:lnTo>
                  <a:pt x="3965" y="12373"/>
                </a:lnTo>
                <a:lnTo>
                  <a:pt x="4085" y="12553"/>
                </a:lnTo>
                <a:lnTo>
                  <a:pt x="4205" y="12733"/>
                </a:lnTo>
                <a:lnTo>
                  <a:pt x="4445" y="12913"/>
                </a:lnTo>
                <a:lnTo>
                  <a:pt x="4685" y="12973"/>
                </a:lnTo>
                <a:lnTo>
                  <a:pt x="4986" y="13033"/>
                </a:lnTo>
                <a:lnTo>
                  <a:pt x="5286" y="12973"/>
                </a:lnTo>
                <a:lnTo>
                  <a:pt x="5526" y="12853"/>
                </a:lnTo>
                <a:lnTo>
                  <a:pt x="5826" y="12673"/>
                </a:lnTo>
                <a:lnTo>
                  <a:pt x="6006" y="12373"/>
                </a:lnTo>
                <a:lnTo>
                  <a:pt x="6067" y="12072"/>
                </a:lnTo>
                <a:lnTo>
                  <a:pt x="6727" y="11952"/>
                </a:lnTo>
                <a:lnTo>
                  <a:pt x="7328" y="11712"/>
                </a:lnTo>
                <a:lnTo>
                  <a:pt x="8529" y="11231"/>
                </a:lnTo>
                <a:lnTo>
                  <a:pt x="8529" y="11231"/>
                </a:lnTo>
                <a:lnTo>
                  <a:pt x="6127" y="14595"/>
                </a:lnTo>
                <a:lnTo>
                  <a:pt x="5286" y="15856"/>
                </a:lnTo>
                <a:lnTo>
                  <a:pt x="4865" y="15736"/>
                </a:lnTo>
                <a:lnTo>
                  <a:pt x="4445" y="15616"/>
                </a:lnTo>
                <a:lnTo>
                  <a:pt x="3904" y="15495"/>
                </a:lnTo>
                <a:lnTo>
                  <a:pt x="3304" y="15435"/>
                </a:lnTo>
                <a:lnTo>
                  <a:pt x="3064" y="15375"/>
                </a:lnTo>
                <a:lnTo>
                  <a:pt x="2884" y="15435"/>
                </a:lnTo>
                <a:lnTo>
                  <a:pt x="2463" y="15495"/>
                </a:lnTo>
                <a:lnTo>
                  <a:pt x="2403" y="15616"/>
                </a:lnTo>
                <a:lnTo>
                  <a:pt x="2403" y="15676"/>
                </a:lnTo>
                <a:lnTo>
                  <a:pt x="2703" y="15976"/>
                </a:lnTo>
                <a:lnTo>
                  <a:pt x="3004" y="16156"/>
                </a:lnTo>
                <a:lnTo>
                  <a:pt x="3664" y="16336"/>
                </a:lnTo>
                <a:lnTo>
                  <a:pt x="4265" y="16456"/>
                </a:lnTo>
                <a:lnTo>
                  <a:pt x="4745" y="16577"/>
                </a:lnTo>
                <a:lnTo>
                  <a:pt x="4205" y="17357"/>
                </a:lnTo>
                <a:lnTo>
                  <a:pt x="3965" y="17718"/>
                </a:lnTo>
                <a:lnTo>
                  <a:pt x="3724" y="18018"/>
                </a:lnTo>
                <a:lnTo>
                  <a:pt x="3604" y="18378"/>
                </a:lnTo>
                <a:lnTo>
                  <a:pt x="3604" y="18618"/>
                </a:lnTo>
                <a:lnTo>
                  <a:pt x="3664" y="18799"/>
                </a:lnTo>
                <a:lnTo>
                  <a:pt x="3724" y="18859"/>
                </a:lnTo>
                <a:lnTo>
                  <a:pt x="3965" y="18799"/>
                </a:lnTo>
                <a:lnTo>
                  <a:pt x="4205" y="18739"/>
                </a:lnTo>
                <a:lnTo>
                  <a:pt x="4385" y="18558"/>
                </a:lnTo>
                <a:lnTo>
                  <a:pt x="4565" y="18438"/>
                </a:lnTo>
                <a:lnTo>
                  <a:pt x="4865" y="18018"/>
                </a:lnTo>
                <a:lnTo>
                  <a:pt x="5166" y="17597"/>
                </a:lnTo>
                <a:lnTo>
                  <a:pt x="5646" y="16997"/>
                </a:lnTo>
                <a:lnTo>
                  <a:pt x="5766" y="17778"/>
                </a:lnTo>
                <a:lnTo>
                  <a:pt x="5886" y="18558"/>
                </a:lnTo>
                <a:lnTo>
                  <a:pt x="6067" y="19279"/>
                </a:lnTo>
                <a:lnTo>
                  <a:pt x="6187" y="19579"/>
                </a:lnTo>
                <a:lnTo>
                  <a:pt x="6367" y="19940"/>
                </a:lnTo>
                <a:lnTo>
                  <a:pt x="6427" y="19940"/>
                </a:lnTo>
                <a:lnTo>
                  <a:pt x="6547" y="19880"/>
                </a:lnTo>
                <a:lnTo>
                  <a:pt x="6547" y="19519"/>
                </a:lnTo>
                <a:lnTo>
                  <a:pt x="6547" y="19159"/>
                </a:lnTo>
                <a:lnTo>
                  <a:pt x="6427" y="18438"/>
                </a:lnTo>
                <a:lnTo>
                  <a:pt x="6247" y="17597"/>
                </a:lnTo>
                <a:lnTo>
                  <a:pt x="6006" y="16757"/>
                </a:lnTo>
                <a:lnTo>
                  <a:pt x="5946" y="16637"/>
                </a:lnTo>
                <a:lnTo>
                  <a:pt x="7208" y="14955"/>
                </a:lnTo>
                <a:lnTo>
                  <a:pt x="8949" y="12673"/>
                </a:lnTo>
                <a:lnTo>
                  <a:pt x="8829" y="14655"/>
                </a:lnTo>
                <a:lnTo>
                  <a:pt x="8589" y="14715"/>
                </a:lnTo>
                <a:lnTo>
                  <a:pt x="8409" y="14775"/>
                </a:lnTo>
                <a:lnTo>
                  <a:pt x="8289" y="14895"/>
                </a:lnTo>
                <a:lnTo>
                  <a:pt x="8169" y="15015"/>
                </a:lnTo>
                <a:lnTo>
                  <a:pt x="7988" y="15375"/>
                </a:lnTo>
                <a:lnTo>
                  <a:pt x="7928" y="15736"/>
                </a:lnTo>
                <a:lnTo>
                  <a:pt x="8048" y="16096"/>
                </a:lnTo>
                <a:lnTo>
                  <a:pt x="8229" y="16396"/>
                </a:lnTo>
                <a:lnTo>
                  <a:pt x="8349" y="16516"/>
                </a:lnTo>
                <a:lnTo>
                  <a:pt x="8529" y="16637"/>
                </a:lnTo>
                <a:lnTo>
                  <a:pt x="8709" y="16697"/>
                </a:lnTo>
                <a:lnTo>
                  <a:pt x="8949" y="16697"/>
                </a:lnTo>
                <a:lnTo>
                  <a:pt x="9250" y="16637"/>
                </a:lnTo>
                <a:lnTo>
                  <a:pt x="9550" y="16516"/>
                </a:lnTo>
                <a:lnTo>
                  <a:pt x="9730" y="16336"/>
                </a:lnTo>
                <a:lnTo>
                  <a:pt x="9850" y="16096"/>
                </a:lnTo>
                <a:lnTo>
                  <a:pt x="9910" y="15796"/>
                </a:lnTo>
                <a:lnTo>
                  <a:pt x="9910" y="15495"/>
                </a:lnTo>
                <a:lnTo>
                  <a:pt x="9850" y="15255"/>
                </a:lnTo>
                <a:lnTo>
                  <a:pt x="9730" y="15015"/>
                </a:lnTo>
                <a:lnTo>
                  <a:pt x="9910" y="11352"/>
                </a:lnTo>
                <a:lnTo>
                  <a:pt x="10030" y="11171"/>
                </a:lnTo>
                <a:lnTo>
                  <a:pt x="10150" y="11231"/>
                </a:lnTo>
                <a:lnTo>
                  <a:pt x="12493" y="14775"/>
                </a:lnTo>
                <a:lnTo>
                  <a:pt x="13634" y="16456"/>
                </a:lnTo>
                <a:lnTo>
                  <a:pt x="13514" y="16577"/>
                </a:lnTo>
                <a:lnTo>
                  <a:pt x="13393" y="16697"/>
                </a:lnTo>
                <a:lnTo>
                  <a:pt x="13213" y="16997"/>
                </a:lnTo>
                <a:lnTo>
                  <a:pt x="13033" y="17658"/>
                </a:lnTo>
                <a:lnTo>
                  <a:pt x="12913" y="18018"/>
                </a:lnTo>
                <a:lnTo>
                  <a:pt x="12793" y="18438"/>
                </a:lnTo>
                <a:lnTo>
                  <a:pt x="12793" y="18799"/>
                </a:lnTo>
                <a:lnTo>
                  <a:pt x="12793" y="18979"/>
                </a:lnTo>
                <a:lnTo>
                  <a:pt x="12913" y="19159"/>
                </a:lnTo>
                <a:lnTo>
                  <a:pt x="12973" y="19219"/>
                </a:lnTo>
                <a:lnTo>
                  <a:pt x="13093" y="19219"/>
                </a:lnTo>
                <a:lnTo>
                  <a:pt x="13213" y="19099"/>
                </a:lnTo>
                <a:lnTo>
                  <a:pt x="13393" y="18979"/>
                </a:lnTo>
                <a:lnTo>
                  <a:pt x="13574" y="18678"/>
                </a:lnTo>
                <a:lnTo>
                  <a:pt x="13694" y="18378"/>
                </a:lnTo>
                <a:lnTo>
                  <a:pt x="13814" y="18018"/>
                </a:lnTo>
                <a:lnTo>
                  <a:pt x="13934" y="17597"/>
                </a:lnTo>
                <a:lnTo>
                  <a:pt x="14054" y="17117"/>
                </a:lnTo>
                <a:lnTo>
                  <a:pt x="14835" y="18138"/>
                </a:lnTo>
                <a:lnTo>
                  <a:pt x="15676" y="19099"/>
                </a:lnTo>
                <a:lnTo>
                  <a:pt x="15736" y="19159"/>
                </a:lnTo>
                <a:lnTo>
                  <a:pt x="15856" y="19159"/>
                </a:lnTo>
                <a:lnTo>
                  <a:pt x="15916" y="19039"/>
                </a:lnTo>
                <a:lnTo>
                  <a:pt x="15916" y="18919"/>
                </a:lnTo>
                <a:lnTo>
                  <a:pt x="15556" y="18078"/>
                </a:lnTo>
                <a:lnTo>
                  <a:pt x="15075" y="17237"/>
                </a:lnTo>
                <a:lnTo>
                  <a:pt x="15616" y="17237"/>
                </a:lnTo>
                <a:lnTo>
                  <a:pt x="16697" y="17417"/>
                </a:lnTo>
                <a:lnTo>
                  <a:pt x="17237" y="17477"/>
                </a:lnTo>
                <a:lnTo>
                  <a:pt x="17718" y="17477"/>
                </a:lnTo>
                <a:lnTo>
                  <a:pt x="17898" y="17417"/>
                </a:lnTo>
                <a:lnTo>
                  <a:pt x="17958" y="17237"/>
                </a:lnTo>
                <a:lnTo>
                  <a:pt x="17958" y="17117"/>
                </a:lnTo>
                <a:lnTo>
                  <a:pt x="17838" y="16997"/>
                </a:lnTo>
                <a:lnTo>
                  <a:pt x="17357" y="16877"/>
                </a:lnTo>
                <a:lnTo>
                  <a:pt x="16817" y="16757"/>
                </a:lnTo>
                <a:lnTo>
                  <a:pt x="15736" y="16577"/>
                </a:lnTo>
                <a:lnTo>
                  <a:pt x="15135" y="16456"/>
                </a:lnTo>
                <a:lnTo>
                  <a:pt x="14535" y="16336"/>
                </a:lnTo>
                <a:lnTo>
                  <a:pt x="13333" y="14535"/>
                </a:lnTo>
                <a:lnTo>
                  <a:pt x="13093" y="14174"/>
                </a:lnTo>
                <a:lnTo>
                  <a:pt x="13273" y="14354"/>
                </a:lnTo>
                <a:lnTo>
                  <a:pt x="13454" y="14535"/>
                </a:lnTo>
                <a:lnTo>
                  <a:pt x="13634" y="14595"/>
                </a:lnTo>
                <a:lnTo>
                  <a:pt x="13814" y="14655"/>
                </a:lnTo>
                <a:lnTo>
                  <a:pt x="14054" y="14655"/>
                </a:lnTo>
                <a:lnTo>
                  <a:pt x="14294" y="14595"/>
                </a:lnTo>
                <a:lnTo>
                  <a:pt x="14474" y="14475"/>
                </a:lnTo>
                <a:lnTo>
                  <a:pt x="14655" y="14354"/>
                </a:lnTo>
                <a:lnTo>
                  <a:pt x="14715" y="14174"/>
                </a:lnTo>
                <a:lnTo>
                  <a:pt x="14835" y="13994"/>
                </a:lnTo>
                <a:lnTo>
                  <a:pt x="14895" y="13634"/>
                </a:lnTo>
                <a:lnTo>
                  <a:pt x="14835" y="13273"/>
                </a:lnTo>
                <a:lnTo>
                  <a:pt x="14715" y="13093"/>
                </a:lnTo>
                <a:lnTo>
                  <a:pt x="14655" y="12913"/>
                </a:lnTo>
                <a:lnTo>
                  <a:pt x="14474" y="12793"/>
                </a:lnTo>
                <a:lnTo>
                  <a:pt x="14294" y="12673"/>
                </a:lnTo>
                <a:lnTo>
                  <a:pt x="14054" y="12613"/>
                </a:lnTo>
                <a:lnTo>
                  <a:pt x="13694" y="12613"/>
                </a:lnTo>
                <a:lnTo>
                  <a:pt x="13454" y="12733"/>
                </a:lnTo>
                <a:lnTo>
                  <a:pt x="11111" y="10811"/>
                </a:lnTo>
                <a:lnTo>
                  <a:pt x="14414" y="11592"/>
                </a:lnTo>
                <a:lnTo>
                  <a:pt x="16096" y="12072"/>
                </a:lnTo>
                <a:lnTo>
                  <a:pt x="16216" y="12433"/>
                </a:lnTo>
                <a:lnTo>
                  <a:pt x="16456" y="12793"/>
                </a:lnTo>
                <a:lnTo>
                  <a:pt x="16937" y="13394"/>
                </a:lnTo>
                <a:lnTo>
                  <a:pt x="17477" y="14174"/>
                </a:lnTo>
                <a:lnTo>
                  <a:pt x="17718" y="14535"/>
                </a:lnTo>
                <a:lnTo>
                  <a:pt x="18018" y="14895"/>
                </a:lnTo>
                <a:lnTo>
                  <a:pt x="18138" y="14955"/>
                </a:lnTo>
                <a:lnTo>
                  <a:pt x="18198" y="14895"/>
                </a:lnTo>
                <a:lnTo>
                  <a:pt x="18258" y="14835"/>
                </a:lnTo>
                <a:lnTo>
                  <a:pt x="18258" y="14775"/>
                </a:lnTo>
                <a:lnTo>
                  <a:pt x="18018" y="14354"/>
                </a:lnTo>
                <a:lnTo>
                  <a:pt x="17778" y="13934"/>
                </a:lnTo>
                <a:lnTo>
                  <a:pt x="17297" y="13153"/>
                </a:lnTo>
                <a:lnTo>
                  <a:pt x="17057" y="12733"/>
                </a:lnTo>
                <a:lnTo>
                  <a:pt x="16757" y="12252"/>
                </a:lnTo>
                <a:lnTo>
                  <a:pt x="16757" y="12252"/>
                </a:lnTo>
                <a:lnTo>
                  <a:pt x="18138" y="12553"/>
                </a:lnTo>
                <a:lnTo>
                  <a:pt x="18799" y="12673"/>
                </a:lnTo>
                <a:lnTo>
                  <a:pt x="19519" y="12793"/>
                </a:lnTo>
                <a:lnTo>
                  <a:pt x="19699" y="12733"/>
                </a:lnTo>
                <a:lnTo>
                  <a:pt x="19820" y="12673"/>
                </a:lnTo>
                <a:lnTo>
                  <a:pt x="19940" y="12553"/>
                </a:lnTo>
                <a:lnTo>
                  <a:pt x="20060" y="12433"/>
                </a:lnTo>
                <a:lnTo>
                  <a:pt x="20060" y="12252"/>
                </a:lnTo>
                <a:lnTo>
                  <a:pt x="20060" y="12132"/>
                </a:lnTo>
                <a:lnTo>
                  <a:pt x="20000" y="12012"/>
                </a:lnTo>
                <a:lnTo>
                  <a:pt x="19820" y="11892"/>
                </a:lnTo>
                <a:lnTo>
                  <a:pt x="18739" y="11532"/>
                </a:lnTo>
                <a:lnTo>
                  <a:pt x="17657" y="11231"/>
                </a:lnTo>
                <a:lnTo>
                  <a:pt x="18018" y="11051"/>
                </a:lnTo>
                <a:lnTo>
                  <a:pt x="18618" y="10631"/>
                </a:lnTo>
                <a:lnTo>
                  <a:pt x="18919" y="10391"/>
                </a:lnTo>
                <a:lnTo>
                  <a:pt x="19219" y="10090"/>
                </a:lnTo>
                <a:lnTo>
                  <a:pt x="19279" y="9970"/>
                </a:lnTo>
                <a:lnTo>
                  <a:pt x="19279" y="9850"/>
                </a:lnTo>
                <a:lnTo>
                  <a:pt x="19279" y="9670"/>
                </a:lnTo>
                <a:lnTo>
                  <a:pt x="19219" y="9550"/>
                </a:lnTo>
                <a:lnTo>
                  <a:pt x="19159" y="9490"/>
                </a:lnTo>
                <a:lnTo>
                  <a:pt x="19039" y="9370"/>
                </a:lnTo>
                <a:lnTo>
                  <a:pt x="18739" y="9370"/>
                </a:lnTo>
                <a:lnTo>
                  <a:pt x="18378" y="9550"/>
                </a:lnTo>
                <a:lnTo>
                  <a:pt x="18018" y="9790"/>
                </a:lnTo>
                <a:lnTo>
                  <a:pt x="17417" y="10271"/>
                </a:lnTo>
                <a:lnTo>
                  <a:pt x="16937" y="10631"/>
                </a:lnTo>
                <a:lnTo>
                  <a:pt x="16516" y="10991"/>
                </a:lnTo>
                <a:lnTo>
                  <a:pt x="15075" y="10691"/>
                </a:lnTo>
                <a:lnTo>
                  <a:pt x="11952" y="9970"/>
                </a:lnTo>
                <a:lnTo>
                  <a:pt x="13153" y="9430"/>
                </a:lnTo>
                <a:lnTo>
                  <a:pt x="13333" y="9610"/>
                </a:lnTo>
                <a:lnTo>
                  <a:pt x="13574" y="9730"/>
                </a:lnTo>
                <a:lnTo>
                  <a:pt x="13874" y="9850"/>
                </a:lnTo>
                <a:lnTo>
                  <a:pt x="14174" y="9730"/>
                </a:lnTo>
                <a:lnTo>
                  <a:pt x="14414" y="9610"/>
                </a:lnTo>
                <a:lnTo>
                  <a:pt x="14595" y="9310"/>
                </a:lnTo>
                <a:lnTo>
                  <a:pt x="14655" y="9009"/>
                </a:lnTo>
                <a:lnTo>
                  <a:pt x="14655" y="8949"/>
                </a:lnTo>
                <a:lnTo>
                  <a:pt x="14655" y="8769"/>
                </a:lnTo>
                <a:lnTo>
                  <a:pt x="14595" y="8649"/>
                </a:lnTo>
                <a:lnTo>
                  <a:pt x="14414" y="8409"/>
                </a:lnTo>
                <a:lnTo>
                  <a:pt x="14174" y="8229"/>
                </a:lnTo>
                <a:lnTo>
                  <a:pt x="13994" y="8169"/>
                </a:lnTo>
                <a:lnTo>
                  <a:pt x="13634" y="8169"/>
                </a:lnTo>
                <a:lnTo>
                  <a:pt x="13454" y="8289"/>
                </a:lnTo>
                <a:lnTo>
                  <a:pt x="13273" y="8409"/>
                </a:lnTo>
                <a:lnTo>
                  <a:pt x="13153" y="8589"/>
                </a:lnTo>
                <a:lnTo>
                  <a:pt x="12372" y="8769"/>
                </a:lnTo>
                <a:lnTo>
                  <a:pt x="11652" y="9009"/>
                </a:lnTo>
                <a:lnTo>
                  <a:pt x="14775" y="4745"/>
                </a:lnTo>
                <a:lnTo>
                  <a:pt x="14835" y="4745"/>
                </a:lnTo>
                <a:lnTo>
                  <a:pt x="15676" y="4865"/>
                </a:lnTo>
                <a:lnTo>
                  <a:pt x="16576" y="4926"/>
                </a:lnTo>
                <a:lnTo>
                  <a:pt x="17057" y="4926"/>
                </a:lnTo>
                <a:lnTo>
                  <a:pt x="17477" y="4865"/>
                </a:lnTo>
                <a:lnTo>
                  <a:pt x="17898" y="4745"/>
                </a:lnTo>
                <a:lnTo>
                  <a:pt x="18258" y="4565"/>
                </a:lnTo>
                <a:lnTo>
                  <a:pt x="18378" y="4505"/>
                </a:lnTo>
                <a:lnTo>
                  <a:pt x="18378" y="4385"/>
                </a:lnTo>
                <a:lnTo>
                  <a:pt x="18318" y="4265"/>
                </a:lnTo>
                <a:lnTo>
                  <a:pt x="18198" y="4265"/>
                </a:lnTo>
                <a:lnTo>
                  <a:pt x="17898" y="4205"/>
                </a:lnTo>
                <a:lnTo>
                  <a:pt x="17537" y="4145"/>
                </a:lnTo>
                <a:lnTo>
                  <a:pt x="16817" y="4145"/>
                </a:lnTo>
                <a:lnTo>
                  <a:pt x="16096" y="4205"/>
                </a:lnTo>
                <a:lnTo>
                  <a:pt x="15195" y="4205"/>
                </a:lnTo>
                <a:lnTo>
                  <a:pt x="15255" y="4145"/>
                </a:lnTo>
                <a:lnTo>
                  <a:pt x="17237" y="1442"/>
                </a:lnTo>
                <a:lnTo>
                  <a:pt x="17357" y="1142"/>
                </a:lnTo>
                <a:lnTo>
                  <a:pt x="17357" y="962"/>
                </a:lnTo>
                <a:lnTo>
                  <a:pt x="17237" y="782"/>
                </a:lnTo>
                <a:lnTo>
                  <a:pt x="17057" y="662"/>
                </a:lnTo>
                <a:lnTo>
                  <a:pt x="16817" y="601"/>
                </a:lnTo>
                <a:lnTo>
                  <a:pt x="16576" y="662"/>
                </a:lnTo>
                <a:lnTo>
                  <a:pt x="16336" y="782"/>
                </a:lnTo>
                <a:lnTo>
                  <a:pt x="16096" y="1022"/>
                </a:lnTo>
                <a:lnTo>
                  <a:pt x="14414" y="3304"/>
                </a:lnTo>
                <a:lnTo>
                  <a:pt x="14294" y="2223"/>
                </a:lnTo>
                <a:lnTo>
                  <a:pt x="14234" y="1142"/>
                </a:lnTo>
                <a:lnTo>
                  <a:pt x="14234" y="1"/>
                </a:lnTo>
                <a:close/>
              </a:path>
            </a:pathLst>
          </a:custGeom>
          <a:solidFill>
            <a:srgbClr val="79C6CC"/>
          </a:solidFill>
          <a:ln>
            <a:noFill/>
          </a:ln>
        </p:spPr>
        <p:txBody>
          <a:bodyPr lIns="121900" tIns="121900" rIns="121900" bIns="121900" anchor="ctr" anchorCtr="0">
            <a:noAutofit/>
          </a:bodyPr>
          <a:lstStyle/>
          <a:p>
            <a:pPr lvl="0" rtl="0">
              <a:spcBef>
                <a:spcPts val="0"/>
              </a:spcBef>
              <a:buNone/>
            </a:pPr>
            <a:endParaRPr sz="2400"/>
          </a:p>
        </p:txBody>
      </p:sp>
      <p:sp>
        <p:nvSpPr>
          <p:cNvPr id="166" name="Shape 166"/>
          <p:cNvSpPr/>
          <p:nvPr/>
        </p:nvSpPr>
        <p:spPr>
          <a:xfrm>
            <a:off x="444360" y="2114830"/>
            <a:ext cx="372433" cy="362903"/>
          </a:xfrm>
          <a:custGeom>
            <a:avLst/>
            <a:gdLst/>
            <a:ahLst/>
            <a:cxnLst/>
            <a:rect l="0" t="0" r="0" b="0"/>
            <a:pathLst>
              <a:path w="21141" h="20600" extrusionOk="0">
                <a:moveTo>
                  <a:pt x="10991" y="7687"/>
                </a:moveTo>
                <a:lnTo>
                  <a:pt x="11411" y="7867"/>
                </a:lnTo>
                <a:lnTo>
                  <a:pt x="11771" y="7988"/>
                </a:lnTo>
                <a:lnTo>
                  <a:pt x="10931" y="8888"/>
                </a:lnTo>
                <a:lnTo>
                  <a:pt x="10991" y="7687"/>
                </a:lnTo>
                <a:close/>
                <a:moveTo>
                  <a:pt x="10090" y="7507"/>
                </a:moveTo>
                <a:lnTo>
                  <a:pt x="10030" y="9549"/>
                </a:lnTo>
                <a:lnTo>
                  <a:pt x="8048" y="8708"/>
                </a:lnTo>
                <a:lnTo>
                  <a:pt x="8709" y="8288"/>
                </a:lnTo>
                <a:lnTo>
                  <a:pt x="10090" y="7507"/>
                </a:lnTo>
                <a:close/>
                <a:moveTo>
                  <a:pt x="12973" y="7988"/>
                </a:moveTo>
                <a:lnTo>
                  <a:pt x="12973" y="8348"/>
                </a:lnTo>
                <a:lnTo>
                  <a:pt x="13033" y="8648"/>
                </a:lnTo>
                <a:lnTo>
                  <a:pt x="13153" y="9369"/>
                </a:lnTo>
                <a:lnTo>
                  <a:pt x="13273" y="10270"/>
                </a:lnTo>
                <a:lnTo>
                  <a:pt x="13453" y="11110"/>
                </a:lnTo>
                <a:lnTo>
                  <a:pt x="13453" y="11110"/>
                </a:lnTo>
                <a:lnTo>
                  <a:pt x="11351" y="10150"/>
                </a:lnTo>
                <a:lnTo>
                  <a:pt x="11051" y="10029"/>
                </a:lnTo>
                <a:lnTo>
                  <a:pt x="12792" y="8168"/>
                </a:lnTo>
                <a:lnTo>
                  <a:pt x="12912" y="8108"/>
                </a:lnTo>
                <a:lnTo>
                  <a:pt x="12973" y="7988"/>
                </a:lnTo>
                <a:close/>
                <a:moveTo>
                  <a:pt x="7207" y="9549"/>
                </a:moveTo>
                <a:lnTo>
                  <a:pt x="9369" y="10570"/>
                </a:lnTo>
                <a:lnTo>
                  <a:pt x="7267" y="12672"/>
                </a:lnTo>
                <a:lnTo>
                  <a:pt x="7327" y="11831"/>
                </a:lnTo>
                <a:lnTo>
                  <a:pt x="7327" y="10990"/>
                </a:lnTo>
                <a:lnTo>
                  <a:pt x="7327" y="10270"/>
                </a:lnTo>
                <a:lnTo>
                  <a:pt x="7267" y="9909"/>
                </a:lnTo>
                <a:lnTo>
                  <a:pt x="7207" y="9549"/>
                </a:lnTo>
                <a:close/>
                <a:moveTo>
                  <a:pt x="9910" y="11171"/>
                </a:moveTo>
                <a:lnTo>
                  <a:pt x="9790" y="14233"/>
                </a:lnTo>
                <a:lnTo>
                  <a:pt x="9429" y="13993"/>
                </a:lnTo>
                <a:lnTo>
                  <a:pt x="9009" y="13813"/>
                </a:lnTo>
                <a:lnTo>
                  <a:pt x="8168" y="13513"/>
                </a:lnTo>
                <a:lnTo>
                  <a:pt x="7808" y="13393"/>
                </a:lnTo>
                <a:lnTo>
                  <a:pt x="9910" y="11171"/>
                </a:lnTo>
                <a:close/>
                <a:moveTo>
                  <a:pt x="10931" y="11291"/>
                </a:moveTo>
                <a:lnTo>
                  <a:pt x="11171" y="11411"/>
                </a:lnTo>
                <a:lnTo>
                  <a:pt x="13573" y="12492"/>
                </a:lnTo>
                <a:lnTo>
                  <a:pt x="12552" y="13152"/>
                </a:lnTo>
                <a:lnTo>
                  <a:pt x="11651" y="13693"/>
                </a:lnTo>
                <a:lnTo>
                  <a:pt x="10871" y="14233"/>
                </a:lnTo>
                <a:lnTo>
                  <a:pt x="10931" y="11291"/>
                </a:lnTo>
                <a:close/>
                <a:moveTo>
                  <a:pt x="10750" y="0"/>
                </a:moveTo>
                <a:lnTo>
                  <a:pt x="10630" y="60"/>
                </a:lnTo>
                <a:lnTo>
                  <a:pt x="10570" y="120"/>
                </a:lnTo>
                <a:lnTo>
                  <a:pt x="10450" y="661"/>
                </a:lnTo>
                <a:lnTo>
                  <a:pt x="10330" y="1141"/>
                </a:lnTo>
                <a:lnTo>
                  <a:pt x="10270" y="2162"/>
                </a:lnTo>
                <a:lnTo>
                  <a:pt x="10210" y="4264"/>
                </a:lnTo>
                <a:lnTo>
                  <a:pt x="9850" y="3904"/>
                </a:lnTo>
                <a:lnTo>
                  <a:pt x="9489" y="3543"/>
                </a:lnTo>
                <a:lnTo>
                  <a:pt x="8889" y="2943"/>
                </a:lnTo>
                <a:lnTo>
                  <a:pt x="8588" y="2642"/>
                </a:lnTo>
                <a:lnTo>
                  <a:pt x="8228" y="2402"/>
                </a:lnTo>
                <a:lnTo>
                  <a:pt x="8168" y="2402"/>
                </a:lnTo>
                <a:lnTo>
                  <a:pt x="8108" y="2462"/>
                </a:lnTo>
                <a:lnTo>
                  <a:pt x="8048" y="2522"/>
                </a:lnTo>
                <a:lnTo>
                  <a:pt x="8048" y="2582"/>
                </a:lnTo>
                <a:lnTo>
                  <a:pt x="8288" y="2943"/>
                </a:lnTo>
                <a:lnTo>
                  <a:pt x="8588" y="3303"/>
                </a:lnTo>
                <a:lnTo>
                  <a:pt x="9189" y="3844"/>
                </a:lnTo>
                <a:lnTo>
                  <a:pt x="9669" y="4384"/>
                </a:lnTo>
                <a:lnTo>
                  <a:pt x="9910" y="4624"/>
                </a:lnTo>
                <a:lnTo>
                  <a:pt x="10210" y="4805"/>
                </a:lnTo>
                <a:lnTo>
                  <a:pt x="10210" y="4925"/>
                </a:lnTo>
                <a:lnTo>
                  <a:pt x="10090" y="6666"/>
                </a:lnTo>
                <a:lnTo>
                  <a:pt x="8348" y="7687"/>
                </a:lnTo>
                <a:lnTo>
                  <a:pt x="7808" y="7988"/>
                </a:lnTo>
                <a:lnTo>
                  <a:pt x="7267" y="8348"/>
                </a:lnTo>
                <a:lnTo>
                  <a:pt x="5165" y="7447"/>
                </a:lnTo>
                <a:lnTo>
                  <a:pt x="3784" y="6786"/>
                </a:lnTo>
                <a:lnTo>
                  <a:pt x="3784" y="6366"/>
                </a:lnTo>
                <a:lnTo>
                  <a:pt x="3784" y="6006"/>
                </a:lnTo>
                <a:lnTo>
                  <a:pt x="3844" y="5405"/>
                </a:lnTo>
                <a:lnTo>
                  <a:pt x="3784" y="4805"/>
                </a:lnTo>
                <a:lnTo>
                  <a:pt x="3784" y="4564"/>
                </a:lnTo>
                <a:lnTo>
                  <a:pt x="3724" y="4384"/>
                </a:lnTo>
                <a:lnTo>
                  <a:pt x="3544" y="3964"/>
                </a:lnTo>
                <a:lnTo>
                  <a:pt x="3363" y="3964"/>
                </a:lnTo>
                <a:lnTo>
                  <a:pt x="3183" y="4324"/>
                </a:lnTo>
                <a:lnTo>
                  <a:pt x="3063" y="4684"/>
                </a:lnTo>
                <a:lnTo>
                  <a:pt x="3003" y="5345"/>
                </a:lnTo>
                <a:lnTo>
                  <a:pt x="3003" y="6006"/>
                </a:lnTo>
                <a:lnTo>
                  <a:pt x="2943" y="6486"/>
                </a:lnTo>
                <a:lnTo>
                  <a:pt x="2102" y="6066"/>
                </a:lnTo>
                <a:lnTo>
                  <a:pt x="1682" y="5886"/>
                </a:lnTo>
                <a:lnTo>
                  <a:pt x="1322" y="5765"/>
                </a:lnTo>
                <a:lnTo>
                  <a:pt x="721" y="5765"/>
                </a:lnTo>
                <a:lnTo>
                  <a:pt x="541" y="5886"/>
                </a:lnTo>
                <a:lnTo>
                  <a:pt x="601" y="6126"/>
                </a:lnTo>
                <a:lnTo>
                  <a:pt x="721" y="6366"/>
                </a:lnTo>
                <a:lnTo>
                  <a:pt x="901" y="6546"/>
                </a:lnTo>
                <a:lnTo>
                  <a:pt x="1141" y="6666"/>
                </a:lnTo>
                <a:lnTo>
                  <a:pt x="1562" y="6907"/>
                </a:lnTo>
                <a:lnTo>
                  <a:pt x="2042" y="7087"/>
                </a:lnTo>
                <a:lnTo>
                  <a:pt x="2703" y="7447"/>
                </a:lnTo>
                <a:lnTo>
                  <a:pt x="1982" y="7687"/>
                </a:lnTo>
                <a:lnTo>
                  <a:pt x="1261" y="7988"/>
                </a:lnTo>
                <a:lnTo>
                  <a:pt x="601" y="8288"/>
                </a:lnTo>
                <a:lnTo>
                  <a:pt x="301" y="8468"/>
                </a:lnTo>
                <a:lnTo>
                  <a:pt x="0" y="8708"/>
                </a:lnTo>
                <a:lnTo>
                  <a:pt x="0" y="8828"/>
                </a:lnTo>
                <a:lnTo>
                  <a:pt x="60" y="8888"/>
                </a:lnTo>
                <a:lnTo>
                  <a:pt x="421" y="8828"/>
                </a:lnTo>
                <a:lnTo>
                  <a:pt x="781" y="8768"/>
                </a:lnTo>
                <a:lnTo>
                  <a:pt x="1442" y="8468"/>
                </a:lnTo>
                <a:lnTo>
                  <a:pt x="2282" y="8168"/>
                </a:lnTo>
                <a:lnTo>
                  <a:pt x="3063" y="7747"/>
                </a:lnTo>
                <a:lnTo>
                  <a:pt x="3123" y="7627"/>
                </a:lnTo>
                <a:lnTo>
                  <a:pt x="5105" y="8588"/>
                </a:lnTo>
                <a:lnTo>
                  <a:pt x="6607" y="9249"/>
                </a:lnTo>
                <a:lnTo>
                  <a:pt x="6486" y="9669"/>
                </a:lnTo>
                <a:lnTo>
                  <a:pt x="6546" y="10150"/>
                </a:lnTo>
                <a:lnTo>
                  <a:pt x="6607" y="10990"/>
                </a:lnTo>
                <a:lnTo>
                  <a:pt x="6546" y="11651"/>
                </a:lnTo>
                <a:lnTo>
                  <a:pt x="6486" y="12312"/>
                </a:lnTo>
                <a:lnTo>
                  <a:pt x="6426" y="12972"/>
                </a:lnTo>
                <a:lnTo>
                  <a:pt x="6426" y="13573"/>
                </a:lnTo>
                <a:lnTo>
                  <a:pt x="6306" y="13693"/>
                </a:lnTo>
                <a:lnTo>
                  <a:pt x="4865" y="15134"/>
                </a:lnTo>
                <a:lnTo>
                  <a:pt x="4745" y="15014"/>
                </a:lnTo>
                <a:lnTo>
                  <a:pt x="4625" y="14954"/>
                </a:lnTo>
                <a:lnTo>
                  <a:pt x="4264" y="14834"/>
                </a:lnTo>
                <a:lnTo>
                  <a:pt x="3604" y="14774"/>
                </a:lnTo>
                <a:lnTo>
                  <a:pt x="3183" y="14714"/>
                </a:lnTo>
                <a:lnTo>
                  <a:pt x="2823" y="14714"/>
                </a:lnTo>
                <a:lnTo>
                  <a:pt x="2403" y="14774"/>
                </a:lnTo>
                <a:lnTo>
                  <a:pt x="2282" y="14834"/>
                </a:lnTo>
                <a:lnTo>
                  <a:pt x="2102" y="14954"/>
                </a:lnTo>
                <a:lnTo>
                  <a:pt x="2042" y="15074"/>
                </a:lnTo>
                <a:lnTo>
                  <a:pt x="2102" y="15134"/>
                </a:lnTo>
                <a:lnTo>
                  <a:pt x="2222" y="15314"/>
                </a:lnTo>
                <a:lnTo>
                  <a:pt x="2343" y="15374"/>
                </a:lnTo>
                <a:lnTo>
                  <a:pt x="2643" y="1555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6"/>
                </a:lnTo>
                <a:lnTo>
                  <a:pt x="4444" y="16696"/>
                </a:lnTo>
                <a:lnTo>
                  <a:pt x="4505" y="17236"/>
                </a:lnTo>
                <a:lnTo>
                  <a:pt x="4565" y="18317"/>
                </a:lnTo>
                <a:lnTo>
                  <a:pt x="4625" y="18858"/>
                </a:lnTo>
                <a:lnTo>
                  <a:pt x="4745" y="19338"/>
                </a:lnTo>
                <a:lnTo>
                  <a:pt x="4865" y="19458"/>
                </a:lnTo>
                <a:lnTo>
                  <a:pt x="4985" y="19518"/>
                </a:lnTo>
                <a:lnTo>
                  <a:pt x="5105" y="19518"/>
                </a:lnTo>
                <a:lnTo>
                  <a:pt x="5225" y="19338"/>
                </a:lnTo>
                <a:lnTo>
                  <a:pt x="5225" y="18858"/>
                </a:lnTo>
                <a:lnTo>
                  <a:pt x="5225" y="18317"/>
                </a:lnTo>
                <a:lnTo>
                  <a:pt x="5225" y="17236"/>
                </a:lnTo>
                <a:lnTo>
                  <a:pt x="5225" y="16636"/>
                </a:lnTo>
                <a:lnTo>
                  <a:pt x="5165" y="15975"/>
                </a:lnTo>
                <a:lnTo>
                  <a:pt x="6727" y="14474"/>
                </a:lnTo>
                <a:lnTo>
                  <a:pt x="7147" y="14053"/>
                </a:lnTo>
                <a:lnTo>
                  <a:pt x="7387" y="14173"/>
                </a:lnTo>
                <a:lnTo>
                  <a:pt x="7688" y="14354"/>
                </a:lnTo>
                <a:lnTo>
                  <a:pt x="8228" y="14534"/>
                </a:lnTo>
                <a:lnTo>
                  <a:pt x="9009" y="14894"/>
                </a:lnTo>
                <a:lnTo>
                  <a:pt x="9369" y="15014"/>
                </a:lnTo>
                <a:lnTo>
                  <a:pt x="9790" y="15134"/>
                </a:lnTo>
                <a:lnTo>
                  <a:pt x="9669" y="16636"/>
                </a:lnTo>
                <a:lnTo>
                  <a:pt x="9369" y="16876"/>
                </a:lnTo>
                <a:lnTo>
                  <a:pt x="9069" y="17176"/>
                </a:lnTo>
                <a:lnTo>
                  <a:pt x="8588" y="17777"/>
                </a:lnTo>
                <a:lnTo>
                  <a:pt x="7928" y="18437"/>
                </a:lnTo>
                <a:lnTo>
                  <a:pt x="7567" y="18738"/>
                </a:lnTo>
                <a:lnTo>
                  <a:pt x="7327" y="19158"/>
                </a:lnTo>
                <a:lnTo>
                  <a:pt x="7267" y="19218"/>
                </a:lnTo>
                <a:lnTo>
                  <a:pt x="7327" y="19278"/>
                </a:lnTo>
                <a:lnTo>
                  <a:pt x="7387" y="19338"/>
                </a:lnTo>
                <a:lnTo>
                  <a:pt x="7447" y="19278"/>
                </a:lnTo>
                <a:lnTo>
                  <a:pt x="7808" y="19038"/>
                </a:lnTo>
                <a:lnTo>
                  <a:pt x="8168" y="18678"/>
                </a:lnTo>
                <a:lnTo>
                  <a:pt x="8829" y="18017"/>
                </a:lnTo>
                <a:lnTo>
                  <a:pt x="9249" y="17717"/>
                </a:lnTo>
                <a:lnTo>
                  <a:pt x="9669" y="17296"/>
                </a:lnTo>
                <a:lnTo>
                  <a:pt x="9609" y="18738"/>
                </a:lnTo>
                <a:lnTo>
                  <a:pt x="9669" y="19458"/>
                </a:lnTo>
                <a:lnTo>
                  <a:pt x="9669" y="20119"/>
                </a:lnTo>
                <a:lnTo>
                  <a:pt x="9729" y="20299"/>
                </a:lnTo>
                <a:lnTo>
                  <a:pt x="9850" y="20419"/>
                </a:lnTo>
                <a:lnTo>
                  <a:pt x="9970" y="20539"/>
                </a:lnTo>
                <a:lnTo>
                  <a:pt x="10150" y="20599"/>
                </a:lnTo>
                <a:lnTo>
                  <a:pt x="10330" y="20599"/>
                </a:lnTo>
                <a:lnTo>
                  <a:pt x="10450" y="20539"/>
                </a:lnTo>
                <a:lnTo>
                  <a:pt x="10570" y="20419"/>
                </a:lnTo>
                <a:lnTo>
                  <a:pt x="10630" y="20239"/>
                </a:lnTo>
                <a:lnTo>
                  <a:pt x="10750" y="19158"/>
                </a:lnTo>
                <a:lnTo>
                  <a:pt x="10811" y="18017"/>
                </a:lnTo>
                <a:lnTo>
                  <a:pt x="11111" y="18317"/>
                </a:lnTo>
                <a:lnTo>
                  <a:pt x="11651" y="18858"/>
                </a:lnTo>
                <a:lnTo>
                  <a:pt x="11952" y="19098"/>
                </a:lnTo>
                <a:lnTo>
                  <a:pt x="12252" y="19278"/>
                </a:lnTo>
                <a:lnTo>
                  <a:pt x="12372" y="19338"/>
                </a:lnTo>
                <a:lnTo>
                  <a:pt x="12552" y="19338"/>
                </a:lnTo>
                <a:lnTo>
                  <a:pt x="12672" y="19278"/>
                </a:lnTo>
                <a:lnTo>
                  <a:pt x="12792" y="19218"/>
                </a:lnTo>
                <a:lnTo>
                  <a:pt x="12852" y="19098"/>
                </a:lnTo>
                <a:lnTo>
                  <a:pt x="12912" y="18978"/>
                </a:lnTo>
                <a:lnTo>
                  <a:pt x="12912" y="18858"/>
                </a:lnTo>
                <a:lnTo>
                  <a:pt x="12852" y="18678"/>
                </a:lnTo>
                <a:lnTo>
                  <a:pt x="12612" y="18377"/>
                </a:lnTo>
                <a:lnTo>
                  <a:pt x="12312" y="18077"/>
                </a:lnTo>
                <a:lnTo>
                  <a:pt x="11711" y="17536"/>
                </a:lnTo>
                <a:lnTo>
                  <a:pt x="11291" y="17176"/>
                </a:lnTo>
                <a:lnTo>
                  <a:pt x="10811" y="16816"/>
                </a:lnTo>
                <a:lnTo>
                  <a:pt x="10811" y="15374"/>
                </a:lnTo>
                <a:lnTo>
                  <a:pt x="10811" y="15314"/>
                </a:lnTo>
                <a:lnTo>
                  <a:pt x="11892" y="14654"/>
                </a:lnTo>
                <a:lnTo>
                  <a:pt x="12912" y="13873"/>
                </a:lnTo>
                <a:lnTo>
                  <a:pt x="13573" y="13393"/>
                </a:lnTo>
                <a:lnTo>
                  <a:pt x="14234" y="12792"/>
                </a:lnTo>
                <a:lnTo>
                  <a:pt x="16576" y="13873"/>
                </a:lnTo>
                <a:lnTo>
                  <a:pt x="16576" y="13933"/>
                </a:lnTo>
                <a:lnTo>
                  <a:pt x="16636" y="14774"/>
                </a:lnTo>
                <a:lnTo>
                  <a:pt x="16756" y="15675"/>
                </a:lnTo>
                <a:lnTo>
                  <a:pt x="16876" y="16095"/>
                </a:lnTo>
                <a:lnTo>
                  <a:pt x="17056" y="16516"/>
                </a:lnTo>
                <a:lnTo>
                  <a:pt x="17237" y="16936"/>
                </a:lnTo>
                <a:lnTo>
                  <a:pt x="17477" y="17236"/>
                </a:lnTo>
                <a:lnTo>
                  <a:pt x="17597" y="17296"/>
                </a:lnTo>
                <a:lnTo>
                  <a:pt x="17657" y="17296"/>
                </a:lnTo>
                <a:lnTo>
                  <a:pt x="17777" y="17236"/>
                </a:lnTo>
                <a:lnTo>
                  <a:pt x="17777" y="17116"/>
                </a:lnTo>
                <a:lnTo>
                  <a:pt x="17777" y="16816"/>
                </a:lnTo>
                <a:lnTo>
                  <a:pt x="17717" y="16455"/>
                </a:lnTo>
                <a:lnTo>
                  <a:pt x="17597" y="15735"/>
                </a:lnTo>
                <a:lnTo>
                  <a:pt x="17357" y="15074"/>
                </a:lnTo>
                <a:lnTo>
                  <a:pt x="17237" y="14354"/>
                </a:lnTo>
                <a:lnTo>
                  <a:pt x="17237" y="14173"/>
                </a:lnTo>
                <a:lnTo>
                  <a:pt x="17297" y="14173"/>
                </a:lnTo>
                <a:lnTo>
                  <a:pt x="20360" y="15615"/>
                </a:lnTo>
                <a:lnTo>
                  <a:pt x="20600" y="15675"/>
                </a:lnTo>
                <a:lnTo>
                  <a:pt x="20840" y="15615"/>
                </a:lnTo>
                <a:lnTo>
                  <a:pt x="20960" y="15495"/>
                </a:lnTo>
                <a:lnTo>
                  <a:pt x="21080" y="15254"/>
                </a:lnTo>
                <a:lnTo>
                  <a:pt x="21080" y="15014"/>
                </a:lnTo>
                <a:lnTo>
                  <a:pt x="20960" y="14774"/>
                </a:lnTo>
                <a:lnTo>
                  <a:pt x="20780" y="14534"/>
                </a:lnTo>
                <a:lnTo>
                  <a:pt x="20480" y="14354"/>
                </a:lnTo>
                <a:lnTo>
                  <a:pt x="17957" y="13212"/>
                </a:lnTo>
                <a:lnTo>
                  <a:pt x="18918" y="12912"/>
                </a:lnTo>
                <a:lnTo>
                  <a:pt x="19999" y="12612"/>
                </a:lnTo>
                <a:lnTo>
                  <a:pt x="21080" y="12372"/>
                </a:lnTo>
                <a:lnTo>
                  <a:pt x="21140" y="12312"/>
                </a:lnTo>
                <a:lnTo>
                  <a:pt x="21080" y="12252"/>
                </a:lnTo>
                <a:lnTo>
                  <a:pt x="19098" y="12252"/>
                </a:lnTo>
                <a:lnTo>
                  <a:pt x="18558" y="12312"/>
                </a:lnTo>
                <a:lnTo>
                  <a:pt x="18077" y="12432"/>
                </a:lnTo>
                <a:lnTo>
                  <a:pt x="17597" y="12612"/>
                </a:lnTo>
                <a:lnTo>
                  <a:pt x="17177" y="12852"/>
                </a:lnTo>
                <a:lnTo>
                  <a:pt x="14474" y="11591"/>
                </a:lnTo>
                <a:lnTo>
                  <a:pt x="14414" y="11050"/>
                </a:lnTo>
                <a:lnTo>
                  <a:pt x="14354" y="10450"/>
                </a:lnTo>
                <a:lnTo>
                  <a:pt x="14054" y="9309"/>
                </a:lnTo>
                <a:lnTo>
                  <a:pt x="13873" y="8348"/>
                </a:lnTo>
                <a:lnTo>
                  <a:pt x="13693" y="7867"/>
                </a:lnTo>
                <a:lnTo>
                  <a:pt x="13513" y="7687"/>
                </a:lnTo>
                <a:lnTo>
                  <a:pt x="13393" y="7507"/>
                </a:lnTo>
                <a:lnTo>
                  <a:pt x="14534" y="6246"/>
                </a:lnTo>
                <a:lnTo>
                  <a:pt x="15555" y="5105"/>
                </a:lnTo>
                <a:lnTo>
                  <a:pt x="16876" y="5285"/>
                </a:lnTo>
                <a:lnTo>
                  <a:pt x="17177" y="5345"/>
                </a:lnTo>
                <a:lnTo>
                  <a:pt x="17477" y="5345"/>
                </a:lnTo>
                <a:lnTo>
                  <a:pt x="17717" y="5285"/>
                </a:lnTo>
                <a:lnTo>
                  <a:pt x="18017" y="5165"/>
                </a:lnTo>
                <a:lnTo>
                  <a:pt x="18077" y="5045"/>
                </a:lnTo>
                <a:lnTo>
                  <a:pt x="18077" y="4925"/>
                </a:lnTo>
                <a:lnTo>
                  <a:pt x="17837" y="4744"/>
                </a:lnTo>
                <a:lnTo>
                  <a:pt x="17537" y="4624"/>
                </a:lnTo>
                <a:lnTo>
                  <a:pt x="17237" y="4564"/>
                </a:lnTo>
                <a:lnTo>
                  <a:pt x="16936" y="4504"/>
                </a:lnTo>
                <a:lnTo>
                  <a:pt x="16156" y="4384"/>
                </a:lnTo>
                <a:lnTo>
                  <a:pt x="16396" y="4144"/>
                </a:lnTo>
                <a:lnTo>
                  <a:pt x="17116" y="3303"/>
                </a:lnTo>
                <a:lnTo>
                  <a:pt x="17417" y="2883"/>
                </a:lnTo>
                <a:lnTo>
                  <a:pt x="17537" y="2642"/>
                </a:lnTo>
                <a:lnTo>
                  <a:pt x="17597" y="2342"/>
                </a:lnTo>
                <a:lnTo>
                  <a:pt x="17597" y="2282"/>
                </a:lnTo>
                <a:lnTo>
                  <a:pt x="17477" y="2222"/>
                </a:lnTo>
                <a:lnTo>
                  <a:pt x="17056" y="2462"/>
                </a:lnTo>
                <a:lnTo>
                  <a:pt x="16696" y="2763"/>
                </a:lnTo>
                <a:lnTo>
                  <a:pt x="16035" y="3483"/>
                </a:lnTo>
                <a:lnTo>
                  <a:pt x="15375" y="4204"/>
                </a:lnTo>
                <a:lnTo>
                  <a:pt x="15255" y="3483"/>
                </a:lnTo>
                <a:lnTo>
                  <a:pt x="15255" y="2943"/>
                </a:lnTo>
                <a:lnTo>
                  <a:pt x="15195" y="2642"/>
                </a:lnTo>
                <a:lnTo>
                  <a:pt x="15135" y="2402"/>
                </a:lnTo>
                <a:lnTo>
                  <a:pt x="15014" y="2222"/>
                </a:lnTo>
                <a:lnTo>
                  <a:pt x="14894" y="2162"/>
                </a:lnTo>
                <a:lnTo>
                  <a:pt x="14714" y="2222"/>
                </a:lnTo>
                <a:lnTo>
                  <a:pt x="14534" y="2342"/>
                </a:lnTo>
                <a:lnTo>
                  <a:pt x="14474" y="2582"/>
                </a:lnTo>
                <a:lnTo>
                  <a:pt x="14354" y="2883"/>
                </a:lnTo>
                <a:lnTo>
                  <a:pt x="14354" y="3243"/>
                </a:lnTo>
                <a:lnTo>
                  <a:pt x="14354" y="3543"/>
                </a:lnTo>
                <a:lnTo>
                  <a:pt x="14414" y="3904"/>
                </a:lnTo>
                <a:lnTo>
                  <a:pt x="14474" y="4264"/>
                </a:lnTo>
                <a:lnTo>
                  <a:pt x="14594" y="4504"/>
                </a:lnTo>
                <a:lnTo>
                  <a:pt x="14774" y="4744"/>
                </a:lnTo>
                <a:lnTo>
                  <a:pt x="14774" y="4805"/>
                </a:lnTo>
                <a:lnTo>
                  <a:pt x="14114" y="5465"/>
                </a:lnTo>
                <a:lnTo>
                  <a:pt x="12552" y="7147"/>
                </a:lnTo>
                <a:lnTo>
                  <a:pt x="12192" y="6967"/>
                </a:lnTo>
                <a:lnTo>
                  <a:pt x="11771" y="6786"/>
                </a:lnTo>
                <a:lnTo>
                  <a:pt x="11351" y="6666"/>
                </a:lnTo>
                <a:lnTo>
                  <a:pt x="10991" y="6546"/>
                </a:lnTo>
                <a:lnTo>
                  <a:pt x="10991" y="4925"/>
                </a:lnTo>
                <a:lnTo>
                  <a:pt x="11051" y="4564"/>
                </a:lnTo>
                <a:lnTo>
                  <a:pt x="11351" y="4204"/>
                </a:lnTo>
                <a:lnTo>
                  <a:pt x="11591" y="3844"/>
                </a:lnTo>
                <a:lnTo>
                  <a:pt x="12612" y="2582"/>
                </a:lnTo>
                <a:lnTo>
                  <a:pt x="12612" y="2462"/>
                </a:lnTo>
                <a:lnTo>
                  <a:pt x="12552" y="2342"/>
                </a:lnTo>
                <a:lnTo>
                  <a:pt x="12432" y="2282"/>
                </a:lnTo>
                <a:lnTo>
                  <a:pt x="12312" y="2342"/>
                </a:lnTo>
                <a:lnTo>
                  <a:pt x="11111" y="3663"/>
                </a:lnTo>
                <a:lnTo>
                  <a:pt x="11051" y="3724"/>
                </a:lnTo>
                <a:lnTo>
                  <a:pt x="11111" y="2823"/>
                </a:lnTo>
                <a:lnTo>
                  <a:pt x="11111" y="1922"/>
                </a:lnTo>
                <a:lnTo>
                  <a:pt x="11051" y="1021"/>
                </a:lnTo>
                <a:lnTo>
                  <a:pt x="10931" y="120"/>
                </a:lnTo>
                <a:lnTo>
                  <a:pt x="10871" y="60"/>
                </a:lnTo>
                <a:lnTo>
                  <a:pt x="1075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67" name="Shape 167"/>
          <p:cNvSpPr/>
          <p:nvPr/>
        </p:nvSpPr>
        <p:spPr>
          <a:xfrm>
            <a:off x="2026634" y="1164801"/>
            <a:ext cx="8138799" cy="4528399"/>
          </a:xfrm>
          <a:prstGeom prst="rect">
            <a:avLst/>
          </a:prstGeom>
          <a:solidFill>
            <a:srgbClr val="FFFFFF"/>
          </a:solidFill>
          <a:ln w="76200" cap="flat" cmpd="sng">
            <a:solidFill>
              <a:srgbClr val="CE2F1C"/>
            </a:solidFill>
            <a:prstDash val="solid"/>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168" name="Shape 168"/>
          <p:cNvSpPr/>
          <p:nvPr/>
        </p:nvSpPr>
        <p:spPr>
          <a:xfrm>
            <a:off x="2179746" y="1326001"/>
            <a:ext cx="7832399" cy="4205999"/>
          </a:xfrm>
          <a:prstGeom prst="rect">
            <a:avLst/>
          </a:prstGeom>
          <a:solidFill>
            <a:srgbClr val="FFFFFF"/>
          </a:solidFill>
          <a:ln w="9525" cap="flat" cmpd="sng">
            <a:solidFill>
              <a:srgbClr val="79C6CC"/>
            </a:solidFill>
            <a:prstDash val="dot"/>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169" name="Shape 169"/>
          <p:cNvSpPr txBox="1">
            <a:spLocks noGrp="1"/>
          </p:cNvSpPr>
          <p:nvPr>
            <p:ph type="body" idx="1"/>
          </p:nvPr>
        </p:nvSpPr>
        <p:spPr>
          <a:xfrm>
            <a:off x="2074900" y="5019201"/>
            <a:ext cx="8042400" cy="619599"/>
          </a:xfrm>
          <a:prstGeom prst="rect">
            <a:avLst/>
          </a:prstGeom>
        </p:spPr>
        <p:txBody>
          <a:bodyPr lIns="91425" tIns="91425" rIns="91425" bIns="91425" anchor="t" anchorCtr="0"/>
          <a:lstStyle>
            <a:lvl1pPr lvl="0" algn="ctr">
              <a:spcBef>
                <a:spcPts val="480"/>
              </a:spcBef>
              <a:buClr>
                <a:srgbClr val="CE2F1C"/>
              </a:buClr>
              <a:buSzPct val="100000"/>
              <a:buNone/>
              <a:defRPr sz="1600">
                <a:solidFill>
                  <a:srgbClr val="CE2F1C"/>
                </a:solidFill>
              </a:defRPr>
            </a:lvl1pPr>
          </a:lstStyle>
          <a:p>
            <a:endParaRPr/>
          </a:p>
        </p:txBody>
      </p:sp>
    </p:spTree>
    <p:extLst>
      <p:ext uri="{BB962C8B-B14F-4D97-AF65-F5344CB8AC3E}">
        <p14:creationId xmlns:p14="http://schemas.microsoft.com/office/powerpoint/2010/main" val="23087525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170"/>
        <p:cNvGrpSpPr/>
        <p:nvPr/>
      </p:nvGrpSpPr>
      <p:grpSpPr>
        <a:xfrm>
          <a:off x="0" y="0"/>
          <a:ext cx="0" cy="0"/>
          <a:chOff x="0" y="0"/>
          <a:chExt cx="0" cy="0"/>
        </a:xfrm>
      </p:grpSpPr>
      <p:sp>
        <p:nvSpPr>
          <p:cNvPr id="171" name="Shape 171"/>
          <p:cNvSpPr/>
          <p:nvPr/>
        </p:nvSpPr>
        <p:spPr>
          <a:xfrm rot="2077193">
            <a:off x="1997407" y="4031517"/>
            <a:ext cx="369759" cy="360296"/>
          </a:xfrm>
          <a:custGeom>
            <a:avLst/>
            <a:gdLst/>
            <a:ahLst/>
            <a:cxnLst/>
            <a:rect l="0" t="0" r="0" b="0"/>
            <a:pathLst>
              <a:path w="21141" h="20600" extrusionOk="0">
                <a:moveTo>
                  <a:pt x="10630" y="1"/>
                </a:moveTo>
                <a:lnTo>
                  <a:pt x="10570" y="121"/>
                </a:lnTo>
                <a:lnTo>
                  <a:pt x="10450" y="601"/>
                </a:lnTo>
                <a:lnTo>
                  <a:pt x="10330" y="1142"/>
                </a:lnTo>
                <a:lnTo>
                  <a:pt x="10270" y="2163"/>
                </a:lnTo>
                <a:lnTo>
                  <a:pt x="10210" y="4265"/>
                </a:lnTo>
                <a:lnTo>
                  <a:pt x="9850" y="3904"/>
                </a:lnTo>
                <a:lnTo>
                  <a:pt x="9489" y="3544"/>
                </a:lnTo>
                <a:lnTo>
                  <a:pt x="8889" y="2943"/>
                </a:lnTo>
                <a:lnTo>
                  <a:pt x="8588" y="2643"/>
                </a:lnTo>
                <a:lnTo>
                  <a:pt x="8228" y="2403"/>
                </a:lnTo>
                <a:lnTo>
                  <a:pt x="8108" y="2403"/>
                </a:lnTo>
                <a:lnTo>
                  <a:pt x="8048" y="2523"/>
                </a:lnTo>
                <a:lnTo>
                  <a:pt x="8048" y="2583"/>
                </a:lnTo>
                <a:lnTo>
                  <a:pt x="8288" y="2943"/>
                </a:lnTo>
                <a:lnTo>
                  <a:pt x="8588" y="3244"/>
                </a:lnTo>
                <a:lnTo>
                  <a:pt x="9189" y="3844"/>
                </a:lnTo>
                <a:lnTo>
                  <a:pt x="9669" y="4325"/>
                </a:lnTo>
                <a:lnTo>
                  <a:pt x="9910" y="4565"/>
                </a:lnTo>
                <a:lnTo>
                  <a:pt x="10210" y="4745"/>
                </a:lnTo>
                <a:lnTo>
                  <a:pt x="10210" y="4925"/>
                </a:lnTo>
                <a:lnTo>
                  <a:pt x="10030" y="9550"/>
                </a:lnTo>
                <a:lnTo>
                  <a:pt x="5165" y="7388"/>
                </a:lnTo>
                <a:lnTo>
                  <a:pt x="3784" y="6787"/>
                </a:lnTo>
                <a:lnTo>
                  <a:pt x="3784" y="6367"/>
                </a:lnTo>
                <a:lnTo>
                  <a:pt x="3784" y="5946"/>
                </a:lnTo>
                <a:lnTo>
                  <a:pt x="3844" y="5406"/>
                </a:lnTo>
                <a:lnTo>
                  <a:pt x="3784" y="4805"/>
                </a:lnTo>
                <a:lnTo>
                  <a:pt x="3784" y="4565"/>
                </a:lnTo>
                <a:lnTo>
                  <a:pt x="3724" y="4385"/>
                </a:lnTo>
                <a:lnTo>
                  <a:pt x="3544" y="3964"/>
                </a:lnTo>
                <a:lnTo>
                  <a:pt x="3424" y="3904"/>
                </a:lnTo>
                <a:lnTo>
                  <a:pt x="3363" y="3964"/>
                </a:lnTo>
                <a:lnTo>
                  <a:pt x="3183" y="4325"/>
                </a:lnTo>
                <a:lnTo>
                  <a:pt x="3063" y="4685"/>
                </a:lnTo>
                <a:lnTo>
                  <a:pt x="3003" y="5346"/>
                </a:lnTo>
                <a:lnTo>
                  <a:pt x="3003" y="5946"/>
                </a:lnTo>
                <a:lnTo>
                  <a:pt x="2943" y="6427"/>
                </a:lnTo>
                <a:lnTo>
                  <a:pt x="2102" y="6066"/>
                </a:lnTo>
                <a:lnTo>
                  <a:pt x="1682" y="5886"/>
                </a:lnTo>
                <a:lnTo>
                  <a:pt x="1322" y="5766"/>
                </a:lnTo>
                <a:lnTo>
                  <a:pt x="961" y="5706"/>
                </a:lnTo>
                <a:lnTo>
                  <a:pt x="721" y="5766"/>
                </a:lnTo>
                <a:lnTo>
                  <a:pt x="541" y="5826"/>
                </a:lnTo>
                <a:lnTo>
                  <a:pt x="541" y="5886"/>
                </a:lnTo>
                <a:lnTo>
                  <a:pt x="601" y="6126"/>
                </a:lnTo>
                <a:lnTo>
                  <a:pt x="721" y="6307"/>
                </a:lnTo>
                <a:lnTo>
                  <a:pt x="901" y="6487"/>
                </a:lnTo>
                <a:lnTo>
                  <a:pt x="1141" y="6667"/>
                </a:lnTo>
                <a:lnTo>
                  <a:pt x="1562" y="6847"/>
                </a:lnTo>
                <a:lnTo>
                  <a:pt x="2042" y="7087"/>
                </a:lnTo>
                <a:lnTo>
                  <a:pt x="2703" y="7388"/>
                </a:lnTo>
                <a:lnTo>
                  <a:pt x="1982" y="7688"/>
                </a:lnTo>
                <a:lnTo>
                  <a:pt x="1261" y="7988"/>
                </a:lnTo>
                <a:lnTo>
                  <a:pt x="601" y="8288"/>
                </a:lnTo>
                <a:lnTo>
                  <a:pt x="301" y="8469"/>
                </a:lnTo>
                <a:lnTo>
                  <a:pt x="0" y="8709"/>
                </a:lnTo>
                <a:lnTo>
                  <a:pt x="0" y="8769"/>
                </a:lnTo>
                <a:lnTo>
                  <a:pt x="60" y="8829"/>
                </a:lnTo>
                <a:lnTo>
                  <a:pt x="421" y="8829"/>
                </a:lnTo>
                <a:lnTo>
                  <a:pt x="781" y="8709"/>
                </a:lnTo>
                <a:lnTo>
                  <a:pt x="1442" y="8469"/>
                </a:lnTo>
                <a:lnTo>
                  <a:pt x="2282" y="8108"/>
                </a:lnTo>
                <a:lnTo>
                  <a:pt x="3063" y="7688"/>
                </a:lnTo>
                <a:lnTo>
                  <a:pt x="3123" y="7628"/>
                </a:lnTo>
                <a:lnTo>
                  <a:pt x="5105" y="8529"/>
                </a:lnTo>
                <a:lnTo>
                  <a:pt x="9369" y="10510"/>
                </a:lnTo>
                <a:lnTo>
                  <a:pt x="6306" y="13693"/>
                </a:lnTo>
                <a:lnTo>
                  <a:pt x="4865" y="15135"/>
                </a:lnTo>
                <a:lnTo>
                  <a:pt x="4745" y="15015"/>
                </a:lnTo>
                <a:lnTo>
                  <a:pt x="4625" y="14895"/>
                </a:lnTo>
                <a:lnTo>
                  <a:pt x="4264" y="14835"/>
                </a:lnTo>
                <a:lnTo>
                  <a:pt x="3604" y="14774"/>
                </a:lnTo>
                <a:lnTo>
                  <a:pt x="3183" y="14714"/>
                </a:lnTo>
                <a:lnTo>
                  <a:pt x="2823" y="14714"/>
                </a:lnTo>
                <a:lnTo>
                  <a:pt x="2403" y="14774"/>
                </a:lnTo>
                <a:lnTo>
                  <a:pt x="2282" y="14835"/>
                </a:lnTo>
                <a:lnTo>
                  <a:pt x="2102" y="14955"/>
                </a:lnTo>
                <a:lnTo>
                  <a:pt x="2042" y="15015"/>
                </a:lnTo>
                <a:lnTo>
                  <a:pt x="2102" y="15135"/>
                </a:lnTo>
                <a:lnTo>
                  <a:pt x="2222" y="15255"/>
                </a:lnTo>
                <a:lnTo>
                  <a:pt x="2343" y="15375"/>
                </a:lnTo>
                <a:lnTo>
                  <a:pt x="2643" y="1549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7"/>
                </a:lnTo>
                <a:lnTo>
                  <a:pt x="4444" y="16696"/>
                </a:lnTo>
                <a:lnTo>
                  <a:pt x="4505" y="17237"/>
                </a:lnTo>
                <a:lnTo>
                  <a:pt x="4565" y="18258"/>
                </a:lnTo>
                <a:lnTo>
                  <a:pt x="4625" y="18798"/>
                </a:lnTo>
                <a:lnTo>
                  <a:pt x="4745" y="19339"/>
                </a:lnTo>
                <a:lnTo>
                  <a:pt x="4865" y="19459"/>
                </a:lnTo>
                <a:lnTo>
                  <a:pt x="4985" y="19519"/>
                </a:lnTo>
                <a:lnTo>
                  <a:pt x="5105" y="19459"/>
                </a:lnTo>
                <a:lnTo>
                  <a:pt x="5225" y="19339"/>
                </a:lnTo>
                <a:lnTo>
                  <a:pt x="5225" y="18798"/>
                </a:lnTo>
                <a:lnTo>
                  <a:pt x="5225" y="18258"/>
                </a:lnTo>
                <a:lnTo>
                  <a:pt x="5225" y="17237"/>
                </a:lnTo>
                <a:lnTo>
                  <a:pt x="5225" y="16576"/>
                </a:lnTo>
                <a:lnTo>
                  <a:pt x="5165" y="15976"/>
                </a:lnTo>
                <a:lnTo>
                  <a:pt x="6727" y="14414"/>
                </a:lnTo>
                <a:lnTo>
                  <a:pt x="9910" y="11171"/>
                </a:lnTo>
                <a:lnTo>
                  <a:pt x="9790" y="14895"/>
                </a:lnTo>
                <a:lnTo>
                  <a:pt x="9669" y="16636"/>
                </a:lnTo>
                <a:lnTo>
                  <a:pt x="9369" y="16816"/>
                </a:lnTo>
                <a:lnTo>
                  <a:pt x="9069" y="17117"/>
                </a:lnTo>
                <a:lnTo>
                  <a:pt x="8588" y="17717"/>
                </a:lnTo>
                <a:lnTo>
                  <a:pt x="7928" y="18378"/>
                </a:lnTo>
                <a:lnTo>
                  <a:pt x="7567" y="18738"/>
                </a:lnTo>
                <a:lnTo>
                  <a:pt x="7327" y="19099"/>
                </a:lnTo>
                <a:lnTo>
                  <a:pt x="7267" y="19219"/>
                </a:lnTo>
                <a:lnTo>
                  <a:pt x="7327" y="19279"/>
                </a:lnTo>
                <a:lnTo>
                  <a:pt x="7447" y="19279"/>
                </a:lnTo>
                <a:lnTo>
                  <a:pt x="7808" y="18978"/>
                </a:lnTo>
                <a:lnTo>
                  <a:pt x="8168" y="18678"/>
                </a:lnTo>
                <a:lnTo>
                  <a:pt x="8829" y="18018"/>
                </a:lnTo>
                <a:lnTo>
                  <a:pt x="9249" y="17657"/>
                </a:lnTo>
                <a:lnTo>
                  <a:pt x="9669" y="17297"/>
                </a:lnTo>
                <a:lnTo>
                  <a:pt x="9609" y="18738"/>
                </a:lnTo>
                <a:lnTo>
                  <a:pt x="9669" y="19399"/>
                </a:lnTo>
                <a:lnTo>
                  <a:pt x="9669" y="20120"/>
                </a:lnTo>
                <a:lnTo>
                  <a:pt x="9729" y="20300"/>
                </a:lnTo>
                <a:lnTo>
                  <a:pt x="9850" y="20420"/>
                </a:lnTo>
                <a:lnTo>
                  <a:pt x="9970" y="20540"/>
                </a:lnTo>
                <a:lnTo>
                  <a:pt x="10150" y="20600"/>
                </a:lnTo>
                <a:lnTo>
                  <a:pt x="10330" y="20600"/>
                </a:lnTo>
                <a:lnTo>
                  <a:pt x="10450" y="20540"/>
                </a:lnTo>
                <a:lnTo>
                  <a:pt x="10570" y="20420"/>
                </a:lnTo>
                <a:lnTo>
                  <a:pt x="10630" y="20240"/>
                </a:lnTo>
                <a:lnTo>
                  <a:pt x="10750" y="19159"/>
                </a:lnTo>
                <a:lnTo>
                  <a:pt x="10811" y="18018"/>
                </a:lnTo>
                <a:lnTo>
                  <a:pt x="11111" y="18258"/>
                </a:lnTo>
                <a:lnTo>
                  <a:pt x="11651" y="18798"/>
                </a:lnTo>
                <a:lnTo>
                  <a:pt x="11952" y="19099"/>
                </a:lnTo>
                <a:lnTo>
                  <a:pt x="12252" y="19279"/>
                </a:lnTo>
                <a:lnTo>
                  <a:pt x="12672" y="19279"/>
                </a:lnTo>
                <a:lnTo>
                  <a:pt x="12792" y="19159"/>
                </a:lnTo>
                <a:lnTo>
                  <a:pt x="12852" y="19099"/>
                </a:lnTo>
                <a:lnTo>
                  <a:pt x="12912" y="18978"/>
                </a:lnTo>
                <a:lnTo>
                  <a:pt x="12912" y="18798"/>
                </a:lnTo>
                <a:lnTo>
                  <a:pt x="12852" y="18678"/>
                </a:lnTo>
                <a:lnTo>
                  <a:pt x="12612" y="18318"/>
                </a:lnTo>
                <a:lnTo>
                  <a:pt x="12312" y="18078"/>
                </a:lnTo>
                <a:lnTo>
                  <a:pt x="11711" y="17537"/>
                </a:lnTo>
                <a:lnTo>
                  <a:pt x="11291" y="17177"/>
                </a:lnTo>
                <a:lnTo>
                  <a:pt x="10811" y="16816"/>
                </a:lnTo>
                <a:lnTo>
                  <a:pt x="10811" y="15375"/>
                </a:lnTo>
                <a:lnTo>
                  <a:pt x="10931" y="11231"/>
                </a:lnTo>
                <a:lnTo>
                  <a:pt x="11171" y="11351"/>
                </a:lnTo>
                <a:lnTo>
                  <a:pt x="16576" y="13874"/>
                </a:lnTo>
                <a:lnTo>
                  <a:pt x="16636" y="14714"/>
                </a:lnTo>
                <a:lnTo>
                  <a:pt x="16756" y="15675"/>
                </a:lnTo>
                <a:lnTo>
                  <a:pt x="16876" y="16096"/>
                </a:lnTo>
                <a:lnTo>
                  <a:pt x="17056" y="16516"/>
                </a:lnTo>
                <a:lnTo>
                  <a:pt x="17237" y="16876"/>
                </a:lnTo>
                <a:lnTo>
                  <a:pt x="17477" y="17237"/>
                </a:lnTo>
                <a:lnTo>
                  <a:pt x="17597" y="17297"/>
                </a:lnTo>
                <a:lnTo>
                  <a:pt x="17657" y="17297"/>
                </a:lnTo>
                <a:lnTo>
                  <a:pt x="17777" y="17237"/>
                </a:lnTo>
                <a:lnTo>
                  <a:pt x="17777" y="17117"/>
                </a:lnTo>
                <a:lnTo>
                  <a:pt x="17777" y="16756"/>
                </a:lnTo>
                <a:lnTo>
                  <a:pt x="17717" y="16456"/>
                </a:lnTo>
                <a:lnTo>
                  <a:pt x="17597" y="15735"/>
                </a:lnTo>
                <a:lnTo>
                  <a:pt x="17357" y="15015"/>
                </a:lnTo>
                <a:lnTo>
                  <a:pt x="17237" y="14354"/>
                </a:lnTo>
                <a:lnTo>
                  <a:pt x="17237" y="14174"/>
                </a:lnTo>
                <a:lnTo>
                  <a:pt x="17297" y="14174"/>
                </a:lnTo>
                <a:lnTo>
                  <a:pt x="20360" y="15555"/>
                </a:lnTo>
                <a:lnTo>
                  <a:pt x="20600" y="15675"/>
                </a:lnTo>
                <a:lnTo>
                  <a:pt x="20840" y="15615"/>
                </a:lnTo>
                <a:lnTo>
                  <a:pt x="20960" y="15435"/>
                </a:lnTo>
                <a:lnTo>
                  <a:pt x="21080" y="15255"/>
                </a:lnTo>
                <a:lnTo>
                  <a:pt x="21080" y="15015"/>
                </a:lnTo>
                <a:lnTo>
                  <a:pt x="20960" y="14774"/>
                </a:lnTo>
                <a:lnTo>
                  <a:pt x="20780" y="14534"/>
                </a:lnTo>
                <a:lnTo>
                  <a:pt x="20480" y="14354"/>
                </a:lnTo>
                <a:lnTo>
                  <a:pt x="17957" y="13153"/>
                </a:lnTo>
                <a:lnTo>
                  <a:pt x="18918" y="12853"/>
                </a:lnTo>
                <a:lnTo>
                  <a:pt x="19999" y="12612"/>
                </a:lnTo>
                <a:lnTo>
                  <a:pt x="21080" y="12312"/>
                </a:lnTo>
                <a:lnTo>
                  <a:pt x="21140" y="12312"/>
                </a:lnTo>
                <a:lnTo>
                  <a:pt x="21080" y="12252"/>
                </a:lnTo>
                <a:lnTo>
                  <a:pt x="20119" y="12192"/>
                </a:lnTo>
                <a:lnTo>
                  <a:pt x="19098" y="12252"/>
                </a:lnTo>
                <a:lnTo>
                  <a:pt x="18558" y="12312"/>
                </a:lnTo>
                <a:lnTo>
                  <a:pt x="18077" y="12432"/>
                </a:lnTo>
                <a:lnTo>
                  <a:pt x="17597" y="12612"/>
                </a:lnTo>
                <a:lnTo>
                  <a:pt x="17177" y="12853"/>
                </a:lnTo>
                <a:lnTo>
                  <a:pt x="11351" y="10150"/>
                </a:lnTo>
                <a:lnTo>
                  <a:pt x="11051" y="10030"/>
                </a:lnTo>
                <a:lnTo>
                  <a:pt x="12792" y="8108"/>
                </a:lnTo>
                <a:lnTo>
                  <a:pt x="14534" y="6186"/>
                </a:lnTo>
                <a:lnTo>
                  <a:pt x="15555" y="5105"/>
                </a:lnTo>
                <a:lnTo>
                  <a:pt x="16876" y="5286"/>
                </a:lnTo>
                <a:lnTo>
                  <a:pt x="17177" y="5346"/>
                </a:lnTo>
                <a:lnTo>
                  <a:pt x="17477" y="5346"/>
                </a:lnTo>
                <a:lnTo>
                  <a:pt x="17717" y="5286"/>
                </a:lnTo>
                <a:lnTo>
                  <a:pt x="18017" y="5165"/>
                </a:lnTo>
                <a:lnTo>
                  <a:pt x="18077" y="5045"/>
                </a:lnTo>
                <a:lnTo>
                  <a:pt x="18077" y="4925"/>
                </a:lnTo>
                <a:lnTo>
                  <a:pt x="17837" y="4745"/>
                </a:lnTo>
                <a:lnTo>
                  <a:pt x="17537" y="4625"/>
                </a:lnTo>
                <a:lnTo>
                  <a:pt x="17237" y="4505"/>
                </a:lnTo>
                <a:lnTo>
                  <a:pt x="16936" y="4505"/>
                </a:lnTo>
                <a:lnTo>
                  <a:pt x="16156" y="4385"/>
                </a:lnTo>
                <a:lnTo>
                  <a:pt x="16396" y="4084"/>
                </a:lnTo>
                <a:lnTo>
                  <a:pt x="17116" y="3304"/>
                </a:lnTo>
                <a:lnTo>
                  <a:pt x="17417" y="2823"/>
                </a:lnTo>
                <a:lnTo>
                  <a:pt x="17537" y="2583"/>
                </a:lnTo>
                <a:lnTo>
                  <a:pt x="17597" y="2343"/>
                </a:lnTo>
                <a:lnTo>
                  <a:pt x="17597" y="2223"/>
                </a:lnTo>
                <a:lnTo>
                  <a:pt x="17477" y="2223"/>
                </a:lnTo>
                <a:lnTo>
                  <a:pt x="17056" y="2463"/>
                </a:lnTo>
                <a:lnTo>
                  <a:pt x="16696" y="2703"/>
                </a:lnTo>
                <a:lnTo>
                  <a:pt x="16035" y="3424"/>
                </a:lnTo>
                <a:lnTo>
                  <a:pt x="15375" y="4145"/>
                </a:lnTo>
                <a:lnTo>
                  <a:pt x="15255" y="3484"/>
                </a:lnTo>
                <a:lnTo>
                  <a:pt x="15255" y="2943"/>
                </a:lnTo>
                <a:lnTo>
                  <a:pt x="15195" y="2643"/>
                </a:lnTo>
                <a:lnTo>
                  <a:pt x="15135" y="2403"/>
                </a:lnTo>
                <a:lnTo>
                  <a:pt x="15014" y="2223"/>
                </a:lnTo>
                <a:lnTo>
                  <a:pt x="14894" y="2163"/>
                </a:lnTo>
                <a:lnTo>
                  <a:pt x="14714" y="2163"/>
                </a:lnTo>
                <a:lnTo>
                  <a:pt x="14534" y="2283"/>
                </a:lnTo>
                <a:lnTo>
                  <a:pt x="14474" y="2583"/>
                </a:lnTo>
                <a:lnTo>
                  <a:pt x="14354" y="2883"/>
                </a:lnTo>
                <a:lnTo>
                  <a:pt x="14354" y="3184"/>
                </a:lnTo>
                <a:lnTo>
                  <a:pt x="14354" y="3544"/>
                </a:lnTo>
                <a:lnTo>
                  <a:pt x="14414" y="3904"/>
                </a:lnTo>
                <a:lnTo>
                  <a:pt x="14474" y="4205"/>
                </a:lnTo>
                <a:lnTo>
                  <a:pt x="14594" y="4505"/>
                </a:lnTo>
                <a:lnTo>
                  <a:pt x="14774" y="4745"/>
                </a:lnTo>
                <a:lnTo>
                  <a:pt x="14114" y="5466"/>
                </a:lnTo>
                <a:lnTo>
                  <a:pt x="10931" y="8829"/>
                </a:lnTo>
                <a:lnTo>
                  <a:pt x="10991" y="4925"/>
                </a:lnTo>
                <a:lnTo>
                  <a:pt x="11051" y="4565"/>
                </a:lnTo>
                <a:lnTo>
                  <a:pt x="11351" y="4205"/>
                </a:lnTo>
                <a:lnTo>
                  <a:pt x="11591" y="3844"/>
                </a:lnTo>
                <a:lnTo>
                  <a:pt x="12612" y="2523"/>
                </a:lnTo>
                <a:lnTo>
                  <a:pt x="12612" y="2403"/>
                </a:lnTo>
                <a:lnTo>
                  <a:pt x="12552" y="2343"/>
                </a:lnTo>
                <a:lnTo>
                  <a:pt x="12432" y="2283"/>
                </a:lnTo>
                <a:lnTo>
                  <a:pt x="12312" y="2343"/>
                </a:lnTo>
                <a:lnTo>
                  <a:pt x="11111" y="3604"/>
                </a:lnTo>
                <a:lnTo>
                  <a:pt x="11051" y="3724"/>
                </a:lnTo>
                <a:lnTo>
                  <a:pt x="11111" y="2763"/>
                </a:lnTo>
                <a:lnTo>
                  <a:pt x="11111" y="1862"/>
                </a:lnTo>
                <a:lnTo>
                  <a:pt x="11051" y="1022"/>
                </a:lnTo>
                <a:lnTo>
                  <a:pt x="10931" y="121"/>
                </a:lnTo>
                <a:lnTo>
                  <a:pt x="10871"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72" name="Shape 172"/>
          <p:cNvSpPr/>
          <p:nvPr/>
        </p:nvSpPr>
        <p:spPr>
          <a:xfrm>
            <a:off x="1512274" y="3088202"/>
            <a:ext cx="337189" cy="350849"/>
          </a:xfrm>
          <a:custGeom>
            <a:avLst/>
            <a:gdLst/>
            <a:ahLst/>
            <a:cxnLst/>
            <a:rect l="0" t="0" r="0" b="0"/>
            <a:pathLst>
              <a:path w="19279" h="20060" extrusionOk="0">
                <a:moveTo>
                  <a:pt x="6727" y="5405"/>
                </a:moveTo>
                <a:lnTo>
                  <a:pt x="7447" y="5946"/>
                </a:lnTo>
                <a:lnTo>
                  <a:pt x="8108" y="6366"/>
                </a:lnTo>
                <a:lnTo>
                  <a:pt x="8528" y="6546"/>
                </a:lnTo>
                <a:lnTo>
                  <a:pt x="8889" y="6666"/>
                </a:lnTo>
                <a:lnTo>
                  <a:pt x="8949" y="8949"/>
                </a:lnTo>
                <a:lnTo>
                  <a:pt x="8949" y="8949"/>
                </a:lnTo>
                <a:lnTo>
                  <a:pt x="6546" y="7567"/>
                </a:lnTo>
                <a:lnTo>
                  <a:pt x="6546" y="7507"/>
                </a:lnTo>
                <a:lnTo>
                  <a:pt x="6606" y="6967"/>
                </a:lnTo>
                <a:lnTo>
                  <a:pt x="6666" y="6486"/>
                </a:lnTo>
                <a:lnTo>
                  <a:pt x="6727" y="5405"/>
                </a:lnTo>
                <a:close/>
                <a:moveTo>
                  <a:pt x="12732" y="4564"/>
                </a:moveTo>
                <a:lnTo>
                  <a:pt x="12432" y="5766"/>
                </a:lnTo>
                <a:lnTo>
                  <a:pt x="12192" y="6666"/>
                </a:lnTo>
                <a:lnTo>
                  <a:pt x="12132" y="7087"/>
                </a:lnTo>
                <a:lnTo>
                  <a:pt x="12132" y="7567"/>
                </a:lnTo>
                <a:lnTo>
                  <a:pt x="10090" y="8828"/>
                </a:lnTo>
                <a:lnTo>
                  <a:pt x="9729" y="9069"/>
                </a:lnTo>
                <a:lnTo>
                  <a:pt x="9789" y="6186"/>
                </a:lnTo>
                <a:lnTo>
                  <a:pt x="10210" y="6006"/>
                </a:lnTo>
                <a:lnTo>
                  <a:pt x="10630" y="5766"/>
                </a:lnTo>
                <a:lnTo>
                  <a:pt x="11471" y="5285"/>
                </a:lnTo>
                <a:lnTo>
                  <a:pt x="12732" y="4564"/>
                </a:lnTo>
                <a:close/>
                <a:moveTo>
                  <a:pt x="12672" y="8228"/>
                </a:moveTo>
                <a:lnTo>
                  <a:pt x="13273" y="8708"/>
                </a:lnTo>
                <a:lnTo>
                  <a:pt x="13873" y="9189"/>
                </a:lnTo>
                <a:lnTo>
                  <a:pt x="15074" y="10210"/>
                </a:lnTo>
                <a:lnTo>
                  <a:pt x="14354" y="10210"/>
                </a:lnTo>
                <a:lnTo>
                  <a:pt x="13693" y="10330"/>
                </a:lnTo>
                <a:lnTo>
                  <a:pt x="12852" y="10570"/>
                </a:lnTo>
                <a:lnTo>
                  <a:pt x="12072" y="10991"/>
                </a:lnTo>
                <a:lnTo>
                  <a:pt x="10330" y="9789"/>
                </a:lnTo>
                <a:lnTo>
                  <a:pt x="10750" y="9489"/>
                </a:lnTo>
                <a:lnTo>
                  <a:pt x="12672" y="8228"/>
                </a:lnTo>
                <a:close/>
                <a:moveTo>
                  <a:pt x="6366" y="8228"/>
                </a:moveTo>
                <a:lnTo>
                  <a:pt x="8708" y="9669"/>
                </a:lnTo>
                <a:lnTo>
                  <a:pt x="6006" y="11411"/>
                </a:lnTo>
                <a:lnTo>
                  <a:pt x="5525" y="11051"/>
                </a:lnTo>
                <a:lnTo>
                  <a:pt x="5045" y="10690"/>
                </a:lnTo>
                <a:lnTo>
                  <a:pt x="4565" y="10390"/>
                </a:lnTo>
                <a:lnTo>
                  <a:pt x="4024" y="10090"/>
                </a:lnTo>
                <a:lnTo>
                  <a:pt x="4504" y="9789"/>
                </a:lnTo>
                <a:lnTo>
                  <a:pt x="4865" y="9489"/>
                </a:lnTo>
                <a:lnTo>
                  <a:pt x="5706" y="8949"/>
                </a:lnTo>
                <a:lnTo>
                  <a:pt x="6126" y="8648"/>
                </a:lnTo>
                <a:lnTo>
                  <a:pt x="6246" y="8468"/>
                </a:lnTo>
                <a:lnTo>
                  <a:pt x="6366" y="8228"/>
                </a:lnTo>
                <a:close/>
                <a:moveTo>
                  <a:pt x="9669" y="10330"/>
                </a:moveTo>
                <a:lnTo>
                  <a:pt x="10991" y="11231"/>
                </a:lnTo>
                <a:lnTo>
                  <a:pt x="10931" y="11411"/>
                </a:lnTo>
                <a:lnTo>
                  <a:pt x="10931" y="11591"/>
                </a:lnTo>
                <a:lnTo>
                  <a:pt x="11471" y="14113"/>
                </a:lnTo>
                <a:lnTo>
                  <a:pt x="11471" y="14113"/>
                </a:lnTo>
                <a:lnTo>
                  <a:pt x="10690" y="13693"/>
                </a:lnTo>
                <a:lnTo>
                  <a:pt x="10150" y="13513"/>
                </a:lnTo>
                <a:lnTo>
                  <a:pt x="9669" y="13273"/>
                </a:lnTo>
                <a:lnTo>
                  <a:pt x="9669" y="10330"/>
                </a:lnTo>
                <a:close/>
                <a:moveTo>
                  <a:pt x="8949" y="10690"/>
                </a:moveTo>
                <a:lnTo>
                  <a:pt x="9009" y="13213"/>
                </a:lnTo>
                <a:lnTo>
                  <a:pt x="8949" y="13213"/>
                </a:lnTo>
                <a:lnTo>
                  <a:pt x="8168" y="13513"/>
                </a:lnTo>
                <a:lnTo>
                  <a:pt x="7387" y="13873"/>
                </a:lnTo>
                <a:lnTo>
                  <a:pt x="5886" y="14654"/>
                </a:lnTo>
                <a:lnTo>
                  <a:pt x="5946" y="14053"/>
                </a:lnTo>
                <a:lnTo>
                  <a:pt x="6126" y="13453"/>
                </a:lnTo>
                <a:lnTo>
                  <a:pt x="6426" y="12312"/>
                </a:lnTo>
                <a:lnTo>
                  <a:pt x="8949" y="10690"/>
                </a:lnTo>
                <a:close/>
                <a:moveTo>
                  <a:pt x="9249" y="0"/>
                </a:moveTo>
                <a:lnTo>
                  <a:pt x="9189" y="60"/>
                </a:lnTo>
                <a:lnTo>
                  <a:pt x="9069" y="1021"/>
                </a:lnTo>
                <a:lnTo>
                  <a:pt x="8949" y="2042"/>
                </a:lnTo>
                <a:lnTo>
                  <a:pt x="8648" y="1982"/>
                </a:lnTo>
                <a:lnTo>
                  <a:pt x="8348" y="1862"/>
                </a:lnTo>
                <a:lnTo>
                  <a:pt x="8108" y="1622"/>
                </a:lnTo>
                <a:lnTo>
                  <a:pt x="7808" y="1261"/>
                </a:lnTo>
                <a:lnTo>
                  <a:pt x="7748" y="1201"/>
                </a:lnTo>
                <a:lnTo>
                  <a:pt x="7627" y="1201"/>
                </a:lnTo>
                <a:lnTo>
                  <a:pt x="7567" y="1261"/>
                </a:lnTo>
                <a:lnTo>
                  <a:pt x="7507" y="1381"/>
                </a:lnTo>
                <a:lnTo>
                  <a:pt x="7507" y="1622"/>
                </a:lnTo>
                <a:lnTo>
                  <a:pt x="7567" y="1862"/>
                </a:lnTo>
                <a:lnTo>
                  <a:pt x="7748" y="2102"/>
                </a:lnTo>
                <a:lnTo>
                  <a:pt x="7928" y="2282"/>
                </a:lnTo>
                <a:lnTo>
                  <a:pt x="8108" y="2463"/>
                </a:lnTo>
                <a:lnTo>
                  <a:pt x="8348" y="2583"/>
                </a:lnTo>
                <a:lnTo>
                  <a:pt x="8889" y="2823"/>
                </a:lnTo>
                <a:lnTo>
                  <a:pt x="8829" y="4204"/>
                </a:lnTo>
                <a:lnTo>
                  <a:pt x="8829" y="5525"/>
                </a:lnTo>
                <a:lnTo>
                  <a:pt x="8048" y="5105"/>
                </a:lnTo>
                <a:lnTo>
                  <a:pt x="7267" y="4625"/>
                </a:lnTo>
                <a:lnTo>
                  <a:pt x="6546" y="4084"/>
                </a:lnTo>
                <a:lnTo>
                  <a:pt x="6426" y="4024"/>
                </a:lnTo>
                <a:lnTo>
                  <a:pt x="6306" y="3964"/>
                </a:lnTo>
                <a:lnTo>
                  <a:pt x="6066" y="4024"/>
                </a:lnTo>
                <a:lnTo>
                  <a:pt x="5946" y="4084"/>
                </a:lnTo>
                <a:lnTo>
                  <a:pt x="5826" y="4144"/>
                </a:lnTo>
                <a:lnTo>
                  <a:pt x="5766" y="4264"/>
                </a:lnTo>
                <a:lnTo>
                  <a:pt x="5766" y="4444"/>
                </a:lnTo>
                <a:lnTo>
                  <a:pt x="5766" y="5826"/>
                </a:lnTo>
                <a:lnTo>
                  <a:pt x="5766" y="6486"/>
                </a:lnTo>
                <a:lnTo>
                  <a:pt x="5826" y="7147"/>
                </a:lnTo>
                <a:lnTo>
                  <a:pt x="5826" y="7147"/>
                </a:lnTo>
                <a:lnTo>
                  <a:pt x="5225" y="6847"/>
                </a:lnTo>
                <a:lnTo>
                  <a:pt x="4204" y="6246"/>
                </a:lnTo>
                <a:lnTo>
                  <a:pt x="3063" y="5646"/>
                </a:lnTo>
                <a:lnTo>
                  <a:pt x="3063" y="5165"/>
                </a:lnTo>
                <a:lnTo>
                  <a:pt x="3063" y="4564"/>
                </a:lnTo>
                <a:lnTo>
                  <a:pt x="3063" y="4264"/>
                </a:lnTo>
                <a:lnTo>
                  <a:pt x="3003" y="3964"/>
                </a:lnTo>
                <a:lnTo>
                  <a:pt x="2943" y="3784"/>
                </a:lnTo>
                <a:lnTo>
                  <a:pt x="2823" y="3724"/>
                </a:lnTo>
                <a:lnTo>
                  <a:pt x="2763" y="3664"/>
                </a:lnTo>
                <a:lnTo>
                  <a:pt x="2463" y="3664"/>
                </a:lnTo>
                <a:lnTo>
                  <a:pt x="2402" y="3724"/>
                </a:lnTo>
                <a:lnTo>
                  <a:pt x="2282" y="3784"/>
                </a:lnTo>
                <a:lnTo>
                  <a:pt x="2222" y="3964"/>
                </a:lnTo>
                <a:lnTo>
                  <a:pt x="2162" y="4264"/>
                </a:lnTo>
                <a:lnTo>
                  <a:pt x="2162" y="4564"/>
                </a:lnTo>
                <a:lnTo>
                  <a:pt x="2162" y="5165"/>
                </a:lnTo>
                <a:lnTo>
                  <a:pt x="2162" y="5285"/>
                </a:lnTo>
                <a:lnTo>
                  <a:pt x="1622" y="5165"/>
                </a:lnTo>
                <a:lnTo>
                  <a:pt x="1141" y="5105"/>
                </a:lnTo>
                <a:lnTo>
                  <a:pt x="1081" y="5165"/>
                </a:lnTo>
                <a:lnTo>
                  <a:pt x="1081" y="5225"/>
                </a:lnTo>
                <a:lnTo>
                  <a:pt x="1562" y="5646"/>
                </a:lnTo>
                <a:lnTo>
                  <a:pt x="2102" y="6006"/>
                </a:lnTo>
                <a:lnTo>
                  <a:pt x="2102" y="6066"/>
                </a:lnTo>
                <a:lnTo>
                  <a:pt x="1382" y="6186"/>
                </a:lnTo>
                <a:lnTo>
                  <a:pt x="661" y="6306"/>
                </a:lnTo>
                <a:lnTo>
                  <a:pt x="361" y="6426"/>
                </a:lnTo>
                <a:lnTo>
                  <a:pt x="120" y="6546"/>
                </a:lnTo>
                <a:lnTo>
                  <a:pt x="0" y="6727"/>
                </a:lnTo>
                <a:lnTo>
                  <a:pt x="0" y="6787"/>
                </a:lnTo>
                <a:lnTo>
                  <a:pt x="0" y="6907"/>
                </a:lnTo>
                <a:lnTo>
                  <a:pt x="60" y="7027"/>
                </a:lnTo>
                <a:lnTo>
                  <a:pt x="180" y="7087"/>
                </a:lnTo>
                <a:lnTo>
                  <a:pt x="481" y="7147"/>
                </a:lnTo>
                <a:lnTo>
                  <a:pt x="1021" y="7207"/>
                </a:lnTo>
                <a:lnTo>
                  <a:pt x="1862" y="7147"/>
                </a:lnTo>
                <a:lnTo>
                  <a:pt x="2703" y="7027"/>
                </a:lnTo>
                <a:lnTo>
                  <a:pt x="2883" y="6967"/>
                </a:lnTo>
                <a:lnTo>
                  <a:pt x="3003" y="6847"/>
                </a:lnTo>
                <a:lnTo>
                  <a:pt x="3063" y="6666"/>
                </a:lnTo>
                <a:lnTo>
                  <a:pt x="3123" y="6546"/>
                </a:lnTo>
                <a:lnTo>
                  <a:pt x="4024" y="6967"/>
                </a:lnTo>
                <a:lnTo>
                  <a:pt x="4925" y="7387"/>
                </a:lnTo>
                <a:lnTo>
                  <a:pt x="5585" y="7747"/>
                </a:lnTo>
                <a:lnTo>
                  <a:pt x="5165" y="7928"/>
                </a:lnTo>
                <a:lnTo>
                  <a:pt x="4805" y="8168"/>
                </a:lnTo>
                <a:lnTo>
                  <a:pt x="4144" y="8648"/>
                </a:lnTo>
                <a:lnTo>
                  <a:pt x="3784" y="8949"/>
                </a:lnTo>
                <a:lnTo>
                  <a:pt x="3363" y="9189"/>
                </a:lnTo>
                <a:lnTo>
                  <a:pt x="3003" y="9549"/>
                </a:lnTo>
                <a:lnTo>
                  <a:pt x="2883" y="9729"/>
                </a:lnTo>
                <a:lnTo>
                  <a:pt x="2823" y="9970"/>
                </a:lnTo>
                <a:lnTo>
                  <a:pt x="2823" y="10090"/>
                </a:lnTo>
                <a:lnTo>
                  <a:pt x="2883" y="10210"/>
                </a:lnTo>
                <a:lnTo>
                  <a:pt x="2943" y="10270"/>
                </a:lnTo>
                <a:lnTo>
                  <a:pt x="3063" y="10330"/>
                </a:lnTo>
                <a:lnTo>
                  <a:pt x="3423" y="10330"/>
                </a:lnTo>
                <a:lnTo>
                  <a:pt x="3664" y="10630"/>
                </a:lnTo>
                <a:lnTo>
                  <a:pt x="3964" y="10870"/>
                </a:lnTo>
                <a:lnTo>
                  <a:pt x="4565" y="11411"/>
                </a:lnTo>
                <a:lnTo>
                  <a:pt x="5165" y="11891"/>
                </a:lnTo>
                <a:lnTo>
                  <a:pt x="4144" y="12492"/>
                </a:lnTo>
                <a:lnTo>
                  <a:pt x="3123" y="13093"/>
                </a:lnTo>
                <a:lnTo>
                  <a:pt x="2583" y="12852"/>
                </a:lnTo>
                <a:lnTo>
                  <a:pt x="2042" y="12672"/>
                </a:lnTo>
                <a:lnTo>
                  <a:pt x="1502" y="12612"/>
                </a:lnTo>
                <a:lnTo>
                  <a:pt x="901" y="12732"/>
                </a:lnTo>
                <a:lnTo>
                  <a:pt x="841" y="12792"/>
                </a:lnTo>
                <a:lnTo>
                  <a:pt x="901" y="12912"/>
                </a:lnTo>
                <a:lnTo>
                  <a:pt x="1622" y="13273"/>
                </a:lnTo>
                <a:lnTo>
                  <a:pt x="2402" y="13693"/>
                </a:lnTo>
                <a:lnTo>
                  <a:pt x="2042" y="13993"/>
                </a:lnTo>
                <a:lnTo>
                  <a:pt x="1682" y="14354"/>
                </a:lnTo>
                <a:lnTo>
                  <a:pt x="1622" y="14474"/>
                </a:lnTo>
                <a:lnTo>
                  <a:pt x="1682" y="14594"/>
                </a:lnTo>
                <a:lnTo>
                  <a:pt x="1742" y="14654"/>
                </a:lnTo>
                <a:lnTo>
                  <a:pt x="1862" y="14654"/>
                </a:lnTo>
                <a:lnTo>
                  <a:pt x="2282" y="14594"/>
                </a:lnTo>
                <a:lnTo>
                  <a:pt x="2162" y="15134"/>
                </a:lnTo>
                <a:lnTo>
                  <a:pt x="2162" y="15675"/>
                </a:lnTo>
                <a:lnTo>
                  <a:pt x="2162" y="15795"/>
                </a:lnTo>
                <a:lnTo>
                  <a:pt x="2282" y="15915"/>
                </a:lnTo>
                <a:lnTo>
                  <a:pt x="2342" y="15975"/>
                </a:lnTo>
                <a:lnTo>
                  <a:pt x="2463" y="16035"/>
                </a:lnTo>
                <a:lnTo>
                  <a:pt x="2583" y="16035"/>
                </a:lnTo>
                <a:lnTo>
                  <a:pt x="2703" y="15975"/>
                </a:lnTo>
                <a:lnTo>
                  <a:pt x="2763" y="15915"/>
                </a:lnTo>
                <a:lnTo>
                  <a:pt x="2823" y="15795"/>
                </a:lnTo>
                <a:lnTo>
                  <a:pt x="2943" y="15014"/>
                </a:lnTo>
                <a:lnTo>
                  <a:pt x="3123" y="14294"/>
                </a:lnTo>
                <a:lnTo>
                  <a:pt x="3724" y="13993"/>
                </a:lnTo>
                <a:lnTo>
                  <a:pt x="4324" y="13633"/>
                </a:lnTo>
                <a:lnTo>
                  <a:pt x="5405" y="12912"/>
                </a:lnTo>
                <a:lnTo>
                  <a:pt x="5225" y="13573"/>
                </a:lnTo>
                <a:lnTo>
                  <a:pt x="5105" y="14174"/>
                </a:lnTo>
                <a:lnTo>
                  <a:pt x="4925" y="15435"/>
                </a:lnTo>
                <a:lnTo>
                  <a:pt x="4925" y="15555"/>
                </a:lnTo>
                <a:lnTo>
                  <a:pt x="4985" y="15675"/>
                </a:lnTo>
                <a:lnTo>
                  <a:pt x="5165" y="15795"/>
                </a:lnTo>
                <a:lnTo>
                  <a:pt x="5405" y="15855"/>
                </a:lnTo>
                <a:lnTo>
                  <a:pt x="5585" y="15795"/>
                </a:lnTo>
                <a:lnTo>
                  <a:pt x="7327" y="15014"/>
                </a:lnTo>
                <a:lnTo>
                  <a:pt x="8228" y="14534"/>
                </a:lnTo>
                <a:lnTo>
                  <a:pt x="9009" y="14053"/>
                </a:lnTo>
                <a:lnTo>
                  <a:pt x="9069" y="17777"/>
                </a:lnTo>
                <a:lnTo>
                  <a:pt x="9009" y="17777"/>
                </a:lnTo>
                <a:lnTo>
                  <a:pt x="8768" y="17837"/>
                </a:lnTo>
                <a:lnTo>
                  <a:pt x="8528" y="17957"/>
                </a:lnTo>
                <a:lnTo>
                  <a:pt x="8288" y="18197"/>
                </a:lnTo>
                <a:lnTo>
                  <a:pt x="8048" y="18438"/>
                </a:lnTo>
                <a:lnTo>
                  <a:pt x="7868" y="18738"/>
                </a:lnTo>
                <a:lnTo>
                  <a:pt x="7748" y="19038"/>
                </a:lnTo>
                <a:lnTo>
                  <a:pt x="7748" y="19338"/>
                </a:lnTo>
                <a:lnTo>
                  <a:pt x="7808" y="19579"/>
                </a:lnTo>
                <a:lnTo>
                  <a:pt x="7868" y="19639"/>
                </a:lnTo>
                <a:lnTo>
                  <a:pt x="7988" y="19699"/>
                </a:lnTo>
                <a:lnTo>
                  <a:pt x="8168" y="19639"/>
                </a:lnTo>
                <a:lnTo>
                  <a:pt x="8288" y="19519"/>
                </a:lnTo>
                <a:lnTo>
                  <a:pt x="8588" y="19278"/>
                </a:lnTo>
                <a:lnTo>
                  <a:pt x="8829" y="18978"/>
                </a:lnTo>
                <a:lnTo>
                  <a:pt x="9069" y="18678"/>
                </a:lnTo>
                <a:lnTo>
                  <a:pt x="9069" y="19759"/>
                </a:lnTo>
                <a:lnTo>
                  <a:pt x="9129" y="19879"/>
                </a:lnTo>
                <a:lnTo>
                  <a:pt x="9189" y="19999"/>
                </a:lnTo>
                <a:lnTo>
                  <a:pt x="9249" y="20059"/>
                </a:lnTo>
                <a:lnTo>
                  <a:pt x="9489" y="20059"/>
                </a:lnTo>
                <a:lnTo>
                  <a:pt x="9549" y="19999"/>
                </a:lnTo>
                <a:lnTo>
                  <a:pt x="9609" y="19879"/>
                </a:lnTo>
                <a:lnTo>
                  <a:pt x="9669" y="19759"/>
                </a:lnTo>
                <a:lnTo>
                  <a:pt x="9669" y="18317"/>
                </a:lnTo>
                <a:lnTo>
                  <a:pt x="9850" y="18377"/>
                </a:lnTo>
                <a:lnTo>
                  <a:pt x="9970" y="18438"/>
                </a:lnTo>
                <a:lnTo>
                  <a:pt x="10090" y="18498"/>
                </a:lnTo>
                <a:lnTo>
                  <a:pt x="10210" y="18618"/>
                </a:lnTo>
                <a:lnTo>
                  <a:pt x="10330" y="18738"/>
                </a:lnTo>
                <a:lnTo>
                  <a:pt x="10390" y="18798"/>
                </a:lnTo>
                <a:lnTo>
                  <a:pt x="10510" y="18738"/>
                </a:lnTo>
                <a:lnTo>
                  <a:pt x="10630" y="18738"/>
                </a:lnTo>
                <a:lnTo>
                  <a:pt x="10690" y="18678"/>
                </a:lnTo>
                <a:lnTo>
                  <a:pt x="10750" y="18558"/>
                </a:lnTo>
                <a:lnTo>
                  <a:pt x="10750" y="18498"/>
                </a:lnTo>
                <a:lnTo>
                  <a:pt x="10690" y="18377"/>
                </a:lnTo>
                <a:lnTo>
                  <a:pt x="10510" y="18077"/>
                </a:lnTo>
                <a:lnTo>
                  <a:pt x="10270" y="17897"/>
                </a:lnTo>
                <a:lnTo>
                  <a:pt x="9970" y="17777"/>
                </a:lnTo>
                <a:lnTo>
                  <a:pt x="9669" y="17717"/>
                </a:lnTo>
                <a:lnTo>
                  <a:pt x="9669" y="14354"/>
                </a:lnTo>
                <a:lnTo>
                  <a:pt x="10210" y="14714"/>
                </a:lnTo>
                <a:lnTo>
                  <a:pt x="10810" y="15014"/>
                </a:lnTo>
                <a:lnTo>
                  <a:pt x="11951" y="15555"/>
                </a:lnTo>
                <a:lnTo>
                  <a:pt x="12132" y="15615"/>
                </a:lnTo>
                <a:lnTo>
                  <a:pt x="12432" y="15615"/>
                </a:lnTo>
                <a:lnTo>
                  <a:pt x="12552" y="15495"/>
                </a:lnTo>
                <a:lnTo>
                  <a:pt x="12612" y="15435"/>
                </a:lnTo>
                <a:lnTo>
                  <a:pt x="12732" y="15315"/>
                </a:lnTo>
                <a:lnTo>
                  <a:pt x="12732" y="15134"/>
                </a:lnTo>
                <a:lnTo>
                  <a:pt x="12732" y="14954"/>
                </a:lnTo>
                <a:lnTo>
                  <a:pt x="12132" y="12072"/>
                </a:lnTo>
                <a:lnTo>
                  <a:pt x="15135" y="14414"/>
                </a:lnTo>
                <a:lnTo>
                  <a:pt x="14834" y="14894"/>
                </a:lnTo>
                <a:lnTo>
                  <a:pt x="14594" y="15435"/>
                </a:lnTo>
                <a:lnTo>
                  <a:pt x="14474" y="16035"/>
                </a:lnTo>
                <a:lnTo>
                  <a:pt x="14474" y="16576"/>
                </a:lnTo>
                <a:lnTo>
                  <a:pt x="14534" y="16756"/>
                </a:lnTo>
                <a:lnTo>
                  <a:pt x="14594" y="16816"/>
                </a:lnTo>
                <a:lnTo>
                  <a:pt x="14714" y="16876"/>
                </a:lnTo>
                <a:lnTo>
                  <a:pt x="14834" y="16876"/>
                </a:lnTo>
                <a:lnTo>
                  <a:pt x="15074" y="16816"/>
                </a:lnTo>
                <a:lnTo>
                  <a:pt x="15195" y="16696"/>
                </a:lnTo>
                <a:lnTo>
                  <a:pt x="15255" y="16576"/>
                </a:lnTo>
                <a:lnTo>
                  <a:pt x="15435" y="15975"/>
                </a:lnTo>
                <a:lnTo>
                  <a:pt x="15615" y="15375"/>
                </a:lnTo>
                <a:lnTo>
                  <a:pt x="15795" y="14894"/>
                </a:lnTo>
                <a:lnTo>
                  <a:pt x="16996" y="15855"/>
                </a:lnTo>
                <a:lnTo>
                  <a:pt x="17116" y="15915"/>
                </a:lnTo>
                <a:lnTo>
                  <a:pt x="17417" y="15915"/>
                </a:lnTo>
                <a:lnTo>
                  <a:pt x="17537" y="15795"/>
                </a:lnTo>
                <a:lnTo>
                  <a:pt x="17597" y="15735"/>
                </a:lnTo>
                <a:lnTo>
                  <a:pt x="17657" y="15555"/>
                </a:lnTo>
                <a:lnTo>
                  <a:pt x="17597" y="15435"/>
                </a:lnTo>
                <a:lnTo>
                  <a:pt x="17537" y="15315"/>
                </a:lnTo>
                <a:lnTo>
                  <a:pt x="16756" y="14654"/>
                </a:lnTo>
                <a:lnTo>
                  <a:pt x="17176" y="14534"/>
                </a:lnTo>
                <a:lnTo>
                  <a:pt x="17477" y="14474"/>
                </a:lnTo>
                <a:lnTo>
                  <a:pt x="17837" y="14354"/>
                </a:lnTo>
                <a:lnTo>
                  <a:pt x="18137" y="14174"/>
                </a:lnTo>
                <a:lnTo>
                  <a:pt x="18197" y="14053"/>
                </a:lnTo>
                <a:lnTo>
                  <a:pt x="18318" y="13933"/>
                </a:lnTo>
                <a:lnTo>
                  <a:pt x="18318" y="13753"/>
                </a:lnTo>
                <a:lnTo>
                  <a:pt x="18257" y="13633"/>
                </a:lnTo>
                <a:lnTo>
                  <a:pt x="18137" y="13513"/>
                </a:lnTo>
                <a:lnTo>
                  <a:pt x="17957" y="13393"/>
                </a:lnTo>
                <a:lnTo>
                  <a:pt x="17597" y="13333"/>
                </a:lnTo>
                <a:lnTo>
                  <a:pt x="17236" y="13333"/>
                </a:lnTo>
                <a:lnTo>
                  <a:pt x="16876" y="13393"/>
                </a:lnTo>
                <a:lnTo>
                  <a:pt x="16276" y="13513"/>
                </a:lnTo>
                <a:lnTo>
                  <a:pt x="15975" y="13573"/>
                </a:lnTo>
                <a:lnTo>
                  <a:pt x="15735" y="13693"/>
                </a:lnTo>
                <a:lnTo>
                  <a:pt x="14354" y="12612"/>
                </a:lnTo>
                <a:lnTo>
                  <a:pt x="13033" y="11591"/>
                </a:lnTo>
                <a:lnTo>
                  <a:pt x="13693" y="11291"/>
                </a:lnTo>
                <a:lnTo>
                  <a:pt x="14354" y="10991"/>
                </a:lnTo>
                <a:lnTo>
                  <a:pt x="15074" y="10750"/>
                </a:lnTo>
                <a:lnTo>
                  <a:pt x="15795" y="10690"/>
                </a:lnTo>
                <a:lnTo>
                  <a:pt x="15915" y="10630"/>
                </a:lnTo>
                <a:lnTo>
                  <a:pt x="16035" y="10510"/>
                </a:lnTo>
                <a:lnTo>
                  <a:pt x="16035" y="10330"/>
                </a:lnTo>
                <a:lnTo>
                  <a:pt x="15975" y="10210"/>
                </a:lnTo>
                <a:lnTo>
                  <a:pt x="15135" y="9549"/>
                </a:lnTo>
                <a:lnTo>
                  <a:pt x="14294" y="8889"/>
                </a:lnTo>
                <a:lnTo>
                  <a:pt x="13693" y="8408"/>
                </a:lnTo>
                <a:lnTo>
                  <a:pt x="13033" y="7988"/>
                </a:lnTo>
                <a:lnTo>
                  <a:pt x="15074" y="6546"/>
                </a:lnTo>
                <a:lnTo>
                  <a:pt x="16756" y="5405"/>
                </a:lnTo>
                <a:lnTo>
                  <a:pt x="16996" y="5525"/>
                </a:lnTo>
                <a:lnTo>
                  <a:pt x="17236" y="5585"/>
                </a:lnTo>
                <a:lnTo>
                  <a:pt x="17717" y="5646"/>
                </a:lnTo>
                <a:lnTo>
                  <a:pt x="18257" y="5525"/>
                </a:lnTo>
                <a:lnTo>
                  <a:pt x="18738" y="5405"/>
                </a:lnTo>
                <a:lnTo>
                  <a:pt x="18858" y="5285"/>
                </a:lnTo>
                <a:lnTo>
                  <a:pt x="18978" y="5165"/>
                </a:lnTo>
                <a:lnTo>
                  <a:pt x="18978" y="4985"/>
                </a:lnTo>
                <a:lnTo>
                  <a:pt x="18978" y="4865"/>
                </a:lnTo>
                <a:lnTo>
                  <a:pt x="18918" y="4745"/>
                </a:lnTo>
                <a:lnTo>
                  <a:pt x="18798" y="4625"/>
                </a:lnTo>
                <a:lnTo>
                  <a:pt x="18678" y="4564"/>
                </a:lnTo>
                <a:lnTo>
                  <a:pt x="18498" y="4625"/>
                </a:lnTo>
                <a:lnTo>
                  <a:pt x="18077" y="4745"/>
                </a:lnTo>
                <a:lnTo>
                  <a:pt x="17837" y="4805"/>
                </a:lnTo>
                <a:lnTo>
                  <a:pt x="17597" y="4865"/>
                </a:lnTo>
                <a:lnTo>
                  <a:pt x="18438" y="4264"/>
                </a:lnTo>
                <a:lnTo>
                  <a:pt x="19218" y="3604"/>
                </a:lnTo>
                <a:lnTo>
                  <a:pt x="19278" y="3483"/>
                </a:lnTo>
                <a:lnTo>
                  <a:pt x="19278" y="3363"/>
                </a:lnTo>
                <a:lnTo>
                  <a:pt x="19278" y="3303"/>
                </a:lnTo>
                <a:lnTo>
                  <a:pt x="19218" y="3183"/>
                </a:lnTo>
                <a:lnTo>
                  <a:pt x="19038" y="3063"/>
                </a:lnTo>
                <a:lnTo>
                  <a:pt x="18918" y="3063"/>
                </a:lnTo>
                <a:lnTo>
                  <a:pt x="18798" y="3123"/>
                </a:lnTo>
                <a:lnTo>
                  <a:pt x="18077" y="3483"/>
                </a:lnTo>
                <a:lnTo>
                  <a:pt x="17357" y="3964"/>
                </a:lnTo>
                <a:lnTo>
                  <a:pt x="17477" y="3724"/>
                </a:lnTo>
                <a:lnTo>
                  <a:pt x="17597" y="3483"/>
                </a:lnTo>
                <a:lnTo>
                  <a:pt x="17657" y="3243"/>
                </a:lnTo>
                <a:lnTo>
                  <a:pt x="17537" y="3003"/>
                </a:lnTo>
                <a:lnTo>
                  <a:pt x="17477" y="2883"/>
                </a:lnTo>
                <a:lnTo>
                  <a:pt x="17176" y="2883"/>
                </a:lnTo>
                <a:lnTo>
                  <a:pt x="17116" y="2943"/>
                </a:lnTo>
                <a:lnTo>
                  <a:pt x="16996" y="3123"/>
                </a:lnTo>
                <a:lnTo>
                  <a:pt x="16876" y="3363"/>
                </a:lnTo>
                <a:lnTo>
                  <a:pt x="16576" y="3784"/>
                </a:lnTo>
                <a:lnTo>
                  <a:pt x="16396" y="4204"/>
                </a:lnTo>
                <a:lnTo>
                  <a:pt x="16336" y="4444"/>
                </a:lnTo>
                <a:lnTo>
                  <a:pt x="16336" y="4685"/>
                </a:lnTo>
                <a:lnTo>
                  <a:pt x="14474" y="6006"/>
                </a:lnTo>
                <a:lnTo>
                  <a:pt x="12972" y="7027"/>
                </a:lnTo>
                <a:lnTo>
                  <a:pt x="13213" y="5946"/>
                </a:lnTo>
                <a:lnTo>
                  <a:pt x="13633" y="3844"/>
                </a:lnTo>
                <a:lnTo>
                  <a:pt x="13633" y="3664"/>
                </a:lnTo>
                <a:lnTo>
                  <a:pt x="13513" y="3483"/>
                </a:lnTo>
                <a:lnTo>
                  <a:pt x="13333" y="3423"/>
                </a:lnTo>
                <a:lnTo>
                  <a:pt x="13093" y="3483"/>
                </a:lnTo>
                <a:lnTo>
                  <a:pt x="12072" y="4024"/>
                </a:lnTo>
                <a:lnTo>
                  <a:pt x="11111" y="4625"/>
                </a:lnTo>
                <a:lnTo>
                  <a:pt x="10450" y="5045"/>
                </a:lnTo>
                <a:lnTo>
                  <a:pt x="9789" y="5465"/>
                </a:lnTo>
                <a:lnTo>
                  <a:pt x="9789" y="4144"/>
                </a:lnTo>
                <a:lnTo>
                  <a:pt x="9729" y="2883"/>
                </a:lnTo>
                <a:lnTo>
                  <a:pt x="9970" y="2763"/>
                </a:lnTo>
                <a:lnTo>
                  <a:pt x="10210" y="2643"/>
                </a:lnTo>
                <a:lnTo>
                  <a:pt x="10570" y="2282"/>
                </a:lnTo>
                <a:lnTo>
                  <a:pt x="11171" y="1622"/>
                </a:lnTo>
                <a:lnTo>
                  <a:pt x="11471" y="1261"/>
                </a:lnTo>
                <a:lnTo>
                  <a:pt x="11591" y="901"/>
                </a:lnTo>
                <a:lnTo>
                  <a:pt x="11591" y="721"/>
                </a:lnTo>
                <a:lnTo>
                  <a:pt x="11591" y="601"/>
                </a:lnTo>
                <a:lnTo>
                  <a:pt x="11471" y="481"/>
                </a:lnTo>
                <a:lnTo>
                  <a:pt x="11351" y="421"/>
                </a:lnTo>
                <a:lnTo>
                  <a:pt x="11111" y="421"/>
                </a:lnTo>
                <a:lnTo>
                  <a:pt x="10870" y="481"/>
                </a:lnTo>
                <a:lnTo>
                  <a:pt x="10630" y="601"/>
                </a:lnTo>
                <a:lnTo>
                  <a:pt x="10450" y="781"/>
                </a:lnTo>
                <a:lnTo>
                  <a:pt x="10150" y="1201"/>
                </a:lnTo>
                <a:lnTo>
                  <a:pt x="9789" y="1562"/>
                </a:lnTo>
                <a:lnTo>
                  <a:pt x="9609" y="1742"/>
                </a:lnTo>
                <a:lnTo>
                  <a:pt x="9549" y="901"/>
                </a:lnTo>
                <a:lnTo>
                  <a:pt x="9369" y="60"/>
                </a:lnTo>
                <a:lnTo>
                  <a:pt x="9369"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73" name="Shape 173"/>
          <p:cNvSpPr/>
          <p:nvPr/>
        </p:nvSpPr>
        <p:spPr>
          <a:xfrm rot="2852827">
            <a:off x="226129" y="3080047"/>
            <a:ext cx="436223" cy="1490383"/>
          </a:xfrm>
          <a:custGeom>
            <a:avLst/>
            <a:gdLst/>
            <a:ahLst/>
            <a:cxnLst/>
            <a:rect l="0" t="0" r="0" b="0"/>
            <a:pathLst>
              <a:path w="12973" h="44323" extrusionOk="0">
                <a:moveTo>
                  <a:pt x="5645" y="1"/>
                </a:moveTo>
                <a:lnTo>
                  <a:pt x="5465" y="61"/>
                </a:lnTo>
                <a:lnTo>
                  <a:pt x="5465" y="181"/>
                </a:lnTo>
                <a:lnTo>
                  <a:pt x="5405" y="241"/>
                </a:lnTo>
                <a:lnTo>
                  <a:pt x="5525" y="1803"/>
                </a:lnTo>
                <a:lnTo>
                  <a:pt x="5585" y="2403"/>
                </a:lnTo>
                <a:lnTo>
                  <a:pt x="5345" y="2223"/>
                </a:lnTo>
                <a:lnTo>
                  <a:pt x="4685" y="1803"/>
                </a:lnTo>
                <a:lnTo>
                  <a:pt x="4084" y="1322"/>
                </a:lnTo>
                <a:lnTo>
                  <a:pt x="3363" y="962"/>
                </a:lnTo>
                <a:lnTo>
                  <a:pt x="3003" y="842"/>
                </a:lnTo>
                <a:lnTo>
                  <a:pt x="2643" y="722"/>
                </a:lnTo>
                <a:lnTo>
                  <a:pt x="2462" y="782"/>
                </a:lnTo>
                <a:lnTo>
                  <a:pt x="2282" y="902"/>
                </a:lnTo>
                <a:lnTo>
                  <a:pt x="2222" y="1082"/>
                </a:lnTo>
                <a:lnTo>
                  <a:pt x="2222" y="1262"/>
                </a:lnTo>
                <a:lnTo>
                  <a:pt x="2402" y="1562"/>
                </a:lnTo>
                <a:lnTo>
                  <a:pt x="2643" y="1923"/>
                </a:lnTo>
                <a:lnTo>
                  <a:pt x="3123" y="2523"/>
                </a:lnTo>
                <a:lnTo>
                  <a:pt x="3784" y="3004"/>
                </a:lnTo>
                <a:lnTo>
                  <a:pt x="4384" y="3484"/>
                </a:lnTo>
                <a:lnTo>
                  <a:pt x="5345" y="4325"/>
                </a:lnTo>
                <a:lnTo>
                  <a:pt x="5285" y="4565"/>
                </a:lnTo>
                <a:lnTo>
                  <a:pt x="4925" y="4265"/>
                </a:lnTo>
                <a:lnTo>
                  <a:pt x="3423" y="3004"/>
                </a:lnTo>
                <a:lnTo>
                  <a:pt x="2643" y="2403"/>
                </a:lnTo>
                <a:lnTo>
                  <a:pt x="1862" y="1803"/>
                </a:lnTo>
                <a:lnTo>
                  <a:pt x="1682" y="1803"/>
                </a:lnTo>
                <a:lnTo>
                  <a:pt x="1502" y="1863"/>
                </a:lnTo>
                <a:lnTo>
                  <a:pt x="1441" y="2043"/>
                </a:lnTo>
                <a:lnTo>
                  <a:pt x="1441" y="2103"/>
                </a:lnTo>
                <a:lnTo>
                  <a:pt x="1441" y="2223"/>
                </a:lnTo>
                <a:lnTo>
                  <a:pt x="2042" y="3004"/>
                </a:lnTo>
                <a:lnTo>
                  <a:pt x="2643" y="3784"/>
                </a:lnTo>
                <a:lnTo>
                  <a:pt x="3964" y="5286"/>
                </a:lnTo>
                <a:lnTo>
                  <a:pt x="4624" y="6007"/>
                </a:lnTo>
                <a:lnTo>
                  <a:pt x="5285" y="6787"/>
                </a:lnTo>
                <a:lnTo>
                  <a:pt x="5285" y="6907"/>
                </a:lnTo>
                <a:lnTo>
                  <a:pt x="4624" y="6067"/>
                </a:lnTo>
                <a:lnTo>
                  <a:pt x="3844" y="5286"/>
                </a:lnTo>
                <a:lnTo>
                  <a:pt x="3423" y="4926"/>
                </a:lnTo>
                <a:lnTo>
                  <a:pt x="2943" y="4565"/>
                </a:lnTo>
                <a:lnTo>
                  <a:pt x="2523" y="4325"/>
                </a:lnTo>
                <a:lnTo>
                  <a:pt x="1982" y="4145"/>
                </a:lnTo>
                <a:lnTo>
                  <a:pt x="1802" y="4145"/>
                </a:lnTo>
                <a:lnTo>
                  <a:pt x="1622" y="4265"/>
                </a:lnTo>
                <a:lnTo>
                  <a:pt x="1562" y="4445"/>
                </a:lnTo>
                <a:lnTo>
                  <a:pt x="1562" y="4565"/>
                </a:lnTo>
                <a:lnTo>
                  <a:pt x="1622" y="4685"/>
                </a:lnTo>
                <a:lnTo>
                  <a:pt x="1862" y="5106"/>
                </a:lnTo>
                <a:lnTo>
                  <a:pt x="2162" y="5466"/>
                </a:lnTo>
                <a:lnTo>
                  <a:pt x="2883" y="6187"/>
                </a:lnTo>
                <a:lnTo>
                  <a:pt x="3604" y="6907"/>
                </a:lnTo>
                <a:lnTo>
                  <a:pt x="4264" y="7688"/>
                </a:lnTo>
                <a:lnTo>
                  <a:pt x="4624" y="8289"/>
                </a:lnTo>
                <a:lnTo>
                  <a:pt x="3243" y="6847"/>
                </a:lnTo>
                <a:lnTo>
                  <a:pt x="1862" y="5526"/>
                </a:lnTo>
                <a:lnTo>
                  <a:pt x="1742" y="5406"/>
                </a:lnTo>
                <a:lnTo>
                  <a:pt x="1502" y="5406"/>
                </a:lnTo>
                <a:lnTo>
                  <a:pt x="1381" y="5466"/>
                </a:lnTo>
                <a:lnTo>
                  <a:pt x="1261" y="5586"/>
                </a:lnTo>
                <a:lnTo>
                  <a:pt x="1201" y="5706"/>
                </a:lnTo>
                <a:lnTo>
                  <a:pt x="1201" y="5826"/>
                </a:lnTo>
                <a:lnTo>
                  <a:pt x="1261" y="6007"/>
                </a:lnTo>
                <a:lnTo>
                  <a:pt x="2342" y="7448"/>
                </a:lnTo>
                <a:lnTo>
                  <a:pt x="3423" y="8889"/>
                </a:lnTo>
                <a:lnTo>
                  <a:pt x="4324" y="10030"/>
                </a:lnTo>
                <a:lnTo>
                  <a:pt x="4745" y="10571"/>
                </a:lnTo>
                <a:lnTo>
                  <a:pt x="5285" y="11111"/>
                </a:lnTo>
                <a:lnTo>
                  <a:pt x="5285" y="11652"/>
                </a:lnTo>
                <a:lnTo>
                  <a:pt x="5105" y="11472"/>
                </a:lnTo>
                <a:lnTo>
                  <a:pt x="4564" y="10811"/>
                </a:lnTo>
                <a:lnTo>
                  <a:pt x="4024" y="10150"/>
                </a:lnTo>
                <a:lnTo>
                  <a:pt x="3423" y="9610"/>
                </a:lnTo>
                <a:lnTo>
                  <a:pt x="2763" y="9069"/>
                </a:lnTo>
                <a:lnTo>
                  <a:pt x="2703" y="9009"/>
                </a:lnTo>
                <a:lnTo>
                  <a:pt x="2583" y="9009"/>
                </a:lnTo>
                <a:lnTo>
                  <a:pt x="2402" y="9129"/>
                </a:lnTo>
                <a:lnTo>
                  <a:pt x="2282" y="9310"/>
                </a:lnTo>
                <a:lnTo>
                  <a:pt x="2282" y="9370"/>
                </a:lnTo>
                <a:lnTo>
                  <a:pt x="2342" y="9490"/>
                </a:lnTo>
                <a:lnTo>
                  <a:pt x="2763" y="10271"/>
                </a:lnTo>
                <a:lnTo>
                  <a:pt x="3243" y="10991"/>
                </a:lnTo>
                <a:lnTo>
                  <a:pt x="4204" y="12433"/>
                </a:lnTo>
                <a:lnTo>
                  <a:pt x="4685" y="13273"/>
                </a:lnTo>
                <a:lnTo>
                  <a:pt x="4985" y="13694"/>
                </a:lnTo>
                <a:lnTo>
                  <a:pt x="5285" y="14114"/>
                </a:lnTo>
                <a:lnTo>
                  <a:pt x="5225" y="14835"/>
                </a:lnTo>
                <a:lnTo>
                  <a:pt x="4564" y="13874"/>
                </a:lnTo>
                <a:lnTo>
                  <a:pt x="3904" y="13033"/>
                </a:lnTo>
                <a:lnTo>
                  <a:pt x="2763" y="11472"/>
                </a:lnTo>
                <a:lnTo>
                  <a:pt x="2162" y="10691"/>
                </a:lnTo>
                <a:lnTo>
                  <a:pt x="1502" y="9910"/>
                </a:lnTo>
                <a:lnTo>
                  <a:pt x="1381" y="9850"/>
                </a:lnTo>
                <a:lnTo>
                  <a:pt x="1261" y="9790"/>
                </a:lnTo>
                <a:lnTo>
                  <a:pt x="1141" y="9850"/>
                </a:lnTo>
                <a:lnTo>
                  <a:pt x="1081" y="9910"/>
                </a:lnTo>
                <a:lnTo>
                  <a:pt x="961" y="9970"/>
                </a:lnTo>
                <a:lnTo>
                  <a:pt x="961" y="10090"/>
                </a:lnTo>
                <a:lnTo>
                  <a:pt x="901" y="10210"/>
                </a:lnTo>
                <a:lnTo>
                  <a:pt x="961" y="10331"/>
                </a:lnTo>
                <a:lnTo>
                  <a:pt x="1441" y="11352"/>
                </a:lnTo>
                <a:lnTo>
                  <a:pt x="1922" y="12252"/>
                </a:lnTo>
                <a:lnTo>
                  <a:pt x="1742" y="12072"/>
                </a:lnTo>
                <a:lnTo>
                  <a:pt x="1682" y="12012"/>
                </a:lnTo>
                <a:lnTo>
                  <a:pt x="1502" y="12012"/>
                </a:lnTo>
                <a:lnTo>
                  <a:pt x="1381" y="12072"/>
                </a:lnTo>
                <a:lnTo>
                  <a:pt x="1261" y="12252"/>
                </a:lnTo>
                <a:lnTo>
                  <a:pt x="1261" y="12312"/>
                </a:lnTo>
                <a:lnTo>
                  <a:pt x="1321" y="12433"/>
                </a:lnTo>
                <a:lnTo>
                  <a:pt x="1862" y="13514"/>
                </a:lnTo>
                <a:lnTo>
                  <a:pt x="2402" y="14595"/>
                </a:lnTo>
                <a:lnTo>
                  <a:pt x="3063" y="15616"/>
                </a:lnTo>
                <a:lnTo>
                  <a:pt x="3724" y="16637"/>
                </a:lnTo>
                <a:lnTo>
                  <a:pt x="4504" y="17958"/>
                </a:lnTo>
                <a:lnTo>
                  <a:pt x="4504" y="18078"/>
                </a:lnTo>
                <a:lnTo>
                  <a:pt x="4564" y="18198"/>
                </a:lnTo>
                <a:lnTo>
                  <a:pt x="4745" y="18318"/>
                </a:lnTo>
                <a:lnTo>
                  <a:pt x="4925" y="18678"/>
                </a:lnTo>
                <a:lnTo>
                  <a:pt x="5045" y="18859"/>
                </a:lnTo>
                <a:lnTo>
                  <a:pt x="5225" y="19039"/>
                </a:lnTo>
                <a:lnTo>
                  <a:pt x="5225" y="19099"/>
                </a:lnTo>
                <a:lnTo>
                  <a:pt x="5105" y="19039"/>
                </a:lnTo>
                <a:lnTo>
                  <a:pt x="4985" y="18919"/>
                </a:lnTo>
                <a:lnTo>
                  <a:pt x="4865" y="18739"/>
                </a:lnTo>
                <a:lnTo>
                  <a:pt x="4504" y="18318"/>
                </a:lnTo>
                <a:lnTo>
                  <a:pt x="4204" y="17838"/>
                </a:lnTo>
                <a:lnTo>
                  <a:pt x="3664" y="16937"/>
                </a:lnTo>
                <a:lnTo>
                  <a:pt x="3183" y="15976"/>
                </a:lnTo>
                <a:lnTo>
                  <a:pt x="2583" y="15075"/>
                </a:lnTo>
                <a:lnTo>
                  <a:pt x="2462" y="14955"/>
                </a:lnTo>
                <a:lnTo>
                  <a:pt x="2282" y="14895"/>
                </a:lnTo>
                <a:lnTo>
                  <a:pt x="2102" y="14835"/>
                </a:lnTo>
                <a:lnTo>
                  <a:pt x="1982" y="14835"/>
                </a:lnTo>
                <a:lnTo>
                  <a:pt x="1802" y="14895"/>
                </a:lnTo>
                <a:lnTo>
                  <a:pt x="1682" y="15015"/>
                </a:lnTo>
                <a:lnTo>
                  <a:pt x="1562" y="15195"/>
                </a:lnTo>
                <a:lnTo>
                  <a:pt x="1562" y="15375"/>
                </a:lnTo>
                <a:lnTo>
                  <a:pt x="1622" y="15916"/>
                </a:lnTo>
                <a:lnTo>
                  <a:pt x="1802" y="16456"/>
                </a:lnTo>
                <a:lnTo>
                  <a:pt x="1982" y="17057"/>
                </a:lnTo>
                <a:lnTo>
                  <a:pt x="2282" y="17537"/>
                </a:lnTo>
                <a:lnTo>
                  <a:pt x="2883" y="18618"/>
                </a:lnTo>
                <a:lnTo>
                  <a:pt x="3483" y="19519"/>
                </a:lnTo>
                <a:lnTo>
                  <a:pt x="4264" y="20480"/>
                </a:lnTo>
                <a:lnTo>
                  <a:pt x="4745" y="21021"/>
                </a:lnTo>
                <a:lnTo>
                  <a:pt x="5225" y="21441"/>
                </a:lnTo>
                <a:lnTo>
                  <a:pt x="5225" y="22822"/>
                </a:lnTo>
                <a:lnTo>
                  <a:pt x="5225" y="23603"/>
                </a:lnTo>
                <a:lnTo>
                  <a:pt x="4564" y="22522"/>
                </a:lnTo>
                <a:lnTo>
                  <a:pt x="3904" y="21441"/>
                </a:lnTo>
                <a:lnTo>
                  <a:pt x="3303" y="20420"/>
                </a:lnTo>
                <a:lnTo>
                  <a:pt x="2643" y="19339"/>
                </a:lnTo>
                <a:lnTo>
                  <a:pt x="2342" y="18859"/>
                </a:lnTo>
                <a:lnTo>
                  <a:pt x="1982" y="18378"/>
                </a:lnTo>
                <a:lnTo>
                  <a:pt x="1562" y="17898"/>
                </a:lnTo>
                <a:lnTo>
                  <a:pt x="1081" y="17477"/>
                </a:lnTo>
                <a:lnTo>
                  <a:pt x="901" y="17477"/>
                </a:lnTo>
                <a:lnTo>
                  <a:pt x="841" y="17537"/>
                </a:lnTo>
                <a:lnTo>
                  <a:pt x="841" y="17657"/>
                </a:lnTo>
                <a:lnTo>
                  <a:pt x="961" y="18258"/>
                </a:lnTo>
                <a:lnTo>
                  <a:pt x="1141" y="18859"/>
                </a:lnTo>
                <a:lnTo>
                  <a:pt x="1321" y="19399"/>
                </a:lnTo>
                <a:lnTo>
                  <a:pt x="1622" y="19940"/>
                </a:lnTo>
                <a:lnTo>
                  <a:pt x="2222" y="21081"/>
                </a:lnTo>
                <a:lnTo>
                  <a:pt x="2823" y="22102"/>
                </a:lnTo>
                <a:lnTo>
                  <a:pt x="3604" y="23663"/>
                </a:lnTo>
                <a:lnTo>
                  <a:pt x="4024" y="24444"/>
                </a:lnTo>
                <a:lnTo>
                  <a:pt x="4504" y="25225"/>
                </a:lnTo>
                <a:lnTo>
                  <a:pt x="4504" y="25345"/>
                </a:lnTo>
                <a:lnTo>
                  <a:pt x="4024" y="24744"/>
                </a:lnTo>
                <a:lnTo>
                  <a:pt x="3123" y="23723"/>
                </a:lnTo>
                <a:lnTo>
                  <a:pt x="2222" y="22702"/>
                </a:lnTo>
                <a:lnTo>
                  <a:pt x="1862" y="22282"/>
                </a:lnTo>
                <a:lnTo>
                  <a:pt x="1502" y="21982"/>
                </a:lnTo>
                <a:lnTo>
                  <a:pt x="1141" y="21741"/>
                </a:lnTo>
                <a:lnTo>
                  <a:pt x="901" y="21621"/>
                </a:lnTo>
                <a:lnTo>
                  <a:pt x="601" y="21621"/>
                </a:lnTo>
                <a:lnTo>
                  <a:pt x="601" y="21861"/>
                </a:lnTo>
                <a:lnTo>
                  <a:pt x="661" y="22102"/>
                </a:lnTo>
                <a:lnTo>
                  <a:pt x="781" y="22522"/>
                </a:lnTo>
                <a:lnTo>
                  <a:pt x="1021" y="22942"/>
                </a:lnTo>
                <a:lnTo>
                  <a:pt x="1321" y="23363"/>
                </a:lnTo>
                <a:lnTo>
                  <a:pt x="2222" y="24564"/>
                </a:lnTo>
                <a:lnTo>
                  <a:pt x="3123" y="25765"/>
                </a:lnTo>
                <a:lnTo>
                  <a:pt x="4084" y="27146"/>
                </a:lnTo>
                <a:lnTo>
                  <a:pt x="4624" y="27927"/>
                </a:lnTo>
                <a:lnTo>
                  <a:pt x="4925" y="28287"/>
                </a:lnTo>
                <a:lnTo>
                  <a:pt x="5225" y="28588"/>
                </a:lnTo>
                <a:lnTo>
                  <a:pt x="5225" y="30209"/>
                </a:lnTo>
                <a:lnTo>
                  <a:pt x="4564" y="29308"/>
                </a:lnTo>
                <a:lnTo>
                  <a:pt x="3904" y="28408"/>
                </a:lnTo>
                <a:lnTo>
                  <a:pt x="2703" y="26306"/>
                </a:lnTo>
                <a:lnTo>
                  <a:pt x="2222" y="25285"/>
                </a:lnTo>
                <a:lnTo>
                  <a:pt x="1922" y="24864"/>
                </a:lnTo>
                <a:lnTo>
                  <a:pt x="1682" y="24684"/>
                </a:lnTo>
                <a:lnTo>
                  <a:pt x="1502" y="24504"/>
                </a:lnTo>
                <a:lnTo>
                  <a:pt x="1381" y="24444"/>
                </a:lnTo>
                <a:lnTo>
                  <a:pt x="1261" y="24504"/>
                </a:lnTo>
                <a:lnTo>
                  <a:pt x="1141" y="24564"/>
                </a:lnTo>
                <a:lnTo>
                  <a:pt x="1081" y="24684"/>
                </a:lnTo>
                <a:lnTo>
                  <a:pt x="1021" y="24924"/>
                </a:lnTo>
                <a:lnTo>
                  <a:pt x="961" y="25225"/>
                </a:lnTo>
                <a:lnTo>
                  <a:pt x="1021" y="25825"/>
                </a:lnTo>
                <a:lnTo>
                  <a:pt x="1201" y="26486"/>
                </a:lnTo>
                <a:lnTo>
                  <a:pt x="1441" y="27146"/>
                </a:lnTo>
                <a:lnTo>
                  <a:pt x="1742" y="27747"/>
                </a:lnTo>
                <a:lnTo>
                  <a:pt x="2042" y="28348"/>
                </a:lnTo>
                <a:lnTo>
                  <a:pt x="2643" y="29369"/>
                </a:lnTo>
                <a:lnTo>
                  <a:pt x="3183" y="30269"/>
                </a:lnTo>
                <a:lnTo>
                  <a:pt x="3784" y="31170"/>
                </a:lnTo>
                <a:lnTo>
                  <a:pt x="4084" y="31591"/>
                </a:lnTo>
                <a:lnTo>
                  <a:pt x="4444" y="32011"/>
                </a:lnTo>
                <a:lnTo>
                  <a:pt x="4805" y="32371"/>
                </a:lnTo>
                <a:lnTo>
                  <a:pt x="5225" y="32672"/>
                </a:lnTo>
                <a:lnTo>
                  <a:pt x="5225" y="34053"/>
                </a:lnTo>
                <a:lnTo>
                  <a:pt x="4144" y="32792"/>
                </a:lnTo>
                <a:lnTo>
                  <a:pt x="3604" y="32191"/>
                </a:lnTo>
                <a:lnTo>
                  <a:pt x="3123" y="31591"/>
                </a:lnTo>
                <a:lnTo>
                  <a:pt x="2462" y="30570"/>
                </a:lnTo>
                <a:lnTo>
                  <a:pt x="1862" y="29489"/>
                </a:lnTo>
                <a:lnTo>
                  <a:pt x="1261" y="28408"/>
                </a:lnTo>
                <a:lnTo>
                  <a:pt x="901" y="27927"/>
                </a:lnTo>
                <a:lnTo>
                  <a:pt x="541" y="27447"/>
                </a:lnTo>
                <a:lnTo>
                  <a:pt x="481" y="27387"/>
                </a:lnTo>
                <a:lnTo>
                  <a:pt x="360" y="27327"/>
                </a:lnTo>
                <a:lnTo>
                  <a:pt x="240" y="27387"/>
                </a:lnTo>
                <a:lnTo>
                  <a:pt x="60" y="27507"/>
                </a:lnTo>
                <a:lnTo>
                  <a:pt x="0" y="27687"/>
                </a:lnTo>
                <a:lnTo>
                  <a:pt x="60" y="28287"/>
                </a:lnTo>
                <a:lnTo>
                  <a:pt x="180" y="28948"/>
                </a:lnTo>
                <a:lnTo>
                  <a:pt x="360" y="29549"/>
                </a:lnTo>
                <a:lnTo>
                  <a:pt x="601" y="30209"/>
                </a:lnTo>
                <a:lnTo>
                  <a:pt x="901" y="30810"/>
                </a:lnTo>
                <a:lnTo>
                  <a:pt x="1201" y="31410"/>
                </a:lnTo>
                <a:lnTo>
                  <a:pt x="1862" y="32552"/>
                </a:lnTo>
                <a:lnTo>
                  <a:pt x="1922" y="33092"/>
                </a:lnTo>
                <a:lnTo>
                  <a:pt x="2102" y="33633"/>
                </a:lnTo>
                <a:lnTo>
                  <a:pt x="2342" y="34173"/>
                </a:lnTo>
                <a:lnTo>
                  <a:pt x="2583" y="34714"/>
                </a:lnTo>
                <a:lnTo>
                  <a:pt x="3664" y="36755"/>
                </a:lnTo>
                <a:lnTo>
                  <a:pt x="4084" y="37656"/>
                </a:lnTo>
                <a:lnTo>
                  <a:pt x="4564" y="38677"/>
                </a:lnTo>
                <a:lnTo>
                  <a:pt x="4264" y="38377"/>
                </a:lnTo>
                <a:lnTo>
                  <a:pt x="3664" y="37656"/>
                </a:lnTo>
                <a:lnTo>
                  <a:pt x="2943" y="36996"/>
                </a:lnTo>
                <a:lnTo>
                  <a:pt x="2222" y="36335"/>
                </a:lnTo>
                <a:lnTo>
                  <a:pt x="1502" y="35795"/>
                </a:lnTo>
                <a:lnTo>
                  <a:pt x="1141" y="35795"/>
                </a:lnTo>
                <a:lnTo>
                  <a:pt x="1021" y="35855"/>
                </a:lnTo>
                <a:lnTo>
                  <a:pt x="961" y="36095"/>
                </a:lnTo>
                <a:lnTo>
                  <a:pt x="961" y="36215"/>
                </a:lnTo>
                <a:lnTo>
                  <a:pt x="961" y="36335"/>
                </a:lnTo>
                <a:lnTo>
                  <a:pt x="1381" y="37116"/>
                </a:lnTo>
                <a:lnTo>
                  <a:pt x="1862" y="37897"/>
                </a:lnTo>
                <a:lnTo>
                  <a:pt x="2462" y="38617"/>
                </a:lnTo>
                <a:lnTo>
                  <a:pt x="3003" y="39338"/>
                </a:lnTo>
                <a:lnTo>
                  <a:pt x="4024" y="40659"/>
                </a:lnTo>
                <a:lnTo>
                  <a:pt x="4564" y="41260"/>
                </a:lnTo>
                <a:lnTo>
                  <a:pt x="4925" y="41500"/>
                </a:lnTo>
                <a:lnTo>
                  <a:pt x="5225" y="41740"/>
                </a:lnTo>
                <a:lnTo>
                  <a:pt x="5225" y="41980"/>
                </a:lnTo>
                <a:lnTo>
                  <a:pt x="4624" y="41500"/>
                </a:lnTo>
                <a:lnTo>
                  <a:pt x="4084" y="41019"/>
                </a:lnTo>
                <a:lnTo>
                  <a:pt x="3543" y="40539"/>
                </a:lnTo>
                <a:lnTo>
                  <a:pt x="2943" y="40179"/>
                </a:lnTo>
                <a:lnTo>
                  <a:pt x="2763" y="40119"/>
                </a:lnTo>
                <a:lnTo>
                  <a:pt x="2643" y="40059"/>
                </a:lnTo>
                <a:lnTo>
                  <a:pt x="2462" y="40059"/>
                </a:lnTo>
                <a:lnTo>
                  <a:pt x="2342" y="40179"/>
                </a:lnTo>
                <a:lnTo>
                  <a:pt x="2222" y="40239"/>
                </a:lnTo>
                <a:lnTo>
                  <a:pt x="2102" y="40359"/>
                </a:lnTo>
                <a:lnTo>
                  <a:pt x="2042" y="40479"/>
                </a:lnTo>
                <a:lnTo>
                  <a:pt x="2042" y="40659"/>
                </a:lnTo>
                <a:lnTo>
                  <a:pt x="2042" y="40839"/>
                </a:lnTo>
                <a:lnTo>
                  <a:pt x="2222" y="41200"/>
                </a:lnTo>
                <a:lnTo>
                  <a:pt x="2402" y="41500"/>
                </a:lnTo>
                <a:lnTo>
                  <a:pt x="2943" y="42161"/>
                </a:lnTo>
                <a:lnTo>
                  <a:pt x="3543" y="42761"/>
                </a:lnTo>
                <a:lnTo>
                  <a:pt x="4144" y="43242"/>
                </a:lnTo>
                <a:lnTo>
                  <a:pt x="4745" y="43722"/>
                </a:lnTo>
                <a:lnTo>
                  <a:pt x="5045" y="43962"/>
                </a:lnTo>
                <a:lnTo>
                  <a:pt x="5405" y="44142"/>
                </a:lnTo>
                <a:lnTo>
                  <a:pt x="5766" y="44263"/>
                </a:lnTo>
                <a:lnTo>
                  <a:pt x="6126" y="44323"/>
                </a:lnTo>
                <a:lnTo>
                  <a:pt x="6486" y="44323"/>
                </a:lnTo>
                <a:lnTo>
                  <a:pt x="6847" y="44202"/>
                </a:lnTo>
                <a:lnTo>
                  <a:pt x="6967" y="44082"/>
                </a:lnTo>
                <a:lnTo>
                  <a:pt x="7027" y="43962"/>
                </a:lnTo>
                <a:lnTo>
                  <a:pt x="7027" y="43842"/>
                </a:lnTo>
                <a:lnTo>
                  <a:pt x="7027" y="43722"/>
                </a:lnTo>
                <a:lnTo>
                  <a:pt x="6967" y="43422"/>
                </a:lnTo>
                <a:lnTo>
                  <a:pt x="6847" y="43242"/>
                </a:lnTo>
                <a:lnTo>
                  <a:pt x="6666" y="43001"/>
                </a:lnTo>
                <a:lnTo>
                  <a:pt x="6486" y="42821"/>
                </a:lnTo>
                <a:lnTo>
                  <a:pt x="7147" y="41920"/>
                </a:lnTo>
                <a:lnTo>
                  <a:pt x="7928" y="40839"/>
                </a:lnTo>
                <a:lnTo>
                  <a:pt x="8648" y="39758"/>
                </a:lnTo>
                <a:lnTo>
                  <a:pt x="9309" y="38677"/>
                </a:lnTo>
                <a:lnTo>
                  <a:pt x="10030" y="37536"/>
                </a:lnTo>
                <a:lnTo>
                  <a:pt x="10330" y="36936"/>
                </a:lnTo>
                <a:lnTo>
                  <a:pt x="10630" y="36275"/>
                </a:lnTo>
                <a:lnTo>
                  <a:pt x="10810" y="35674"/>
                </a:lnTo>
                <a:lnTo>
                  <a:pt x="10930" y="35014"/>
                </a:lnTo>
                <a:lnTo>
                  <a:pt x="10930" y="34954"/>
                </a:lnTo>
                <a:lnTo>
                  <a:pt x="10870" y="34954"/>
                </a:lnTo>
                <a:lnTo>
                  <a:pt x="10330" y="35314"/>
                </a:lnTo>
                <a:lnTo>
                  <a:pt x="9849" y="35734"/>
                </a:lnTo>
                <a:lnTo>
                  <a:pt x="9429" y="36215"/>
                </a:lnTo>
                <a:lnTo>
                  <a:pt x="8949" y="36695"/>
                </a:lnTo>
                <a:lnTo>
                  <a:pt x="8168" y="37776"/>
                </a:lnTo>
                <a:lnTo>
                  <a:pt x="7507" y="38857"/>
                </a:lnTo>
                <a:lnTo>
                  <a:pt x="6907" y="39698"/>
                </a:lnTo>
                <a:lnTo>
                  <a:pt x="6847" y="39578"/>
                </a:lnTo>
                <a:lnTo>
                  <a:pt x="7447" y="38797"/>
                </a:lnTo>
                <a:lnTo>
                  <a:pt x="7988" y="37957"/>
                </a:lnTo>
                <a:lnTo>
                  <a:pt x="9009" y="36335"/>
                </a:lnTo>
                <a:lnTo>
                  <a:pt x="9669" y="35254"/>
                </a:lnTo>
                <a:lnTo>
                  <a:pt x="10270" y="34233"/>
                </a:lnTo>
                <a:lnTo>
                  <a:pt x="11471" y="32071"/>
                </a:lnTo>
                <a:lnTo>
                  <a:pt x="11531" y="31951"/>
                </a:lnTo>
                <a:lnTo>
                  <a:pt x="11531" y="31891"/>
                </a:lnTo>
                <a:lnTo>
                  <a:pt x="11351" y="31651"/>
                </a:lnTo>
                <a:lnTo>
                  <a:pt x="11291" y="31591"/>
                </a:lnTo>
                <a:lnTo>
                  <a:pt x="11171" y="31591"/>
                </a:lnTo>
                <a:lnTo>
                  <a:pt x="11051" y="31651"/>
                </a:lnTo>
                <a:lnTo>
                  <a:pt x="10991" y="31711"/>
                </a:lnTo>
                <a:lnTo>
                  <a:pt x="9549" y="33452"/>
                </a:lnTo>
                <a:lnTo>
                  <a:pt x="8168" y="35194"/>
                </a:lnTo>
                <a:lnTo>
                  <a:pt x="8828" y="33873"/>
                </a:lnTo>
                <a:lnTo>
                  <a:pt x="9429" y="32612"/>
                </a:lnTo>
                <a:lnTo>
                  <a:pt x="10030" y="31410"/>
                </a:lnTo>
                <a:lnTo>
                  <a:pt x="10630" y="30209"/>
                </a:lnTo>
                <a:lnTo>
                  <a:pt x="11711" y="27747"/>
                </a:lnTo>
                <a:lnTo>
                  <a:pt x="11711" y="27627"/>
                </a:lnTo>
                <a:lnTo>
                  <a:pt x="11711" y="27507"/>
                </a:lnTo>
                <a:lnTo>
                  <a:pt x="11651" y="27447"/>
                </a:lnTo>
                <a:lnTo>
                  <a:pt x="11591" y="27387"/>
                </a:lnTo>
                <a:lnTo>
                  <a:pt x="11471" y="27327"/>
                </a:lnTo>
                <a:lnTo>
                  <a:pt x="11411" y="27327"/>
                </a:lnTo>
                <a:lnTo>
                  <a:pt x="11291" y="27387"/>
                </a:lnTo>
                <a:lnTo>
                  <a:pt x="11231" y="27447"/>
                </a:lnTo>
                <a:lnTo>
                  <a:pt x="9669" y="29669"/>
                </a:lnTo>
                <a:lnTo>
                  <a:pt x="8889" y="30750"/>
                </a:lnTo>
                <a:lnTo>
                  <a:pt x="8168" y="31891"/>
                </a:lnTo>
                <a:lnTo>
                  <a:pt x="7147" y="33512"/>
                </a:lnTo>
                <a:lnTo>
                  <a:pt x="6606" y="34353"/>
                </a:lnTo>
                <a:lnTo>
                  <a:pt x="6186" y="35194"/>
                </a:lnTo>
                <a:lnTo>
                  <a:pt x="6186" y="33993"/>
                </a:lnTo>
                <a:lnTo>
                  <a:pt x="6426" y="33933"/>
                </a:lnTo>
                <a:lnTo>
                  <a:pt x="6606" y="33813"/>
                </a:lnTo>
                <a:lnTo>
                  <a:pt x="6967" y="33452"/>
                </a:lnTo>
                <a:lnTo>
                  <a:pt x="7327" y="33032"/>
                </a:lnTo>
                <a:lnTo>
                  <a:pt x="7928" y="32131"/>
                </a:lnTo>
                <a:lnTo>
                  <a:pt x="9069" y="30329"/>
                </a:lnTo>
                <a:lnTo>
                  <a:pt x="10270" y="28408"/>
                </a:lnTo>
                <a:lnTo>
                  <a:pt x="11411" y="26426"/>
                </a:lnTo>
                <a:lnTo>
                  <a:pt x="11411" y="26246"/>
                </a:lnTo>
                <a:lnTo>
                  <a:pt x="11411" y="26065"/>
                </a:lnTo>
                <a:lnTo>
                  <a:pt x="11351" y="25885"/>
                </a:lnTo>
                <a:lnTo>
                  <a:pt x="11231" y="25765"/>
                </a:lnTo>
                <a:lnTo>
                  <a:pt x="11111" y="25705"/>
                </a:lnTo>
                <a:lnTo>
                  <a:pt x="10930" y="25645"/>
                </a:lnTo>
                <a:lnTo>
                  <a:pt x="10750" y="25705"/>
                </a:lnTo>
                <a:lnTo>
                  <a:pt x="10630" y="25825"/>
                </a:lnTo>
                <a:lnTo>
                  <a:pt x="9309" y="27567"/>
                </a:lnTo>
                <a:lnTo>
                  <a:pt x="7988" y="29369"/>
                </a:lnTo>
                <a:lnTo>
                  <a:pt x="8108" y="29188"/>
                </a:lnTo>
                <a:lnTo>
                  <a:pt x="9429" y="26846"/>
                </a:lnTo>
                <a:lnTo>
                  <a:pt x="10270" y="25645"/>
                </a:lnTo>
                <a:lnTo>
                  <a:pt x="11111" y="24384"/>
                </a:lnTo>
                <a:lnTo>
                  <a:pt x="11951" y="23243"/>
                </a:lnTo>
                <a:lnTo>
                  <a:pt x="12912" y="22102"/>
                </a:lnTo>
                <a:lnTo>
                  <a:pt x="12972" y="21982"/>
                </a:lnTo>
                <a:lnTo>
                  <a:pt x="12972" y="21861"/>
                </a:lnTo>
                <a:lnTo>
                  <a:pt x="12972" y="21741"/>
                </a:lnTo>
                <a:lnTo>
                  <a:pt x="12912" y="21681"/>
                </a:lnTo>
                <a:lnTo>
                  <a:pt x="12792" y="21561"/>
                </a:lnTo>
                <a:lnTo>
                  <a:pt x="12552" y="21561"/>
                </a:lnTo>
                <a:lnTo>
                  <a:pt x="12432" y="21621"/>
                </a:lnTo>
                <a:lnTo>
                  <a:pt x="11471" y="22522"/>
                </a:lnTo>
                <a:lnTo>
                  <a:pt x="10570" y="23423"/>
                </a:lnTo>
                <a:lnTo>
                  <a:pt x="9729" y="24324"/>
                </a:lnTo>
                <a:lnTo>
                  <a:pt x="8889" y="25345"/>
                </a:lnTo>
                <a:lnTo>
                  <a:pt x="9129" y="24864"/>
                </a:lnTo>
                <a:lnTo>
                  <a:pt x="11351" y="21081"/>
                </a:lnTo>
                <a:lnTo>
                  <a:pt x="11411" y="20901"/>
                </a:lnTo>
                <a:lnTo>
                  <a:pt x="11351" y="20720"/>
                </a:lnTo>
                <a:lnTo>
                  <a:pt x="11291" y="20600"/>
                </a:lnTo>
                <a:lnTo>
                  <a:pt x="11171" y="20540"/>
                </a:lnTo>
                <a:lnTo>
                  <a:pt x="11051" y="20480"/>
                </a:lnTo>
                <a:lnTo>
                  <a:pt x="10870" y="20480"/>
                </a:lnTo>
                <a:lnTo>
                  <a:pt x="10690" y="20540"/>
                </a:lnTo>
                <a:lnTo>
                  <a:pt x="10570" y="20660"/>
                </a:lnTo>
                <a:lnTo>
                  <a:pt x="7988" y="24204"/>
                </a:lnTo>
                <a:lnTo>
                  <a:pt x="7087" y="25465"/>
                </a:lnTo>
                <a:lnTo>
                  <a:pt x="6606" y="26065"/>
                </a:lnTo>
                <a:lnTo>
                  <a:pt x="6186" y="26726"/>
                </a:lnTo>
                <a:lnTo>
                  <a:pt x="6186" y="25345"/>
                </a:lnTo>
                <a:lnTo>
                  <a:pt x="6606" y="24984"/>
                </a:lnTo>
                <a:lnTo>
                  <a:pt x="6967" y="24624"/>
                </a:lnTo>
                <a:lnTo>
                  <a:pt x="7627" y="23723"/>
                </a:lnTo>
                <a:lnTo>
                  <a:pt x="8889" y="22042"/>
                </a:lnTo>
                <a:lnTo>
                  <a:pt x="10450" y="20000"/>
                </a:lnTo>
                <a:lnTo>
                  <a:pt x="12011" y="17898"/>
                </a:lnTo>
                <a:lnTo>
                  <a:pt x="12072" y="17778"/>
                </a:lnTo>
                <a:lnTo>
                  <a:pt x="12072" y="17657"/>
                </a:lnTo>
                <a:lnTo>
                  <a:pt x="12011" y="17537"/>
                </a:lnTo>
                <a:lnTo>
                  <a:pt x="11891" y="17417"/>
                </a:lnTo>
                <a:lnTo>
                  <a:pt x="11771" y="17357"/>
                </a:lnTo>
                <a:lnTo>
                  <a:pt x="11651" y="17297"/>
                </a:lnTo>
                <a:lnTo>
                  <a:pt x="11471" y="17357"/>
                </a:lnTo>
                <a:lnTo>
                  <a:pt x="11351" y="17417"/>
                </a:lnTo>
                <a:lnTo>
                  <a:pt x="8949" y="19940"/>
                </a:lnTo>
                <a:lnTo>
                  <a:pt x="9309" y="19219"/>
                </a:lnTo>
                <a:lnTo>
                  <a:pt x="10270" y="17357"/>
                </a:lnTo>
                <a:lnTo>
                  <a:pt x="11231" y="15495"/>
                </a:lnTo>
                <a:lnTo>
                  <a:pt x="11291" y="15435"/>
                </a:lnTo>
                <a:lnTo>
                  <a:pt x="11231" y="15315"/>
                </a:lnTo>
                <a:lnTo>
                  <a:pt x="11111" y="15135"/>
                </a:lnTo>
                <a:lnTo>
                  <a:pt x="10930" y="15135"/>
                </a:lnTo>
                <a:lnTo>
                  <a:pt x="10870" y="15195"/>
                </a:lnTo>
                <a:lnTo>
                  <a:pt x="10750" y="15255"/>
                </a:lnTo>
                <a:lnTo>
                  <a:pt x="9549" y="16937"/>
                </a:lnTo>
                <a:lnTo>
                  <a:pt x="8348" y="18678"/>
                </a:lnTo>
                <a:lnTo>
                  <a:pt x="7567" y="19820"/>
                </a:lnTo>
                <a:lnTo>
                  <a:pt x="7147" y="20420"/>
                </a:lnTo>
                <a:lnTo>
                  <a:pt x="6787" y="21021"/>
                </a:lnTo>
                <a:lnTo>
                  <a:pt x="6666" y="20660"/>
                </a:lnTo>
                <a:lnTo>
                  <a:pt x="7027" y="20300"/>
                </a:lnTo>
                <a:lnTo>
                  <a:pt x="7327" y="19880"/>
                </a:lnTo>
                <a:lnTo>
                  <a:pt x="7928" y="18919"/>
                </a:lnTo>
                <a:lnTo>
                  <a:pt x="8949" y="17057"/>
                </a:lnTo>
                <a:lnTo>
                  <a:pt x="10270" y="14835"/>
                </a:lnTo>
                <a:lnTo>
                  <a:pt x="10930" y="13694"/>
                </a:lnTo>
                <a:lnTo>
                  <a:pt x="11411" y="12493"/>
                </a:lnTo>
                <a:lnTo>
                  <a:pt x="11411" y="12373"/>
                </a:lnTo>
                <a:lnTo>
                  <a:pt x="11411" y="12312"/>
                </a:lnTo>
                <a:lnTo>
                  <a:pt x="11291" y="12192"/>
                </a:lnTo>
                <a:lnTo>
                  <a:pt x="11111" y="12132"/>
                </a:lnTo>
                <a:lnTo>
                  <a:pt x="10991" y="12132"/>
                </a:lnTo>
                <a:lnTo>
                  <a:pt x="10930" y="12192"/>
                </a:lnTo>
                <a:lnTo>
                  <a:pt x="10090" y="13153"/>
                </a:lnTo>
                <a:lnTo>
                  <a:pt x="9309" y="14114"/>
                </a:lnTo>
                <a:lnTo>
                  <a:pt x="7868" y="16156"/>
                </a:lnTo>
                <a:lnTo>
                  <a:pt x="7207" y="17117"/>
                </a:lnTo>
                <a:lnTo>
                  <a:pt x="6426" y="18138"/>
                </a:lnTo>
                <a:lnTo>
                  <a:pt x="6246" y="17838"/>
                </a:lnTo>
                <a:lnTo>
                  <a:pt x="6246" y="17297"/>
                </a:lnTo>
                <a:lnTo>
                  <a:pt x="6726" y="16637"/>
                </a:lnTo>
                <a:lnTo>
                  <a:pt x="7087" y="15976"/>
                </a:lnTo>
                <a:lnTo>
                  <a:pt x="7868" y="14715"/>
                </a:lnTo>
                <a:lnTo>
                  <a:pt x="9189" y="12433"/>
                </a:lnTo>
                <a:lnTo>
                  <a:pt x="10450" y="10090"/>
                </a:lnTo>
                <a:lnTo>
                  <a:pt x="10510" y="9970"/>
                </a:lnTo>
                <a:lnTo>
                  <a:pt x="10510" y="9790"/>
                </a:lnTo>
                <a:lnTo>
                  <a:pt x="10450" y="9670"/>
                </a:lnTo>
                <a:lnTo>
                  <a:pt x="10330" y="9610"/>
                </a:lnTo>
                <a:lnTo>
                  <a:pt x="10210" y="9490"/>
                </a:lnTo>
                <a:lnTo>
                  <a:pt x="9970" y="9490"/>
                </a:lnTo>
                <a:lnTo>
                  <a:pt x="9849" y="9610"/>
                </a:lnTo>
                <a:lnTo>
                  <a:pt x="8288" y="11712"/>
                </a:lnTo>
                <a:lnTo>
                  <a:pt x="6847" y="13814"/>
                </a:lnTo>
                <a:lnTo>
                  <a:pt x="6546" y="14234"/>
                </a:lnTo>
                <a:lnTo>
                  <a:pt x="6486" y="13994"/>
                </a:lnTo>
                <a:lnTo>
                  <a:pt x="6847" y="13634"/>
                </a:lnTo>
                <a:lnTo>
                  <a:pt x="7207" y="13213"/>
                </a:lnTo>
                <a:lnTo>
                  <a:pt x="7747" y="12312"/>
                </a:lnTo>
                <a:lnTo>
                  <a:pt x="8228" y="11352"/>
                </a:lnTo>
                <a:lnTo>
                  <a:pt x="8708" y="10451"/>
                </a:lnTo>
                <a:lnTo>
                  <a:pt x="9669" y="8409"/>
                </a:lnTo>
                <a:lnTo>
                  <a:pt x="10570" y="6307"/>
                </a:lnTo>
                <a:lnTo>
                  <a:pt x="10570" y="6247"/>
                </a:lnTo>
                <a:lnTo>
                  <a:pt x="10570" y="6127"/>
                </a:lnTo>
                <a:lnTo>
                  <a:pt x="10390" y="6007"/>
                </a:lnTo>
                <a:lnTo>
                  <a:pt x="10210" y="6007"/>
                </a:lnTo>
                <a:lnTo>
                  <a:pt x="10150" y="6067"/>
                </a:lnTo>
                <a:lnTo>
                  <a:pt x="10090" y="6127"/>
                </a:lnTo>
                <a:lnTo>
                  <a:pt x="8949" y="8169"/>
                </a:lnTo>
                <a:lnTo>
                  <a:pt x="7687" y="10150"/>
                </a:lnTo>
                <a:lnTo>
                  <a:pt x="6967" y="11171"/>
                </a:lnTo>
                <a:lnTo>
                  <a:pt x="6186" y="12192"/>
                </a:lnTo>
                <a:lnTo>
                  <a:pt x="6186" y="11592"/>
                </a:lnTo>
                <a:lnTo>
                  <a:pt x="6366" y="11532"/>
                </a:lnTo>
                <a:lnTo>
                  <a:pt x="6486" y="11412"/>
                </a:lnTo>
                <a:lnTo>
                  <a:pt x="6606" y="11292"/>
                </a:lnTo>
                <a:lnTo>
                  <a:pt x="6666" y="11111"/>
                </a:lnTo>
                <a:lnTo>
                  <a:pt x="6847" y="11051"/>
                </a:lnTo>
                <a:lnTo>
                  <a:pt x="7027" y="10931"/>
                </a:lnTo>
                <a:lnTo>
                  <a:pt x="7147" y="10751"/>
                </a:lnTo>
                <a:lnTo>
                  <a:pt x="7207" y="10571"/>
                </a:lnTo>
                <a:lnTo>
                  <a:pt x="7147" y="10271"/>
                </a:lnTo>
                <a:lnTo>
                  <a:pt x="7087" y="9910"/>
                </a:lnTo>
                <a:lnTo>
                  <a:pt x="7507" y="9310"/>
                </a:lnTo>
                <a:lnTo>
                  <a:pt x="7868" y="8649"/>
                </a:lnTo>
                <a:lnTo>
                  <a:pt x="8528" y="7388"/>
                </a:lnTo>
                <a:lnTo>
                  <a:pt x="9129" y="6367"/>
                </a:lnTo>
                <a:lnTo>
                  <a:pt x="9669" y="5346"/>
                </a:lnTo>
                <a:lnTo>
                  <a:pt x="10630" y="3184"/>
                </a:lnTo>
                <a:lnTo>
                  <a:pt x="10630" y="3124"/>
                </a:lnTo>
                <a:lnTo>
                  <a:pt x="10570" y="3004"/>
                </a:lnTo>
                <a:lnTo>
                  <a:pt x="10510" y="3004"/>
                </a:lnTo>
                <a:lnTo>
                  <a:pt x="10450" y="3064"/>
                </a:lnTo>
                <a:lnTo>
                  <a:pt x="9009" y="4805"/>
                </a:lnTo>
                <a:lnTo>
                  <a:pt x="8348" y="5706"/>
                </a:lnTo>
                <a:lnTo>
                  <a:pt x="7687" y="6607"/>
                </a:lnTo>
                <a:lnTo>
                  <a:pt x="7447" y="6967"/>
                </a:lnTo>
                <a:lnTo>
                  <a:pt x="7327" y="6727"/>
                </a:lnTo>
                <a:lnTo>
                  <a:pt x="7627" y="6307"/>
                </a:lnTo>
                <a:lnTo>
                  <a:pt x="7807" y="5766"/>
                </a:lnTo>
                <a:lnTo>
                  <a:pt x="8228" y="4805"/>
                </a:lnTo>
                <a:lnTo>
                  <a:pt x="8468" y="4025"/>
                </a:lnTo>
                <a:lnTo>
                  <a:pt x="8708" y="3244"/>
                </a:lnTo>
                <a:lnTo>
                  <a:pt x="9129" y="1682"/>
                </a:lnTo>
                <a:lnTo>
                  <a:pt x="9129" y="1622"/>
                </a:lnTo>
                <a:lnTo>
                  <a:pt x="9009" y="1622"/>
                </a:lnTo>
                <a:lnTo>
                  <a:pt x="8168" y="2944"/>
                </a:lnTo>
                <a:lnTo>
                  <a:pt x="7387" y="4265"/>
                </a:lnTo>
                <a:lnTo>
                  <a:pt x="7267" y="3965"/>
                </a:lnTo>
                <a:lnTo>
                  <a:pt x="7087" y="3724"/>
                </a:lnTo>
                <a:lnTo>
                  <a:pt x="7267" y="2944"/>
                </a:lnTo>
                <a:lnTo>
                  <a:pt x="7447" y="1743"/>
                </a:lnTo>
                <a:lnTo>
                  <a:pt x="7567" y="481"/>
                </a:lnTo>
                <a:lnTo>
                  <a:pt x="7567" y="421"/>
                </a:lnTo>
                <a:lnTo>
                  <a:pt x="7447" y="361"/>
                </a:lnTo>
                <a:lnTo>
                  <a:pt x="7387" y="361"/>
                </a:lnTo>
                <a:lnTo>
                  <a:pt x="7327" y="421"/>
                </a:lnTo>
                <a:lnTo>
                  <a:pt x="6847" y="1562"/>
                </a:lnTo>
                <a:lnTo>
                  <a:pt x="6426" y="2703"/>
                </a:lnTo>
                <a:lnTo>
                  <a:pt x="6366" y="3004"/>
                </a:lnTo>
                <a:lnTo>
                  <a:pt x="6126" y="2824"/>
                </a:lnTo>
                <a:lnTo>
                  <a:pt x="6186" y="2163"/>
                </a:lnTo>
                <a:lnTo>
                  <a:pt x="6066" y="1502"/>
                </a:lnTo>
                <a:lnTo>
                  <a:pt x="5886" y="181"/>
                </a:lnTo>
                <a:lnTo>
                  <a:pt x="5886" y="121"/>
                </a:lnTo>
                <a:lnTo>
                  <a:pt x="5826" y="61"/>
                </a:lnTo>
                <a:lnTo>
                  <a:pt x="5645" y="1"/>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
        <p:nvSpPr>
          <p:cNvPr id="174" name="Shape 174"/>
          <p:cNvSpPr/>
          <p:nvPr/>
        </p:nvSpPr>
        <p:spPr>
          <a:xfrm rot="1632989">
            <a:off x="-27985" y="3170702"/>
            <a:ext cx="294281" cy="1054633"/>
          </a:xfrm>
          <a:custGeom>
            <a:avLst/>
            <a:gdLst/>
            <a:ahLst/>
            <a:cxnLst/>
            <a:rect l="0" t="0" r="0" b="0"/>
            <a:pathLst>
              <a:path w="11111" h="39819" extrusionOk="0">
                <a:moveTo>
                  <a:pt x="4625" y="1"/>
                </a:moveTo>
                <a:lnTo>
                  <a:pt x="4564" y="61"/>
                </a:lnTo>
                <a:lnTo>
                  <a:pt x="4504" y="481"/>
                </a:lnTo>
                <a:lnTo>
                  <a:pt x="4504" y="962"/>
                </a:lnTo>
                <a:lnTo>
                  <a:pt x="4564" y="1382"/>
                </a:lnTo>
                <a:lnTo>
                  <a:pt x="4625" y="1803"/>
                </a:lnTo>
                <a:lnTo>
                  <a:pt x="4925" y="2643"/>
                </a:lnTo>
                <a:lnTo>
                  <a:pt x="5105" y="3484"/>
                </a:lnTo>
                <a:lnTo>
                  <a:pt x="5285" y="4865"/>
                </a:lnTo>
                <a:lnTo>
                  <a:pt x="5465" y="6187"/>
                </a:lnTo>
                <a:lnTo>
                  <a:pt x="5345" y="7448"/>
                </a:lnTo>
                <a:lnTo>
                  <a:pt x="5285" y="8769"/>
                </a:lnTo>
                <a:lnTo>
                  <a:pt x="5225" y="11292"/>
                </a:lnTo>
                <a:lnTo>
                  <a:pt x="5045" y="11171"/>
                </a:lnTo>
                <a:lnTo>
                  <a:pt x="4625" y="10811"/>
                </a:lnTo>
                <a:lnTo>
                  <a:pt x="4264" y="10451"/>
                </a:lnTo>
                <a:lnTo>
                  <a:pt x="3904" y="9970"/>
                </a:lnTo>
                <a:lnTo>
                  <a:pt x="3604" y="9490"/>
                </a:lnTo>
                <a:lnTo>
                  <a:pt x="3303" y="8949"/>
                </a:lnTo>
                <a:lnTo>
                  <a:pt x="3123" y="8409"/>
                </a:lnTo>
                <a:lnTo>
                  <a:pt x="3003" y="7868"/>
                </a:lnTo>
                <a:lnTo>
                  <a:pt x="2883" y="7268"/>
                </a:lnTo>
                <a:lnTo>
                  <a:pt x="2883" y="6787"/>
                </a:lnTo>
                <a:lnTo>
                  <a:pt x="2883" y="6307"/>
                </a:lnTo>
                <a:lnTo>
                  <a:pt x="2883" y="5886"/>
                </a:lnTo>
                <a:lnTo>
                  <a:pt x="2883" y="5406"/>
                </a:lnTo>
                <a:lnTo>
                  <a:pt x="2823" y="5286"/>
                </a:lnTo>
                <a:lnTo>
                  <a:pt x="2703" y="5226"/>
                </a:lnTo>
                <a:lnTo>
                  <a:pt x="2583" y="5226"/>
                </a:lnTo>
                <a:lnTo>
                  <a:pt x="2463" y="5286"/>
                </a:lnTo>
                <a:lnTo>
                  <a:pt x="2222" y="5526"/>
                </a:lnTo>
                <a:lnTo>
                  <a:pt x="2042" y="5766"/>
                </a:lnTo>
                <a:lnTo>
                  <a:pt x="1922" y="6067"/>
                </a:lnTo>
                <a:lnTo>
                  <a:pt x="1802" y="6367"/>
                </a:lnTo>
                <a:lnTo>
                  <a:pt x="1682" y="6967"/>
                </a:lnTo>
                <a:lnTo>
                  <a:pt x="1682" y="7688"/>
                </a:lnTo>
                <a:lnTo>
                  <a:pt x="1742" y="8349"/>
                </a:lnTo>
                <a:lnTo>
                  <a:pt x="1922" y="9069"/>
                </a:lnTo>
                <a:lnTo>
                  <a:pt x="2102" y="9670"/>
                </a:lnTo>
                <a:lnTo>
                  <a:pt x="2342" y="10211"/>
                </a:lnTo>
                <a:lnTo>
                  <a:pt x="2823" y="11051"/>
                </a:lnTo>
                <a:lnTo>
                  <a:pt x="3123" y="11472"/>
                </a:lnTo>
                <a:lnTo>
                  <a:pt x="3483" y="11892"/>
                </a:lnTo>
                <a:lnTo>
                  <a:pt x="3844" y="12312"/>
                </a:lnTo>
                <a:lnTo>
                  <a:pt x="4264" y="12673"/>
                </a:lnTo>
                <a:lnTo>
                  <a:pt x="4745" y="12973"/>
                </a:lnTo>
                <a:lnTo>
                  <a:pt x="5165" y="13153"/>
                </a:lnTo>
                <a:lnTo>
                  <a:pt x="5165" y="13994"/>
                </a:lnTo>
                <a:lnTo>
                  <a:pt x="4324" y="13874"/>
                </a:lnTo>
                <a:lnTo>
                  <a:pt x="3904" y="13754"/>
                </a:lnTo>
                <a:lnTo>
                  <a:pt x="3483" y="13634"/>
                </a:lnTo>
                <a:lnTo>
                  <a:pt x="2703" y="13273"/>
                </a:lnTo>
                <a:lnTo>
                  <a:pt x="1982" y="12853"/>
                </a:lnTo>
                <a:lnTo>
                  <a:pt x="1321" y="12312"/>
                </a:lnTo>
                <a:lnTo>
                  <a:pt x="721" y="11712"/>
                </a:lnTo>
                <a:lnTo>
                  <a:pt x="601" y="11652"/>
                </a:lnTo>
                <a:lnTo>
                  <a:pt x="481" y="11712"/>
                </a:lnTo>
                <a:lnTo>
                  <a:pt x="361" y="11832"/>
                </a:lnTo>
                <a:lnTo>
                  <a:pt x="361" y="11952"/>
                </a:lnTo>
                <a:lnTo>
                  <a:pt x="541" y="12433"/>
                </a:lnTo>
                <a:lnTo>
                  <a:pt x="781" y="12853"/>
                </a:lnTo>
                <a:lnTo>
                  <a:pt x="1021" y="13273"/>
                </a:lnTo>
                <a:lnTo>
                  <a:pt x="1321" y="13634"/>
                </a:lnTo>
                <a:lnTo>
                  <a:pt x="1682" y="13994"/>
                </a:lnTo>
                <a:lnTo>
                  <a:pt x="2042" y="14354"/>
                </a:lnTo>
                <a:lnTo>
                  <a:pt x="2402" y="14595"/>
                </a:lnTo>
                <a:lnTo>
                  <a:pt x="2823" y="14895"/>
                </a:lnTo>
                <a:lnTo>
                  <a:pt x="3363" y="15075"/>
                </a:lnTo>
                <a:lnTo>
                  <a:pt x="3904" y="15315"/>
                </a:lnTo>
                <a:lnTo>
                  <a:pt x="4504" y="15495"/>
                </a:lnTo>
                <a:lnTo>
                  <a:pt x="5105" y="15556"/>
                </a:lnTo>
                <a:lnTo>
                  <a:pt x="5105" y="17778"/>
                </a:lnTo>
                <a:lnTo>
                  <a:pt x="4084" y="17537"/>
                </a:lnTo>
                <a:lnTo>
                  <a:pt x="3063" y="17117"/>
                </a:lnTo>
                <a:lnTo>
                  <a:pt x="2162" y="16576"/>
                </a:lnTo>
                <a:lnTo>
                  <a:pt x="1201" y="16036"/>
                </a:lnTo>
                <a:lnTo>
                  <a:pt x="1081" y="15976"/>
                </a:lnTo>
                <a:lnTo>
                  <a:pt x="961" y="16036"/>
                </a:lnTo>
                <a:lnTo>
                  <a:pt x="901" y="16156"/>
                </a:lnTo>
                <a:lnTo>
                  <a:pt x="961" y="16276"/>
                </a:lnTo>
                <a:lnTo>
                  <a:pt x="1321" y="16817"/>
                </a:lnTo>
                <a:lnTo>
                  <a:pt x="1742" y="17297"/>
                </a:lnTo>
                <a:lnTo>
                  <a:pt x="2222" y="17778"/>
                </a:lnTo>
                <a:lnTo>
                  <a:pt x="2703" y="18138"/>
                </a:lnTo>
                <a:lnTo>
                  <a:pt x="3243" y="18438"/>
                </a:lnTo>
                <a:lnTo>
                  <a:pt x="3844" y="18739"/>
                </a:lnTo>
                <a:lnTo>
                  <a:pt x="4444" y="18979"/>
                </a:lnTo>
                <a:lnTo>
                  <a:pt x="5045" y="19099"/>
                </a:lnTo>
                <a:lnTo>
                  <a:pt x="5045" y="21741"/>
                </a:lnTo>
                <a:lnTo>
                  <a:pt x="5045" y="22042"/>
                </a:lnTo>
                <a:lnTo>
                  <a:pt x="4324" y="21741"/>
                </a:lnTo>
                <a:lnTo>
                  <a:pt x="4024" y="21561"/>
                </a:lnTo>
                <a:lnTo>
                  <a:pt x="3664" y="21321"/>
                </a:lnTo>
                <a:lnTo>
                  <a:pt x="3423" y="21081"/>
                </a:lnTo>
                <a:lnTo>
                  <a:pt x="3183" y="20841"/>
                </a:lnTo>
                <a:lnTo>
                  <a:pt x="2823" y="20240"/>
                </a:lnTo>
                <a:lnTo>
                  <a:pt x="2402" y="19639"/>
                </a:lnTo>
                <a:lnTo>
                  <a:pt x="2222" y="19339"/>
                </a:lnTo>
                <a:lnTo>
                  <a:pt x="1982" y="19099"/>
                </a:lnTo>
                <a:lnTo>
                  <a:pt x="1862" y="18979"/>
                </a:lnTo>
                <a:lnTo>
                  <a:pt x="1682" y="18979"/>
                </a:lnTo>
                <a:lnTo>
                  <a:pt x="1502" y="19039"/>
                </a:lnTo>
                <a:lnTo>
                  <a:pt x="1381" y="19159"/>
                </a:lnTo>
                <a:lnTo>
                  <a:pt x="1261" y="19459"/>
                </a:lnTo>
                <a:lnTo>
                  <a:pt x="1201" y="19820"/>
                </a:lnTo>
                <a:lnTo>
                  <a:pt x="1141" y="20180"/>
                </a:lnTo>
                <a:lnTo>
                  <a:pt x="1261" y="20540"/>
                </a:lnTo>
                <a:lnTo>
                  <a:pt x="1381" y="20961"/>
                </a:lnTo>
                <a:lnTo>
                  <a:pt x="1562" y="21321"/>
                </a:lnTo>
                <a:lnTo>
                  <a:pt x="1742" y="21681"/>
                </a:lnTo>
                <a:lnTo>
                  <a:pt x="2042" y="21982"/>
                </a:lnTo>
                <a:lnTo>
                  <a:pt x="2342" y="22342"/>
                </a:lnTo>
                <a:lnTo>
                  <a:pt x="2643" y="22642"/>
                </a:lnTo>
                <a:lnTo>
                  <a:pt x="3003" y="22882"/>
                </a:lnTo>
                <a:lnTo>
                  <a:pt x="3363" y="23123"/>
                </a:lnTo>
                <a:lnTo>
                  <a:pt x="3784" y="23303"/>
                </a:lnTo>
                <a:lnTo>
                  <a:pt x="4144" y="23483"/>
                </a:lnTo>
                <a:lnTo>
                  <a:pt x="4504" y="23543"/>
                </a:lnTo>
                <a:lnTo>
                  <a:pt x="4865" y="23603"/>
                </a:lnTo>
                <a:lnTo>
                  <a:pt x="4925" y="23663"/>
                </a:lnTo>
                <a:lnTo>
                  <a:pt x="5045" y="23783"/>
                </a:lnTo>
                <a:lnTo>
                  <a:pt x="4985" y="26786"/>
                </a:lnTo>
                <a:lnTo>
                  <a:pt x="4444" y="26426"/>
                </a:lnTo>
                <a:lnTo>
                  <a:pt x="3964" y="26005"/>
                </a:lnTo>
                <a:lnTo>
                  <a:pt x="3724" y="25705"/>
                </a:lnTo>
                <a:lnTo>
                  <a:pt x="3483" y="25405"/>
                </a:lnTo>
                <a:lnTo>
                  <a:pt x="3123" y="24684"/>
                </a:lnTo>
                <a:lnTo>
                  <a:pt x="2703" y="24084"/>
                </a:lnTo>
                <a:lnTo>
                  <a:pt x="2402" y="23783"/>
                </a:lnTo>
                <a:lnTo>
                  <a:pt x="2162" y="23603"/>
                </a:lnTo>
                <a:lnTo>
                  <a:pt x="1982" y="23543"/>
                </a:lnTo>
                <a:lnTo>
                  <a:pt x="1862" y="23543"/>
                </a:lnTo>
                <a:lnTo>
                  <a:pt x="1742" y="23603"/>
                </a:lnTo>
                <a:lnTo>
                  <a:pt x="1622" y="23723"/>
                </a:lnTo>
                <a:lnTo>
                  <a:pt x="1502" y="23903"/>
                </a:lnTo>
                <a:lnTo>
                  <a:pt x="1442" y="24144"/>
                </a:lnTo>
                <a:lnTo>
                  <a:pt x="1381" y="24564"/>
                </a:lnTo>
                <a:lnTo>
                  <a:pt x="1442" y="25044"/>
                </a:lnTo>
                <a:lnTo>
                  <a:pt x="1622" y="25525"/>
                </a:lnTo>
                <a:lnTo>
                  <a:pt x="1862" y="26005"/>
                </a:lnTo>
                <a:lnTo>
                  <a:pt x="2102" y="26426"/>
                </a:lnTo>
                <a:lnTo>
                  <a:pt x="2643" y="27146"/>
                </a:lnTo>
                <a:lnTo>
                  <a:pt x="3123" y="27627"/>
                </a:lnTo>
                <a:lnTo>
                  <a:pt x="3664" y="28107"/>
                </a:lnTo>
                <a:lnTo>
                  <a:pt x="4324" y="28528"/>
                </a:lnTo>
                <a:lnTo>
                  <a:pt x="4625" y="28708"/>
                </a:lnTo>
                <a:lnTo>
                  <a:pt x="4985" y="28828"/>
                </a:lnTo>
                <a:lnTo>
                  <a:pt x="4985" y="30510"/>
                </a:lnTo>
                <a:lnTo>
                  <a:pt x="4925" y="30870"/>
                </a:lnTo>
                <a:lnTo>
                  <a:pt x="4504" y="30510"/>
                </a:lnTo>
                <a:lnTo>
                  <a:pt x="4084" y="30149"/>
                </a:lnTo>
                <a:lnTo>
                  <a:pt x="3303" y="29248"/>
                </a:lnTo>
                <a:lnTo>
                  <a:pt x="2583" y="28288"/>
                </a:lnTo>
                <a:lnTo>
                  <a:pt x="2463" y="28167"/>
                </a:lnTo>
                <a:lnTo>
                  <a:pt x="2342" y="28107"/>
                </a:lnTo>
                <a:lnTo>
                  <a:pt x="2042" y="28107"/>
                </a:lnTo>
                <a:lnTo>
                  <a:pt x="1922" y="28167"/>
                </a:lnTo>
                <a:lnTo>
                  <a:pt x="1802" y="28288"/>
                </a:lnTo>
                <a:lnTo>
                  <a:pt x="1802" y="28468"/>
                </a:lnTo>
                <a:lnTo>
                  <a:pt x="1802" y="28588"/>
                </a:lnTo>
                <a:lnTo>
                  <a:pt x="1982" y="29308"/>
                </a:lnTo>
                <a:lnTo>
                  <a:pt x="2222" y="29909"/>
                </a:lnTo>
                <a:lnTo>
                  <a:pt x="2583" y="30510"/>
                </a:lnTo>
                <a:lnTo>
                  <a:pt x="3063" y="31050"/>
                </a:lnTo>
                <a:lnTo>
                  <a:pt x="3423" y="31471"/>
                </a:lnTo>
                <a:lnTo>
                  <a:pt x="3904" y="31831"/>
                </a:lnTo>
                <a:lnTo>
                  <a:pt x="4144" y="31951"/>
                </a:lnTo>
                <a:lnTo>
                  <a:pt x="4384" y="32071"/>
                </a:lnTo>
                <a:lnTo>
                  <a:pt x="4625" y="32131"/>
                </a:lnTo>
                <a:lnTo>
                  <a:pt x="4925" y="32191"/>
                </a:lnTo>
                <a:lnTo>
                  <a:pt x="4865" y="34113"/>
                </a:lnTo>
                <a:lnTo>
                  <a:pt x="4805" y="36095"/>
                </a:lnTo>
                <a:lnTo>
                  <a:pt x="3844" y="35134"/>
                </a:lnTo>
                <a:lnTo>
                  <a:pt x="3363" y="34593"/>
                </a:lnTo>
                <a:lnTo>
                  <a:pt x="2883" y="34113"/>
                </a:lnTo>
                <a:lnTo>
                  <a:pt x="2282" y="33272"/>
                </a:lnTo>
                <a:lnTo>
                  <a:pt x="1682" y="32491"/>
                </a:lnTo>
                <a:lnTo>
                  <a:pt x="1381" y="32071"/>
                </a:lnTo>
                <a:lnTo>
                  <a:pt x="1021" y="31711"/>
                </a:lnTo>
                <a:lnTo>
                  <a:pt x="661" y="31350"/>
                </a:lnTo>
                <a:lnTo>
                  <a:pt x="240" y="31110"/>
                </a:lnTo>
                <a:lnTo>
                  <a:pt x="120" y="31050"/>
                </a:lnTo>
                <a:lnTo>
                  <a:pt x="60" y="31110"/>
                </a:lnTo>
                <a:lnTo>
                  <a:pt x="0" y="31170"/>
                </a:lnTo>
                <a:lnTo>
                  <a:pt x="0" y="31230"/>
                </a:lnTo>
                <a:lnTo>
                  <a:pt x="0" y="31771"/>
                </a:lnTo>
                <a:lnTo>
                  <a:pt x="60" y="32251"/>
                </a:lnTo>
                <a:lnTo>
                  <a:pt x="240" y="32792"/>
                </a:lnTo>
                <a:lnTo>
                  <a:pt x="481" y="33272"/>
                </a:lnTo>
                <a:lnTo>
                  <a:pt x="781" y="33693"/>
                </a:lnTo>
                <a:lnTo>
                  <a:pt x="1081" y="34173"/>
                </a:lnTo>
                <a:lnTo>
                  <a:pt x="1742" y="35014"/>
                </a:lnTo>
                <a:lnTo>
                  <a:pt x="2402" y="35795"/>
                </a:lnTo>
                <a:lnTo>
                  <a:pt x="3123" y="36575"/>
                </a:lnTo>
                <a:lnTo>
                  <a:pt x="3544" y="36936"/>
                </a:lnTo>
                <a:lnTo>
                  <a:pt x="3964" y="37236"/>
                </a:lnTo>
                <a:lnTo>
                  <a:pt x="4384" y="37536"/>
                </a:lnTo>
                <a:lnTo>
                  <a:pt x="4865" y="37776"/>
                </a:lnTo>
                <a:lnTo>
                  <a:pt x="4985" y="39518"/>
                </a:lnTo>
                <a:lnTo>
                  <a:pt x="5045" y="39638"/>
                </a:lnTo>
                <a:lnTo>
                  <a:pt x="5105" y="39698"/>
                </a:lnTo>
                <a:lnTo>
                  <a:pt x="5285" y="39818"/>
                </a:lnTo>
                <a:lnTo>
                  <a:pt x="5405" y="39818"/>
                </a:lnTo>
                <a:lnTo>
                  <a:pt x="5465" y="39758"/>
                </a:lnTo>
                <a:lnTo>
                  <a:pt x="5585" y="39698"/>
                </a:lnTo>
                <a:lnTo>
                  <a:pt x="5585" y="39578"/>
                </a:lnTo>
                <a:lnTo>
                  <a:pt x="5766" y="38317"/>
                </a:lnTo>
                <a:lnTo>
                  <a:pt x="5826" y="36996"/>
                </a:lnTo>
                <a:lnTo>
                  <a:pt x="6426" y="36335"/>
                </a:lnTo>
                <a:lnTo>
                  <a:pt x="6967" y="35674"/>
                </a:lnTo>
                <a:lnTo>
                  <a:pt x="8048" y="34413"/>
                </a:lnTo>
                <a:lnTo>
                  <a:pt x="8648" y="33633"/>
                </a:lnTo>
                <a:lnTo>
                  <a:pt x="9249" y="32912"/>
                </a:lnTo>
                <a:lnTo>
                  <a:pt x="9729" y="32131"/>
                </a:lnTo>
                <a:lnTo>
                  <a:pt x="10210" y="31290"/>
                </a:lnTo>
                <a:lnTo>
                  <a:pt x="10210" y="31170"/>
                </a:lnTo>
                <a:lnTo>
                  <a:pt x="10210" y="31050"/>
                </a:lnTo>
                <a:lnTo>
                  <a:pt x="10090" y="30990"/>
                </a:lnTo>
                <a:lnTo>
                  <a:pt x="9970" y="31050"/>
                </a:lnTo>
                <a:lnTo>
                  <a:pt x="9189" y="31651"/>
                </a:lnTo>
                <a:lnTo>
                  <a:pt x="8408" y="32311"/>
                </a:lnTo>
                <a:lnTo>
                  <a:pt x="7747" y="32972"/>
                </a:lnTo>
                <a:lnTo>
                  <a:pt x="7027" y="33693"/>
                </a:lnTo>
                <a:lnTo>
                  <a:pt x="5886" y="34954"/>
                </a:lnTo>
                <a:lnTo>
                  <a:pt x="5946" y="32431"/>
                </a:lnTo>
                <a:lnTo>
                  <a:pt x="6366" y="32431"/>
                </a:lnTo>
                <a:lnTo>
                  <a:pt x="6787" y="32311"/>
                </a:lnTo>
                <a:lnTo>
                  <a:pt x="7207" y="32011"/>
                </a:lnTo>
                <a:lnTo>
                  <a:pt x="7627" y="31711"/>
                </a:lnTo>
                <a:lnTo>
                  <a:pt x="7988" y="31350"/>
                </a:lnTo>
                <a:lnTo>
                  <a:pt x="8348" y="30930"/>
                </a:lnTo>
                <a:lnTo>
                  <a:pt x="8949" y="30269"/>
                </a:lnTo>
                <a:lnTo>
                  <a:pt x="9489" y="29609"/>
                </a:lnTo>
                <a:lnTo>
                  <a:pt x="10090" y="28768"/>
                </a:lnTo>
                <a:lnTo>
                  <a:pt x="10330" y="28348"/>
                </a:lnTo>
                <a:lnTo>
                  <a:pt x="10510" y="27867"/>
                </a:lnTo>
                <a:lnTo>
                  <a:pt x="10570" y="27447"/>
                </a:lnTo>
                <a:lnTo>
                  <a:pt x="10570" y="26966"/>
                </a:lnTo>
                <a:lnTo>
                  <a:pt x="10510" y="26906"/>
                </a:lnTo>
                <a:lnTo>
                  <a:pt x="10390" y="26906"/>
                </a:lnTo>
                <a:lnTo>
                  <a:pt x="10030" y="27146"/>
                </a:lnTo>
                <a:lnTo>
                  <a:pt x="9729" y="27387"/>
                </a:lnTo>
                <a:lnTo>
                  <a:pt x="9189" y="28047"/>
                </a:lnTo>
                <a:lnTo>
                  <a:pt x="8528" y="28828"/>
                </a:lnTo>
                <a:lnTo>
                  <a:pt x="7808" y="29609"/>
                </a:lnTo>
                <a:lnTo>
                  <a:pt x="7387" y="30029"/>
                </a:lnTo>
                <a:lnTo>
                  <a:pt x="6907" y="30389"/>
                </a:lnTo>
                <a:lnTo>
                  <a:pt x="6366" y="30810"/>
                </a:lnTo>
                <a:lnTo>
                  <a:pt x="5946" y="31290"/>
                </a:lnTo>
                <a:lnTo>
                  <a:pt x="5946" y="31230"/>
                </a:lnTo>
                <a:lnTo>
                  <a:pt x="6006" y="28828"/>
                </a:lnTo>
                <a:lnTo>
                  <a:pt x="6066" y="28768"/>
                </a:lnTo>
                <a:lnTo>
                  <a:pt x="6186" y="28708"/>
                </a:lnTo>
                <a:lnTo>
                  <a:pt x="6366" y="28588"/>
                </a:lnTo>
                <a:lnTo>
                  <a:pt x="6426" y="28408"/>
                </a:lnTo>
                <a:lnTo>
                  <a:pt x="6486" y="28227"/>
                </a:lnTo>
                <a:lnTo>
                  <a:pt x="7027" y="27687"/>
                </a:lnTo>
                <a:lnTo>
                  <a:pt x="7507" y="27086"/>
                </a:lnTo>
                <a:lnTo>
                  <a:pt x="8408" y="25885"/>
                </a:lnTo>
                <a:lnTo>
                  <a:pt x="9789" y="24024"/>
                </a:lnTo>
                <a:lnTo>
                  <a:pt x="11111" y="22102"/>
                </a:lnTo>
                <a:lnTo>
                  <a:pt x="11111" y="21922"/>
                </a:lnTo>
                <a:lnTo>
                  <a:pt x="11051" y="21861"/>
                </a:lnTo>
                <a:lnTo>
                  <a:pt x="10931" y="21801"/>
                </a:lnTo>
                <a:lnTo>
                  <a:pt x="10810" y="21861"/>
                </a:lnTo>
                <a:lnTo>
                  <a:pt x="9069" y="23483"/>
                </a:lnTo>
                <a:lnTo>
                  <a:pt x="7447" y="25165"/>
                </a:lnTo>
                <a:lnTo>
                  <a:pt x="6727" y="25825"/>
                </a:lnTo>
                <a:lnTo>
                  <a:pt x="6066" y="26606"/>
                </a:lnTo>
                <a:lnTo>
                  <a:pt x="6126" y="23423"/>
                </a:lnTo>
                <a:lnTo>
                  <a:pt x="6426" y="23183"/>
                </a:lnTo>
                <a:lnTo>
                  <a:pt x="6727" y="22882"/>
                </a:lnTo>
                <a:lnTo>
                  <a:pt x="7267" y="22222"/>
                </a:lnTo>
                <a:lnTo>
                  <a:pt x="7808" y="21561"/>
                </a:lnTo>
                <a:lnTo>
                  <a:pt x="8288" y="20961"/>
                </a:lnTo>
                <a:lnTo>
                  <a:pt x="9009" y="20120"/>
                </a:lnTo>
                <a:lnTo>
                  <a:pt x="9729" y="19219"/>
                </a:lnTo>
                <a:lnTo>
                  <a:pt x="10330" y="18318"/>
                </a:lnTo>
                <a:lnTo>
                  <a:pt x="10931" y="17297"/>
                </a:lnTo>
                <a:lnTo>
                  <a:pt x="10931" y="17237"/>
                </a:lnTo>
                <a:lnTo>
                  <a:pt x="10870" y="17117"/>
                </a:lnTo>
                <a:lnTo>
                  <a:pt x="10810" y="17057"/>
                </a:lnTo>
                <a:lnTo>
                  <a:pt x="10690" y="17117"/>
                </a:lnTo>
                <a:lnTo>
                  <a:pt x="9729" y="17778"/>
                </a:lnTo>
                <a:lnTo>
                  <a:pt x="8889" y="18558"/>
                </a:lnTo>
                <a:lnTo>
                  <a:pt x="8048" y="19399"/>
                </a:lnTo>
                <a:lnTo>
                  <a:pt x="7267" y="20240"/>
                </a:lnTo>
                <a:lnTo>
                  <a:pt x="6186" y="21381"/>
                </a:lnTo>
                <a:lnTo>
                  <a:pt x="6186" y="19279"/>
                </a:lnTo>
                <a:lnTo>
                  <a:pt x="6366" y="19219"/>
                </a:lnTo>
                <a:lnTo>
                  <a:pt x="6486" y="19099"/>
                </a:lnTo>
                <a:lnTo>
                  <a:pt x="6666" y="18859"/>
                </a:lnTo>
                <a:lnTo>
                  <a:pt x="7207" y="18378"/>
                </a:lnTo>
                <a:lnTo>
                  <a:pt x="7747" y="17778"/>
                </a:lnTo>
                <a:lnTo>
                  <a:pt x="8588" y="16697"/>
                </a:lnTo>
                <a:lnTo>
                  <a:pt x="9249" y="15796"/>
                </a:lnTo>
                <a:lnTo>
                  <a:pt x="9849" y="14835"/>
                </a:lnTo>
                <a:lnTo>
                  <a:pt x="10090" y="14294"/>
                </a:lnTo>
                <a:lnTo>
                  <a:pt x="10330" y="13754"/>
                </a:lnTo>
                <a:lnTo>
                  <a:pt x="10510" y="13213"/>
                </a:lnTo>
                <a:lnTo>
                  <a:pt x="10630" y="12673"/>
                </a:lnTo>
                <a:lnTo>
                  <a:pt x="10570" y="12613"/>
                </a:lnTo>
                <a:lnTo>
                  <a:pt x="10570" y="12553"/>
                </a:lnTo>
                <a:lnTo>
                  <a:pt x="10450" y="12553"/>
                </a:lnTo>
                <a:lnTo>
                  <a:pt x="9609" y="13394"/>
                </a:lnTo>
                <a:lnTo>
                  <a:pt x="8889" y="14294"/>
                </a:lnTo>
                <a:lnTo>
                  <a:pt x="8168" y="15195"/>
                </a:lnTo>
                <a:lnTo>
                  <a:pt x="7447" y="16096"/>
                </a:lnTo>
                <a:lnTo>
                  <a:pt x="6907" y="16697"/>
                </a:lnTo>
                <a:lnTo>
                  <a:pt x="6246" y="17297"/>
                </a:lnTo>
                <a:lnTo>
                  <a:pt x="6306" y="15435"/>
                </a:lnTo>
                <a:lnTo>
                  <a:pt x="6666" y="15255"/>
                </a:lnTo>
                <a:lnTo>
                  <a:pt x="6847" y="15135"/>
                </a:lnTo>
                <a:lnTo>
                  <a:pt x="6907" y="14955"/>
                </a:lnTo>
                <a:lnTo>
                  <a:pt x="6967" y="14775"/>
                </a:lnTo>
                <a:lnTo>
                  <a:pt x="6907" y="14535"/>
                </a:lnTo>
                <a:lnTo>
                  <a:pt x="7447" y="13934"/>
                </a:lnTo>
                <a:lnTo>
                  <a:pt x="7988" y="13213"/>
                </a:lnTo>
                <a:lnTo>
                  <a:pt x="8408" y="12493"/>
                </a:lnTo>
                <a:lnTo>
                  <a:pt x="8768" y="11832"/>
                </a:lnTo>
                <a:lnTo>
                  <a:pt x="9429" y="10631"/>
                </a:lnTo>
                <a:lnTo>
                  <a:pt x="9669" y="9970"/>
                </a:lnTo>
                <a:lnTo>
                  <a:pt x="9910" y="9310"/>
                </a:lnTo>
                <a:lnTo>
                  <a:pt x="10090" y="8649"/>
                </a:lnTo>
                <a:lnTo>
                  <a:pt x="10210" y="7988"/>
                </a:lnTo>
                <a:lnTo>
                  <a:pt x="10270" y="7328"/>
                </a:lnTo>
                <a:lnTo>
                  <a:pt x="10270" y="6607"/>
                </a:lnTo>
                <a:lnTo>
                  <a:pt x="10210" y="6487"/>
                </a:lnTo>
                <a:lnTo>
                  <a:pt x="10090" y="6367"/>
                </a:lnTo>
                <a:lnTo>
                  <a:pt x="9970" y="6367"/>
                </a:lnTo>
                <a:lnTo>
                  <a:pt x="9849" y="6487"/>
                </a:lnTo>
                <a:lnTo>
                  <a:pt x="9309" y="7688"/>
                </a:lnTo>
                <a:lnTo>
                  <a:pt x="8768" y="8889"/>
                </a:lnTo>
                <a:lnTo>
                  <a:pt x="8288" y="10030"/>
                </a:lnTo>
                <a:lnTo>
                  <a:pt x="7988" y="10631"/>
                </a:lnTo>
                <a:lnTo>
                  <a:pt x="7687" y="11171"/>
                </a:lnTo>
                <a:lnTo>
                  <a:pt x="7147" y="12012"/>
                </a:lnTo>
                <a:lnTo>
                  <a:pt x="6606" y="12733"/>
                </a:lnTo>
                <a:lnTo>
                  <a:pt x="6606" y="12493"/>
                </a:lnTo>
                <a:lnTo>
                  <a:pt x="6546" y="12312"/>
                </a:lnTo>
                <a:lnTo>
                  <a:pt x="6426" y="12132"/>
                </a:lnTo>
                <a:lnTo>
                  <a:pt x="6306" y="11952"/>
                </a:lnTo>
                <a:lnTo>
                  <a:pt x="6306" y="11352"/>
                </a:lnTo>
                <a:lnTo>
                  <a:pt x="6426" y="11352"/>
                </a:lnTo>
                <a:lnTo>
                  <a:pt x="6486" y="11292"/>
                </a:lnTo>
                <a:lnTo>
                  <a:pt x="6847" y="10811"/>
                </a:lnTo>
                <a:lnTo>
                  <a:pt x="7207" y="10331"/>
                </a:lnTo>
                <a:lnTo>
                  <a:pt x="7447" y="9730"/>
                </a:lnTo>
                <a:lnTo>
                  <a:pt x="7687" y="9129"/>
                </a:lnTo>
                <a:lnTo>
                  <a:pt x="7868" y="8529"/>
                </a:lnTo>
                <a:lnTo>
                  <a:pt x="7988" y="7928"/>
                </a:lnTo>
                <a:lnTo>
                  <a:pt x="8228" y="6727"/>
                </a:lnTo>
                <a:lnTo>
                  <a:pt x="8348" y="5466"/>
                </a:lnTo>
                <a:lnTo>
                  <a:pt x="8408" y="4265"/>
                </a:lnTo>
                <a:lnTo>
                  <a:pt x="8288" y="3004"/>
                </a:lnTo>
                <a:lnTo>
                  <a:pt x="8108" y="1803"/>
                </a:lnTo>
                <a:lnTo>
                  <a:pt x="8108" y="1743"/>
                </a:lnTo>
                <a:lnTo>
                  <a:pt x="7988" y="1743"/>
                </a:lnTo>
                <a:lnTo>
                  <a:pt x="7928" y="1803"/>
                </a:lnTo>
                <a:lnTo>
                  <a:pt x="7928" y="3064"/>
                </a:lnTo>
                <a:lnTo>
                  <a:pt x="7868" y="4265"/>
                </a:lnTo>
                <a:lnTo>
                  <a:pt x="7687" y="5526"/>
                </a:lnTo>
                <a:lnTo>
                  <a:pt x="7507" y="6727"/>
                </a:lnTo>
                <a:lnTo>
                  <a:pt x="7207" y="7688"/>
                </a:lnTo>
                <a:lnTo>
                  <a:pt x="6907" y="8649"/>
                </a:lnTo>
                <a:lnTo>
                  <a:pt x="6606" y="9550"/>
                </a:lnTo>
                <a:lnTo>
                  <a:pt x="6306" y="10511"/>
                </a:lnTo>
                <a:lnTo>
                  <a:pt x="6306" y="8709"/>
                </a:lnTo>
                <a:lnTo>
                  <a:pt x="6306" y="6847"/>
                </a:lnTo>
                <a:lnTo>
                  <a:pt x="6366" y="6007"/>
                </a:lnTo>
                <a:lnTo>
                  <a:pt x="6366" y="5166"/>
                </a:lnTo>
                <a:lnTo>
                  <a:pt x="6306" y="4265"/>
                </a:lnTo>
                <a:lnTo>
                  <a:pt x="6186" y="3424"/>
                </a:lnTo>
                <a:lnTo>
                  <a:pt x="6006" y="2523"/>
                </a:lnTo>
                <a:lnTo>
                  <a:pt x="5766" y="1562"/>
                </a:lnTo>
                <a:lnTo>
                  <a:pt x="5585" y="1082"/>
                </a:lnTo>
                <a:lnTo>
                  <a:pt x="5405" y="662"/>
                </a:lnTo>
                <a:lnTo>
                  <a:pt x="5105" y="301"/>
                </a:lnTo>
                <a:lnTo>
                  <a:pt x="4745" y="1"/>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75" name="Shape 175"/>
          <p:cNvSpPr/>
          <p:nvPr/>
        </p:nvSpPr>
        <p:spPr>
          <a:xfrm rot="3309944">
            <a:off x="1769" y="4976593"/>
            <a:ext cx="677543" cy="954280"/>
          </a:xfrm>
          <a:custGeom>
            <a:avLst/>
            <a:gdLst/>
            <a:ahLst/>
            <a:cxnLst/>
            <a:rect l="0" t="0" r="0" b="0"/>
            <a:pathLst>
              <a:path w="25585" h="36035" extrusionOk="0">
                <a:moveTo>
                  <a:pt x="13874" y="0"/>
                </a:moveTo>
                <a:lnTo>
                  <a:pt x="13514" y="60"/>
                </a:lnTo>
                <a:lnTo>
                  <a:pt x="13213" y="120"/>
                </a:lnTo>
                <a:lnTo>
                  <a:pt x="12973" y="301"/>
                </a:lnTo>
                <a:lnTo>
                  <a:pt x="12733" y="541"/>
                </a:lnTo>
                <a:lnTo>
                  <a:pt x="12553" y="901"/>
                </a:lnTo>
                <a:lnTo>
                  <a:pt x="12493" y="1262"/>
                </a:lnTo>
                <a:lnTo>
                  <a:pt x="12252" y="2162"/>
                </a:lnTo>
                <a:lnTo>
                  <a:pt x="11952" y="3063"/>
                </a:lnTo>
                <a:lnTo>
                  <a:pt x="11292" y="4805"/>
                </a:lnTo>
                <a:lnTo>
                  <a:pt x="10991" y="5526"/>
                </a:lnTo>
                <a:lnTo>
                  <a:pt x="10631" y="6186"/>
                </a:lnTo>
                <a:lnTo>
                  <a:pt x="10271" y="6787"/>
                </a:lnTo>
                <a:lnTo>
                  <a:pt x="9790" y="7387"/>
                </a:lnTo>
                <a:lnTo>
                  <a:pt x="9550" y="6967"/>
                </a:lnTo>
                <a:lnTo>
                  <a:pt x="9310" y="6547"/>
                </a:lnTo>
                <a:lnTo>
                  <a:pt x="9490" y="6366"/>
                </a:lnTo>
                <a:lnTo>
                  <a:pt x="9610" y="6126"/>
                </a:lnTo>
                <a:lnTo>
                  <a:pt x="9610" y="5886"/>
                </a:lnTo>
                <a:lnTo>
                  <a:pt x="9550" y="5586"/>
                </a:lnTo>
                <a:lnTo>
                  <a:pt x="9730" y="5405"/>
                </a:lnTo>
                <a:lnTo>
                  <a:pt x="9910" y="5225"/>
                </a:lnTo>
                <a:lnTo>
                  <a:pt x="9910" y="5165"/>
                </a:lnTo>
                <a:lnTo>
                  <a:pt x="10030" y="5045"/>
                </a:lnTo>
                <a:lnTo>
                  <a:pt x="10150" y="4685"/>
                </a:lnTo>
                <a:lnTo>
                  <a:pt x="10210" y="4384"/>
                </a:lnTo>
                <a:lnTo>
                  <a:pt x="10210" y="4084"/>
                </a:lnTo>
                <a:lnTo>
                  <a:pt x="10150" y="3844"/>
                </a:lnTo>
                <a:lnTo>
                  <a:pt x="10090" y="3664"/>
                </a:lnTo>
                <a:lnTo>
                  <a:pt x="9970" y="3424"/>
                </a:lnTo>
                <a:lnTo>
                  <a:pt x="9790" y="3183"/>
                </a:lnTo>
                <a:lnTo>
                  <a:pt x="9730" y="3123"/>
                </a:lnTo>
                <a:lnTo>
                  <a:pt x="9550" y="2943"/>
                </a:lnTo>
                <a:lnTo>
                  <a:pt x="9250" y="2823"/>
                </a:lnTo>
                <a:lnTo>
                  <a:pt x="9009" y="2763"/>
                </a:lnTo>
                <a:lnTo>
                  <a:pt x="8709" y="2703"/>
                </a:lnTo>
                <a:lnTo>
                  <a:pt x="8409" y="2763"/>
                </a:lnTo>
                <a:lnTo>
                  <a:pt x="8169" y="2823"/>
                </a:lnTo>
                <a:lnTo>
                  <a:pt x="7868" y="2943"/>
                </a:lnTo>
                <a:lnTo>
                  <a:pt x="7688" y="3123"/>
                </a:lnTo>
                <a:lnTo>
                  <a:pt x="7628" y="3183"/>
                </a:lnTo>
                <a:lnTo>
                  <a:pt x="7388" y="3484"/>
                </a:lnTo>
                <a:lnTo>
                  <a:pt x="7268" y="3784"/>
                </a:lnTo>
                <a:lnTo>
                  <a:pt x="7208" y="4084"/>
                </a:lnTo>
                <a:lnTo>
                  <a:pt x="7208" y="4144"/>
                </a:lnTo>
                <a:lnTo>
                  <a:pt x="6847" y="4324"/>
                </a:lnTo>
                <a:lnTo>
                  <a:pt x="6547" y="4505"/>
                </a:lnTo>
                <a:lnTo>
                  <a:pt x="6427" y="4745"/>
                </a:lnTo>
                <a:lnTo>
                  <a:pt x="6307" y="4985"/>
                </a:lnTo>
                <a:lnTo>
                  <a:pt x="6187" y="5225"/>
                </a:lnTo>
                <a:lnTo>
                  <a:pt x="6187" y="5465"/>
                </a:lnTo>
                <a:lnTo>
                  <a:pt x="6187" y="5706"/>
                </a:lnTo>
                <a:lnTo>
                  <a:pt x="6307" y="5946"/>
                </a:lnTo>
                <a:lnTo>
                  <a:pt x="6367" y="6186"/>
                </a:lnTo>
                <a:lnTo>
                  <a:pt x="6547" y="6426"/>
                </a:lnTo>
                <a:lnTo>
                  <a:pt x="6787" y="6547"/>
                </a:lnTo>
                <a:lnTo>
                  <a:pt x="7027" y="6667"/>
                </a:lnTo>
                <a:lnTo>
                  <a:pt x="7268" y="6787"/>
                </a:lnTo>
                <a:lnTo>
                  <a:pt x="7748" y="6787"/>
                </a:lnTo>
                <a:lnTo>
                  <a:pt x="7988" y="6727"/>
                </a:lnTo>
                <a:lnTo>
                  <a:pt x="8229" y="6607"/>
                </a:lnTo>
                <a:lnTo>
                  <a:pt x="8409" y="6426"/>
                </a:lnTo>
                <a:lnTo>
                  <a:pt x="8589" y="6547"/>
                </a:lnTo>
                <a:lnTo>
                  <a:pt x="8769" y="7327"/>
                </a:lnTo>
                <a:lnTo>
                  <a:pt x="8469" y="7207"/>
                </a:lnTo>
                <a:lnTo>
                  <a:pt x="8169" y="7207"/>
                </a:lnTo>
                <a:lnTo>
                  <a:pt x="7808" y="7147"/>
                </a:lnTo>
                <a:lnTo>
                  <a:pt x="7508" y="7087"/>
                </a:lnTo>
                <a:lnTo>
                  <a:pt x="6787" y="6847"/>
                </a:lnTo>
                <a:lnTo>
                  <a:pt x="6007" y="6667"/>
                </a:lnTo>
                <a:lnTo>
                  <a:pt x="5226" y="6486"/>
                </a:lnTo>
                <a:lnTo>
                  <a:pt x="4565" y="6186"/>
                </a:lnTo>
                <a:lnTo>
                  <a:pt x="3844" y="5886"/>
                </a:lnTo>
                <a:lnTo>
                  <a:pt x="3184" y="5526"/>
                </a:lnTo>
                <a:lnTo>
                  <a:pt x="2463" y="5225"/>
                </a:lnTo>
                <a:lnTo>
                  <a:pt x="1983" y="5165"/>
                </a:lnTo>
                <a:lnTo>
                  <a:pt x="1622" y="5225"/>
                </a:lnTo>
                <a:lnTo>
                  <a:pt x="1262" y="5405"/>
                </a:lnTo>
                <a:lnTo>
                  <a:pt x="962" y="5646"/>
                </a:lnTo>
                <a:lnTo>
                  <a:pt x="722" y="5946"/>
                </a:lnTo>
                <a:lnTo>
                  <a:pt x="541" y="6366"/>
                </a:lnTo>
                <a:lnTo>
                  <a:pt x="481" y="6787"/>
                </a:lnTo>
                <a:lnTo>
                  <a:pt x="481" y="7207"/>
                </a:lnTo>
                <a:lnTo>
                  <a:pt x="722" y="7808"/>
                </a:lnTo>
                <a:lnTo>
                  <a:pt x="962" y="8408"/>
                </a:lnTo>
                <a:lnTo>
                  <a:pt x="1382" y="8889"/>
                </a:lnTo>
                <a:lnTo>
                  <a:pt x="1803" y="9309"/>
                </a:lnTo>
                <a:lnTo>
                  <a:pt x="2343" y="9730"/>
                </a:lnTo>
                <a:lnTo>
                  <a:pt x="2944" y="10030"/>
                </a:lnTo>
                <a:lnTo>
                  <a:pt x="3544" y="10330"/>
                </a:lnTo>
                <a:lnTo>
                  <a:pt x="4145" y="10510"/>
                </a:lnTo>
                <a:lnTo>
                  <a:pt x="4805" y="10690"/>
                </a:lnTo>
                <a:lnTo>
                  <a:pt x="5466" y="10811"/>
                </a:lnTo>
                <a:lnTo>
                  <a:pt x="6007" y="10750"/>
                </a:lnTo>
                <a:lnTo>
                  <a:pt x="6607" y="10690"/>
                </a:lnTo>
                <a:lnTo>
                  <a:pt x="7148" y="10510"/>
                </a:lnTo>
                <a:lnTo>
                  <a:pt x="7688" y="10270"/>
                </a:lnTo>
                <a:lnTo>
                  <a:pt x="8829" y="9609"/>
                </a:lnTo>
                <a:lnTo>
                  <a:pt x="9009" y="9489"/>
                </a:lnTo>
                <a:lnTo>
                  <a:pt x="9190" y="9309"/>
                </a:lnTo>
                <a:lnTo>
                  <a:pt x="9310" y="9129"/>
                </a:lnTo>
                <a:lnTo>
                  <a:pt x="9370" y="8949"/>
                </a:lnTo>
                <a:lnTo>
                  <a:pt x="9670" y="9730"/>
                </a:lnTo>
                <a:lnTo>
                  <a:pt x="10271" y="11411"/>
                </a:lnTo>
                <a:lnTo>
                  <a:pt x="10811" y="13093"/>
                </a:lnTo>
                <a:lnTo>
                  <a:pt x="11472" y="15495"/>
                </a:lnTo>
                <a:lnTo>
                  <a:pt x="12012" y="17957"/>
                </a:lnTo>
                <a:lnTo>
                  <a:pt x="12012" y="17957"/>
                </a:lnTo>
                <a:lnTo>
                  <a:pt x="11832" y="17897"/>
                </a:lnTo>
                <a:lnTo>
                  <a:pt x="11712" y="17957"/>
                </a:lnTo>
                <a:lnTo>
                  <a:pt x="11111" y="18137"/>
                </a:lnTo>
                <a:lnTo>
                  <a:pt x="10511" y="18258"/>
                </a:lnTo>
                <a:lnTo>
                  <a:pt x="9970" y="18258"/>
                </a:lnTo>
                <a:lnTo>
                  <a:pt x="9310" y="18077"/>
                </a:lnTo>
                <a:lnTo>
                  <a:pt x="8769" y="17957"/>
                </a:lnTo>
                <a:lnTo>
                  <a:pt x="8229" y="17837"/>
                </a:lnTo>
                <a:lnTo>
                  <a:pt x="7628" y="17777"/>
                </a:lnTo>
                <a:lnTo>
                  <a:pt x="7088" y="17597"/>
                </a:lnTo>
                <a:lnTo>
                  <a:pt x="6067" y="17177"/>
                </a:lnTo>
                <a:lnTo>
                  <a:pt x="5046" y="16756"/>
                </a:lnTo>
                <a:lnTo>
                  <a:pt x="4025" y="16216"/>
                </a:lnTo>
                <a:lnTo>
                  <a:pt x="3064" y="15675"/>
                </a:lnTo>
                <a:lnTo>
                  <a:pt x="2643" y="15435"/>
                </a:lnTo>
                <a:lnTo>
                  <a:pt x="2283" y="15315"/>
                </a:lnTo>
                <a:lnTo>
                  <a:pt x="1863" y="15315"/>
                </a:lnTo>
                <a:lnTo>
                  <a:pt x="1502" y="15375"/>
                </a:lnTo>
                <a:lnTo>
                  <a:pt x="1142" y="15495"/>
                </a:lnTo>
                <a:lnTo>
                  <a:pt x="842" y="15735"/>
                </a:lnTo>
                <a:lnTo>
                  <a:pt x="601" y="16035"/>
                </a:lnTo>
                <a:lnTo>
                  <a:pt x="361" y="16336"/>
                </a:lnTo>
                <a:lnTo>
                  <a:pt x="181" y="16696"/>
                </a:lnTo>
                <a:lnTo>
                  <a:pt x="61" y="17056"/>
                </a:lnTo>
                <a:lnTo>
                  <a:pt x="1" y="17477"/>
                </a:lnTo>
                <a:lnTo>
                  <a:pt x="61" y="17837"/>
                </a:lnTo>
                <a:lnTo>
                  <a:pt x="181" y="18258"/>
                </a:lnTo>
                <a:lnTo>
                  <a:pt x="361" y="18618"/>
                </a:lnTo>
                <a:lnTo>
                  <a:pt x="601" y="18978"/>
                </a:lnTo>
                <a:lnTo>
                  <a:pt x="962" y="19278"/>
                </a:lnTo>
                <a:lnTo>
                  <a:pt x="1622" y="19699"/>
                </a:lnTo>
                <a:lnTo>
                  <a:pt x="2343" y="19999"/>
                </a:lnTo>
                <a:lnTo>
                  <a:pt x="3064" y="20299"/>
                </a:lnTo>
                <a:lnTo>
                  <a:pt x="3784" y="20540"/>
                </a:lnTo>
                <a:lnTo>
                  <a:pt x="4505" y="20720"/>
                </a:lnTo>
                <a:lnTo>
                  <a:pt x="5286" y="20840"/>
                </a:lnTo>
                <a:lnTo>
                  <a:pt x="6787" y="20840"/>
                </a:lnTo>
                <a:lnTo>
                  <a:pt x="7868" y="20720"/>
                </a:lnTo>
                <a:lnTo>
                  <a:pt x="8409" y="20600"/>
                </a:lnTo>
                <a:lnTo>
                  <a:pt x="8949" y="20480"/>
                </a:lnTo>
                <a:lnTo>
                  <a:pt x="9009" y="20840"/>
                </a:lnTo>
                <a:lnTo>
                  <a:pt x="9129" y="21140"/>
                </a:lnTo>
                <a:lnTo>
                  <a:pt x="9250" y="21441"/>
                </a:lnTo>
                <a:lnTo>
                  <a:pt x="9490" y="21741"/>
                </a:lnTo>
                <a:lnTo>
                  <a:pt x="9790" y="21981"/>
                </a:lnTo>
                <a:lnTo>
                  <a:pt x="10150" y="22161"/>
                </a:lnTo>
                <a:lnTo>
                  <a:pt x="10511" y="22281"/>
                </a:lnTo>
                <a:lnTo>
                  <a:pt x="11231" y="22281"/>
                </a:lnTo>
                <a:lnTo>
                  <a:pt x="11592" y="22161"/>
                </a:lnTo>
                <a:lnTo>
                  <a:pt x="11952" y="21981"/>
                </a:lnTo>
                <a:lnTo>
                  <a:pt x="12252" y="21741"/>
                </a:lnTo>
                <a:lnTo>
                  <a:pt x="12493" y="21380"/>
                </a:lnTo>
                <a:lnTo>
                  <a:pt x="12673" y="23122"/>
                </a:lnTo>
                <a:lnTo>
                  <a:pt x="12733" y="24804"/>
                </a:lnTo>
                <a:lnTo>
                  <a:pt x="12793" y="26485"/>
                </a:lnTo>
                <a:lnTo>
                  <a:pt x="12733" y="28167"/>
                </a:lnTo>
                <a:lnTo>
                  <a:pt x="12613" y="29908"/>
                </a:lnTo>
                <a:lnTo>
                  <a:pt x="12553" y="29908"/>
                </a:lnTo>
                <a:lnTo>
                  <a:pt x="11772" y="29788"/>
                </a:lnTo>
                <a:lnTo>
                  <a:pt x="10991" y="29668"/>
                </a:lnTo>
                <a:lnTo>
                  <a:pt x="10271" y="29428"/>
                </a:lnTo>
                <a:lnTo>
                  <a:pt x="9610" y="29188"/>
                </a:lnTo>
                <a:lnTo>
                  <a:pt x="8949" y="28888"/>
                </a:lnTo>
                <a:lnTo>
                  <a:pt x="8289" y="28527"/>
                </a:lnTo>
                <a:lnTo>
                  <a:pt x="7688" y="28047"/>
                </a:lnTo>
                <a:lnTo>
                  <a:pt x="7088" y="27506"/>
                </a:lnTo>
                <a:lnTo>
                  <a:pt x="7027" y="27506"/>
                </a:lnTo>
                <a:lnTo>
                  <a:pt x="7027" y="27566"/>
                </a:lnTo>
                <a:lnTo>
                  <a:pt x="7508" y="28167"/>
                </a:lnTo>
                <a:lnTo>
                  <a:pt x="8109" y="28767"/>
                </a:lnTo>
                <a:lnTo>
                  <a:pt x="8709" y="29308"/>
                </a:lnTo>
                <a:lnTo>
                  <a:pt x="9430" y="29728"/>
                </a:lnTo>
                <a:lnTo>
                  <a:pt x="10150" y="30089"/>
                </a:lnTo>
                <a:lnTo>
                  <a:pt x="10931" y="30389"/>
                </a:lnTo>
                <a:lnTo>
                  <a:pt x="11712" y="30569"/>
                </a:lnTo>
                <a:lnTo>
                  <a:pt x="12553" y="30629"/>
                </a:lnTo>
                <a:lnTo>
                  <a:pt x="12192" y="33212"/>
                </a:lnTo>
                <a:lnTo>
                  <a:pt x="11892" y="35734"/>
                </a:lnTo>
                <a:lnTo>
                  <a:pt x="11892" y="35854"/>
                </a:lnTo>
                <a:lnTo>
                  <a:pt x="11952" y="35914"/>
                </a:lnTo>
                <a:lnTo>
                  <a:pt x="12072" y="35974"/>
                </a:lnTo>
                <a:lnTo>
                  <a:pt x="12192" y="36034"/>
                </a:lnTo>
                <a:lnTo>
                  <a:pt x="12373" y="35974"/>
                </a:lnTo>
                <a:lnTo>
                  <a:pt x="12493" y="35914"/>
                </a:lnTo>
                <a:lnTo>
                  <a:pt x="12553" y="35794"/>
                </a:lnTo>
                <a:lnTo>
                  <a:pt x="12733" y="35193"/>
                </a:lnTo>
                <a:lnTo>
                  <a:pt x="13153" y="35013"/>
                </a:lnTo>
                <a:lnTo>
                  <a:pt x="13574" y="34833"/>
                </a:lnTo>
                <a:lnTo>
                  <a:pt x="14354" y="34353"/>
                </a:lnTo>
                <a:lnTo>
                  <a:pt x="15075" y="33752"/>
                </a:lnTo>
                <a:lnTo>
                  <a:pt x="15796" y="33152"/>
                </a:lnTo>
                <a:lnTo>
                  <a:pt x="16637" y="32431"/>
                </a:lnTo>
                <a:lnTo>
                  <a:pt x="17357" y="31650"/>
                </a:lnTo>
                <a:lnTo>
                  <a:pt x="17958" y="30809"/>
                </a:lnTo>
                <a:lnTo>
                  <a:pt x="18498" y="29848"/>
                </a:lnTo>
                <a:lnTo>
                  <a:pt x="18558" y="29728"/>
                </a:lnTo>
                <a:lnTo>
                  <a:pt x="18498" y="29548"/>
                </a:lnTo>
                <a:lnTo>
                  <a:pt x="18378" y="29488"/>
                </a:lnTo>
                <a:lnTo>
                  <a:pt x="18198" y="29548"/>
                </a:lnTo>
                <a:lnTo>
                  <a:pt x="17417" y="30149"/>
                </a:lnTo>
                <a:lnTo>
                  <a:pt x="16697" y="30749"/>
                </a:lnTo>
                <a:lnTo>
                  <a:pt x="15255" y="32071"/>
                </a:lnTo>
                <a:lnTo>
                  <a:pt x="14174" y="32911"/>
                </a:lnTo>
                <a:lnTo>
                  <a:pt x="13093" y="33752"/>
                </a:lnTo>
                <a:lnTo>
                  <a:pt x="13393" y="32311"/>
                </a:lnTo>
                <a:lnTo>
                  <a:pt x="13634" y="30869"/>
                </a:lnTo>
                <a:lnTo>
                  <a:pt x="13754" y="29428"/>
                </a:lnTo>
                <a:lnTo>
                  <a:pt x="13814" y="27927"/>
                </a:lnTo>
                <a:lnTo>
                  <a:pt x="13874" y="26425"/>
                </a:lnTo>
                <a:lnTo>
                  <a:pt x="13814" y="24924"/>
                </a:lnTo>
                <a:lnTo>
                  <a:pt x="13754" y="23482"/>
                </a:lnTo>
                <a:lnTo>
                  <a:pt x="13634" y="21981"/>
                </a:lnTo>
                <a:lnTo>
                  <a:pt x="14234" y="21801"/>
                </a:lnTo>
                <a:lnTo>
                  <a:pt x="14835" y="21561"/>
                </a:lnTo>
                <a:lnTo>
                  <a:pt x="15375" y="21200"/>
                </a:lnTo>
                <a:lnTo>
                  <a:pt x="15916" y="20840"/>
                </a:lnTo>
                <a:lnTo>
                  <a:pt x="16456" y="20359"/>
                </a:lnTo>
                <a:lnTo>
                  <a:pt x="16937" y="19879"/>
                </a:lnTo>
                <a:lnTo>
                  <a:pt x="17718" y="18978"/>
                </a:lnTo>
                <a:lnTo>
                  <a:pt x="18378" y="18137"/>
                </a:lnTo>
                <a:lnTo>
                  <a:pt x="18979" y="17116"/>
                </a:lnTo>
                <a:lnTo>
                  <a:pt x="19459" y="17297"/>
                </a:lnTo>
                <a:lnTo>
                  <a:pt x="19880" y="17417"/>
                </a:lnTo>
                <a:lnTo>
                  <a:pt x="20360" y="17477"/>
                </a:lnTo>
                <a:lnTo>
                  <a:pt x="20901" y="17477"/>
                </a:lnTo>
                <a:lnTo>
                  <a:pt x="21381" y="17417"/>
                </a:lnTo>
                <a:lnTo>
                  <a:pt x="21861" y="17297"/>
                </a:lnTo>
                <a:lnTo>
                  <a:pt x="22342" y="17116"/>
                </a:lnTo>
                <a:lnTo>
                  <a:pt x="22762" y="16996"/>
                </a:lnTo>
                <a:lnTo>
                  <a:pt x="23243" y="16756"/>
                </a:lnTo>
                <a:lnTo>
                  <a:pt x="23723" y="16396"/>
                </a:lnTo>
                <a:lnTo>
                  <a:pt x="24204" y="16035"/>
                </a:lnTo>
                <a:lnTo>
                  <a:pt x="24624" y="15675"/>
                </a:lnTo>
                <a:lnTo>
                  <a:pt x="25045" y="15195"/>
                </a:lnTo>
                <a:lnTo>
                  <a:pt x="25345" y="14714"/>
                </a:lnTo>
                <a:lnTo>
                  <a:pt x="25525" y="14174"/>
                </a:lnTo>
                <a:lnTo>
                  <a:pt x="25525" y="13933"/>
                </a:lnTo>
                <a:lnTo>
                  <a:pt x="25585" y="13633"/>
                </a:lnTo>
                <a:lnTo>
                  <a:pt x="25465" y="13213"/>
                </a:lnTo>
                <a:lnTo>
                  <a:pt x="25345" y="12852"/>
                </a:lnTo>
                <a:lnTo>
                  <a:pt x="25105" y="12612"/>
                </a:lnTo>
                <a:lnTo>
                  <a:pt x="24804" y="12372"/>
                </a:lnTo>
                <a:lnTo>
                  <a:pt x="24444" y="12252"/>
                </a:lnTo>
                <a:lnTo>
                  <a:pt x="24084" y="12192"/>
                </a:lnTo>
                <a:lnTo>
                  <a:pt x="23723" y="12192"/>
                </a:lnTo>
                <a:lnTo>
                  <a:pt x="23363" y="12372"/>
                </a:lnTo>
                <a:lnTo>
                  <a:pt x="23063" y="12552"/>
                </a:lnTo>
                <a:lnTo>
                  <a:pt x="22762" y="12792"/>
                </a:lnTo>
                <a:lnTo>
                  <a:pt x="22282" y="13393"/>
                </a:lnTo>
                <a:lnTo>
                  <a:pt x="21801" y="13994"/>
                </a:lnTo>
                <a:lnTo>
                  <a:pt x="21561" y="14294"/>
                </a:lnTo>
                <a:lnTo>
                  <a:pt x="21261" y="14534"/>
                </a:lnTo>
                <a:lnTo>
                  <a:pt x="21081" y="14714"/>
                </a:lnTo>
                <a:lnTo>
                  <a:pt x="21141" y="14414"/>
                </a:lnTo>
                <a:lnTo>
                  <a:pt x="21141" y="14114"/>
                </a:lnTo>
                <a:lnTo>
                  <a:pt x="21081" y="13513"/>
                </a:lnTo>
                <a:lnTo>
                  <a:pt x="20961" y="13213"/>
                </a:lnTo>
                <a:lnTo>
                  <a:pt x="20841" y="12912"/>
                </a:lnTo>
                <a:lnTo>
                  <a:pt x="20660" y="12672"/>
                </a:lnTo>
                <a:lnTo>
                  <a:pt x="20480" y="12432"/>
                </a:lnTo>
                <a:lnTo>
                  <a:pt x="20120" y="12192"/>
                </a:lnTo>
                <a:lnTo>
                  <a:pt x="19699" y="11952"/>
                </a:lnTo>
                <a:lnTo>
                  <a:pt x="19279" y="11831"/>
                </a:lnTo>
                <a:lnTo>
                  <a:pt x="18799" y="11771"/>
                </a:lnTo>
                <a:lnTo>
                  <a:pt x="18318" y="11831"/>
                </a:lnTo>
                <a:lnTo>
                  <a:pt x="17898" y="11952"/>
                </a:lnTo>
                <a:lnTo>
                  <a:pt x="17718" y="12072"/>
                </a:lnTo>
                <a:lnTo>
                  <a:pt x="17718" y="11771"/>
                </a:lnTo>
                <a:lnTo>
                  <a:pt x="17658" y="11351"/>
                </a:lnTo>
                <a:lnTo>
                  <a:pt x="17718" y="10931"/>
                </a:lnTo>
                <a:lnTo>
                  <a:pt x="17718" y="10630"/>
                </a:lnTo>
                <a:lnTo>
                  <a:pt x="17718" y="10270"/>
                </a:lnTo>
                <a:lnTo>
                  <a:pt x="17658" y="9970"/>
                </a:lnTo>
                <a:lnTo>
                  <a:pt x="17537" y="9669"/>
                </a:lnTo>
                <a:lnTo>
                  <a:pt x="17357" y="9429"/>
                </a:lnTo>
                <a:lnTo>
                  <a:pt x="17117" y="9189"/>
                </a:lnTo>
                <a:lnTo>
                  <a:pt x="16877" y="9009"/>
                </a:lnTo>
                <a:lnTo>
                  <a:pt x="16516" y="8889"/>
                </a:lnTo>
                <a:lnTo>
                  <a:pt x="16156" y="8829"/>
                </a:lnTo>
                <a:lnTo>
                  <a:pt x="15856" y="8829"/>
                </a:lnTo>
                <a:lnTo>
                  <a:pt x="15556" y="8889"/>
                </a:lnTo>
                <a:lnTo>
                  <a:pt x="15255" y="9069"/>
                </a:lnTo>
                <a:lnTo>
                  <a:pt x="14955" y="9249"/>
                </a:lnTo>
                <a:lnTo>
                  <a:pt x="14775" y="9489"/>
                </a:lnTo>
                <a:lnTo>
                  <a:pt x="14595" y="9730"/>
                </a:lnTo>
                <a:lnTo>
                  <a:pt x="14414" y="10030"/>
                </a:lnTo>
                <a:lnTo>
                  <a:pt x="14294" y="10510"/>
                </a:lnTo>
                <a:lnTo>
                  <a:pt x="14234" y="10991"/>
                </a:lnTo>
                <a:lnTo>
                  <a:pt x="14174" y="11471"/>
                </a:lnTo>
                <a:lnTo>
                  <a:pt x="14234" y="11952"/>
                </a:lnTo>
                <a:lnTo>
                  <a:pt x="14294" y="12372"/>
                </a:lnTo>
                <a:lnTo>
                  <a:pt x="14414" y="12852"/>
                </a:lnTo>
                <a:lnTo>
                  <a:pt x="14655" y="13273"/>
                </a:lnTo>
                <a:lnTo>
                  <a:pt x="14895" y="13633"/>
                </a:lnTo>
                <a:lnTo>
                  <a:pt x="15315" y="14114"/>
                </a:lnTo>
                <a:lnTo>
                  <a:pt x="15736" y="14594"/>
                </a:lnTo>
                <a:lnTo>
                  <a:pt x="16156" y="14954"/>
                </a:lnTo>
                <a:lnTo>
                  <a:pt x="16456" y="15075"/>
                </a:lnTo>
                <a:lnTo>
                  <a:pt x="16697" y="15195"/>
                </a:lnTo>
                <a:lnTo>
                  <a:pt x="16877" y="15495"/>
                </a:lnTo>
                <a:lnTo>
                  <a:pt x="17117" y="15795"/>
                </a:lnTo>
                <a:lnTo>
                  <a:pt x="17537" y="16095"/>
                </a:lnTo>
                <a:lnTo>
                  <a:pt x="18018" y="16336"/>
                </a:lnTo>
                <a:lnTo>
                  <a:pt x="17417" y="17357"/>
                </a:lnTo>
                <a:lnTo>
                  <a:pt x="17057" y="17897"/>
                </a:lnTo>
                <a:lnTo>
                  <a:pt x="16697" y="18378"/>
                </a:lnTo>
                <a:lnTo>
                  <a:pt x="15916" y="19218"/>
                </a:lnTo>
                <a:lnTo>
                  <a:pt x="15015" y="19999"/>
                </a:lnTo>
                <a:lnTo>
                  <a:pt x="14294" y="20540"/>
                </a:lnTo>
                <a:lnTo>
                  <a:pt x="13514" y="21020"/>
                </a:lnTo>
                <a:lnTo>
                  <a:pt x="13454" y="20420"/>
                </a:lnTo>
                <a:lnTo>
                  <a:pt x="13213" y="18558"/>
                </a:lnTo>
                <a:lnTo>
                  <a:pt x="12853" y="16696"/>
                </a:lnTo>
                <a:lnTo>
                  <a:pt x="12433" y="14834"/>
                </a:lnTo>
                <a:lnTo>
                  <a:pt x="11952" y="13033"/>
                </a:lnTo>
                <a:lnTo>
                  <a:pt x="11352" y="11231"/>
                </a:lnTo>
                <a:lnTo>
                  <a:pt x="10691" y="9429"/>
                </a:lnTo>
                <a:lnTo>
                  <a:pt x="10331" y="8588"/>
                </a:lnTo>
                <a:lnTo>
                  <a:pt x="10811" y="8468"/>
                </a:lnTo>
                <a:lnTo>
                  <a:pt x="11292" y="8228"/>
                </a:lnTo>
                <a:lnTo>
                  <a:pt x="12252" y="7748"/>
                </a:lnTo>
                <a:lnTo>
                  <a:pt x="13093" y="7147"/>
                </a:lnTo>
                <a:lnTo>
                  <a:pt x="13874" y="6486"/>
                </a:lnTo>
                <a:lnTo>
                  <a:pt x="14294" y="6066"/>
                </a:lnTo>
                <a:lnTo>
                  <a:pt x="14655" y="5586"/>
                </a:lnTo>
                <a:lnTo>
                  <a:pt x="14955" y="5045"/>
                </a:lnTo>
                <a:lnTo>
                  <a:pt x="15195" y="4505"/>
                </a:lnTo>
                <a:lnTo>
                  <a:pt x="15435" y="3964"/>
                </a:lnTo>
                <a:lnTo>
                  <a:pt x="15616" y="3364"/>
                </a:lnTo>
                <a:lnTo>
                  <a:pt x="15916" y="2222"/>
                </a:lnTo>
                <a:lnTo>
                  <a:pt x="15916" y="1802"/>
                </a:lnTo>
                <a:lnTo>
                  <a:pt x="15916" y="1442"/>
                </a:lnTo>
                <a:lnTo>
                  <a:pt x="15796" y="1081"/>
                </a:lnTo>
                <a:lnTo>
                  <a:pt x="15616" y="781"/>
                </a:lnTo>
                <a:lnTo>
                  <a:pt x="15375" y="541"/>
                </a:lnTo>
                <a:lnTo>
                  <a:pt x="15135" y="361"/>
                </a:lnTo>
                <a:lnTo>
                  <a:pt x="14835" y="181"/>
                </a:lnTo>
                <a:lnTo>
                  <a:pt x="14475" y="60"/>
                </a:lnTo>
                <a:lnTo>
                  <a:pt x="14174" y="0"/>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176" name="Shape 176"/>
          <p:cNvSpPr/>
          <p:nvPr/>
        </p:nvSpPr>
        <p:spPr>
          <a:xfrm flipH="1">
            <a:off x="853912" y="3864740"/>
            <a:ext cx="631521" cy="636288"/>
          </a:xfrm>
          <a:custGeom>
            <a:avLst/>
            <a:gdLst/>
            <a:ahLst/>
            <a:cxnLst/>
            <a:rect l="0" t="0" r="0" b="0"/>
            <a:pathLst>
              <a:path w="23843" h="24023" extrusionOk="0">
                <a:moveTo>
                  <a:pt x="2763" y="10690"/>
                </a:moveTo>
                <a:lnTo>
                  <a:pt x="2883" y="10751"/>
                </a:lnTo>
                <a:lnTo>
                  <a:pt x="3123" y="10931"/>
                </a:lnTo>
                <a:lnTo>
                  <a:pt x="3243" y="11231"/>
                </a:lnTo>
                <a:lnTo>
                  <a:pt x="3303" y="11531"/>
                </a:lnTo>
                <a:lnTo>
                  <a:pt x="3243" y="11832"/>
                </a:lnTo>
                <a:lnTo>
                  <a:pt x="3123" y="12072"/>
                </a:lnTo>
                <a:lnTo>
                  <a:pt x="2883" y="12312"/>
                </a:lnTo>
                <a:lnTo>
                  <a:pt x="2763" y="12372"/>
                </a:lnTo>
                <a:lnTo>
                  <a:pt x="2342" y="12372"/>
                </a:lnTo>
                <a:lnTo>
                  <a:pt x="2162" y="12312"/>
                </a:lnTo>
                <a:lnTo>
                  <a:pt x="2042" y="12192"/>
                </a:lnTo>
                <a:lnTo>
                  <a:pt x="1922" y="12072"/>
                </a:lnTo>
                <a:lnTo>
                  <a:pt x="1742" y="11832"/>
                </a:lnTo>
                <a:lnTo>
                  <a:pt x="1682" y="11531"/>
                </a:lnTo>
                <a:lnTo>
                  <a:pt x="1742" y="11231"/>
                </a:lnTo>
                <a:lnTo>
                  <a:pt x="1922" y="10931"/>
                </a:lnTo>
                <a:lnTo>
                  <a:pt x="2042" y="10811"/>
                </a:lnTo>
                <a:lnTo>
                  <a:pt x="2162" y="10751"/>
                </a:lnTo>
                <a:lnTo>
                  <a:pt x="2342" y="10690"/>
                </a:lnTo>
                <a:close/>
                <a:moveTo>
                  <a:pt x="17236" y="0"/>
                </a:moveTo>
                <a:lnTo>
                  <a:pt x="16816" y="60"/>
                </a:lnTo>
                <a:lnTo>
                  <a:pt x="16335" y="181"/>
                </a:lnTo>
                <a:lnTo>
                  <a:pt x="15915" y="301"/>
                </a:lnTo>
                <a:lnTo>
                  <a:pt x="15495" y="481"/>
                </a:lnTo>
                <a:lnTo>
                  <a:pt x="15074" y="721"/>
                </a:lnTo>
                <a:lnTo>
                  <a:pt x="14714" y="961"/>
                </a:lnTo>
                <a:lnTo>
                  <a:pt x="14294" y="1202"/>
                </a:lnTo>
                <a:lnTo>
                  <a:pt x="13633" y="1862"/>
                </a:lnTo>
                <a:lnTo>
                  <a:pt x="13032" y="2583"/>
                </a:lnTo>
                <a:lnTo>
                  <a:pt x="12552" y="3424"/>
                </a:lnTo>
                <a:lnTo>
                  <a:pt x="12312" y="3964"/>
                </a:lnTo>
                <a:lnTo>
                  <a:pt x="12131" y="4565"/>
                </a:lnTo>
                <a:lnTo>
                  <a:pt x="11951" y="5105"/>
                </a:lnTo>
                <a:lnTo>
                  <a:pt x="11831" y="5646"/>
                </a:lnTo>
                <a:lnTo>
                  <a:pt x="11651" y="6847"/>
                </a:lnTo>
                <a:lnTo>
                  <a:pt x="11591" y="7988"/>
                </a:lnTo>
                <a:lnTo>
                  <a:pt x="11591" y="9129"/>
                </a:lnTo>
                <a:lnTo>
                  <a:pt x="11651" y="10330"/>
                </a:lnTo>
                <a:lnTo>
                  <a:pt x="11831" y="12672"/>
                </a:lnTo>
                <a:lnTo>
                  <a:pt x="11891" y="14114"/>
                </a:lnTo>
                <a:lnTo>
                  <a:pt x="11891" y="15555"/>
                </a:lnTo>
                <a:lnTo>
                  <a:pt x="11831" y="16276"/>
                </a:lnTo>
                <a:lnTo>
                  <a:pt x="11711" y="16996"/>
                </a:lnTo>
                <a:lnTo>
                  <a:pt x="11531" y="17717"/>
                </a:lnTo>
                <a:lnTo>
                  <a:pt x="11291" y="18378"/>
                </a:lnTo>
                <a:lnTo>
                  <a:pt x="10990" y="18918"/>
                </a:lnTo>
                <a:lnTo>
                  <a:pt x="10690" y="19459"/>
                </a:lnTo>
                <a:lnTo>
                  <a:pt x="10330" y="19939"/>
                </a:lnTo>
                <a:lnTo>
                  <a:pt x="9909" y="20360"/>
                </a:lnTo>
                <a:lnTo>
                  <a:pt x="9849" y="20420"/>
                </a:lnTo>
                <a:lnTo>
                  <a:pt x="10330" y="19158"/>
                </a:lnTo>
                <a:lnTo>
                  <a:pt x="10690" y="17837"/>
                </a:lnTo>
                <a:lnTo>
                  <a:pt x="10810" y="17177"/>
                </a:lnTo>
                <a:lnTo>
                  <a:pt x="10870" y="16516"/>
                </a:lnTo>
                <a:lnTo>
                  <a:pt x="10930" y="15795"/>
                </a:lnTo>
                <a:lnTo>
                  <a:pt x="10930" y="15135"/>
                </a:lnTo>
                <a:lnTo>
                  <a:pt x="10870" y="14354"/>
                </a:lnTo>
                <a:lnTo>
                  <a:pt x="10750" y="13513"/>
                </a:lnTo>
                <a:lnTo>
                  <a:pt x="10570" y="12612"/>
                </a:lnTo>
                <a:lnTo>
                  <a:pt x="10270" y="11771"/>
                </a:lnTo>
                <a:lnTo>
                  <a:pt x="9969" y="10871"/>
                </a:lnTo>
                <a:lnTo>
                  <a:pt x="9549" y="10090"/>
                </a:lnTo>
                <a:lnTo>
                  <a:pt x="9069" y="9369"/>
                </a:lnTo>
                <a:lnTo>
                  <a:pt x="8528" y="8769"/>
                </a:lnTo>
                <a:lnTo>
                  <a:pt x="8648" y="8348"/>
                </a:lnTo>
                <a:lnTo>
                  <a:pt x="8768" y="7868"/>
                </a:lnTo>
                <a:lnTo>
                  <a:pt x="8888" y="7327"/>
                </a:lnTo>
                <a:lnTo>
                  <a:pt x="8948" y="6667"/>
                </a:lnTo>
                <a:lnTo>
                  <a:pt x="8888" y="6066"/>
                </a:lnTo>
                <a:lnTo>
                  <a:pt x="8888" y="5766"/>
                </a:lnTo>
                <a:lnTo>
                  <a:pt x="8768" y="5466"/>
                </a:lnTo>
                <a:lnTo>
                  <a:pt x="8648" y="5225"/>
                </a:lnTo>
                <a:lnTo>
                  <a:pt x="8528" y="4985"/>
                </a:lnTo>
                <a:lnTo>
                  <a:pt x="8528" y="4745"/>
                </a:lnTo>
                <a:lnTo>
                  <a:pt x="8468" y="4565"/>
                </a:lnTo>
                <a:lnTo>
                  <a:pt x="8408" y="4445"/>
                </a:lnTo>
                <a:lnTo>
                  <a:pt x="8288" y="4385"/>
                </a:lnTo>
                <a:lnTo>
                  <a:pt x="8048" y="4385"/>
                </a:lnTo>
                <a:lnTo>
                  <a:pt x="7327" y="4685"/>
                </a:lnTo>
                <a:lnTo>
                  <a:pt x="6666" y="5045"/>
                </a:lnTo>
                <a:lnTo>
                  <a:pt x="6066" y="5526"/>
                </a:lnTo>
                <a:lnTo>
                  <a:pt x="5525" y="6066"/>
                </a:lnTo>
                <a:lnTo>
                  <a:pt x="5105" y="6547"/>
                </a:lnTo>
                <a:lnTo>
                  <a:pt x="4624" y="7147"/>
                </a:lnTo>
                <a:lnTo>
                  <a:pt x="4024" y="7207"/>
                </a:lnTo>
                <a:lnTo>
                  <a:pt x="3423" y="7327"/>
                </a:lnTo>
                <a:lnTo>
                  <a:pt x="2943" y="7507"/>
                </a:lnTo>
                <a:lnTo>
                  <a:pt x="2462" y="7688"/>
                </a:lnTo>
                <a:lnTo>
                  <a:pt x="1982" y="7988"/>
                </a:lnTo>
                <a:lnTo>
                  <a:pt x="1622" y="8288"/>
                </a:lnTo>
                <a:lnTo>
                  <a:pt x="1261" y="8588"/>
                </a:lnTo>
                <a:lnTo>
                  <a:pt x="961" y="8949"/>
                </a:lnTo>
                <a:lnTo>
                  <a:pt x="721" y="9309"/>
                </a:lnTo>
                <a:lnTo>
                  <a:pt x="480" y="9730"/>
                </a:lnTo>
                <a:lnTo>
                  <a:pt x="360" y="10150"/>
                </a:lnTo>
                <a:lnTo>
                  <a:pt x="240" y="10570"/>
                </a:lnTo>
                <a:lnTo>
                  <a:pt x="180" y="11051"/>
                </a:lnTo>
                <a:lnTo>
                  <a:pt x="180" y="11471"/>
                </a:lnTo>
                <a:lnTo>
                  <a:pt x="240" y="11892"/>
                </a:lnTo>
                <a:lnTo>
                  <a:pt x="300" y="12312"/>
                </a:lnTo>
                <a:lnTo>
                  <a:pt x="420" y="12552"/>
                </a:lnTo>
                <a:lnTo>
                  <a:pt x="240" y="12732"/>
                </a:lnTo>
                <a:lnTo>
                  <a:pt x="60" y="12973"/>
                </a:lnTo>
                <a:lnTo>
                  <a:pt x="0" y="13093"/>
                </a:lnTo>
                <a:lnTo>
                  <a:pt x="0" y="13273"/>
                </a:lnTo>
                <a:lnTo>
                  <a:pt x="0" y="13453"/>
                </a:lnTo>
                <a:lnTo>
                  <a:pt x="120" y="13633"/>
                </a:lnTo>
                <a:lnTo>
                  <a:pt x="360" y="13994"/>
                </a:lnTo>
                <a:lnTo>
                  <a:pt x="781" y="14294"/>
                </a:lnTo>
                <a:lnTo>
                  <a:pt x="1261" y="14534"/>
                </a:lnTo>
                <a:lnTo>
                  <a:pt x="1802" y="14714"/>
                </a:lnTo>
                <a:lnTo>
                  <a:pt x="2402" y="14834"/>
                </a:lnTo>
                <a:lnTo>
                  <a:pt x="3003" y="14954"/>
                </a:lnTo>
                <a:lnTo>
                  <a:pt x="4144" y="15075"/>
                </a:lnTo>
                <a:lnTo>
                  <a:pt x="3844" y="15615"/>
                </a:lnTo>
                <a:lnTo>
                  <a:pt x="3603" y="16216"/>
                </a:lnTo>
                <a:lnTo>
                  <a:pt x="3603" y="16156"/>
                </a:lnTo>
                <a:lnTo>
                  <a:pt x="3363" y="16035"/>
                </a:lnTo>
                <a:lnTo>
                  <a:pt x="3123" y="15975"/>
                </a:lnTo>
                <a:lnTo>
                  <a:pt x="2943" y="15975"/>
                </a:lnTo>
                <a:lnTo>
                  <a:pt x="2703" y="16035"/>
                </a:lnTo>
                <a:lnTo>
                  <a:pt x="2462" y="16096"/>
                </a:lnTo>
                <a:lnTo>
                  <a:pt x="2282" y="16216"/>
                </a:lnTo>
                <a:lnTo>
                  <a:pt x="2102" y="16396"/>
                </a:lnTo>
                <a:lnTo>
                  <a:pt x="1922" y="16576"/>
                </a:lnTo>
                <a:lnTo>
                  <a:pt x="1862" y="16816"/>
                </a:lnTo>
                <a:lnTo>
                  <a:pt x="1802" y="17056"/>
                </a:lnTo>
                <a:lnTo>
                  <a:pt x="1802" y="17357"/>
                </a:lnTo>
                <a:lnTo>
                  <a:pt x="1862" y="17597"/>
                </a:lnTo>
                <a:lnTo>
                  <a:pt x="1982" y="17837"/>
                </a:lnTo>
                <a:lnTo>
                  <a:pt x="2162" y="18017"/>
                </a:lnTo>
                <a:lnTo>
                  <a:pt x="2402" y="18198"/>
                </a:lnTo>
                <a:lnTo>
                  <a:pt x="2643" y="18318"/>
                </a:lnTo>
                <a:lnTo>
                  <a:pt x="3183" y="18318"/>
                </a:lnTo>
                <a:lnTo>
                  <a:pt x="3183" y="19038"/>
                </a:lnTo>
                <a:lnTo>
                  <a:pt x="3243" y="19699"/>
                </a:lnTo>
                <a:lnTo>
                  <a:pt x="3303" y="20239"/>
                </a:lnTo>
                <a:lnTo>
                  <a:pt x="3423" y="20780"/>
                </a:lnTo>
                <a:lnTo>
                  <a:pt x="3603" y="21320"/>
                </a:lnTo>
                <a:lnTo>
                  <a:pt x="3844" y="21801"/>
                </a:lnTo>
                <a:lnTo>
                  <a:pt x="3303" y="21921"/>
                </a:lnTo>
                <a:lnTo>
                  <a:pt x="2763" y="22041"/>
                </a:lnTo>
                <a:lnTo>
                  <a:pt x="2522" y="22161"/>
                </a:lnTo>
                <a:lnTo>
                  <a:pt x="2342" y="22341"/>
                </a:lnTo>
                <a:lnTo>
                  <a:pt x="2222" y="22582"/>
                </a:lnTo>
                <a:lnTo>
                  <a:pt x="2162" y="22822"/>
                </a:lnTo>
                <a:lnTo>
                  <a:pt x="2222" y="23062"/>
                </a:lnTo>
                <a:lnTo>
                  <a:pt x="2342" y="23302"/>
                </a:lnTo>
                <a:lnTo>
                  <a:pt x="2522" y="23482"/>
                </a:lnTo>
                <a:lnTo>
                  <a:pt x="2763" y="23603"/>
                </a:lnTo>
                <a:lnTo>
                  <a:pt x="3243" y="23723"/>
                </a:lnTo>
                <a:lnTo>
                  <a:pt x="3784" y="23843"/>
                </a:lnTo>
                <a:lnTo>
                  <a:pt x="4925" y="23903"/>
                </a:lnTo>
                <a:lnTo>
                  <a:pt x="6066" y="23963"/>
                </a:lnTo>
                <a:lnTo>
                  <a:pt x="7207" y="23903"/>
                </a:lnTo>
                <a:lnTo>
                  <a:pt x="7807" y="23963"/>
                </a:lnTo>
                <a:lnTo>
                  <a:pt x="8348" y="24023"/>
                </a:lnTo>
                <a:lnTo>
                  <a:pt x="9549" y="24023"/>
                </a:lnTo>
                <a:lnTo>
                  <a:pt x="10690" y="23843"/>
                </a:lnTo>
                <a:lnTo>
                  <a:pt x="11711" y="23663"/>
                </a:lnTo>
                <a:lnTo>
                  <a:pt x="12492" y="23422"/>
                </a:lnTo>
                <a:lnTo>
                  <a:pt x="13212" y="23062"/>
                </a:lnTo>
                <a:lnTo>
                  <a:pt x="13873" y="22702"/>
                </a:lnTo>
                <a:lnTo>
                  <a:pt x="14474" y="22221"/>
                </a:lnTo>
                <a:lnTo>
                  <a:pt x="15014" y="21621"/>
                </a:lnTo>
                <a:lnTo>
                  <a:pt x="15495" y="21020"/>
                </a:lnTo>
                <a:lnTo>
                  <a:pt x="15915" y="20360"/>
                </a:lnTo>
                <a:lnTo>
                  <a:pt x="16275" y="19579"/>
                </a:lnTo>
                <a:lnTo>
                  <a:pt x="16516" y="18738"/>
                </a:lnTo>
                <a:lnTo>
                  <a:pt x="16756" y="17777"/>
                </a:lnTo>
                <a:lnTo>
                  <a:pt x="16876" y="16876"/>
                </a:lnTo>
                <a:lnTo>
                  <a:pt x="16936" y="15975"/>
                </a:lnTo>
                <a:lnTo>
                  <a:pt x="16936" y="14054"/>
                </a:lnTo>
                <a:lnTo>
                  <a:pt x="16996" y="12192"/>
                </a:lnTo>
                <a:lnTo>
                  <a:pt x="17056" y="11171"/>
                </a:lnTo>
                <a:lnTo>
                  <a:pt x="17116" y="10570"/>
                </a:lnTo>
                <a:lnTo>
                  <a:pt x="17236" y="9970"/>
                </a:lnTo>
                <a:lnTo>
                  <a:pt x="17416" y="9429"/>
                </a:lnTo>
                <a:lnTo>
                  <a:pt x="17657" y="8889"/>
                </a:lnTo>
                <a:lnTo>
                  <a:pt x="17957" y="8468"/>
                </a:lnTo>
                <a:lnTo>
                  <a:pt x="18137" y="8228"/>
                </a:lnTo>
                <a:lnTo>
                  <a:pt x="18377" y="8108"/>
                </a:lnTo>
                <a:lnTo>
                  <a:pt x="18678" y="7928"/>
                </a:lnTo>
                <a:lnTo>
                  <a:pt x="18978" y="7868"/>
                </a:lnTo>
                <a:lnTo>
                  <a:pt x="19218" y="7928"/>
                </a:lnTo>
                <a:lnTo>
                  <a:pt x="19458" y="8048"/>
                </a:lnTo>
                <a:lnTo>
                  <a:pt x="19639" y="8168"/>
                </a:lnTo>
                <a:lnTo>
                  <a:pt x="19819" y="8408"/>
                </a:lnTo>
                <a:lnTo>
                  <a:pt x="19939" y="8709"/>
                </a:lnTo>
                <a:lnTo>
                  <a:pt x="19999" y="8949"/>
                </a:lnTo>
                <a:lnTo>
                  <a:pt x="20059" y="9249"/>
                </a:lnTo>
                <a:lnTo>
                  <a:pt x="20059" y="9549"/>
                </a:lnTo>
                <a:lnTo>
                  <a:pt x="19939" y="10150"/>
                </a:lnTo>
                <a:lnTo>
                  <a:pt x="19819" y="10751"/>
                </a:lnTo>
                <a:lnTo>
                  <a:pt x="19699" y="11351"/>
                </a:lnTo>
                <a:lnTo>
                  <a:pt x="19699" y="11471"/>
                </a:lnTo>
                <a:lnTo>
                  <a:pt x="19699" y="11591"/>
                </a:lnTo>
                <a:lnTo>
                  <a:pt x="19819" y="11711"/>
                </a:lnTo>
                <a:lnTo>
                  <a:pt x="19879" y="11771"/>
                </a:lnTo>
                <a:lnTo>
                  <a:pt x="20119" y="11832"/>
                </a:lnTo>
                <a:lnTo>
                  <a:pt x="20479" y="11832"/>
                </a:lnTo>
                <a:lnTo>
                  <a:pt x="20780" y="11771"/>
                </a:lnTo>
                <a:lnTo>
                  <a:pt x="21080" y="11711"/>
                </a:lnTo>
                <a:lnTo>
                  <a:pt x="21260" y="11651"/>
                </a:lnTo>
                <a:lnTo>
                  <a:pt x="21380" y="11591"/>
                </a:lnTo>
                <a:lnTo>
                  <a:pt x="21741" y="11411"/>
                </a:lnTo>
                <a:lnTo>
                  <a:pt x="22101" y="11231"/>
                </a:lnTo>
                <a:lnTo>
                  <a:pt x="22461" y="10931"/>
                </a:lnTo>
                <a:lnTo>
                  <a:pt x="22701" y="10630"/>
                </a:lnTo>
                <a:lnTo>
                  <a:pt x="22942" y="10210"/>
                </a:lnTo>
                <a:lnTo>
                  <a:pt x="23182" y="9790"/>
                </a:lnTo>
                <a:lnTo>
                  <a:pt x="23362" y="9369"/>
                </a:lnTo>
                <a:lnTo>
                  <a:pt x="23542" y="8889"/>
                </a:lnTo>
                <a:lnTo>
                  <a:pt x="23722" y="7868"/>
                </a:lnTo>
                <a:lnTo>
                  <a:pt x="23843" y="6847"/>
                </a:lnTo>
                <a:lnTo>
                  <a:pt x="23843" y="5946"/>
                </a:lnTo>
                <a:lnTo>
                  <a:pt x="23722" y="5165"/>
                </a:lnTo>
                <a:lnTo>
                  <a:pt x="23662" y="4685"/>
                </a:lnTo>
                <a:lnTo>
                  <a:pt x="23482" y="4264"/>
                </a:lnTo>
                <a:lnTo>
                  <a:pt x="23122" y="3364"/>
                </a:lnTo>
                <a:lnTo>
                  <a:pt x="22641" y="2583"/>
                </a:lnTo>
                <a:lnTo>
                  <a:pt x="22041" y="1862"/>
                </a:lnTo>
                <a:lnTo>
                  <a:pt x="21320" y="1262"/>
                </a:lnTo>
                <a:lnTo>
                  <a:pt x="20900" y="961"/>
                </a:lnTo>
                <a:lnTo>
                  <a:pt x="20539" y="721"/>
                </a:lnTo>
                <a:lnTo>
                  <a:pt x="20059" y="481"/>
                </a:lnTo>
                <a:lnTo>
                  <a:pt x="19639" y="361"/>
                </a:lnTo>
                <a:lnTo>
                  <a:pt x="19158" y="181"/>
                </a:lnTo>
                <a:lnTo>
                  <a:pt x="18738" y="60"/>
                </a:lnTo>
                <a:lnTo>
                  <a:pt x="18197" y="0"/>
                </a:lnTo>
                <a:close/>
              </a:path>
            </a:pathLst>
          </a:custGeom>
          <a:solidFill>
            <a:srgbClr val="CE2F1C"/>
          </a:solidFill>
          <a:ln>
            <a:noFill/>
          </a:ln>
        </p:spPr>
        <p:txBody>
          <a:bodyPr lIns="121900" tIns="121900" rIns="121900" bIns="121900" anchor="ctr" anchorCtr="0">
            <a:noAutofit/>
          </a:bodyPr>
          <a:lstStyle/>
          <a:p>
            <a:pPr lvl="0">
              <a:spcBef>
                <a:spcPts val="0"/>
              </a:spcBef>
              <a:buNone/>
            </a:pPr>
            <a:endParaRPr sz="2400"/>
          </a:p>
        </p:txBody>
      </p:sp>
      <p:sp>
        <p:nvSpPr>
          <p:cNvPr id="177" name="Shape 177"/>
          <p:cNvSpPr/>
          <p:nvPr/>
        </p:nvSpPr>
        <p:spPr>
          <a:xfrm rot="2952398">
            <a:off x="13327" y="5725837"/>
            <a:ext cx="826920" cy="1059827"/>
          </a:xfrm>
          <a:custGeom>
            <a:avLst/>
            <a:gdLst/>
            <a:ahLst/>
            <a:cxnLst/>
            <a:rect l="0" t="0" r="0" b="0"/>
            <a:pathLst>
              <a:path w="37957" h="48647" extrusionOk="0">
                <a:moveTo>
                  <a:pt x="20840" y="1"/>
                </a:moveTo>
                <a:lnTo>
                  <a:pt x="20600" y="61"/>
                </a:lnTo>
                <a:lnTo>
                  <a:pt x="20540" y="181"/>
                </a:lnTo>
                <a:lnTo>
                  <a:pt x="20480" y="241"/>
                </a:lnTo>
                <a:lnTo>
                  <a:pt x="20240" y="1322"/>
                </a:lnTo>
                <a:lnTo>
                  <a:pt x="20119" y="2403"/>
                </a:lnTo>
                <a:lnTo>
                  <a:pt x="19939" y="4625"/>
                </a:lnTo>
                <a:lnTo>
                  <a:pt x="19159" y="3905"/>
                </a:lnTo>
                <a:lnTo>
                  <a:pt x="18738" y="3424"/>
                </a:lnTo>
                <a:lnTo>
                  <a:pt x="18258" y="2884"/>
                </a:lnTo>
                <a:lnTo>
                  <a:pt x="17777" y="2463"/>
                </a:lnTo>
                <a:lnTo>
                  <a:pt x="17477" y="2343"/>
                </a:lnTo>
                <a:lnTo>
                  <a:pt x="17177" y="2223"/>
                </a:lnTo>
                <a:lnTo>
                  <a:pt x="17057" y="2223"/>
                </a:lnTo>
                <a:lnTo>
                  <a:pt x="16996" y="2283"/>
                </a:lnTo>
                <a:lnTo>
                  <a:pt x="16996" y="2343"/>
                </a:lnTo>
                <a:lnTo>
                  <a:pt x="16936" y="2403"/>
                </a:lnTo>
                <a:lnTo>
                  <a:pt x="17057" y="2704"/>
                </a:lnTo>
                <a:lnTo>
                  <a:pt x="17177" y="3004"/>
                </a:lnTo>
                <a:lnTo>
                  <a:pt x="17537" y="3544"/>
                </a:lnTo>
                <a:lnTo>
                  <a:pt x="17957" y="4025"/>
                </a:lnTo>
                <a:lnTo>
                  <a:pt x="18378" y="4505"/>
                </a:lnTo>
                <a:lnTo>
                  <a:pt x="19279" y="5586"/>
                </a:lnTo>
                <a:lnTo>
                  <a:pt x="19579" y="5887"/>
                </a:lnTo>
                <a:lnTo>
                  <a:pt x="19819" y="6127"/>
                </a:lnTo>
                <a:lnTo>
                  <a:pt x="19819" y="6307"/>
                </a:lnTo>
                <a:lnTo>
                  <a:pt x="19579" y="7868"/>
                </a:lnTo>
                <a:lnTo>
                  <a:pt x="19279" y="9370"/>
                </a:lnTo>
                <a:lnTo>
                  <a:pt x="18618" y="12373"/>
                </a:lnTo>
                <a:lnTo>
                  <a:pt x="18017" y="15556"/>
                </a:lnTo>
                <a:lnTo>
                  <a:pt x="17537" y="18739"/>
                </a:lnTo>
                <a:lnTo>
                  <a:pt x="16516" y="17838"/>
                </a:lnTo>
                <a:lnTo>
                  <a:pt x="14414" y="15796"/>
                </a:lnTo>
                <a:lnTo>
                  <a:pt x="13093" y="14415"/>
                </a:lnTo>
                <a:lnTo>
                  <a:pt x="11772" y="12913"/>
                </a:lnTo>
                <a:lnTo>
                  <a:pt x="11952" y="12493"/>
                </a:lnTo>
                <a:lnTo>
                  <a:pt x="12372" y="11171"/>
                </a:lnTo>
                <a:lnTo>
                  <a:pt x="12672" y="9790"/>
                </a:lnTo>
                <a:lnTo>
                  <a:pt x="12973" y="8529"/>
                </a:lnTo>
                <a:lnTo>
                  <a:pt x="13153" y="7208"/>
                </a:lnTo>
                <a:lnTo>
                  <a:pt x="13153" y="6547"/>
                </a:lnTo>
                <a:lnTo>
                  <a:pt x="13213" y="5887"/>
                </a:lnTo>
                <a:lnTo>
                  <a:pt x="13153" y="5226"/>
                </a:lnTo>
                <a:lnTo>
                  <a:pt x="13033" y="4625"/>
                </a:lnTo>
                <a:lnTo>
                  <a:pt x="12973" y="4505"/>
                </a:lnTo>
                <a:lnTo>
                  <a:pt x="12913" y="4385"/>
                </a:lnTo>
                <a:lnTo>
                  <a:pt x="12672" y="4325"/>
                </a:lnTo>
                <a:lnTo>
                  <a:pt x="12492" y="4445"/>
                </a:lnTo>
                <a:lnTo>
                  <a:pt x="12432" y="4505"/>
                </a:lnTo>
                <a:lnTo>
                  <a:pt x="12372" y="4625"/>
                </a:lnTo>
                <a:lnTo>
                  <a:pt x="12192" y="5226"/>
                </a:lnTo>
                <a:lnTo>
                  <a:pt x="12132" y="5826"/>
                </a:lnTo>
                <a:lnTo>
                  <a:pt x="11952" y="7148"/>
                </a:lnTo>
                <a:lnTo>
                  <a:pt x="11832" y="8409"/>
                </a:lnTo>
                <a:lnTo>
                  <a:pt x="11591" y="9670"/>
                </a:lnTo>
                <a:lnTo>
                  <a:pt x="11291" y="10811"/>
                </a:lnTo>
                <a:lnTo>
                  <a:pt x="10991" y="11892"/>
                </a:lnTo>
                <a:lnTo>
                  <a:pt x="10931" y="11772"/>
                </a:lnTo>
                <a:lnTo>
                  <a:pt x="10030" y="10511"/>
                </a:lnTo>
                <a:lnTo>
                  <a:pt x="9249" y="9190"/>
                </a:lnTo>
                <a:lnTo>
                  <a:pt x="8528" y="7868"/>
                </a:lnTo>
                <a:lnTo>
                  <a:pt x="7988" y="6427"/>
                </a:lnTo>
                <a:lnTo>
                  <a:pt x="7748" y="5706"/>
                </a:lnTo>
                <a:lnTo>
                  <a:pt x="7568" y="4926"/>
                </a:lnTo>
                <a:lnTo>
                  <a:pt x="7267" y="3424"/>
                </a:lnTo>
                <a:lnTo>
                  <a:pt x="7027" y="1863"/>
                </a:lnTo>
                <a:lnTo>
                  <a:pt x="6907" y="301"/>
                </a:lnTo>
                <a:lnTo>
                  <a:pt x="6847" y="241"/>
                </a:lnTo>
                <a:lnTo>
                  <a:pt x="6787" y="181"/>
                </a:lnTo>
                <a:lnTo>
                  <a:pt x="6727" y="181"/>
                </a:lnTo>
                <a:lnTo>
                  <a:pt x="6667" y="241"/>
                </a:lnTo>
                <a:lnTo>
                  <a:pt x="6426" y="782"/>
                </a:lnTo>
                <a:lnTo>
                  <a:pt x="6306" y="1322"/>
                </a:lnTo>
                <a:lnTo>
                  <a:pt x="6186" y="1923"/>
                </a:lnTo>
                <a:lnTo>
                  <a:pt x="6066" y="2463"/>
                </a:lnTo>
                <a:lnTo>
                  <a:pt x="6066" y="3064"/>
                </a:lnTo>
                <a:lnTo>
                  <a:pt x="6066" y="3664"/>
                </a:lnTo>
                <a:lnTo>
                  <a:pt x="6126" y="4805"/>
                </a:lnTo>
                <a:lnTo>
                  <a:pt x="6306" y="5947"/>
                </a:lnTo>
                <a:lnTo>
                  <a:pt x="6607" y="7148"/>
                </a:lnTo>
                <a:lnTo>
                  <a:pt x="6967" y="8229"/>
                </a:lnTo>
                <a:lnTo>
                  <a:pt x="7327" y="9310"/>
                </a:lnTo>
                <a:lnTo>
                  <a:pt x="7868" y="10511"/>
                </a:lnTo>
                <a:lnTo>
                  <a:pt x="8468" y="11712"/>
                </a:lnTo>
                <a:lnTo>
                  <a:pt x="9189" y="12793"/>
                </a:lnTo>
                <a:lnTo>
                  <a:pt x="9910" y="13874"/>
                </a:lnTo>
                <a:lnTo>
                  <a:pt x="10691" y="14895"/>
                </a:lnTo>
                <a:lnTo>
                  <a:pt x="11591" y="15856"/>
                </a:lnTo>
                <a:lnTo>
                  <a:pt x="12432" y="16817"/>
                </a:lnTo>
                <a:lnTo>
                  <a:pt x="13333" y="17778"/>
                </a:lnTo>
                <a:lnTo>
                  <a:pt x="13633" y="18018"/>
                </a:lnTo>
                <a:lnTo>
                  <a:pt x="13273" y="18018"/>
                </a:lnTo>
                <a:lnTo>
                  <a:pt x="12913" y="18078"/>
                </a:lnTo>
                <a:lnTo>
                  <a:pt x="12072" y="18198"/>
                </a:lnTo>
                <a:lnTo>
                  <a:pt x="10570" y="18378"/>
                </a:lnTo>
                <a:lnTo>
                  <a:pt x="9069" y="18498"/>
                </a:lnTo>
                <a:lnTo>
                  <a:pt x="8408" y="18498"/>
                </a:lnTo>
                <a:lnTo>
                  <a:pt x="7688" y="18438"/>
                </a:lnTo>
                <a:lnTo>
                  <a:pt x="6246" y="18378"/>
                </a:lnTo>
                <a:lnTo>
                  <a:pt x="5586" y="18318"/>
                </a:lnTo>
                <a:lnTo>
                  <a:pt x="4865" y="18318"/>
                </a:lnTo>
                <a:lnTo>
                  <a:pt x="4204" y="18378"/>
                </a:lnTo>
                <a:lnTo>
                  <a:pt x="3544" y="18498"/>
                </a:lnTo>
                <a:lnTo>
                  <a:pt x="3484" y="18558"/>
                </a:lnTo>
                <a:lnTo>
                  <a:pt x="3484" y="18679"/>
                </a:lnTo>
                <a:lnTo>
                  <a:pt x="4084" y="18979"/>
                </a:lnTo>
                <a:lnTo>
                  <a:pt x="4745" y="19219"/>
                </a:lnTo>
                <a:lnTo>
                  <a:pt x="5466" y="19399"/>
                </a:lnTo>
                <a:lnTo>
                  <a:pt x="6186" y="19519"/>
                </a:lnTo>
                <a:lnTo>
                  <a:pt x="7688" y="19639"/>
                </a:lnTo>
                <a:lnTo>
                  <a:pt x="9069" y="19699"/>
                </a:lnTo>
                <a:lnTo>
                  <a:pt x="9850" y="19760"/>
                </a:lnTo>
                <a:lnTo>
                  <a:pt x="10691" y="19760"/>
                </a:lnTo>
                <a:lnTo>
                  <a:pt x="12312" y="19699"/>
                </a:lnTo>
                <a:lnTo>
                  <a:pt x="12913" y="19639"/>
                </a:lnTo>
                <a:lnTo>
                  <a:pt x="13453" y="19579"/>
                </a:lnTo>
                <a:lnTo>
                  <a:pt x="13753" y="19519"/>
                </a:lnTo>
                <a:lnTo>
                  <a:pt x="13994" y="19399"/>
                </a:lnTo>
                <a:lnTo>
                  <a:pt x="14234" y="19219"/>
                </a:lnTo>
                <a:lnTo>
                  <a:pt x="14474" y="19039"/>
                </a:lnTo>
                <a:lnTo>
                  <a:pt x="14534" y="18919"/>
                </a:lnTo>
                <a:lnTo>
                  <a:pt x="15135" y="19519"/>
                </a:lnTo>
                <a:lnTo>
                  <a:pt x="16036" y="20360"/>
                </a:lnTo>
                <a:lnTo>
                  <a:pt x="16516" y="20720"/>
                </a:lnTo>
                <a:lnTo>
                  <a:pt x="16756" y="20901"/>
                </a:lnTo>
                <a:lnTo>
                  <a:pt x="17057" y="21021"/>
                </a:lnTo>
                <a:lnTo>
                  <a:pt x="17177" y="21021"/>
                </a:lnTo>
                <a:lnTo>
                  <a:pt x="16576" y="24384"/>
                </a:lnTo>
                <a:lnTo>
                  <a:pt x="15375" y="30329"/>
                </a:lnTo>
                <a:lnTo>
                  <a:pt x="14714" y="33272"/>
                </a:lnTo>
                <a:lnTo>
                  <a:pt x="14054" y="36215"/>
                </a:lnTo>
                <a:lnTo>
                  <a:pt x="13753" y="37416"/>
                </a:lnTo>
                <a:lnTo>
                  <a:pt x="13213" y="37056"/>
                </a:lnTo>
                <a:lnTo>
                  <a:pt x="12612" y="36695"/>
                </a:lnTo>
                <a:lnTo>
                  <a:pt x="11591" y="36035"/>
                </a:lnTo>
                <a:lnTo>
                  <a:pt x="9790" y="34714"/>
                </a:lnTo>
                <a:lnTo>
                  <a:pt x="9850" y="34654"/>
                </a:lnTo>
                <a:lnTo>
                  <a:pt x="9910" y="34173"/>
                </a:lnTo>
                <a:lnTo>
                  <a:pt x="9910" y="33753"/>
                </a:lnTo>
                <a:lnTo>
                  <a:pt x="9850" y="33272"/>
                </a:lnTo>
                <a:lnTo>
                  <a:pt x="9730" y="32792"/>
                </a:lnTo>
                <a:lnTo>
                  <a:pt x="9369" y="31891"/>
                </a:lnTo>
                <a:lnTo>
                  <a:pt x="9069" y="31050"/>
                </a:lnTo>
                <a:lnTo>
                  <a:pt x="8769" y="30149"/>
                </a:lnTo>
                <a:lnTo>
                  <a:pt x="8468" y="29248"/>
                </a:lnTo>
                <a:lnTo>
                  <a:pt x="8288" y="28828"/>
                </a:lnTo>
                <a:lnTo>
                  <a:pt x="8048" y="28408"/>
                </a:lnTo>
                <a:lnTo>
                  <a:pt x="7808" y="28047"/>
                </a:lnTo>
                <a:lnTo>
                  <a:pt x="7508" y="27687"/>
                </a:lnTo>
                <a:lnTo>
                  <a:pt x="7387" y="27627"/>
                </a:lnTo>
                <a:lnTo>
                  <a:pt x="7207" y="27627"/>
                </a:lnTo>
                <a:lnTo>
                  <a:pt x="7027" y="27687"/>
                </a:lnTo>
                <a:lnTo>
                  <a:pt x="6967" y="27867"/>
                </a:lnTo>
                <a:lnTo>
                  <a:pt x="6907" y="28348"/>
                </a:lnTo>
                <a:lnTo>
                  <a:pt x="6907" y="28828"/>
                </a:lnTo>
                <a:lnTo>
                  <a:pt x="6967" y="29309"/>
                </a:lnTo>
                <a:lnTo>
                  <a:pt x="7087" y="29789"/>
                </a:lnTo>
                <a:lnTo>
                  <a:pt x="7387" y="30750"/>
                </a:lnTo>
                <a:lnTo>
                  <a:pt x="7688" y="31651"/>
                </a:lnTo>
                <a:lnTo>
                  <a:pt x="7988" y="32612"/>
                </a:lnTo>
                <a:lnTo>
                  <a:pt x="8108" y="33152"/>
                </a:lnTo>
                <a:lnTo>
                  <a:pt x="8288" y="33633"/>
                </a:lnTo>
                <a:lnTo>
                  <a:pt x="7387" y="32972"/>
                </a:lnTo>
                <a:lnTo>
                  <a:pt x="5466" y="31531"/>
                </a:lnTo>
                <a:lnTo>
                  <a:pt x="4565" y="30810"/>
                </a:lnTo>
                <a:lnTo>
                  <a:pt x="3664" y="30029"/>
                </a:lnTo>
                <a:lnTo>
                  <a:pt x="2883" y="29188"/>
                </a:lnTo>
                <a:lnTo>
                  <a:pt x="2042" y="28408"/>
                </a:lnTo>
                <a:lnTo>
                  <a:pt x="1622" y="27987"/>
                </a:lnTo>
                <a:lnTo>
                  <a:pt x="1202" y="27627"/>
                </a:lnTo>
                <a:lnTo>
                  <a:pt x="721" y="27327"/>
                </a:lnTo>
                <a:lnTo>
                  <a:pt x="241" y="27086"/>
                </a:lnTo>
                <a:lnTo>
                  <a:pt x="60" y="27086"/>
                </a:lnTo>
                <a:lnTo>
                  <a:pt x="60" y="27147"/>
                </a:lnTo>
                <a:lnTo>
                  <a:pt x="0" y="27207"/>
                </a:lnTo>
                <a:lnTo>
                  <a:pt x="121" y="27687"/>
                </a:lnTo>
                <a:lnTo>
                  <a:pt x="241" y="28167"/>
                </a:lnTo>
                <a:lnTo>
                  <a:pt x="481" y="28588"/>
                </a:lnTo>
                <a:lnTo>
                  <a:pt x="721" y="29008"/>
                </a:lnTo>
                <a:lnTo>
                  <a:pt x="1322" y="29789"/>
                </a:lnTo>
                <a:lnTo>
                  <a:pt x="2042" y="30510"/>
                </a:lnTo>
                <a:lnTo>
                  <a:pt x="2943" y="31411"/>
                </a:lnTo>
                <a:lnTo>
                  <a:pt x="3904" y="32251"/>
                </a:lnTo>
                <a:lnTo>
                  <a:pt x="5886" y="33933"/>
                </a:lnTo>
                <a:lnTo>
                  <a:pt x="10090" y="37176"/>
                </a:lnTo>
                <a:lnTo>
                  <a:pt x="12312" y="38918"/>
                </a:lnTo>
                <a:lnTo>
                  <a:pt x="12793" y="39278"/>
                </a:lnTo>
                <a:lnTo>
                  <a:pt x="13213" y="39578"/>
                </a:lnTo>
                <a:lnTo>
                  <a:pt x="12552" y="42041"/>
                </a:lnTo>
                <a:lnTo>
                  <a:pt x="12132" y="43422"/>
                </a:lnTo>
                <a:lnTo>
                  <a:pt x="11711" y="44923"/>
                </a:lnTo>
                <a:lnTo>
                  <a:pt x="11531" y="45704"/>
                </a:lnTo>
                <a:lnTo>
                  <a:pt x="11411" y="46485"/>
                </a:lnTo>
                <a:lnTo>
                  <a:pt x="11351" y="47205"/>
                </a:lnTo>
                <a:lnTo>
                  <a:pt x="11411" y="47926"/>
                </a:lnTo>
                <a:lnTo>
                  <a:pt x="11531" y="48166"/>
                </a:lnTo>
                <a:lnTo>
                  <a:pt x="11651" y="48346"/>
                </a:lnTo>
                <a:lnTo>
                  <a:pt x="11892" y="48527"/>
                </a:lnTo>
                <a:lnTo>
                  <a:pt x="12132" y="48587"/>
                </a:lnTo>
                <a:lnTo>
                  <a:pt x="12372" y="48647"/>
                </a:lnTo>
                <a:lnTo>
                  <a:pt x="12612" y="48587"/>
                </a:lnTo>
                <a:lnTo>
                  <a:pt x="12853" y="48527"/>
                </a:lnTo>
                <a:lnTo>
                  <a:pt x="13033" y="48346"/>
                </a:lnTo>
                <a:lnTo>
                  <a:pt x="13453" y="47866"/>
                </a:lnTo>
                <a:lnTo>
                  <a:pt x="13753" y="47325"/>
                </a:lnTo>
                <a:lnTo>
                  <a:pt x="14054" y="46725"/>
                </a:lnTo>
                <a:lnTo>
                  <a:pt x="14294" y="46064"/>
                </a:lnTo>
                <a:lnTo>
                  <a:pt x="15315" y="45524"/>
                </a:lnTo>
                <a:lnTo>
                  <a:pt x="16336" y="44923"/>
                </a:lnTo>
                <a:lnTo>
                  <a:pt x="18318" y="43662"/>
                </a:lnTo>
                <a:lnTo>
                  <a:pt x="22762" y="40899"/>
                </a:lnTo>
                <a:lnTo>
                  <a:pt x="24263" y="39939"/>
                </a:lnTo>
                <a:lnTo>
                  <a:pt x="24323" y="39999"/>
                </a:lnTo>
                <a:lnTo>
                  <a:pt x="24383" y="40059"/>
                </a:lnTo>
                <a:lnTo>
                  <a:pt x="24864" y="40239"/>
                </a:lnTo>
                <a:lnTo>
                  <a:pt x="25344" y="40359"/>
                </a:lnTo>
                <a:lnTo>
                  <a:pt x="26906" y="40359"/>
                </a:lnTo>
                <a:lnTo>
                  <a:pt x="27446" y="40239"/>
                </a:lnTo>
                <a:lnTo>
                  <a:pt x="28467" y="39999"/>
                </a:lnTo>
                <a:lnTo>
                  <a:pt x="29368" y="39698"/>
                </a:lnTo>
                <a:lnTo>
                  <a:pt x="29849" y="39518"/>
                </a:lnTo>
                <a:lnTo>
                  <a:pt x="30389" y="39278"/>
                </a:lnTo>
                <a:lnTo>
                  <a:pt x="30810" y="39038"/>
                </a:lnTo>
                <a:lnTo>
                  <a:pt x="31230" y="38737"/>
                </a:lnTo>
                <a:lnTo>
                  <a:pt x="31530" y="38377"/>
                </a:lnTo>
                <a:lnTo>
                  <a:pt x="31650" y="38137"/>
                </a:lnTo>
                <a:lnTo>
                  <a:pt x="31710" y="37897"/>
                </a:lnTo>
                <a:lnTo>
                  <a:pt x="31650" y="37716"/>
                </a:lnTo>
                <a:lnTo>
                  <a:pt x="31590" y="37656"/>
                </a:lnTo>
                <a:lnTo>
                  <a:pt x="31470" y="37596"/>
                </a:lnTo>
                <a:lnTo>
                  <a:pt x="31110" y="37596"/>
                </a:lnTo>
                <a:lnTo>
                  <a:pt x="30689" y="37656"/>
                </a:lnTo>
                <a:lnTo>
                  <a:pt x="30269" y="37776"/>
                </a:lnTo>
                <a:lnTo>
                  <a:pt x="29909" y="37957"/>
                </a:lnTo>
                <a:lnTo>
                  <a:pt x="29068" y="38377"/>
                </a:lnTo>
                <a:lnTo>
                  <a:pt x="28708" y="38557"/>
                </a:lnTo>
                <a:lnTo>
                  <a:pt x="28347" y="38737"/>
                </a:lnTo>
                <a:lnTo>
                  <a:pt x="27446" y="38978"/>
                </a:lnTo>
                <a:lnTo>
                  <a:pt x="26546" y="39218"/>
                </a:lnTo>
                <a:lnTo>
                  <a:pt x="25645" y="39398"/>
                </a:lnTo>
                <a:lnTo>
                  <a:pt x="24804" y="39638"/>
                </a:lnTo>
                <a:lnTo>
                  <a:pt x="24804" y="39638"/>
                </a:lnTo>
                <a:lnTo>
                  <a:pt x="27146" y="38137"/>
                </a:lnTo>
                <a:lnTo>
                  <a:pt x="28047" y="37536"/>
                </a:lnTo>
                <a:lnTo>
                  <a:pt x="29008" y="36876"/>
                </a:lnTo>
                <a:lnTo>
                  <a:pt x="29428" y="36515"/>
                </a:lnTo>
                <a:lnTo>
                  <a:pt x="29789" y="36095"/>
                </a:lnTo>
                <a:lnTo>
                  <a:pt x="30149" y="35675"/>
                </a:lnTo>
                <a:lnTo>
                  <a:pt x="30389" y="35194"/>
                </a:lnTo>
                <a:lnTo>
                  <a:pt x="30389" y="35074"/>
                </a:lnTo>
                <a:lnTo>
                  <a:pt x="30329" y="35014"/>
                </a:lnTo>
                <a:lnTo>
                  <a:pt x="29789" y="35074"/>
                </a:lnTo>
                <a:lnTo>
                  <a:pt x="29248" y="35134"/>
                </a:lnTo>
                <a:lnTo>
                  <a:pt x="28708" y="35314"/>
                </a:lnTo>
                <a:lnTo>
                  <a:pt x="28167" y="35494"/>
                </a:lnTo>
                <a:lnTo>
                  <a:pt x="27206" y="36035"/>
                </a:lnTo>
                <a:lnTo>
                  <a:pt x="26245" y="36575"/>
                </a:lnTo>
                <a:lnTo>
                  <a:pt x="23903" y="37957"/>
                </a:lnTo>
                <a:lnTo>
                  <a:pt x="21561" y="39398"/>
                </a:lnTo>
                <a:lnTo>
                  <a:pt x="21501" y="39398"/>
                </a:lnTo>
                <a:lnTo>
                  <a:pt x="21561" y="39338"/>
                </a:lnTo>
                <a:lnTo>
                  <a:pt x="21921" y="38377"/>
                </a:lnTo>
                <a:lnTo>
                  <a:pt x="22342" y="37416"/>
                </a:lnTo>
                <a:lnTo>
                  <a:pt x="22762" y="36515"/>
                </a:lnTo>
                <a:lnTo>
                  <a:pt x="22942" y="36035"/>
                </a:lnTo>
                <a:lnTo>
                  <a:pt x="23122" y="35554"/>
                </a:lnTo>
                <a:lnTo>
                  <a:pt x="23062" y="35314"/>
                </a:lnTo>
                <a:lnTo>
                  <a:pt x="22942" y="35194"/>
                </a:lnTo>
                <a:lnTo>
                  <a:pt x="22822" y="35074"/>
                </a:lnTo>
                <a:lnTo>
                  <a:pt x="22702" y="35134"/>
                </a:lnTo>
                <a:lnTo>
                  <a:pt x="22582" y="35134"/>
                </a:lnTo>
                <a:lnTo>
                  <a:pt x="22281" y="35434"/>
                </a:lnTo>
                <a:lnTo>
                  <a:pt x="21981" y="35735"/>
                </a:lnTo>
                <a:lnTo>
                  <a:pt x="21681" y="36095"/>
                </a:lnTo>
                <a:lnTo>
                  <a:pt x="21441" y="36455"/>
                </a:lnTo>
                <a:lnTo>
                  <a:pt x="21080" y="37176"/>
                </a:lnTo>
                <a:lnTo>
                  <a:pt x="20720" y="38017"/>
                </a:lnTo>
                <a:lnTo>
                  <a:pt x="20480" y="38437"/>
                </a:lnTo>
                <a:lnTo>
                  <a:pt x="20240" y="39038"/>
                </a:lnTo>
                <a:lnTo>
                  <a:pt x="20059" y="39698"/>
                </a:lnTo>
                <a:lnTo>
                  <a:pt x="20059" y="39999"/>
                </a:lnTo>
                <a:lnTo>
                  <a:pt x="20059" y="40299"/>
                </a:lnTo>
                <a:lnTo>
                  <a:pt x="17117" y="42041"/>
                </a:lnTo>
                <a:lnTo>
                  <a:pt x="15075" y="43302"/>
                </a:lnTo>
                <a:lnTo>
                  <a:pt x="15195" y="42761"/>
                </a:lnTo>
                <a:lnTo>
                  <a:pt x="15976" y="39878"/>
                </a:lnTo>
                <a:lnTo>
                  <a:pt x="16696" y="36996"/>
                </a:lnTo>
                <a:lnTo>
                  <a:pt x="17597" y="33092"/>
                </a:lnTo>
                <a:lnTo>
                  <a:pt x="18438" y="29248"/>
                </a:lnTo>
                <a:lnTo>
                  <a:pt x="18738" y="29128"/>
                </a:lnTo>
                <a:lnTo>
                  <a:pt x="19038" y="28948"/>
                </a:lnTo>
                <a:lnTo>
                  <a:pt x="19639" y="28528"/>
                </a:lnTo>
                <a:lnTo>
                  <a:pt x="20720" y="27567"/>
                </a:lnTo>
                <a:lnTo>
                  <a:pt x="21981" y="26486"/>
                </a:lnTo>
                <a:lnTo>
                  <a:pt x="22101" y="26666"/>
                </a:lnTo>
                <a:lnTo>
                  <a:pt x="22342" y="26786"/>
                </a:lnTo>
                <a:lnTo>
                  <a:pt x="22762" y="26906"/>
                </a:lnTo>
                <a:lnTo>
                  <a:pt x="23242" y="26966"/>
                </a:lnTo>
                <a:lnTo>
                  <a:pt x="23723" y="26966"/>
                </a:lnTo>
                <a:lnTo>
                  <a:pt x="24744" y="27086"/>
                </a:lnTo>
                <a:lnTo>
                  <a:pt x="26786" y="27086"/>
                </a:lnTo>
                <a:lnTo>
                  <a:pt x="27807" y="26966"/>
                </a:lnTo>
                <a:lnTo>
                  <a:pt x="28708" y="26906"/>
                </a:lnTo>
                <a:lnTo>
                  <a:pt x="29608" y="26726"/>
                </a:lnTo>
                <a:lnTo>
                  <a:pt x="30509" y="26546"/>
                </a:lnTo>
                <a:lnTo>
                  <a:pt x="31410" y="26306"/>
                </a:lnTo>
                <a:lnTo>
                  <a:pt x="32311" y="26065"/>
                </a:lnTo>
                <a:lnTo>
                  <a:pt x="33212" y="25765"/>
                </a:lnTo>
                <a:lnTo>
                  <a:pt x="34953" y="25105"/>
                </a:lnTo>
                <a:lnTo>
                  <a:pt x="35074" y="24984"/>
                </a:lnTo>
                <a:lnTo>
                  <a:pt x="35194" y="24864"/>
                </a:lnTo>
                <a:lnTo>
                  <a:pt x="35314" y="24624"/>
                </a:lnTo>
                <a:lnTo>
                  <a:pt x="35314" y="24384"/>
                </a:lnTo>
                <a:lnTo>
                  <a:pt x="35194" y="24144"/>
                </a:lnTo>
                <a:lnTo>
                  <a:pt x="35014" y="23903"/>
                </a:lnTo>
                <a:lnTo>
                  <a:pt x="34773" y="23723"/>
                </a:lnTo>
                <a:lnTo>
                  <a:pt x="34473" y="23723"/>
                </a:lnTo>
                <a:lnTo>
                  <a:pt x="34173" y="23783"/>
                </a:lnTo>
                <a:lnTo>
                  <a:pt x="33272" y="24144"/>
                </a:lnTo>
                <a:lnTo>
                  <a:pt x="32311" y="24504"/>
                </a:lnTo>
                <a:lnTo>
                  <a:pt x="31350" y="24804"/>
                </a:lnTo>
                <a:lnTo>
                  <a:pt x="30449" y="25045"/>
                </a:lnTo>
                <a:lnTo>
                  <a:pt x="29428" y="25225"/>
                </a:lnTo>
                <a:lnTo>
                  <a:pt x="28467" y="25405"/>
                </a:lnTo>
                <a:lnTo>
                  <a:pt x="27506" y="25525"/>
                </a:lnTo>
                <a:lnTo>
                  <a:pt x="26485" y="25585"/>
                </a:lnTo>
                <a:lnTo>
                  <a:pt x="25645" y="25645"/>
                </a:lnTo>
                <a:lnTo>
                  <a:pt x="24744" y="25585"/>
                </a:lnTo>
                <a:lnTo>
                  <a:pt x="23062" y="25465"/>
                </a:lnTo>
                <a:lnTo>
                  <a:pt x="23663" y="24864"/>
                </a:lnTo>
                <a:lnTo>
                  <a:pt x="24984" y="23483"/>
                </a:lnTo>
                <a:lnTo>
                  <a:pt x="26305" y="21982"/>
                </a:lnTo>
                <a:lnTo>
                  <a:pt x="27506" y="20480"/>
                </a:lnTo>
                <a:lnTo>
                  <a:pt x="28647" y="18919"/>
                </a:lnTo>
                <a:lnTo>
                  <a:pt x="29729" y="17237"/>
                </a:lnTo>
                <a:lnTo>
                  <a:pt x="30749" y="15496"/>
                </a:lnTo>
                <a:lnTo>
                  <a:pt x="30990" y="15556"/>
                </a:lnTo>
                <a:lnTo>
                  <a:pt x="31170" y="15496"/>
                </a:lnTo>
                <a:lnTo>
                  <a:pt x="31290" y="15435"/>
                </a:lnTo>
                <a:lnTo>
                  <a:pt x="32371" y="14715"/>
                </a:lnTo>
                <a:lnTo>
                  <a:pt x="33392" y="13934"/>
                </a:lnTo>
                <a:lnTo>
                  <a:pt x="34353" y="13093"/>
                </a:lnTo>
                <a:lnTo>
                  <a:pt x="35254" y="12252"/>
                </a:lnTo>
                <a:lnTo>
                  <a:pt x="36095" y="11352"/>
                </a:lnTo>
                <a:lnTo>
                  <a:pt x="36875" y="10451"/>
                </a:lnTo>
                <a:lnTo>
                  <a:pt x="37176" y="9970"/>
                </a:lnTo>
                <a:lnTo>
                  <a:pt x="37476" y="9490"/>
                </a:lnTo>
                <a:lnTo>
                  <a:pt x="37776" y="8949"/>
                </a:lnTo>
                <a:lnTo>
                  <a:pt x="37956" y="8409"/>
                </a:lnTo>
                <a:lnTo>
                  <a:pt x="37956" y="8229"/>
                </a:lnTo>
                <a:lnTo>
                  <a:pt x="37836" y="8109"/>
                </a:lnTo>
                <a:lnTo>
                  <a:pt x="37716" y="8049"/>
                </a:lnTo>
                <a:lnTo>
                  <a:pt x="37596" y="8109"/>
                </a:lnTo>
                <a:lnTo>
                  <a:pt x="37115" y="8409"/>
                </a:lnTo>
                <a:lnTo>
                  <a:pt x="36695" y="8769"/>
                </a:lnTo>
                <a:lnTo>
                  <a:pt x="35914" y="9550"/>
                </a:lnTo>
                <a:lnTo>
                  <a:pt x="35194" y="10331"/>
                </a:lnTo>
                <a:lnTo>
                  <a:pt x="34413" y="11111"/>
                </a:lnTo>
                <a:lnTo>
                  <a:pt x="33212" y="12132"/>
                </a:lnTo>
                <a:lnTo>
                  <a:pt x="31951" y="13093"/>
                </a:lnTo>
                <a:lnTo>
                  <a:pt x="32371" y="12132"/>
                </a:lnTo>
                <a:lnTo>
                  <a:pt x="33092" y="10391"/>
                </a:lnTo>
                <a:lnTo>
                  <a:pt x="33752" y="8649"/>
                </a:lnTo>
                <a:lnTo>
                  <a:pt x="34053" y="7928"/>
                </a:lnTo>
                <a:lnTo>
                  <a:pt x="34293" y="7088"/>
                </a:lnTo>
                <a:lnTo>
                  <a:pt x="34353" y="6667"/>
                </a:lnTo>
                <a:lnTo>
                  <a:pt x="34353" y="6247"/>
                </a:lnTo>
                <a:lnTo>
                  <a:pt x="34353" y="5887"/>
                </a:lnTo>
                <a:lnTo>
                  <a:pt x="34233" y="5526"/>
                </a:lnTo>
                <a:lnTo>
                  <a:pt x="34113" y="5466"/>
                </a:lnTo>
                <a:lnTo>
                  <a:pt x="34053" y="5466"/>
                </a:lnTo>
                <a:lnTo>
                  <a:pt x="33752" y="5706"/>
                </a:lnTo>
                <a:lnTo>
                  <a:pt x="33512" y="5947"/>
                </a:lnTo>
                <a:lnTo>
                  <a:pt x="33332" y="6247"/>
                </a:lnTo>
                <a:lnTo>
                  <a:pt x="33152" y="6607"/>
                </a:lnTo>
                <a:lnTo>
                  <a:pt x="32912" y="7268"/>
                </a:lnTo>
                <a:lnTo>
                  <a:pt x="32671" y="7928"/>
                </a:lnTo>
                <a:lnTo>
                  <a:pt x="31951" y="9790"/>
                </a:lnTo>
                <a:lnTo>
                  <a:pt x="31110" y="11592"/>
                </a:lnTo>
                <a:lnTo>
                  <a:pt x="30269" y="13213"/>
                </a:lnTo>
                <a:lnTo>
                  <a:pt x="29308" y="14835"/>
                </a:lnTo>
                <a:lnTo>
                  <a:pt x="28347" y="16396"/>
                </a:lnTo>
                <a:lnTo>
                  <a:pt x="27266" y="17898"/>
                </a:lnTo>
                <a:lnTo>
                  <a:pt x="26365" y="19219"/>
                </a:lnTo>
                <a:lnTo>
                  <a:pt x="25344" y="20420"/>
                </a:lnTo>
                <a:lnTo>
                  <a:pt x="25224" y="19219"/>
                </a:lnTo>
                <a:lnTo>
                  <a:pt x="25104" y="17958"/>
                </a:lnTo>
                <a:lnTo>
                  <a:pt x="24924" y="16757"/>
                </a:lnTo>
                <a:lnTo>
                  <a:pt x="24744" y="16156"/>
                </a:lnTo>
                <a:lnTo>
                  <a:pt x="24564" y="15616"/>
                </a:lnTo>
                <a:lnTo>
                  <a:pt x="24504" y="15435"/>
                </a:lnTo>
                <a:lnTo>
                  <a:pt x="24383" y="15315"/>
                </a:lnTo>
                <a:lnTo>
                  <a:pt x="24203" y="15255"/>
                </a:lnTo>
                <a:lnTo>
                  <a:pt x="24023" y="15255"/>
                </a:lnTo>
                <a:lnTo>
                  <a:pt x="23903" y="15315"/>
                </a:lnTo>
                <a:lnTo>
                  <a:pt x="23783" y="15435"/>
                </a:lnTo>
                <a:lnTo>
                  <a:pt x="23663" y="15556"/>
                </a:lnTo>
                <a:lnTo>
                  <a:pt x="23603" y="15736"/>
                </a:lnTo>
                <a:lnTo>
                  <a:pt x="23543" y="16456"/>
                </a:lnTo>
                <a:lnTo>
                  <a:pt x="23543" y="17237"/>
                </a:lnTo>
                <a:lnTo>
                  <a:pt x="23603" y="18018"/>
                </a:lnTo>
                <a:lnTo>
                  <a:pt x="23663" y="18799"/>
                </a:lnTo>
                <a:lnTo>
                  <a:pt x="23903" y="20300"/>
                </a:lnTo>
                <a:lnTo>
                  <a:pt x="24143" y="21801"/>
                </a:lnTo>
                <a:lnTo>
                  <a:pt x="23302" y="22762"/>
                </a:lnTo>
                <a:lnTo>
                  <a:pt x="22402" y="23663"/>
                </a:lnTo>
                <a:lnTo>
                  <a:pt x="21020" y="24924"/>
                </a:lnTo>
                <a:lnTo>
                  <a:pt x="19639" y="26186"/>
                </a:lnTo>
                <a:lnTo>
                  <a:pt x="18918" y="26726"/>
                </a:lnTo>
                <a:lnTo>
                  <a:pt x="19279" y="24624"/>
                </a:lnTo>
                <a:lnTo>
                  <a:pt x="19819" y="21621"/>
                </a:lnTo>
                <a:lnTo>
                  <a:pt x="20240" y="18558"/>
                </a:lnTo>
                <a:lnTo>
                  <a:pt x="20660" y="15496"/>
                </a:lnTo>
                <a:lnTo>
                  <a:pt x="20780" y="13994"/>
                </a:lnTo>
                <a:lnTo>
                  <a:pt x="20900" y="12493"/>
                </a:lnTo>
                <a:lnTo>
                  <a:pt x="20900" y="10931"/>
                </a:lnTo>
                <a:lnTo>
                  <a:pt x="20900" y="9370"/>
                </a:lnTo>
                <a:lnTo>
                  <a:pt x="20960" y="7868"/>
                </a:lnTo>
                <a:lnTo>
                  <a:pt x="20960" y="6307"/>
                </a:lnTo>
                <a:lnTo>
                  <a:pt x="21200" y="3304"/>
                </a:lnTo>
                <a:lnTo>
                  <a:pt x="21261" y="1743"/>
                </a:lnTo>
                <a:lnTo>
                  <a:pt x="21261" y="1022"/>
                </a:lnTo>
                <a:lnTo>
                  <a:pt x="21200" y="241"/>
                </a:lnTo>
                <a:lnTo>
                  <a:pt x="21140" y="121"/>
                </a:lnTo>
                <a:lnTo>
                  <a:pt x="21080" y="61"/>
                </a:lnTo>
                <a:lnTo>
                  <a:pt x="20960"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78" name="Shape 178"/>
          <p:cNvSpPr/>
          <p:nvPr/>
        </p:nvSpPr>
        <p:spPr>
          <a:xfrm flipH="1">
            <a:off x="-45354" y="4442774"/>
            <a:ext cx="1498063" cy="423743"/>
          </a:xfrm>
          <a:custGeom>
            <a:avLst/>
            <a:gdLst/>
            <a:ahLst/>
            <a:cxnLst/>
            <a:rect l="0" t="0" r="0" b="0"/>
            <a:pathLst>
              <a:path w="44803" h="12673" extrusionOk="0">
                <a:moveTo>
                  <a:pt x="25164" y="0"/>
                </a:moveTo>
                <a:lnTo>
                  <a:pt x="25104" y="60"/>
                </a:lnTo>
                <a:lnTo>
                  <a:pt x="25344" y="961"/>
                </a:lnTo>
                <a:lnTo>
                  <a:pt x="25705" y="1802"/>
                </a:lnTo>
                <a:lnTo>
                  <a:pt x="26185" y="2643"/>
                </a:lnTo>
                <a:lnTo>
                  <a:pt x="26666" y="3424"/>
                </a:lnTo>
                <a:lnTo>
                  <a:pt x="27086" y="4084"/>
                </a:lnTo>
                <a:lnTo>
                  <a:pt x="25044" y="3604"/>
                </a:lnTo>
                <a:lnTo>
                  <a:pt x="23062" y="3123"/>
                </a:lnTo>
                <a:lnTo>
                  <a:pt x="20240" y="2583"/>
                </a:lnTo>
                <a:lnTo>
                  <a:pt x="17417" y="2162"/>
                </a:lnTo>
                <a:lnTo>
                  <a:pt x="14594" y="1862"/>
                </a:lnTo>
                <a:lnTo>
                  <a:pt x="11772" y="1622"/>
                </a:lnTo>
                <a:lnTo>
                  <a:pt x="10270" y="1502"/>
                </a:lnTo>
                <a:lnTo>
                  <a:pt x="8769" y="1502"/>
                </a:lnTo>
                <a:lnTo>
                  <a:pt x="7267" y="1442"/>
                </a:lnTo>
                <a:lnTo>
                  <a:pt x="5766" y="1502"/>
                </a:lnTo>
                <a:lnTo>
                  <a:pt x="4385" y="1502"/>
                </a:lnTo>
                <a:lnTo>
                  <a:pt x="2943" y="1562"/>
                </a:lnTo>
                <a:lnTo>
                  <a:pt x="2223" y="1622"/>
                </a:lnTo>
                <a:lnTo>
                  <a:pt x="1502" y="1742"/>
                </a:lnTo>
                <a:lnTo>
                  <a:pt x="781" y="1922"/>
                </a:lnTo>
                <a:lnTo>
                  <a:pt x="181" y="2162"/>
                </a:lnTo>
                <a:lnTo>
                  <a:pt x="61" y="2222"/>
                </a:lnTo>
                <a:lnTo>
                  <a:pt x="1" y="2403"/>
                </a:lnTo>
                <a:lnTo>
                  <a:pt x="1" y="2523"/>
                </a:lnTo>
                <a:lnTo>
                  <a:pt x="181" y="2583"/>
                </a:lnTo>
                <a:lnTo>
                  <a:pt x="781" y="2763"/>
                </a:lnTo>
                <a:lnTo>
                  <a:pt x="1442" y="2823"/>
                </a:lnTo>
                <a:lnTo>
                  <a:pt x="2823" y="2883"/>
                </a:lnTo>
                <a:lnTo>
                  <a:pt x="5586" y="2883"/>
                </a:lnTo>
                <a:lnTo>
                  <a:pt x="8469" y="3063"/>
                </a:lnTo>
                <a:lnTo>
                  <a:pt x="11351" y="3243"/>
                </a:lnTo>
                <a:lnTo>
                  <a:pt x="14174" y="3544"/>
                </a:lnTo>
                <a:lnTo>
                  <a:pt x="16937" y="3904"/>
                </a:lnTo>
                <a:lnTo>
                  <a:pt x="19759" y="4384"/>
                </a:lnTo>
                <a:lnTo>
                  <a:pt x="22522" y="4985"/>
                </a:lnTo>
                <a:lnTo>
                  <a:pt x="24984" y="5586"/>
                </a:lnTo>
                <a:lnTo>
                  <a:pt x="27386" y="6246"/>
                </a:lnTo>
                <a:lnTo>
                  <a:pt x="29789" y="6967"/>
                </a:lnTo>
                <a:lnTo>
                  <a:pt x="32191" y="7808"/>
                </a:lnTo>
                <a:lnTo>
                  <a:pt x="29609" y="7808"/>
                </a:lnTo>
                <a:lnTo>
                  <a:pt x="28347" y="7928"/>
                </a:lnTo>
                <a:lnTo>
                  <a:pt x="27086" y="8048"/>
                </a:lnTo>
                <a:lnTo>
                  <a:pt x="25405" y="8288"/>
                </a:lnTo>
                <a:lnTo>
                  <a:pt x="25344" y="8168"/>
                </a:lnTo>
                <a:lnTo>
                  <a:pt x="25224" y="8108"/>
                </a:lnTo>
                <a:lnTo>
                  <a:pt x="24684" y="7808"/>
                </a:lnTo>
                <a:lnTo>
                  <a:pt x="24083" y="7627"/>
                </a:lnTo>
                <a:lnTo>
                  <a:pt x="23483" y="7447"/>
                </a:lnTo>
                <a:lnTo>
                  <a:pt x="22822" y="7267"/>
                </a:lnTo>
                <a:lnTo>
                  <a:pt x="21501" y="7087"/>
                </a:lnTo>
                <a:lnTo>
                  <a:pt x="20300" y="6847"/>
                </a:lnTo>
                <a:lnTo>
                  <a:pt x="19099" y="6667"/>
                </a:lnTo>
                <a:lnTo>
                  <a:pt x="17897" y="6426"/>
                </a:lnTo>
                <a:lnTo>
                  <a:pt x="17297" y="6366"/>
                </a:lnTo>
                <a:lnTo>
                  <a:pt x="16696" y="6306"/>
                </a:lnTo>
                <a:lnTo>
                  <a:pt x="16156" y="6306"/>
                </a:lnTo>
                <a:lnTo>
                  <a:pt x="15555" y="6366"/>
                </a:lnTo>
                <a:lnTo>
                  <a:pt x="15375" y="6486"/>
                </a:lnTo>
                <a:lnTo>
                  <a:pt x="15315" y="6667"/>
                </a:lnTo>
                <a:lnTo>
                  <a:pt x="15375" y="6787"/>
                </a:lnTo>
                <a:lnTo>
                  <a:pt x="15495" y="6967"/>
                </a:lnTo>
                <a:lnTo>
                  <a:pt x="16036" y="7267"/>
                </a:lnTo>
                <a:lnTo>
                  <a:pt x="16576" y="7507"/>
                </a:lnTo>
                <a:lnTo>
                  <a:pt x="17237" y="7688"/>
                </a:lnTo>
                <a:lnTo>
                  <a:pt x="17837" y="7868"/>
                </a:lnTo>
                <a:lnTo>
                  <a:pt x="19099" y="8108"/>
                </a:lnTo>
                <a:lnTo>
                  <a:pt x="20360" y="8348"/>
                </a:lnTo>
                <a:lnTo>
                  <a:pt x="21501" y="8588"/>
                </a:lnTo>
                <a:lnTo>
                  <a:pt x="22702" y="8829"/>
                </a:lnTo>
                <a:lnTo>
                  <a:pt x="22282" y="8949"/>
                </a:lnTo>
                <a:lnTo>
                  <a:pt x="21141" y="9249"/>
                </a:lnTo>
                <a:lnTo>
                  <a:pt x="19999" y="9609"/>
                </a:lnTo>
                <a:lnTo>
                  <a:pt x="19459" y="9850"/>
                </a:lnTo>
                <a:lnTo>
                  <a:pt x="18918" y="10090"/>
                </a:lnTo>
                <a:lnTo>
                  <a:pt x="18438" y="10390"/>
                </a:lnTo>
                <a:lnTo>
                  <a:pt x="17958" y="10750"/>
                </a:lnTo>
                <a:lnTo>
                  <a:pt x="17897" y="10871"/>
                </a:lnTo>
                <a:lnTo>
                  <a:pt x="17837" y="10991"/>
                </a:lnTo>
                <a:lnTo>
                  <a:pt x="17897" y="11231"/>
                </a:lnTo>
                <a:lnTo>
                  <a:pt x="18018" y="11411"/>
                </a:lnTo>
                <a:lnTo>
                  <a:pt x="18138" y="11471"/>
                </a:lnTo>
                <a:lnTo>
                  <a:pt x="18798" y="11471"/>
                </a:lnTo>
                <a:lnTo>
                  <a:pt x="19399" y="11411"/>
                </a:lnTo>
                <a:lnTo>
                  <a:pt x="20540" y="11231"/>
                </a:lnTo>
                <a:lnTo>
                  <a:pt x="21621" y="10931"/>
                </a:lnTo>
                <a:lnTo>
                  <a:pt x="22762" y="10630"/>
                </a:lnTo>
                <a:lnTo>
                  <a:pt x="25104" y="10210"/>
                </a:lnTo>
                <a:lnTo>
                  <a:pt x="27507" y="9910"/>
                </a:lnTo>
                <a:lnTo>
                  <a:pt x="29849" y="9729"/>
                </a:lnTo>
                <a:lnTo>
                  <a:pt x="32131" y="9669"/>
                </a:lnTo>
                <a:lnTo>
                  <a:pt x="33392" y="9729"/>
                </a:lnTo>
                <a:lnTo>
                  <a:pt x="34593" y="9790"/>
                </a:lnTo>
                <a:lnTo>
                  <a:pt x="35794" y="9850"/>
                </a:lnTo>
                <a:lnTo>
                  <a:pt x="36996" y="9790"/>
                </a:lnTo>
                <a:lnTo>
                  <a:pt x="37176" y="9729"/>
                </a:lnTo>
                <a:lnTo>
                  <a:pt x="38497" y="10330"/>
                </a:lnTo>
                <a:lnTo>
                  <a:pt x="41079" y="11591"/>
                </a:lnTo>
                <a:lnTo>
                  <a:pt x="42461" y="12192"/>
                </a:lnTo>
                <a:lnTo>
                  <a:pt x="43782" y="12672"/>
                </a:lnTo>
                <a:lnTo>
                  <a:pt x="44082" y="12672"/>
                </a:lnTo>
                <a:lnTo>
                  <a:pt x="44262" y="12612"/>
                </a:lnTo>
                <a:lnTo>
                  <a:pt x="44503" y="12492"/>
                </a:lnTo>
                <a:lnTo>
                  <a:pt x="44683" y="12252"/>
                </a:lnTo>
                <a:lnTo>
                  <a:pt x="44743" y="12072"/>
                </a:lnTo>
                <a:lnTo>
                  <a:pt x="44803" y="11831"/>
                </a:lnTo>
                <a:lnTo>
                  <a:pt x="44743" y="11591"/>
                </a:lnTo>
                <a:lnTo>
                  <a:pt x="44563" y="11351"/>
                </a:lnTo>
                <a:lnTo>
                  <a:pt x="43422" y="10510"/>
                </a:lnTo>
                <a:lnTo>
                  <a:pt x="42160" y="9729"/>
                </a:lnTo>
                <a:lnTo>
                  <a:pt x="40899" y="9069"/>
                </a:lnTo>
                <a:lnTo>
                  <a:pt x="39578" y="8408"/>
                </a:lnTo>
                <a:lnTo>
                  <a:pt x="38197" y="7868"/>
                </a:lnTo>
                <a:lnTo>
                  <a:pt x="36815" y="7327"/>
                </a:lnTo>
                <a:lnTo>
                  <a:pt x="34113" y="6306"/>
                </a:lnTo>
                <a:lnTo>
                  <a:pt x="31771" y="5526"/>
                </a:lnTo>
                <a:lnTo>
                  <a:pt x="29428" y="4745"/>
                </a:lnTo>
                <a:lnTo>
                  <a:pt x="29248" y="4444"/>
                </a:lnTo>
                <a:lnTo>
                  <a:pt x="29068" y="4084"/>
                </a:lnTo>
                <a:lnTo>
                  <a:pt x="28648" y="3484"/>
                </a:lnTo>
                <a:lnTo>
                  <a:pt x="27687" y="2343"/>
                </a:lnTo>
                <a:lnTo>
                  <a:pt x="27146" y="1682"/>
                </a:lnTo>
                <a:lnTo>
                  <a:pt x="26546" y="1021"/>
                </a:lnTo>
                <a:lnTo>
                  <a:pt x="25945" y="481"/>
                </a:lnTo>
                <a:lnTo>
                  <a:pt x="25224" y="0"/>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79" name="Shape 179"/>
          <p:cNvSpPr/>
          <p:nvPr/>
        </p:nvSpPr>
        <p:spPr>
          <a:xfrm>
            <a:off x="10450987" y="2011057"/>
            <a:ext cx="368836" cy="366696"/>
          </a:xfrm>
          <a:custGeom>
            <a:avLst/>
            <a:gdLst/>
            <a:ahLst/>
            <a:cxnLst/>
            <a:rect l="0" t="0" r="0" b="0"/>
            <a:pathLst>
              <a:path w="20060" h="19940" extrusionOk="0">
                <a:moveTo>
                  <a:pt x="12372" y="13093"/>
                </a:moveTo>
                <a:lnTo>
                  <a:pt x="12913" y="13574"/>
                </a:lnTo>
                <a:lnTo>
                  <a:pt x="12973" y="13874"/>
                </a:lnTo>
                <a:lnTo>
                  <a:pt x="13093" y="14114"/>
                </a:lnTo>
                <a:lnTo>
                  <a:pt x="13093" y="14114"/>
                </a:lnTo>
                <a:lnTo>
                  <a:pt x="12372" y="13093"/>
                </a:lnTo>
                <a:close/>
                <a:moveTo>
                  <a:pt x="14114" y="1"/>
                </a:moveTo>
                <a:lnTo>
                  <a:pt x="13874" y="962"/>
                </a:lnTo>
                <a:lnTo>
                  <a:pt x="13694" y="1983"/>
                </a:lnTo>
                <a:lnTo>
                  <a:pt x="13694" y="2463"/>
                </a:lnTo>
                <a:lnTo>
                  <a:pt x="13694" y="3004"/>
                </a:lnTo>
                <a:lnTo>
                  <a:pt x="13754" y="3484"/>
                </a:lnTo>
                <a:lnTo>
                  <a:pt x="13934" y="3965"/>
                </a:lnTo>
                <a:lnTo>
                  <a:pt x="10090" y="9130"/>
                </a:lnTo>
                <a:lnTo>
                  <a:pt x="10030" y="9250"/>
                </a:lnTo>
                <a:lnTo>
                  <a:pt x="10090" y="7328"/>
                </a:lnTo>
                <a:lnTo>
                  <a:pt x="10150" y="6067"/>
                </a:lnTo>
                <a:lnTo>
                  <a:pt x="10391" y="5947"/>
                </a:lnTo>
                <a:lnTo>
                  <a:pt x="10571" y="5826"/>
                </a:lnTo>
                <a:lnTo>
                  <a:pt x="10751" y="5646"/>
                </a:lnTo>
                <a:lnTo>
                  <a:pt x="10871" y="5406"/>
                </a:lnTo>
                <a:lnTo>
                  <a:pt x="10931" y="5226"/>
                </a:lnTo>
                <a:lnTo>
                  <a:pt x="10931" y="4986"/>
                </a:lnTo>
                <a:lnTo>
                  <a:pt x="10931" y="4745"/>
                </a:lnTo>
                <a:lnTo>
                  <a:pt x="10811" y="4565"/>
                </a:lnTo>
                <a:lnTo>
                  <a:pt x="10751" y="4325"/>
                </a:lnTo>
                <a:lnTo>
                  <a:pt x="10571" y="4145"/>
                </a:lnTo>
                <a:lnTo>
                  <a:pt x="10451" y="4025"/>
                </a:lnTo>
                <a:lnTo>
                  <a:pt x="10210" y="3905"/>
                </a:lnTo>
                <a:lnTo>
                  <a:pt x="10030" y="3845"/>
                </a:lnTo>
                <a:lnTo>
                  <a:pt x="9550" y="3845"/>
                </a:lnTo>
                <a:lnTo>
                  <a:pt x="9310" y="3905"/>
                </a:lnTo>
                <a:lnTo>
                  <a:pt x="9129" y="4025"/>
                </a:lnTo>
                <a:lnTo>
                  <a:pt x="8949" y="4145"/>
                </a:lnTo>
                <a:lnTo>
                  <a:pt x="8829" y="4325"/>
                </a:lnTo>
                <a:lnTo>
                  <a:pt x="8709" y="4565"/>
                </a:lnTo>
                <a:lnTo>
                  <a:pt x="8649" y="4745"/>
                </a:lnTo>
                <a:lnTo>
                  <a:pt x="8649" y="4986"/>
                </a:lnTo>
                <a:lnTo>
                  <a:pt x="8709" y="5346"/>
                </a:lnTo>
                <a:lnTo>
                  <a:pt x="8889" y="5706"/>
                </a:lnTo>
                <a:lnTo>
                  <a:pt x="9129" y="5947"/>
                </a:lnTo>
                <a:lnTo>
                  <a:pt x="9490" y="6067"/>
                </a:lnTo>
                <a:lnTo>
                  <a:pt x="9430" y="6847"/>
                </a:lnTo>
                <a:lnTo>
                  <a:pt x="9250" y="8469"/>
                </a:lnTo>
                <a:lnTo>
                  <a:pt x="6907" y="5166"/>
                </a:lnTo>
                <a:lnTo>
                  <a:pt x="6006" y="3965"/>
                </a:lnTo>
                <a:lnTo>
                  <a:pt x="6427" y="2764"/>
                </a:lnTo>
                <a:lnTo>
                  <a:pt x="6547" y="2463"/>
                </a:lnTo>
                <a:lnTo>
                  <a:pt x="6607" y="2163"/>
                </a:lnTo>
                <a:lnTo>
                  <a:pt x="6667" y="1863"/>
                </a:lnTo>
                <a:lnTo>
                  <a:pt x="6547" y="1562"/>
                </a:lnTo>
                <a:lnTo>
                  <a:pt x="6487" y="1502"/>
                </a:lnTo>
                <a:lnTo>
                  <a:pt x="6367" y="1502"/>
                </a:lnTo>
                <a:lnTo>
                  <a:pt x="6127" y="1683"/>
                </a:lnTo>
                <a:lnTo>
                  <a:pt x="5946" y="1923"/>
                </a:lnTo>
                <a:lnTo>
                  <a:pt x="5826" y="2163"/>
                </a:lnTo>
                <a:lnTo>
                  <a:pt x="5706" y="2463"/>
                </a:lnTo>
                <a:lnTo>
                  <a:pt x="5406" y="3244"/>
                </a:lnTo>
                <a:lnTo>
                  <a:pt x="5226" y="2944"/>
                </a:lnTo>
                <a:lnTo>
                  <a:pt x="4565" y="2043"/>
                </a:lnTo>
                <a:lnTo>
                  <a:pt x="4205" y="1683"/>
                </a:lnTo>
                <a:lnTo>
                  <a:pt x="3965" y="1502"/>
                </a:lnTo>
                <a:lnTo>
                  <a:pt x="3724" y="1382"/>
                </a:lnTo>
                <a:lnTo>
                  <a:pt x="3604" y="1382"/>
                </a:lnTo>
                <a:lnTo>
                  <a:pt x="3604" y="1442"/>
                </a:lnTo>
                <a:lnTo>
                  <a:pt x="3724" y="1923"/>
                </a:lnTo>
                <a:lnTo>
                  <a:pt x="3904" y="2343"/>
                </a:lnTo>
                <a:lnTo>
                  <a:pt x="4505" y="3124"/>
                </a:lnTo>
                <a:lnTo>
                  <a:pt x="5046" y="3965"/>
                </a:lnTo>
                <a:lnTo>
                  <a:pt x="4385" y="3905"/>
                </a:lnTo>
                <a:lnTo>
                  <a:pt x="3784" y="3845"/>
                </a:lnTo>
                <a:lnTo>
                  <a:pt x="3544" y="3784"/>
                </a:lnTo>
                <a:lnTo>
                  <a:pt x="3244" y="3845"/>
                </a:lnTo>
                <a:lnTo>
                  <a:pt x="3064" y="3905"/>
                </a:lnTo>
                <a:lnTo>
                  <a:pt x="3004" y="4025"/>
                </a:lnTo>
                <a:lnTo>
                  <a:pt x="2944" y="4205"/>
                </a:lnTo>
                <a:lnTo>
                  <a:pt x="3064" y="4385"/>
                </a:lnTo>
                <a:lnTo>
                  <a:pt x="3304" y="4505"/>
                </a:lnTo>
                <a:lnTo>
                  <a:pt x="3604" y="4685"/>
                </a:lnTo>
                <a:lnTo>
                  <a:pt x="3904" y="4745"/>
                </a:lnTo>
                <a:lnTo>
                  <a:pt x="4265" y="4805"/>
                </a:lnTo>
                <a:lnTo>
                  <a:pt x="4565" y="4865"/>
                </a:lnTo>
                <a:lnTo>
                  <a:pt x="4925" y="4865"/>
                </a:lnTo>
                <a:lnTo>
                  <a:pt x="5226" y="4805"/>
                </a:lnTo>
                <a:lnTo>
                  <a:pt x="5466" y="4685"/>
                </a:lnTo>
                <a:lnTo>
                  <a:pt x="5526" y="4625"/>
                </a:lnTo>
                <a:lnTo>
                  <a:pt x="6067" y="5406"/>
                </a:lnTo>
                <a:lnTo>
                  <a:pt x="8229" y="8469"/>
                </a:lnTo>
                <a:lnTo>
                  <a:pt x="7148" y="7688"/>
                </a:lnTo>
                <a:lnTo>
                  <a:pt x="6847" y="7388"/>
                </a:lnTo>
                <a:lnTo>
                  <a:pt x="6487" y="7208"/>
                </a:lnTo>
                <a:lnTo>
                  <a:pt x="6487" y="7148"/>
                </a:lnTo>
                <a:lnTo>
                  <a:pt x="6427" y="6787"/>
                </a:lnTo>
                <a:lnTo>
                  <a:pt x="6247" y="6487"/>
                </a:lnTo>
                <a:lnTo>
                  <a:pt x="5946" y="6307"/>
                </a:lnTo>
                <a:lnTo>
                  <a:pt x="5766" y="6247"/>
                </a:lnTo>
                <a:lnTo>
                  <a:pt x="5406" y="6247"/>
                </a:lnTo>
                <a:lnTo>
                  <a:pt x="5226" y="6307"/>
                </a:lnTo>
                <a:lnTo>
                  <a:pt x="4925" y="6487"/>
                </a:lnTo>
                <a:lnTo>
                  <a:pt x="4685" y="6787"/>
                </a:lnTo>
                <a:lnTo>
                  <a:pt x="4685" y="6967"/>
                </a:lnTo>
                <a:lnTo>
                  <a:pt x="4625" y="7148"/>
                </a:lnTo>
                <a:lnTo>
                  <a:pt x="4745" y="7508"/>
                </a:lnTo>
                <a:lnTo>
                  <a:pt x="4925" y="7808"/>
                </a:lnTo>
                <a:lnTo>
                  <a:pt x="5226" y="7988"/>
                </a:lnTo>
                <a:lnTo>
                  <a:pt x="5406" y="8048"/>
                </a:lnTo>
                <a:lnTo>
                  <a:pt x="5826" y="8048"/>
                </a:lnTo>
                <a:lnTo>
                  <a:pt x="6127" y="7928"/>
                </a:lnTo>
                <a:lnTo>
                  <a:pt x="6487" y="8229"/>
                </a:lnTo>
                <a:lnTo>
                  <a:pt x="6907" y="8589"/>
                </a:lnTo>
                <a:lnTo>
                  <a:pt x="7328" y="8949"/>
                </a:lnTo>
                <a:lnTo>
                  <a:pt x="7328" y="8949"/>
                </a:lnTo>
                <a:lnTo>
                  <a:pt x="4925" y="8409"/>
                </a:lnTo>
                <a:lnTo>
                  <a:pt x="4565" y="8289"/>
                </a:lnTo>
                <a:lnTo>
                  <a:pt x="4265" y="7928"/>
                </a:lnTo>
                <a:lnTo>
                  <a:pt x="3965" y="7568"/>
                </a:lnTo>
                <a:lnTo>
                  <a:pt x="2884" y="6367"/>
                </a:lnTo>
                <a:lnTo>
                  <a:pt x="2823" y="6307"/>
                </a:lnTo>
                <a:lnTo>
                  <a:pt x="2703" y="6367"/>
                </a:lnTo>
                <a:lnTo>
                  <a:pt x="2643" y="6487"/>
                </a:lnTo>
                <a:lnTo>
                  <a:pt x="2643" y="6607"/>
                </a:lnTo>
                <a:lnTo>
                  <a:pt x="3664" y="7988"/>
                </a:lnTo>
                <a:lnTo>
                  <a:pt x="3724" y="8109"/>
                </a:lnTo>
                <a:lnTo>
                  <a:pt x="3724" y="8109"/>
                </a:lnTo>
                <a:lnTo>
                  <a:pt x="2823" y="7868"/>
                </a:lnTo>
                <a:lnTo>
                  <a:pt x="1983" y="7688"/>
                </a:lnTo>
                <a:lnTo>
                  <a:pt x="1082" y="7508"/>
                </a:lnTo>
                <a:lnTo>
                  <a:pt x="61" y="7508"/>
                </a:lnTo>
                <a:lnTo>
                  <a:pt x="1" y="7628"/>
                </a:lnTo>
                <a:lnTo>
                  <a:pt x="61" y="7748"/>
                </a:lnTo>
                <a:lnTo>
                  <a:pt x="121" y="7868"/>
                </a:lnTo>
                <a:lnTo>
                  <a:pt x="601" y="8048"/>
                </a:lnTo>
                <a:lnTo>
                  <a:pt x="1082" y="8289"/>
                </a:lnTo>
                <a:lnTo>
                  <a:pt x="2043" y="8589"/>
                </a:lnTo>
                <a:lnTo>
                  <a:pt x="4085" y="9009"/>
                </a:lnTo>
                <a:lnTo>
                  <a:pt x="3664" y="9310"/>
                </a:lnTo>
                <a:lnTo>
                  <a:pt x="3244" y="9550"/>
                </a:lnTo>
                <a:lnTo>
                  <a:pt x="2523" y="10030"/>
                </a:lnTo>
                <a:lnTo>
                  <a:pt x="2163" y="10271"/>
                </a:lnTo>
                <a:lnTo>
                  <a:pt x="1863" y="10571"/>
                </a:lnTo>
                <a:lnTo>
                  <a:pt x="1863" y="10691"/>
                </a:lnTo>
                <a:lnTo>
                  <a:pt x="1863" y="10751"/>
                </a:lnTo>
                <a:lnTo>
                  <a:pt x="1923" y="10811"/>
                </a:lnTo>
                <a:lnTo>
                  <a:pt x="2043" y="10811"/>
                </a:lnTo>
                <a:lnTo>
                  <a:pt x="2403" y="10631"/>
                </a:lnTo>
                <a:lnTo>
                  <a:pt x="2763" y="10451"/>
                </a:lnTo>
                <a:lnTo>
                  <a:pt x="3484" y="9970"/>
                </a:lnTo>
                <a:lnTo>
                  <a:pt x="4085" y="9550"/>
                </a:lnTo>
                <a:lnTo>
                  <a:pt x="4325" y="9370"/>
                </a:lnTo>
                <a:lnTo>
                  <a:pt x="4625" y="9130"/>
                </a:lnTo>
                <a:lnTo>
                  <a:pt x="4745" y="9190"/>
                </a:lnTo>
                <a:lnTo>
                  <a:pt x="8469" y="10150"/>
                </a:lnTo>
                <a:lnTo>
                  <a:pt x="7087" y="10571"/>
                </a:lnTo>
                <a:lnTo>
                  <a:pt x="6367" y="10871"/>
                </a:lnTo>
                <a:lnTo>
                  <a:pt x="5706" y="11171"/>
                </a:lnTo>
                <a:lnTo>
                  <a:pt x="5526" y="10991"/>
                </a:lnTo>
                <a:lnTo>
                  <a:pt x="5286" y="10931"/>
                </a:lnTo>
                <a:lnTo>
                  <a:pt x="4986" y="10871"/>
                </a:lnTo>
                <a:lnTo>
                  <a:pt x="4685" y="10931"/>
                </a:lnTo>
                <a:lnTo>
                  <a:pt x="4445" y="10991"/>
                </a:lnTo>
                <a:lnTo>
                  <a:pt x="4205" y="11171"/>
                </a:lnTo>
                <a:lnTo>
                  <a:pt x="4085" y="11352"/>
                </a:lnTo>
                <a:lnTo>
                  <a:pt x="3965" y="11532"/>
                </a:lnTo>
                <a:lnTo>
                  <a:pt x="3904" y="11712"/>
                </a:lnTo>
                <a:lnTo>
                  <a:pt x="3904" y="11952"/>
                </a:lnTo>
                <a:lnTo>
                  <a:pt x="3904" y="12132"/>
                </a:lnTo>
                <a:lnTo>
                  <a:pt x="3965" y="12373"/>
                </a:lnTo>
                <a:lnTo>
                  <a:pt x="4085" y="12553"/>
                </a:lnTo>
                <a:lnTo>
                  <a:pt x="4205" y="12733"/>
                </a:lnTo>
                <a:lnTo>
                  <a:pt x="4445" y="12913"/>
                </a:lnTo>
                <a:lnTo>
                  <a:pt x="4685" y="12973"/>
                </a:lnTo>
                <a:lnTo>
                  <a:pt x="4986" y="13033"/>
                </a:lnTo>
                <a:lnTo>
                  <a:pt x="5286" y="12973"/>
                </a:lnTo>
                <a:lnTo>
                  <a:pt x="5526" y="12853"/>
                </a:lnTo>
                <a:lnTo>
                  <a:pt x="5826" y="12673"/>
                </a:lnTo>
                <a:lnTo>
                  <a:pt x="6006" y="12373"/>
                </a:lnTo>
                <a:lnTo>
                  <a:pt x="6067" y="12072"/>
                </a:lnTo>
                <a:lnTo>
                  <a:pt x="6727" y="11952"/>
                </a:lnTo>
                <a:lnTo>
                  <a:pt x="7328" y="11712"/>
                </a:lnTo>
                <a:lnTo>
                  <a:pt x="8529" y="11231"/>
                </a:lnTo>
                <a:lnTo>
                  <a:pt x="8529" y="11231"/>
                </a:lnTo>
                <a:lnTo>
                  <a:pt x="6127" y="14595"/>
                </a:lnTo>
                <a:lnTo>
                  <a:pt x="5286" y="15856"/>
                </a:lnTo>
                <a:lnTo>
                  <a:pt x="4865" y="15736"/>
                </a:lnTo>
                <a:lnTo>
                  <a:pt x="4445" y="15616"/>
                </a:lnTo>
                <a:lnTo>
                  <a:pt x="3904" y="15495"/>
                </a:lnTo>
                <a:lnTo>
                  <a:pt x="3304" y="15435"/>
                </a:lnTo>
                <a:lnTo>
                  <a:pt x="3064" y="15375"/>
                </a:lnTo>
                <a:lnTo>
                  <a:pt x="2884" y="15435"/>
                </a:lnTo>
                <a:lnTo>
                  <a:pt x="2463" y="15495"/>
                </a:lnTo>
                <a:lnTo>
                  <a:pt x="2403" y="15616"/>
                </a:lnTo>
                <a:lnTo>
                  <a:pt x="2403" y="15676"/>
                </a:lnTo>
                <a:lnTo>
                  <a:pt x="2703" y="15976"/>
                </a:lnTo>
                <a:lnTo>
                  <a:pt x="3004" y="16156"/>
                </a:lnTo>
                <a:lnTo>
                  <a:pt x="3664" y="16336"/>
                </a:lnTo>
                <a:lnTo>
                  <a:pt x="4265" y="16456"/>
                </a:lnTo>
                <a:lnTo>
                  <a:pt x="4745" y="16577"/>
                </a:lnTo>
                <a:lnTo>
                  <a:pt x="4205" y="17357"/>
                </a:lnTo>
                <a:lnTo>
                  <a:pt x="3965" y="17718"/>
                </a:lnTo>
                <a:lnTo>
                  <a:pt x="3724" y="18018"/>
                </a:lnTo>
                <a:lnTo>
                  <a:pt x="3604" y="18378"/>
                </a:lnTo>
                <a:lnTo>
                  <a:pt x="3604" y="18618"/>
                </a:lnTo>
                <a:lnTo>
                  <a:pt x="3664" y="18799"/>
                </a:lnTo>
                <a:lnTo>
                  <a:pt x="3724" y="18859"/>
                </a:lnTo>
                <a:lnTo>
                  <a:pt x="3965" y="18799"/>
                </a:lnTo>
                <a:lnTo>
                  <a:pt x="4205" y="18739"/>
                </a:lnTo>
                <a:lnTo>
                  <a:pt x="4385" y="18558"/>
                </a:lnTo>
                <a:lnTo>
                  <a:pt x="4565" y="18438"/>
                </a:lnTo>
                <a:lnTo>
                  <a:pt x="4865" y="18018"/>
                </a:lnTo>
                <a:lnTo>
                  <a:pt x="5166" y="17597"/>
                </a:lnTo>
                <a:lnTo>
                  <a:pt x="5646" y="16997"/>
                </a:lnTo>
                <a:lnTo>
                  <a:pt x="5766" y="17778"/>
                </a:lnTo>
                <a:lnTo>
                  <a:pt x="5886" y="18558"/>
                </a:lnTo>
                <a:lnTo>
                  <a:pt x="6067" y="19279"/>
                </a:lnTo>
                <a:lnTo>
                  <a:pt x="6187" y="19579"/>
                </a:lnTo>
                <a:lnTo>
                  <a:pt x="6367" y="19940"/>
                </a:lnTo>
                <a:lnTo>
                  <a:pt x="6427" y="19940"/>
                </a:lnTo>
                <a:lnTo>
                  <a:pt x="6547" y="19880"/>
                </a:lnTo>
                <a:lnTo>
                  <a:pt x="6547" y="19519"/>
                </a:lnTo>
                <a:lnTo>
                  <a:pt x="6547" y="19159"/>
                </a:lnTo>
                <a:lnTo>
                  <a:pt x="6427" y="18438"/>
                </a:lnTo>
                <a:lnTo>
                  <a:pt x="6247" y="17597"/>
                </a:lnTo>
                <a:lnTo>
                  <a:pt x="6006" y="16757"/>
                </a:lnTo>
                <a:lnTo>
                  <a:pt x="5946" y="16637"/>
                </a:lnTo>
                <a:lnTo>
                  <a:pt x="7208" y="14955"/>
                </a:lnTo>
                <a:lnTo>
                  <a:pt x="8949" y="12673"/>
                </a:lnTo>
                <a:lnTo>
                  <a:pt x="8829" y="14655"/>
                </a:lnTo>
                <a:lnTo>
                  <a:pt x="8589" y="14715"/>
                </a:lnTo>
                <a:lnTo>
                  <a:pt x="8409" y="14775"/>
                </a:lnTo>
                <a:lnTo>
                  <a:pt x="8289" y="14895"/>
                </a:lnTo>
                <a:lnTo>
                  <a:pt x="8169" y="15015"/>
                </a:lnTo>
                <a:lnTo>
                  <a:pt x="7988" y="15375"/>
                </a:lnTo>
                <a:lnTo>
                  <a:pt x="7928" y="15736"/>
                </a:lnTo>
                <a:lnTo>
                  <a:pt x="8048" y="16096"/>
                </a:lnTo>
                <a:lnTo>
                  <a:pt x="8229" y="16396"/>
                </a:lnTo>
                <a:lnTo>
                  <a:pt x="8349" y="16516"/>
                </a:lnTo>
                <a:lnTo>
                  <a:pt x="8529" y="16637"/>
                </a:lnTo>
                <a:lnTo>
                  <a:pt x="8709" y="16697"/>
                </a:lnTo>
                <a:lnTo>
                  <a:pt x="8949" y="16697"/>
                </a:lnTo>
                <a:lnTo>
                  <a:pt x="9250" y="16637"/>
                </a:lnTo>
                <a:lnTo>
                  <a:pt x="9550" y="16516"/>
                </a:lnTo>
                <a:lnTo>
                  <a:pt x="9730" y="16336"/>
                </a:lnTo>
                <a:lnTo>
                  <a:pt x="9850" y="16096"/>
                </a:lnTo>
                <a:lnTo>
                  <a:pt x="9910" y="15796"/>
                </a:lnTo>
                <a:lnTo>
                  <a:pt x="9910" y="15495"/>
                </a:lnTo>
                <a:lnTo>
                  <a:pt x="9850" y="15255"/>
                </a:lnTo>
                <a:lnTo>
                  <a:pt x="9730" y="15015"/>
                </a:lnTo>
                <a:lnTo>
                  <a:pt x="9910" y="11352"/>
                </a:lnTo>
                <a:lnTo>
                  <a:pt x="10030" y="11171"/>
                </a:lnTo>
                <a:lnTo>
                  <a:pt x="10150" y="11231"/>
                </a:lnTo>
                <a:lnTo>
                  <a:pt x="12493" y="14775"/>
                </a:lnTo>
                <a:lnTo>
                  <a:pt x="13634" y="16456"/>
                </a:lnTo>
                <a:lnTo>
                  <a:pt x="13514" y="16577"/>
                </a:lnTo>
                <a:lnTo>
                  <a:pt x="13393" y="16697"/>
                </a:lnTo>
                <a:lnTo>
                  <a:pt x="13213" y="16997"/>
                </a:lnTo>
                <a:lnTo>
                  <a:pt x="13033" y="17658"/>
                </a:lnTo>
                <a:lnTo>
                  <a:pt x="12913" y="18018"/>
                </a:lnTo>
                <a:lnTo>
                  <a:pt x="12793" y="18438"/>
                </a:lnTo>
                <a:lnTo>
                  <a:pt x="12793" y="18799"/>
                </a:lnTo>
                <a:lnTo>
                  <a:pt x="12793" y="18979"/>
                </a:lnTo>
                <a:lnTo>
                  <a:pt x="12913" y="19159"/>
                </a:lnTo>
                <a:lnTo>
                  <a:pt x="12973" y="19219"/>
                </a:lnTo>
                <a:lnTo>
                  <a:pt x="13093" y="19219"/>
                </a:lnTo>
                <a:lnTo>
                  <a:pt x="13213" y="19099"/>
                </a:lnTo>
                <a:lnTo>
                  <a:pt x="13393" y="18979"/>
                </a:lnTo>
                <a:lnTo>
                  <a:pt x="13574" y="18678"/>
                </a:lnTo>
                <a:lnTo>
                  <a:pt x="13694" y="18378"/>
                </a:lnTo>
                <a:lnTo>
                  <a:pt x="13814" y="18018"/>
                </a:lnTo>
                <a:lnTo>
                  <a:pt x="13934" y="17597"/>
                </a:lnTo>
                <a:lnTo>
                  <a:pt x="14054" y="17117"/>
                </a:lnTo>
                <a:lnTo>
                  <a:pt x="14835" y="18138"/>
                </a:lnTo>
                <a:lnTo>
                  <a:pt x="15676" y="19099"/>
                </a:lnTo>
                <a:lnTo>
                  <a:pt x="15736" y="19159"/>
                </a:lnTo>
                <a:lnTo>
                  <a:pt x="15856" y="19159"/>
                </a:lnTo>
                <a:lnTo>
                  <a:pt x="15916" y="19039"/>
                </a:lnTo>
                <a:lnTo>
                  <a:pt x="15916" y="18919"/>
                </a:lnTo>
                <a:lnTo>
                  <a:pt x="15556" y="18078"/>
                </a:lnTo>
                <a:lnTo>
                  <a:pt x="15075" y="17237"/>
                </a:lnTo>
                <a:lnTo>
                  <a:pt x="15616" y="17237"/>
                </a:lnTo>
                <a:lnTo>
                  <a:pt x="16697" y="17417"/>
                </a:lnTo>
                <a:lnTo>
                  <a:pt x="17237" y="17477"/>
                </a:lnTo>
                <a:lnTo>
                  <a:pt x="17718" y="17477"/>
                </a:lnTo>
                <a:lnTo>
                  <a:pt x="17898" y="17417"/>
                </a:lnTo>
                <a:lnTo>
                  <a:pt x="17958" y="17237"/>
                </a:lnTo>
                <a:lnTo>
                  <a:pt x="17958" y="17117"/>
                </a:lnTo>
                <a:lnTo>
                  <a:pt x="17838" y="16997"/>
                </a:lnTo>
                <a:lnTo>
                  <a:pt x="17357" y="16877"/>
                </a:lnTo>
                <a:lnTo>
                  <a:pt x="16817" y="16757"/>
                </a:lnTo>
                <a:lnTo>
                  <a:pt x="15736" y="16577"/>
                </a:lnTo>
                <a:lnTo>
                  <a:pt x="15135" y="16456"/>
                </a:lnTo>
                <a:lnTo>
                  <a:pt x="14535" y="16336"/>
                </a:lnTo>
                <a:lnTo>
                  <a:pt x="13333" y="14535"/>
                </a:lnTo>
                <a:lnTo>
                  <a:pt x="13093" y="14174"/>
                </a:lnTo>
                <a:lnTo>
                  <a:pt x="13273" y="14354"/>
                </a:lnTo>
                <a:lnTo>
                  <a:pt x="13454" y="14535"/>
                </a:lnTo>
                <a:lnTo>
                  <a:pt x="13634" y="14595"/>
                </a:lnTo>
                <a:lnTo>
                  <a:pt x="13814" y="14655"/>
                </a:lnTo>
                <a:lnTo>
                  <a:pt x="14054" y="14655"/>
                </a:lnTo>
                <a:lnTo>
                  <a:pt x="14294" y="14595"/>
                </a:lnTo>
                <a:lnTo>
                  <a:pt x="14474" y="14475"/>
                </a:lnTo>
                <a:lnTo>
                  <a:pt x="14655" y="14354"/>
                </a:lnTo>
                <a:lnTo>
                  <a:pt x="14715" y="14174"/>
                </a:lnTo>
                <a:lnTo>
                  <a:pt x="14835" y="13994"/>
                </a:lnTo>
                <a:lnTo>
                  <a:pt x="14895" y="13634"/>
                </a:lnTo>
                <a:lnTo>
                  <a:pt x="14835" y="13273"/>
                </a:lnTo>
                <a:lnTo>
                  <a:pt x="14715" y="13093"/>
                </a:lnTo>
                <a:lnTo>
                  <a:pt x="14655" y="12913"/>
                </a:lnTo>
                <a:lnTo>
                  <a:pt x="14474" y="12793"/>
                </a:lnTo>
                <a:lnTo>
                  <a:pt x="14294" y="12673"/>
                </a:lnTo>
                <a:lnTo>
                  <a:pt x="14054" y="12613"/>
                </a:lnTo>
                <a:lnTo>
                  <a:pt x="13694" y="12613"/>
                </a:lnTo>
                <a:lnTo>
                  <a:pt x="13454" y="12733"/>
                </a:lnTo>
                <a:lnTo>
                  <a:pt x="11111" y="10811"/>
                </a:lnTo>
                <a:lnTo>
                  <a:pt x="14414" y="11592"/>
                </a:lnTo>
                <a:lnTo>
                  <a:pt x="16096" y="12072"/>
                </a:lnTo>
                <a:lnTo>
                  <a:pt x="16216" y="12433"/>
                </a:lnTo>
                <a:lnTo>
                  <a:pt x="16456" y="12793"/>
                </a:lnTo>
                <a:lnTo>
                  <a:pt x="16937" y="13394"/>
                </a:lnTo>
                <a:lnTo>
                  <a:pt x="17477" y="14174"/>
                </a:lnTo>
                <a:lnTo>
                  <a:pt x="17718" y="14535"/>
                </a:lnTo>
                <a:lnTo>
                  <a:pt x="18018" y="14895"/>
                </a:lnTo>
                <a:lnTo>
                  <a:pt x="18138" y="14955"/>
                </a:lnTo>
                <a:lnTo>
                  <a:pt x="18198" y="14895"/>
                </a:lnTo>
                <a:lnTo>
                  <a:pt x="18258" y="14835"/>
                </a:lnTo>
                <a:lnTo>
                  <a:pt x="18258" y="14775"/>
                </a:lnTo>
                <a:lnTo>
                  <a:pt x="18018" y="14354"/>
                </a:lnTo>
                <a:lnTo>
                  <a:pt x="17778" y="13934"/>
                </a:lnTo>
                <a:lnTo>
                  <a:pt x="17297" y="13153"/>
                </a:lnTo>
                <a:lnTo>
                  <a:pt x="17057" y="12733"/>
                </a:lnTo>
                <a:lnTo>
                  <a:pt x="16757" y="12252"/>
                </a:lnTo>
                <a:lnTo>
                  <a:pt x="16757" y="12252"/>
                </a:lnTo>
                <a:lnTo>
                  <a:pt x="18138" y="12553"/>
                </a:lnTo>
                <a:lnTo>
                  <a:pt x="18799" y="12673"/>
                </a:lnTo>
                <a:lnTo>
                  <a:pt x="19519" y="12793"/>
                </a:lnTo>
                <a:lnTo>
                  <a:pt x="19699" y="12733"/>
                </a:lnTo>
                <a:lnTo>
                  <a:pt x="19820" y="12673"/>
                </a:lnTo>
                <a:lnTo>
                  <a:pt x="19940" y="12553"/>
                </a:lnTo>
                <a:lnTo>
                  <a:pt x="20060" y="12433"/>
                </a:lnTo>
                <a:lnTo>
                  <a:pt x="20060" y="12252"/>
                </a:lnTo>
                <a:lnTo>
                  <a:pt x="20060" y="12132"/>
                </a:lnTo>
                <a:lnTo>
                  <a:pt x="20000" y="12012"/>
                </a:lnTo>
                <a:lnTo>
                  <a:pt x="19820" y="11892"/>
                </a:lnTo>
                <a:lnTo>
                  <a:pt x="18739" y="11532"/>
                </a:lnTo>
                <a:lnTo>
                  <a:pt x="17657" y="11231"/>
                </a:lnTo>
                <a:lnTo>
                  <a:pt x="18018" y="11051"/>
                </a:lnTo>
                <a:lnTo>
                  <a:pt x="18618" y="10631"/>
                </a:lnTo>
                <a:lnTo>
                  <a:pt x="18919" y="10391"/>
                </a:lnTo>
                <a:lnTo>
                  <a:pt x="19219" y="10090"/>
                </a:lnTo>
                <a:lnTo>
                  <a:pt x="19279" y="9970"/>
                </a:lnTo>
                <a:lnTo>
                  <a:pt x="19279" y="9850"/>
                </a:lnTo>
                <a:lnTo>
                  <a:pt x="19279" y="9670"/>
                </a:lnTo>
                <a:lnTo>
                  <a:pt x="19219" y="9550"/>
                </a:lnTo>
                <a:lnTo>
                  <a:pt x="19159" y="9490"/>
                </a:lnTo>
                <a:lnTo>
                  <a:pt x="19039" y="9370"/>
                </a:lnTo>
                <a:lnTo>
                  <a:pt x="18739" y="9370"/>
                </a:lnTo>
                <a:lnTo>
                  <a:pt x="18378" y="9550"/>
                </a:lnTo>
                <a:lnTo>
                  <a:pt x="18018" y="9790"/>
                </a:lnTo>
                <a:lnTo>
                  <a:pt x="17417" y="10271"/>
                </a:lnTo>
                <a:lnTo>
                  <a:pt x="16937" y="10631"/>
                </a:lnTo>
                <a:lnTo>
                  <a:pt x="16516" y="10991"/>
                </a:lnTo>
                <a:lnTo>
                  <a:pt x="15075" y="10691"/>
                </a:lnTo>
                <a:lnTo>
                  <a:pt x="11952" y="9970"/>
                </a:lnTo>
                <a:lnTo>
                  <a:pt x="13153" y="9430"/>
                </a:lnTo>
                <a:lnTo>
                  <a:pt x="13333" y="9610"/>
                </a:lnTo>
                <a:lnTo>
                  <a:pt x="13574" y="9730"/>
                </a:lnTo>
                <a:lnTo>
                  <a:pt x="13874" y="9850"/>
                </a:lnTo>
                <a:lnTo>
                  <a:pt x="14174" y="9730"/>
                </a:lnTo>
                <a:lnTo>
                  <a:pt x="14414" y="9610"/>
                </a:lnTo>
                <a:lnTo>
                  <a:pt x="14595" y="9310"/>
                </a:lnTo>
                <a:lnTo>
                  <a:pt x="14655" y="9009"/>
                </a:lnTo>
                <a:lnTo>
                  <a:pt x="14655" y="8949"/>
                </a:lnTo>
                <a:lnTo>
                  <a:pt x="14655" y="8769"/>
                </a:lnTo>
                <a:lnTo>
                  <a:pt x="14595" y="8649"/>
                </a:lnTo>
                <a:lnTo>
                  <a:pt x="14414" y="8409"/>
                </a:lnTo>
                <a:lnTo>
                  <a:pt x="14174" y="8229"/>
                </a:lnTo>
                <a:lnTo>
                  <a:pt x="13994" y="8169"/>
                </a:lnTo>
                <a:lnTo>
                  <a:pt x="13634" y="8169"/>
                </a:lnTo>
                <a:lnTo>
                  <a:pt x="13454" y="8289"/>
                </a:lnTo>
                <a:lnTo>
                  <a:pt x="13273" y="8409"/>
                </a:lnTo>
                <a:lnTo>
                  <a:pt x="13153" y="8589"/>
                </a:lnTo>
                <a:lnTo>
                  <a:pt x="12372" y="8769"/>
                </a:lnTo>
                <a:lnTo>
                  <a:pt x="11652" y="9009"/>
                </a:lnTo>
                <a:lnTo>
                  <a:pt x="14775" y="4745"/>
                </a:lnTo>
                <a:lnTo>
                  <a:pt x="14835" y="4745"/>
                </a:lnTo>
                <a:lnTo>
                  <a:pt x="15676" y="4865"/>
                </a:lnTo>
                <a:lnTo>
                  <a:pt x="16576" y="4926"/>
                </a:lnTo>
                <a:lnTo>
                  <a:pt x="17057" y="4926"/>
                </a:lnTo>
                <a:lnTo>
                  <a:pt x="17477" y="4865"/>
                </a:lnTo>
                <a:lnTo>
                  <a:pt x="17898" y="4745"/>
                </a:lnTo>
                <a:lnTo>
                  <a:pt x="18258" y="4565"/>
                </a:lnTo>
                <a:lnTo>
                  <a:pt x="18378" y="4505"/>
                </a:lnTo>
                <a:lnTo>
                  <a:pt x="18378" y="4385"/>
                </a:lnTo>
                <a:lnTo>
                  <a:pt x="18318" y="4265"/>
                </a:lnTo>
                <a:lnTo>
                  <a:pt x="18198" y="4265"/>
                </a:lnTo>
                <a:lnTo>
                  <a:pt x="17898" y="4205"/>
                </a:lnTo>
                <a:lnTo>
                  <a:pt x="17537" y="4145"/>
                </a:lnTo>
                <a:lnTo>
                  <a:pt x="16817" y="4145"/>
                </a:lnTo>
                <a:lnTo>
                  <a:pt x="16096" y="4205"/>
                </a:lnTo>
                <a:lnTo>
                  <a:pt x="15195" y="4205"/>
                </a:lnTo>
                <a:lnTo>
                  <a:pt x="15255" y="4145"/>
                </a:lnTo>
                <a:lnTo>
                  <a:pt x="17237" y="1442"/>
                </a:lnTo>
                <a:lnTo>
                  <a:pt x="17357" y="1142"/>
                </a:lnTo>
                <a:lnTo>
                  <a:pt x="17357" y="962"/>
                </a:lnTo>
                <a:lnTo>
                  <a:pt x="17237" y="782"/>
                </a:lnTo>
                <a:lnTo>
                  <a:pt x="17057" y="662"/>
                </a:lnTo>
                <a:lnTo>
                  <a:pt x="16817" y="601"/>
                </a:lnTo>
                <a:lnTo>
                  <a:pt x="16576" y="662"/>
                </a:lnTo>
                <a:lnTo>
                  <a:pt x="16336" y="782"/>
                </a:lnTo>
                <a:lnTo>
                  <a:pt x="16096" y="1022"/>
                </a:lnTo>
                <a:lnTo>
                  <a:pt x="14414" y="3304"/>
                </a:lnTo>
                <a:lnTo>
                  <a:pt x="14294" y="2223"/>
                </a:lnTo>
                <a:lnTo>
                  <a:pt x="14234" y="1142"/>
                </a:lnTo>
                <a:lnTo>
                  <a:pt x="14234" y="1"/>
                </a:lnTo>
                <a:close/>
              </a:path>
            </a:pathLst>
          </a:custGeom>
          <a:solidFill>
            <a:srgbClr val="79C6CC"/>
          </a:solidFill>
          <a:ln>
            <a:noFill/>
          </a:ln>
        </p:spPr>
        <p:txBody>
          <a:bodyPr lIns="121900" tIns="121900" rIns="121900" bIns="121900" anchor="ctr" anchorCtr="0">
            <a:noAutofit/>
          </a:bodyPr>
          <a:lstStyle/>
          <a:p>
            <a:pPr lvl="0" rtl="0">
              <a:spcBef>
                <a:spcPts val="0"/>
              </a:spcBef>
              <a:buNone/>
            </a:pPr>
            <a:endParaRPr sz="2400"/>
          </a:p>
        </p:txBody>
      </p:sp>
      <p:sp>
        <p:nvSpPr>
          <p:cNvPr id="180" name="Shape 180"/>
          <p:cNvSpPr/>
          <p:nvPr/>
        </p:nvSpPr>
        <p:spPr>
          <a:xfrm>
            <a:off x="11527747" y="296117"/>
            <a:ext cx="315776" cy="307695"/>
          </a:xfrm>
          <a:custGeom>
            <a:avLst/>
            <a:gdLst/>
            <a:ahLst/>
            <a:cxnLst/>
            <a:rect l="0" t="0" r="0" b="0"/>
            <a:pathLst>
              <a:path w="21141" h="20600" extrusionOk="0">
                <a:moveTo>
                  <a:pt x="10991" y="7687"/>
                </a:moveTo>
                <a:lnTo>
                  <a:pt x="11411" y="7867"/>
                </a:lnTo>
                <a:lnTo>
                  <a:pt x="11771" y="7988"/>
                </a:lnTo>
                <a:lnTo>
                  <a:pt x="10931" y="8888"/>
                </a:lnTo>
                <a:lnTo>
                  <a:pt x="10991" y="7687"/>
                </a:lnTo>
                <a:close/>
                <a:moveTo>
                  <a:pt x="10090" y="7507"/>
                </a:moveTo>
                <a:lnTo>
                  <a:pt x="10030" y="9549"/>
                </a:lnTo>
                <a:lnTo>
                  <a:pt x="8048" y="8708"/>
                </a:lnTo>
                <a:lnTo>
                  <a:pt x="8709" y="8288"/>
                </a:lnTo>
                <a:lnTo>
                  <a:pt x="10090" y="7507"/>
                </a:lnTo>
                <a:close/>
                <a:moveTo>
                  <a:pt x="12973" y="7988"/>
                </a:moveTo>
                <a:lnTo>
                  <a:pt x="12973" y="8348"/>
                </a:lnTo>
                <a:lnTo>
                  <a:pt x="13033" y="8648"/>
                </a:lnTo>
                <a:lnTo>
                  <a:pt x="13153" y="9369"/>
                </a:lnTo>
                <a:lnTo>
                  <a:pt x="13273" y="10270"/>
                </a:lnTo>
                <a:lnTo>
                  <a:pt x="13453" y="11110"/>
                </a:lnTo>
                <a:lnTo>
                  <a:pt x="13453" y="11110"/>
                </a:lnTo>
                <a:lnTo>
                  <a:pt x="11351" y="10150"/>
                </a:lnTo>
                <a:lnTo>
                  <a:pt x="11051" y="10029"/>
                </a:lnTo>
                <a:lnTo>
                  <a:pt x="12792" y="8168"/>
                </a:lnTo>
                <a:lnTo>
                  <a:pt x="12912" y="8108"/>
                </a:lnTo>
                <a:lnTo>
                  <a:pt x="12973" y="7988"/>
                </a:lnTo>
                <a:close/>
                <a:moveTo>
                  <a:pt x="7207" y="9549"/>
                </a:moveTo>
                <a:lnTo>
                  <a:pt x="9369" y="10570"/>
                </a:lnTo>
                <a:lnTo>
                  <a:pt x="7267" y="12672"/>
                </a:lnTo>
                <a:lnTo>
                  <a:pt x="7327" y="11831"/>
                </a:lnTo>
                <a:lnTo>
                  <a:pt x="7327" y="10990"/>
                </a:lnTo>
                <a:lnTo>
                  <a:pt x="7327" y="10270"/>
                </a:lnTo>
                <a:lnTo>
                  <a:pt x="7267" y="9909"/>
                </a:lnTo>
                <a:lnTo>
                  <a:pt x="7207" y="9549"/>
                </a:lnTo>
                <a:close/>
                <a:moveTo>
                  <a:pt x="9910" y="11171"/>
                </a:moveTo>
                <a:lnTo>
                  <a:pt x="9790" y="14233"/>
                </a:lnTo>
                <a:lnTo>
                  <a:pt x="9429" y="13993"/>
                </a:lnTo>
                <a:lnTo>
                  <a:pt x="9009" y="13813"/>
                </a:lnTo>
                <a:lnTo>
                  <a:pt x="8168" y="13513"/>
                </a:lnTo>
                <a:lnTo>
                  <a:pt x="7808" y="13393"/>
                </a:lnTo>
                <a:lnTo>
                  <a:pt x="9910" y="11171"/>
                </a:lnTo>
                <a:close/>
                <a:moveTo>
                  <a:pt x="10931" y="11291"/>
                </a:moveTo>
                <a:lnTo>
                  <a:pt x="11171" y="11411"/>
                </a:lnTo>
                <a:lnTo>
                  <a:pt x="13573" y="12492"/>
                </a:lnTo>
                <a:lnTo>
                  <a:pt x="12552" y="13152"/>
                </a:lnTo>
                <a:lnTo>
                  <a:pt x="11651" y="13693"/>
                </a:lnTo>
                <a:lnTo>
                  <a:pt x="10871" y="14233"/>
                </a:lnTo>
                <a:lnTo>
                  <a:pt x="10931" y="11291"/>
                </a:lnTo>
                <a:close/>
                <a:moveTo>
                  <a:pt x="10750" y="0"/>
                </a:moveTo>
                <a:lnTo>
                  <a:pt x="10630" y="60"/>
                </a:lnTo>
                <a:lnTo>
                  <a:pt x="10570" y="120"/>
                </a:lnTo>
                <a:lnTo>
                  <a:pt x="10450" y="661"/>
                </a:lnTo>
                <a:lnTo>
                  <a:pt x="10330" y="1141"/>
                </a:lnTo>
                <a:lnTo>
                  <a:pt x="10270" y="2162"/>
                </a:lnTo>
                <a:lnTo>
                  <a:pt x="10210" y="4264"/>
                </a:lnTo>
                <a:lnTo>
                  <a:pt x="9850" y="3904"/>
                </a:lnTo>
                <a:lnTo>
                  <a:pt x="9489" y="3543"/>
                </a:lnTo>
                <a:lnTo>
                  <a:pt x="8889" y="2943"/>
                </a:lnTo>
                <a:lnTo>
                  <a:pt x="8588" y="2642"/>
                </a:lnTo>
                <a:lnTo>
                  <a:pt x="8228" y="2402"/>
                </a:lnTo>
                <a:lnTo>
                  <a:pt x="8168" y="2402"/>
                </a:lnTo>
                <a:lnTo>
                  <a:pt x="8108" y="2462"/>
                </a:lnTo>
                <a:lnTo>
                  <a:pt x="8048" y="2522"/>
                </a:lnTo>
                <a:lnTo>
                  <a:pt x="8048" y="2582"/>
                </a:lnTo>
                <a:lnTo>
                  <a:pt x="8288" y="2943"/>
                </a:lnTo>
                <a:lnTo>
                  <a:pt x="8588" y="3303"/>
                </a:lnTo>
                <a:lnTo>
                  <a:pt x="9189" y="3844"/>
                </a:lnTo>
                <a:lnTo>
                  <a:pt x="9669" y="4384"/>
                </a:lnTo>
                <a:lnTo>
                  <a:pt x="9910" y="4624"/>
                </a:lnTo>
                <a:lnTo>
                  <a:pt x="10210" y="4805"/>
                </a:lnTo>
                <a:lnTo>
                  <a:pt x="10210" y="4925"/>
                </a:lnTo>
                <a:lnTo>
                  <a:pt x="10090" y="6666"/>
                </a:lnTo>
                <a:lnTo>
                  <a:pt x="8348" y="7687"/>
                </a:lnTo>
                <a:lnTo>
                  <a:pt x="7808" y="7988"/>
                </a:lnTo>
                <a:lnTo>
                  <a:pt x="7267" y="8348"/>
                </a:lnTo>
                <a:lnTo>
                  <a:pt x="5165" y="7447"/>
                </a:lnTo>
                <a:lnTo>
                  <a:pt x="3784" y="6786"/>
                </a:lnTo>
                <a:lnTo>
                  <a:pt x="3784" y="6366"/>
                </a:lnTo>
                <a:lnTo>
                  <a:pt x="3784" y="6006"/>
                </a:lnTo>
                <a:lnTo>
                  <a:pt x="3844" y="5405"/>
                </a:lnTo>
                <a:lnTo>
                  <a:pt x="3784" y="4805"/>
                </a:lnTo>
                <a:lnTo>
                  <a:pt x="3784" y="4564"/>
                </a:lnTo>
                <a:lnTo>
                  <a:pt x="3724" y="4384"/>
                </a:lnTo>
                <a:lnTo>
                  <a:pt x="3544" y="3964"/>
                </a:lnTo>
                <a:lnTo>
                  <a:pt x="3363" y="3964"/>
                </a:lnTo>
                <a:lnTo>
                  <a:pt x="3183" y="4324"/>
                </a:lnTo>
                <a:lnTo>
                  <a:pt x="3063" y="4684"/>
                </a:lnTo>
                <a:lnTo>
                  <a:pt x="3003" y="5345"/>
                </a:lnTo>
                <a:lnTo>
                  <a:pt x="3003" y="6006"/>
                </a:lnTo>
                <a:lnTo>
                  <a:pt x="2943" y="6486"/>
                </a:lnTo>
                <a:lnTo>
                  <a:pt x="2102" y="6066"/>
                </a:lnTo>
                <a:lnTo>
                  <a:pt x="1682" y="5886"/>
                </a:lnTo>
                <a:lnTo>
                  <a:pt x="1322" y="5765"/>
                </a:lnTo>
                <a:lnTo>
                  <a:pt x="721" y="5765"/>
                </a:lnTo>
                <a:lnTo>
                  <a:pt x="541" y="5886"/>
                </a:lnTo>
                <a:lnTo>
                  <a:pt x="601" y="6126"/>
                </a:lnTo>
                <a:lnTo>
                  <a:pt x="721" y="6366"/>
                </a:lnTo>
                <a:lnTo>
                  <a:pt x="901" y="6546"/>
                </a:lnTo>
                <a:lnTo>
                  <a:pt x="1141" y="6666"/>
                </a:lnTo>
                <a:lnTo>
                  <a:pt x="1562" y="6907"/>
                </a:lnTo>
                <a:lnTo>
                  <a:pt x="2042" y="7087"/>
                </a:lnTo>
                <a:lnTo>
                  <a:pt x="2703" y="7447"/>
                </a:lnTo>
                <a:lnTo>
                  <a:pt x="1982" y="7687"/>
                </a:lnTo>
                <a:lnTo>
                  <a:pt x="1261" y="7988"/>
                </a:lnTo>
                <a:lnTo>
                  <a:pt x="601" y="8288"/>
                </a:lnTo>
                <a:lnTo>
                  <a:pt x="301" y="8468"/>
                </a:lnTo>
                <a:lnTo>
                  <a:pt x="0" y="8708"/>
                </a:lnTo>
                <a:lnTo>
                  <a:pt x="0" y="8828"/>
                </a:lnTo>
                <a:lnTo>
                  <a:pt x="60" y="8888"/>
                </a:lnTo>
                <a:lnTo>
                  <a:pt x="421" y="8828"/>
                </a:lnTo>
                <a:lnTo>
                  <a:pt x="781" y="8768"/>
                </a:lnTo>
                <a:lnTo>
                  <a:pt x="1442" y="8468"/>
                </a:lnTo>
                <a:lnTo>
                  <a:pt x="2282" y="8168"/>
                </a:lnTo>
                <a:lnTo>
                  <a:pt x="3063" y="7747"/>
                </a:lnTo>
                <a:lnTo>
                  <a:pt x="3123" y="7627"/>
                </a:lnTo>
                <a:lnTo>
                  <a:pt x="5105" y="8588"/>
                </a:lnTo>
                <a:lnTo>
                  <a:pt x="6607" y="9249"/>
                </a:lnTo>
                <a:lnTo>
                  <a:pt x="6486" y="9669"/>
                </a:lnTo>
                <a:lnTo>
                  <a:pt x="6546" y="10150"/>
                </a:lnTo>
                <a:lnTo>
                  <a:pt x="6607" y="10990"/>
                </a:lnTo>
                <a:lnTo>
                  <a:pt x="6546" y="11651"/>
                </a:lnTo>
                <a:lnTo>
                  <a:pt x="6486" y="12312"/>
                </a:lnTo>
                <a:lnTo>
                  <a:pt x="6426" y="12972"/>
                </a:lnTo>
                <a:lnTo>
                  <a:pt x="6426" y="13573"/>
                </a:lnTo>
                <a:lnTo>
                  <a:pt x="6306" y="13693"/>
                </a:lnTo>
                <a:lnTo>
                  <a:pt x="4865" y="15134"/>
                </a:lnTo>
                <a:lnTo>
                  <a:pt x="4745" y="15014"/>
                </a:lnTo>
                <a:lnTo>
                  <a:pt x="4625" y="14954"/>
                </a:lnTo>
                <a:lnTo>
                  <a:pt x="4264" y="14834"/>
                </a:lnTo>
                <a:lnTo>
                  <a:pt x="3604" y="14774"/>
                </a:lnTo>
                <a:lnTo>
                  <a:pt x="3183" y="14714"/>
                </a:lnTo>
                <a:lnTo>
                  <a:pt x="2823" y="14714"/>
                </a:lnTo>
                <a:lnTo>
                  <a:pt x="2403" y="14774"/>
                </a:lnTo>
                <a:lnTo>
                  <a:pt x="2282" y="14834"/>
                </a:lnTo>
                <a:lnTo>
                  <a:pt x="2102" y="14954"/>
                </a:lnTo>
                <a:lnTo>
                  <a:pt x="2042" y="15074"/>
                </a:lnTo>
                <a:lnTo>
                  <a:pt x="2102" y="15134"/>
                </a:lnTo>
                <a:lnTo>
                  <a:pt x="2222" y="15314"/>
                </a:lnTo>
                <a:lnTo>
                  <a:pt x="2343" y="15374"/>
                </a:lnTo>
                <a:lnTo>
                  <a:pt x="2643" y="15555"/>
                </a:lnTo>
                <a:lnTo>
                  <a:pt x="3063" y="15555"/>
                </a:lnTo>
                <a:lnTo>
                  <a:pt x="3363" y="15615"/>
                </a:lnTo>
                <a:lnTo>
                  <a:pt x="3844" y="15675"/>
                </a:lnTo>
                <a:lnTo>
                  <a:pt x="4324" y="15675"/>
                </a:lnTo>
                <a:lnTo>
                  <a:pt x="3484" y="16636"/>
                </a:lnTo>
                <a:lnTo>
                  <a:pt x="2703" y="17657"/>
                </a:lnTo>
                <a:lnTo>
                  <a:pt x="2643" y="17777"/>
                </a:lnTo>
                <a:lnTo>
                  <a:pt x="2703" y="17837"/>
                </a:lnTo>
                <a:lnTo>
                  <a:pt x="2823" y="17897"/>
                </a:lnTo>
                <a:lnTo>
                  <a:pt x="2943" y="17897"/>
                </a:lnTo>
                <a:lnTo>
                  <a:pt x="3724" y="17296"/>
                </a:lnTo>
                <a:lnTo>
                  <a:pt x="4444" y="16696"/>
                </a:lnTo>
                <a:lnTo>
                  <a:pt x="4505" y="17236"/>
                </a:lnTo>
                <a:lnTo>
                  <a:pt x="4565" y="18317"/>
                </a:lnTo>
                <a:lnTo>
                  <a:pt x="4625" y="18858"/>
                </a:lnTo>
                <a:lnTo>
                  <a:pt x="4745" y="19338"/>
                </a:lnTo>
                <a:lnTo>
                  <a:pt x="4865" y="19458"/>
                </a:lnTo>
                <a:lnTo>
                  <a:pt x="4985" y="19518"/>
                </a:lnTo>
                <a:lnTo>
                  <a:pt x="5105" y="19518"/>
                </a:lnTo>
                <a:lnTo>
                  <a:pt x="5225" y="19338"/>
                </a:lnTo>
                <a:lnTo>
                  <a:pt x="5225" y="18858"/>
                </a:lnTo>
                <a:lnTo>
                  <a:pt x="5225" y="18317"/>
                </a:lnTo>
                <a:lnTo>
                  <a:pt x="5225" y="17236"/>
                </a:lnTo>
                <a:lnTo>
                  <a:pt x="5225" y="16636"/>
                </a:lnTo>
                <a:lnTo>
                  <a:pt x="5165" y="15975"/>
                </a:lnTo>
                <a:lnTo>
                  <a:pt x="6727" y="14474"/>
                </a:lnTo>
                <a:lnTo>
                  <a:pt x="7147" y="14053"/>
                </a:lnTo>
                <a:lnTo>
                  <a:pt x="7387" y="14173"/>
                </a:lnTo>
                <a:lnTo>
                  <a:pt x="7688" y="14354"/>
                </a:lnTo>
                <a:lnTo>
                  <a:pt x="8228" y="14534"/>
                </a:lnTo>
                <a:lnTo>
                  <a:pt x="9009" y="14894"/>
                </a:lnTo>
                <a:lnTo>
                  <a:pt x="9369" y="15014"/>
                </a:lnTo>
                <a:lnTo>
                  <a:pt x="9790" y="15134"/>
                </a:lnTo>
                <a:lnTo>
                  <a:pt x="9669" y="16636"/>
                </a:lnTo>
                <a:lnTo>
                  <a:pt x="9369" y="16876"/>
                </a:lnTo>
                <a:lnTo>
                  <a:pt x="9069" y="17176"/>
                </a:lnTo>
                <a:lnTo>
                  <a:pt x="8588" y="17777"/>
                </a:lnTo>
                <a:lnTo>
                  <a:pt x="7928" y="18437"/>
                </a:lnTo>
                <a:lnTo>
                  <a:pt x="7567" y="18738"/>
                </a:lnTo>
                <a:lnTo>
                  <a:pt x="7327" y="19158"/>
                </a:lnTo>
                <a:lnTo>
                  <a:pt x="7267" y="19218"/>
                </a:lnTo>
                <a:lnTo>
                  <a:pt x="7327" y="19278"/>
                </a:lnTo>
                <a:lnTo>
                  <a:pt x="7387" y="19338"/>
                </a:lnTo>
                <a:lnTo>
                  <a:pt x="7447" y="19278"/>
                </a:lnTo>
                <a:lnTo>
                  <a:pt x="7808" y="19038"/>
                </a:lnTo>
                <a:lnTo>
                  <a:pt x="8168" y="18678"/>
                </a:lnTo>
                <a:lnTo>
                  <a:pt x="8829" y="18017"/>
                </a:lnTo>
                <a:lnTo>
                  <a:pt x="9249" y="17717"/>
                </a:lnTo>
                <a:lnTo>
                  <a:pt x="9669" y="17296"/>
                </a:lnTo>
                <a:lnTo>
                  <a:pt x="9609" y="18738"/>
                </a:lnTo>
                <a:lnTo>
                  <a:pt x="9669" y="19458"/>
                </a:lnTo>
                <a:lnTo>
                  <a:pt x="9669" y="20119"/>
                </a:lnTo>
                <a:lnTo>
                  <a:pt x="9729" y="20299"/>
                </a:lnTo>
                <a:lnTo>
                  <a:pt x="9850" y="20419"/>
                </a:lnTo>
                <a:lnTo>
                  <a:pt x="9970" y="20539"/>
                </a:lnTo>
                <a:lnTo>
                  <a:pt x="10150" y="20599"/>
                </a:lnTo>
                <a:lnTo>
                  <a:pt x="10330" y="20599"/>
                </a:lnTo>
                <a:lnTo>
                  <a:pt x="10450" y="20539"/>
                </a:lnTo>
                <a:lnTo>
                  <a:pt x="10570" y="20419"/>
                </a:lnTo>
                <a:lnTo>
                  <a:pt x="10630" y="20239"/>
                </a:lnTo>
                <a:lnTo>
                  <a:pt x="10750" y="19158"/>
                </a:lnTo>
                <a:lnTo>
                  <a:pt x="10811" y="18017"/>
                </a:lnTo>
                <a:lnTo>
                  <a:pt x="11111" y="18317"/>
                </a:lnTo>
                <a:lnTo>
                  <a:pt x="11651" y="18858"/>
                </a:lnTo>
                <a:lnTo>
                  <a:pt x="11952" y="19098"/>
                </a:lnTo>
                <a:lnTo>
                  <a:pt x="12252" y="19278"/>
                </a:lnTo>
                <a:lnTo>
                  <a:pt x="12372" y="19338"/>
                </a:lnTo>
                <a:lnTo>
                  <a:pt x="12552" y="19338"/>
                </a:lnTo>
                <a:lnTo>
                  <a:pt x="12672" y="19278"/>
                </a:lnTo>
                <a:lnTo>
                  <a:pt x="12792" y="19218"/>
                </a:lnTo>
                <a:lnTo>
                  <a:pt x="12852" y="19098"/>
                </a:lnTo>
                <a:lnTo>
                  <a:pt x="12912" y="18978"/>
                </a:lnTo>
                <a:lnTo>
                  <a:pt x="12912" y="18858"/>
                </a:lnTo>
                <a:lnTo>
                  <a:pt x="12852" y="18678"/>
                </a:lnTo>
                <a:lnTo>
                  <a:pt x="12612" y="18377"/>
                </a:lnTo>
                <a:lnTo>
                  <a:pt x="12312" y="18077"/>
                </a:lnTo>
                <a:lnTo>
                  <a:pt x="11711" y="17536"/>
                </a:lnTo>
                <a:lnTo>
                  <a:pt x="11291" y="17176"/>
                </a:lnTo>
                <a:lnTo>
                  <a:pt x="10811" y="16816"/>
                </a:lnTo>
                <a:lnTo>
                  <a:pt x="10811" y="15374"/>
                </a:lnTo>
                <a:lnTo>
                  <a:pt x="10811" y="15314"/>
                </a:lnTo>
                <a:lnTo>
                  <a:pt x="11892" y="14654"/>
                </a:lnTo>
                <a:lnTo>
                  <a:pt x="12912" y="13873"/>
                </a:lnTo>
                <a:lnTo>
                  <a:pt x="13573" y="13393"/>
                </a:lnTo>
                <a:lnTo>
                  <a:pt x="14234" y="12792"/>
                </a:lnTo>
                <a:lnTo>
                  <a:pt x="16576" y="13873"/>
                </a:lnTo>
                <a:lnTo>
                  <a:pt x="16576" y="13933"/>
                </a:lnTo>
                <a:lnTo>
                  <a:pt x="16636" y="14774"/>
                </a:lnTo>
                <a:lnTo>
                  <a:pt x="16756" y="15675"/>
                </a:lnTo>
                <a:lnTo>
                  <a:pt x="16876" y="16095"/>
                </a:lnTo>
                <a:lnTo>
                  <a:pt x="17056" y="16516"/>
                </a:lnTo>
                <a:lnTo>
                  <a:pt x="17237" y="16936"/>
                </a:lnTo>
                <a:lnTo>
                  <a:pt x="17477" y="17236"/>
                </a:lnTo>
                <a:lnTo>
                  <a:pt x="17597" y="17296"/>
                </a:lnTo>
                <a:lnTo>
                  <a:pt x="17657" y="17296"/>
                </a:lnTo>
                <a:lnTo>
                  <a:pt x="17777" y="17236"/>
                </a:lnTo>
                <a:lnTo>
                  <a:pt x="17777" y="17116"/>
                </a:lnTo>
                <a:lnTo>
                  <a:pt x="17777" y="16816"/>
                </a:lnTo>
                <a:lnTo>
                  <a:pt x="17717" y="16455"/>
                </a:lnTo>
                <a:lnTo>
                  <a:pt x="17597" y="15735"/>
                </a:lnTo>
                <a:lnTo>
                  <a:pt x="17357" y="15074"/>
                </a:lnTo>
                <a:lnTo>
                  <a:pt x="17237" y="14354"/>
                </a:lnTo>
                <a:lnTo>
                  <a:pt x="17237" y="14173"/>
                </a:lnTo>
                <a:lnTo>
                  <a:pt x="17297" y="14173"/>
                </a:lnTo>
                <a:lnTo>
                  <a:pt x="20360" y="15615"/>
                </a:lnTo>
                <a:lnTo>
                  <a:pt x="20600" y="15675"/>
                </a:lnTo>
                <a:lnTo>
                  <a:pt x="20840" y="15615"/>
                </a:lnTo>
                <a:lnTo>
                  <a:pt x="20960" y="15495"/>
                </a:lnTo>
                <a:lnTo>
                  <a:pt x="21080" y="15254"/>
                </a:lnTo>
                <a:lnTo>
                  <a:pt x="21080" y="15014"/>
                </a:lnTo>
                <a:lnTo>
                  <a:pt x="20960" y="14774"/>
                </a:lnTo>
                <a:lnTo>
                  <a:pt x="20780" y="14534"/>
                </a:lnTo>
                <a:lnTo>
                  <a:pt x="20480" y="14354"/>
                </a:lnTo>
                <a:lnTo>
                  <a:pt x="17957" y="13212"/>
                </a:lnTo>
                <a:lnTo>
                  <a:pt x="18918" y="12912"/>
                </a:lnTo>
                <a:lnTo>
                  <a:pt x="19999" y="12612"/>
                </a:lnTo>
                <a:lnTo>
                  <a:pt x="21080" y="12372"/>
                </a:lnTo>
                <a:lnTo>
                  <a:pt x="21140" y="12312"/>
                </a:lnTo>
                <a:lnTo>
                  <a:pt x="21080" y="12252"/>
                </a:lnTo>
                <a:lnTo>
                  <a:pt x="19098" y="12252"/>
                </a:lnTo>
                <a:lnTo>
                  <a:pt x="18558" y="12312"/>
                </a:lnTo>
                <a:lnTo>
                  <a:pt x="18077" y="12432"/>
                </a:lnTo>
                <a:lnTo>
                  <a:pt x="17597" y="12612"/>
                </a:lnTo>
                <a:lnTo>
                  <a:pt x="17177" y="12852"/>
                </a:lnTo>
                <a:lnTo>
                  <a:pt x="14474" y="11591"/>
                </a:lnTo>
                <a:lnTo>
                  <a:pt x="14414" y="11050"/>
                </a:lnTo>
                <a:lnTo>
                  <a:pt x="14354" y="10450"/>
                </a:lnTo>
                <a:lnTo>
                  <a:pt x="14054" y="9309"/>
                </a:lnTo>
                <a:lnTo>
                  <a:pt x="13873" y="8348"/>
                </a:lnTo>
                <a:lnTo>
                  <a:pt x="13693" y="7867"/>
                </a:lnTo>
                <a:lnTo>
                  <a:pt x="13513" y="7687"/>
                </a:lnTo>
                <a:lnTo>
                  <a:pt x="13393" y="7507"/>
                </a:lnTo>
                <a:lnTo>
                  <a:pt x="14534" y="6246"/>
                </a:lnTo>
                <a:lnTo>
                  <a:pt x="15555" y="5105"/>
                </a:lnTo>
                <a:lnTo>
                  <a:pt x="16876" y="5285"/>
                </a:lnTo>
                <a:lnTo>
                  <a:pt x="17177" y="5345"/>
                </a:lnTo>
                <a:lnTo>
                  <a:pt x="17477" y="5345"/>
                </a:lnTo>
                <a:lnTo>
                  <a:pt x="17717" y="5285"/>
                </a:lnTo>
                <a:lnTo>
                  <a:pt x="18017" y="5165"/>
                </a:lnTo>
                <a:lnTo>
                  <a:pt x="18077" y="5045"/>
                </a:lnTo>
                <a:lnTo>
                  <a:pt x="18077" y="4925"/>
                </a:lnTo>
                <a:lnTo>
                  <a:pt x="17837" y="4744"/>
                </a:lnTo>
                <a:lnTo>
                  <a:pt x="17537" y="4624"/>
                </a:lnTo>
                <a:lnTo>
                  <a:pt x="17237" y="4564"/>
                </a:lnTo>
                <a:lnTo>
                  <a:pt x="16936" y="4504"/>
                </a:lnTo>
                <a:lnTo>
                  <a:pt x="16156" y="4384"/>
                </a:lnTo>
                <a:lnTo>
                  <a:pt x="16396" y="4144"/>
                </a:lnTo>
                <a:lnTo>
                  <a:pt x="17116" y="3303"/>
                </a:lnTo>
                <a:lnTo>
                  <a:pt x="17417" y="2883"/>
                </a:lnTo>
                <a:lnTo>
                  <a:pt x="17537" y="2642"/>
                </a:lnTo>
                <a:lnTo>
                  <a:pt x="17597" y="2342"/>
                </a:lnTo>
                <a:lnTo>
                  <a:pt x="17597" y="2282"/>
                </a:lnTo>
                <a:lnTo>
                  <a:pt x="17477" y="2222"/>
                </a:lnTo>
                <a:lnTo>
                  <a:pt x="17056" y="2462"/>
                </a:lnTo>
                <a:lnTo>
                  <a:pt x="16696" y="2763"/>
                </a:lnTo>
                <a:lnTo>
                  <a:pt x="16035" y="3483"/>
                </a:lnTo>
                <a:lnTo>
                  <a:pt x="15375" y="4204"/>
                </a:lnTo>
                <a:lnTo>
                  <a:pt x="15255" y="3483"/>
                </a:lnTo>
                <a:lnTo>
                  <a:pt x="15255" y="2943"/>
                </a:lnTo>
                <a:lnTo>
                  <a:pt x="15195" y="2642"/>
                </a:lnTo>
                <a:lnTo>
                  <a:pt x="15135" y="2402"/>
                </a:lnTo>
                <a:lnTo>
                  <a:pt x="15014" y="2222"/>
                </a:lnTo>
                <a:lnTo>
                  <a:pt x="14894" y="2162"/>
                </a:lnTo>
                <a:lnTo>
                  <a:pt x="14714" y="2222"/>
                </a:lnTo>
                <a:lnTo>
                  <a:pt x="14534" y="2342"/>
                </a:lnTo>
                <a:lnTo>
                  <a:pt x="14474" y="2582"/>
                </a:lnTo>
                <a:lnTo>
                  <a:pt x="14354" y="2883"/>
                </a:lnTo>
                <a:lnTo>
                  <a:pt x="14354" y="3243"/>
                </a:lnTo>
                <a:lnTo>
                  <a:pt x="14354" y="3543"/>
                </a:lnTo>
                <a:lnTo>
                  <a:pt x="14414" y="3904"/>
                </a:lnTo>
                <a:lnTo>
                  <a:pt x="14474" y="4264"/>
                </a:lnTo>
                <a:lnTo>
                  <a:pt x="14594" y="4504"/>
                </a:lnTo>
                <a:lnTo>
                  <a:pt x="14774" y="4744"/>
                </a:lnTo>
                <a:lnTo>
                  <a:pt x="14774" y="4805"/>
                </a:lnTo>
                <a:lnTo>
                  <a:pt x="14114" y="5465"/>
                </a:lnTo>
                <a:lnTo>
                  <a:pt x="12552" y="7147"/>
                </a:lnTo>
                <a:lnTo>
                  <a:pt x="12192" y="6967"/>
                </a:lnTo>
                <a:lnTo>
                  <a:pt x="11771" y="6786"/>
                </a:lnTo>
                <a:lnTo>
                  <a:pt x="11351" y="6666"/>
                </a:lnTo>
                <a:lnTo>
                  <a:pt x="10991" y="6546"/>
                </a:lnTo>
                <a:lnTo>
                  <a:pt x="10991" y="4925"/>
                </a:lnTo>
                <a:lnTo>
                  <a:pt x="11051" y="4564"/>
                </a:lnTo>
                <a:lnTo>
                  <a:pt x="11351" y="4204"/>
                </a:lnTo>
                <a:lnTo>
                  <a:pt x="11591" y="3844"/>
                </a:lnTo>
                <a:lnTo>
                  <a:pt x="12612" y="2582"/>
                </a:lnTo>
                <a:lnTo>
                  <a:pt x="12612" y="2462"/>
                </a:lnTo>
                <a:lnTo>
                  <a:pt x="12552" y="2342"/>
                </a:lnTo>
                <a:lnTo>
                  <a:pt x="12432" y="2282"/>
                </a:lnTo>
                <a:lnTo>
                  <a:pt x="12312" y="2342"/>
                </a:lnTo>
                <a:lnTo>
                  <a:pt x="11111" y="3663"/>
                </a:lnTo>
                <a:lnTo>
                  <a:pt x="11051" y="3724"/>
                </a:lnTo>
                <a:lnTo>
                  <a:pt x="11111" y="2823"/>
                </a:lnTo>
                <a:lnTo>
                  <a:pt x="11111" y="1922"/>
                </a:lnTo>
                <a:lnTo>
                  <a:pt x="11051" y="1021"/>
                </a:lnTo>
                <a:lnTo>
                  <a:pt x="10931" y="120"/>
                </a:lnTo>
                <a:lnTo>
                  <a:pt x="10871" y="60"/>
                </a:lnTo>
                <a:lnTo>
                  <a:pt x="1075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81" name="Shape 181"/>
          <p:cNvSpPr/>
          <p:nvPr/>
        </p:nvSpPr>
        <p:spPr>
          <a:xfrm rot="-7785323">
            <a:off x="11818114" y="3624973"/>
            <a:ext cx="381921" cy="999709"/>
          </a:xfrm>
          <a:custGeom>
            <a:avLst/>
            <a:gdLst/>
            <a:ahLst/>
            <a:cxnLst/>
            <a:rect l="0" t="0" r="0" b="0"/>
            <a:pathLst>
              <a:path w="13514" h="35374" extrusionOk="0">
                <a:moveTo>
                  <a:pt x="11411" y="3303"/>
                </a:moveTo>
                <a:lnTo>
                  <a:pt x="10811" y="3603"/>
                </a:lnTo>
                <a:lnTo>
                  <a:pt x="10270" y="3964"/>
                </a:lnTo>
                <a:lnTo>
                  <a:pt x="10450" y="3543"/>
                </a:lnTo>
                <a:lnTo>
                  <a:pt x="10931" y="3423"/>
                </a:lnTo>
                <a:lnTo>
                  <a:pt x="11411" y="3303"/>
                </a:lnTo>
                <a:close/>
                <a:moveTo>
                  <a:pt x="7628" y="4865"/>
                </a:moveTo>
                <a:lnTo>
                  <a:pt x="7748" y="4985"/>
                </a:lnTo>
                <a:lnTo>
                  <a:pt x="7868" y="5105"/>
                </a:lnTo>
                <a:lnTo>
                  <a:pt x="8048" y="5105"/>
                </a:lnTo>
                <a:lnTo>
                  <a:pt x="8228" y="5045"/>
                </a:lnTo>
                <a:lnTo>
                  <a:pt x="7928" y="5645"/>
                </a:lnTo>
                <a:lnTo>
                  <a:pt x="7508" y="6426"/>
                </a:lnTo>
                <a:lnTo>
                  <a:pt x="7628" y="4865"/>
                </a:lnTo>
                <a:close/>
                <a:moveTo>
                  <a:pt x="7928" y="26965"/>
                </a:moveTo>
                <a:lnTo>
                  <a:pt x="7748" y="27085"/>
                </a:lnTo>
                <a:lnTo>
                  <a:pt x="6607" y="27986"/>
                </a:lnTo>
                <a:lnTo>
                  <a:pt x="6066" y="28467"/>
                </a:lnTo>
                <a:lnTo>
                  <a:pt x="5586" y="29007"/>
                </a:lnTo>
                <a:lnTo>
                  <a:pt x="5526" y="28647"/>
                </a:lnTo>
                <a:lnTo>
                  <a:pt x="5646" y="28407"/>
                </a:lnTo>
                <a:lnTo>
                  <a:pt x="5646" y="28166"/>
                </a:lnTo>
                <a:lnTo>
                  <a:pt x="5586" y="27926"/>
                </a:lnTo>
                <a:lnTo>
                  <a:pt x="5466" y="27746"/>
                </a:lnTo>
                <a:lnTo>
                  <a:pt x="6066" y="27566"/>
                </a:lnTo>
                <a:lnTo>
                  <a:pt x="6607" y="27446"/>
                </a:lnTo>
                <a:lnTo>
                  <a:pt x="7808" y="27025"/>
                </a:lnTo>
                <a:lnTo>
                  <a:pt x="7928" y="26965"/>
                </a:lnTo>
                <a:close/>
                <a:moveTo>
                  <a:pt x="7808" y="28947"/>
                </a:moveTo>
                <a:lnTo>
                  <a:pt x="7328" y="29548"/>
                </a:lnTo>
                <a:lnTo>
                  <a:pt x="6667" y="30389"/>
                </a:lnTo>
                <a:lnTo>
                  <a:pt x="6367" y="30809"/>
                </a:lnTo>
                <a:lnTo>
                  <a:pt x="6126" y="31229"/>
                </a:lnTo>
                <a:lnTo>
                  <a:pt x="5766" y="29908"/>
                </a:lnTo>
                <a:lnTo>
                  <a:pt x="6307" y="29788"/>
                </a:lnTo>
                <a:lnTo>
                  <a:pt x="6847" y="29548"/>
                </a:lnTo>
                <a:lnTo>
                  <a:pt x="7328" y="29248"/>
                </a:lnTo>
                <a:lnTo>
                  <a:pt x="7808" y="28947"/>
                </a:lnTo>
                <a:close/>
                <a:moveTo>
                  <a:pt x="9430" y="0"/>
                </a:moveTo>
                <a:lnTo>
                  <a:pt x="9189" y="240"/>
                </a:lnTo>
                <a:lnTo>
                  <a:pt x="9009" y="480"/>
                </a:lnTo>
                <a:lnTo>
                  <a:pt x="8709" y="1021"/>
                </a:lnTo>
                <a:lnTo>
                  <a:pt x="8409" y="1622"/>
                </a:lnTo>
                <a:lnTo>
                  <a:pt x="8168" y="2222"/>
                </a:lnTo>
                <a:lnTo>
                  <a:pt x="7808" y="3243"/>
                </a:lnTo>
                <a:lnTo>
                  <a:pt x="7868" y="2162"/>
                </a:lnTo>
                <a:lnTo>
                  <a:pt x="7808" y="1081"/>
                </a:lnTo>
                <a:lnTo>
                  <a:pt x="7808" y="961"/>
                </a:lnTo>
                <a:lnTo>
                  <a:pt x="7688" y="841"/>
                </a:lnTo>
                <a:lnTo>
                  <a:pt x="7568" y="841"/>
                </a:lnTo>
                <a:lnTo>
                  <a:pt x="7448" y="961"/>
                </a:lnTo>
                <a:lnTo>
                  <a:pt x="7087" y="1441"/>
                </a:lnTo>
                <a:lnTo>
                  <a:pt x="6847" y="2042"/>
                </a:lnTo>
                <a:lnTo>
                  <a:pt x="6667" y="2582"/>
                </a:lnTo>
                <a:lnTo>
                  <a:pt x="6487" y="3183"/>
                </a:lnTo>
                <a:lnTo>
                  <a:pt x="6247" y="4444"/>
                </a:lnTo>
                <a:lnTo>
                  <a:pt x="6126" y="5645"/>
                </a:lnTo>
                <a:lnTo>
                  <a:pt x="6066" y="6306"/>
                </a:lnTo>
                <a:lnTo>
                  <a:pt x="6006" y="7207"/>
                </a:lnTo>
                <a:lnTo>
                  <a:pt x="6006" y="7747"/>
                </a:lnTo>
                <a:lnTo>
                  <a:pt x="6066" y="8228"/>
                </a:lnTo>
                <a:lnTo>
                  <a:pt x="6186" y="8648"/>
                </a:lnTo>
                <a:lnTo>
                  <a:pt x="6307" y="8948"/>
                </a:lnTo>
                <a:lnTo>
                  <a:pt x="6066" y="9609"/>
                </a:lnTo>
                <a:lnTo>
                  <a:pt x="6066" y="9669"/>
                </a:lnTo>
                <a:lnTo>
                  <a:pt x="5946" y="8588"/>
                </a:lnTo>
                <a:lnTo>
                  <a:pt x="5886" y="7507"/>
                </a:lnTo>
                <a:lnTo>
                  <a:pt x="5946" y="6366"/>
                </a:lnTo>
                <a:lnTo>
                  <a:pt x="6066" y="5225"/>
                </a:lnTo>
                <a:lnTo>
                  <a:pt x="6066" y="4624"/>
                </a:lnTo>
                <a:lnTo>
                  <a:pt x="6066" y="4024"/>
                </a:lnTo>
                <a:lnTo>
                  <a:pt x="6006" y="3483"/>
                </a:lnTo>
                <a:lnTo>
                  <a:pt x="5886" y="2943"/>
                </a:lnTo>
                <a:lnTo>
                  <a:pt x="5826" y="2823"/>
                </a:lnTo>
                <a:lnTo>
                  <a:pt x="5766" y="2763"/>
                </a:lnTo>
                <a:lnTo>
                  <a:pt x="5646" y="2763"/>
                </a:lnTo>
                <a:lnTo>
                  <a:pt x="5526" y="2823"/>
                </a:lnTo>
                <a:lnTo>
                  <a:pt x="5226" y="3303"/>
                </a:lnTo>
                <a:lnTo>
                  <a:pt x="4985" y="3784"/>
                </a:lnTo>
                <a:lnTo>
                  <a:pt x="4805" y="4384"/>
                </a:lnTo>
                <a:lnTo>
                  <a:pt x="4685" y="4985"/>
                </a:lnTo>
                <a:lnTo>
                  <a:pt x="4565" y="6186"/>
                </a:lnTo>
                <a:lnTo>
                  <a:pt x="4505" y="7327"/>
                </a:lnTo>
                <a:lnTo>
                  <a:pt x="4445" y="8348"/>
                </a:lnTo>
                <a:lnTo>
                  <a:pt x="4024" y="6066"/>
                </a:lnTo>
                <a:lnTo>
                  <a:pt x="3964" y="6006"/>
                </a:lnTo>
                <a:lnTo>
                  <a:pt x="3904" y="5946"/>
                </a:lnTo>
                <a:lnTo>
                  <a:pt x="3844" y="6006"/>
                </a:lnTo>
                <a:lnTo>
                  <a:pt x="3784" y="6066"/>
                </a:lnTo>
                <a:lnTo>
                  <a:pt x="3544" y="7087"/>
                </a:lnTo>
                <a:lnTo>
                  <a:pt x="3364" y="8168"/>
                </a:lnTo>
                <a:lnTo>
                  <a:pt x="3304" y="9309"/>
                </a:lnTo>
                <a:lnTo>
                  <a:pt x="3304" y="10450"/>
                </a:lnTo>
                <a:lnTo>
                  <a:pt x="3424" y="11591"/>
                </a:lnTo>
                <a:lnTo>
                  <a:pt x="3664" y="12672"/>
                </a:lnTo>
                <a:lnTo>
                  <a:pt x="4024" y="13753"/>
                </a:lnTo>
                <a:lnTo>
                  <a:pt x="4265" y="14233"/>
                </a:lnTo>
                <a:lnTo>
                  <a:pt x="4505" y="14714"/>
                </a:lnTo>
                <a:lnTo>
                  <a:pt x="4205" y="16275"/>
                </a:lnTo>
                <a:lnTo>
                  <a:pt x="3964" y="17777"/>
                </a:lnTo>
                <a:lnTo>
                  <a:pt x="3784" y="17476"/>
                </a:lnTo>
                <a:lnTo>
                  <a:pt x="3784" y="17116"/>
                </a:lnTo>
                <a:lnTo>
                  <a:pt x="3784" y="16756"/>
                </a:lnTo>
                <a:lnTo>
                  <a:pt x="3604" y="16035"/>
                </a:lnTo>
                <a:lnTo>
                  <a:pt x="3424" y="15314"/>
                </a:lnTo>
                <a:lnTo>
                  <a:pt x="3244" y="14594"/>
                </a:lnTo>
                <a:lnTo>
                  <a:pt x="3064" y="13633"/>
                </a:lnTo>
                <a:lnTo>
                  <a:pt x="2943" y="12732"/>
                </a:lnTo>
                <a:lnTo>
                  <a:pt x="2823" y="11771"/>
                </a:lnTo>
                <a:lnTo>
                  <a:pt x="2703" y="10810"/>
                </a:lnTo>
                <a:lnTo>
                  <a:pt x="2643" y="10690"/>
                </a:lnTo>
                <a:lnTo>
                  <a:pt x="2583" y="10630"/>
                </a:lnTo>
                <a:lnTo>
                  <a:pt x="2463" y="10570"/>
                </a:lnTo>
                <a:lnTo>
                  <a:pt x="2343" y="10570"/>
                </a:lnTo>
                <a:lnTo>
                  <a:pt x="2163" y="10630"/>
                </a:lnTo>
                <a:lnTo>
                  <a:pt x="2043" y="10690"/>
                </a:lnTo>
                <a:lnTo>
                  <a:pt x="1982" y="10810"/>
                </a:lnTo>
                <a:lnTo>
                  <a:pt x="1862" y="11291"/>
                </a:lnTo>
                <a:lnTo>
                  <a:pt x="1742" y="11771"/>
                </a:lnTo>
                <a:lnTo>
                  <a:pt x="1682" y="12252"/>
                </a:lnTo>
                <a:lnTo>
                  <a:pt x="1682" y="12792"/>
                </a:lnTo>
                <a:lnTo>
                  <a:pt x="1742" y="13753"/>
                </a:lnTo>
                <a:lnTo>
                  <a:pt x="1922" y="14774"/>
                </a:lnTo>
                <a:lnTo>
                  <a:pt x="2043" y="15374"/>
                </a:lnTo>
                <a:lnTo>
                  <a:pt x="2223" y="16035"/>
                </a:lnTo>
                <a:lnTo>
                  <a:pt x="2403" y="16696"/>
                </a:lnTo>
                <a:lnTo>
                  <a:pt x="2763" y="17236"/>
                </a:lnTo>
                <a:lnTo>
                  <a:pt x="2823" y="17356"/>
                </a:lnTo>
                <a:lnTo>
                  <a:pt x="3244" y="18317"/>
                </a:lnTo>
                <a:lnTo>
                  <a:pt x="3544" y="18798"/>
                </a:lnTo>
                <a:lnTo>
                  <a:pt x="3844" y="19218"/>
                </a:lnTo>
                <a:lnTo>
                  <a:pt x="3844" y="19278"/>
                </a:lnTo>
                <a:lnTo>
                  <a:pt x="3304" y="18497"/>
                </a:lnTo>
                <a:lnTo>
                  <a:pt x="2763" y="17657"/>
                </a:lnTo>
                <a:lnTo>
                  <a:pt x="2343" y="16816"/>
                </a:lnTo>
                <a:lnTo>
                  <a:pt x="1802" y="15975"/>
                </a:lnTo>
                <a:lnTo>
                  <a:pt x="1562" y="15555"/>
                </a:lnTo>
                <a:lnTo>
                  <a:pt x="1202" y="15194"/>
                </a:lnTo>
                <a:lnTo>
                  <a:pt x="1142" y="15134"/>
                </a:lnTo>
                <a:lnTo>
                  <a:pt x="1022" y="15074"/>
                </a:lnTo>
                <a:lnTo>
                  <a:pt x="781" y="15134"/>
                </a:lnTo>
                <a:lnTo>
                  <a:pt x="661" y="15254"/>
                </a:lnTo>
                <a:lnTo>
                  <a:pt x="601" y="15435"/>
                </a:lnTo>
                <a:lnTo>
                  <a:pt x="601" y="15975"/>
                </a:lnTo>
                <a:lnTo>
                  <a:pt x="661" y="16516"/>
                </a:lnTo>
                <a:lnTo>
                  <a:pt x="841" y="16996"/>
                </a:lnTo>
                <a:lnTo>
                  <a:pt x="1082" y="17536"/>
                </a:lnTo>
                <a:lnTo>
                  <a:pt x="1622" y="18497"/>
                </a:lnTo>
                <a:lnTo>
                  <a:pt x="2163" y="19398"/>
                </a:lnTo>
                <a:lnTo>
                  <a:pt x="2883" y="20419"/>
                </a:lnTo>
                <a:lnTo>
                  <a:pt x="3304" y="20900"/>
                </a:lnTo>
                <a:lnTo>
                  <a:pt x="3724" y="21320"/>
                </a:lnTo>
                <a:lnTo>
                  <a:pt x="3724" y="22281"/>
                </a:lnTo>
                <a:lnTo>
                  <a:pt x="3304" y="21861"/>
                </a:lnTo>
                <a:lnTo>
                  <a:pt x="2763" y="21200"/>
                </a:lnTo>
                <a:lnTo>
                  <a:pt x="2343" y="20539"/>
                </a:lnTo>
                <a:lnTo>
                  <a:pt x="1922" y="19759"/>
                </a:lnTo>
                <a:lnTo>
                  <a:pt x="1622" y="19038"/>
                </a:lnTo>
                <a:lnTo>
                  <a:pt x="1502" y="18858"/>
                </a:lnTo>
                <a:lnTo>
                  <a:pt x="1442" y="18798"/>
                </a:lnTo>
                <a:lnTo>
                  <a:pt x="1262" y="18738"/>
                </a:lnTo>
                <a:lnTo>
                  <a:pt x="1142" y="18738"/>
                </a:lnTo>
                <a:lnTo>
                  <a:pt x="1022" y="18798"/>
                </a:lnTo>
                <a:lnTo>
                  <a:pt x="901" y="18858"/>
                </a:lnTo>
                <a:lnTo>
                  <a:pt x="841" y="18978"/>
                </a:lnTo>
                <a:lnTo>
                  <a:pt x="841" y="19098"/>
                </a:lnTo>
                <a:lnTo>
                  <a:pt x="901" y="19819"/>
                </a:lnTo>
                <a:lnTo>
                  <a:pt x="1082" y="20479"/>
                </a:lnTo>
                <a:lnTo>
                  <a:pt x="1322" y="21140"/>
                </a:lnTo>
                <a:lnTo>
                  <a:pt x="1622" y="21801"/>
                </a:lnTo>
                <a:lnTo>
                  <a:pt x="901" y="21020"/>
                </a:lnTo>
                <a:lnTo>
                  <a:pt x="241" y="20179"/>
                </a:lnTo>
                <a:lnTo>
                  <a:pt x="181" y="20119"/>
                </a:lnTo>
                <a:lnTo>
                  <a:pt x="61" y="20179"/>
                </a:lnTo>
                <a:lnTo>
                  <a:pt x="1" y="20239"/>
                </a:lnTo>
                <a:lnTo>
                  <a:pt x="1" y="20359"/>
                </a:lnTo>
                <a:lnTo>
                  <a:pt x="541" y="21440"/>
                </a:lnTo>
                <a:lnTo>
                  <a:pt x="1202" y="22461"/>
                </a:lnTo>
                <a:lnTo>
                  <a:pt x="1862" y="23422"/>
                </a:lnTo>
                <a:lnTo>
                  <a:pt x="2583" y="24323"/>
                </a:lnTo>
                <a:lnTo>
                  <a:pt x="3244" y="25044"/>
                </a:lnTo>
                <a:lnTo>
                  <a:pt x="3904" y="25704"/>
                </a:lnTo>
                <a:lnTo>
                  <a:pt x="4024" y="26605"/>
                </a:lnTo>
                <a:lnTo>
                  <a:pt x="3364" y="26065"/>
                </a:lnTo>
                <a:lnTo>
                  <a:pt x="2883" y="25524"/>
                </a:lnTo>
                <a:lnTo>
                  <a:pt x="2343" y="24923"/>
                </a:lnTo>
                <a:lnTo>
                  <a:pt x="1742" y="24383"/>
                </a:lnTo>
                <a:lnTo>
                  <a:pt x="1442" y="24203"/>
                </a:lnTo>
                <a:lnTo>
                  <a:pt x="1142" y="24083"/>
                </a:lnTo>
                <a:lnTo>
                  <a:pt x="1022" y="24023"/>
                </a:lnTo>
                <a:lnTo>
                  <a:pt x="841" y="24083"/>
                </a:lnTo>
                <a:lnTo>
                  <a:pt x="721" y="24203"/>
                </a:lnTo>
                <a:lnTo>
                  <a:pt x="661" y="24323"/>
                </a:lnTo>
                <a:lnTo>
                  <a:pt x="661" y="24743"/>
                </a:lnTo>
                <a:lnTo>
                  <a:pt x="721" y="25104"/>
                </a:lnTo>
                <a:lnTo>
                  <a:pt x="901" y="25524"/>
                </a:lnTo>
                <a:lnTo>
                  <a:pt x="1082" y="25884"/>
                </a:lnTo>
                <a:lnTo>
                  <a:pt x="1622" y="26605"/>
                </a:lnTo>
                <a:lnTo>
                  <a:pt x="2223" y="27206"/>
                </a:lnTo>
                <a:lnTo>
                  <a:pt x="2643" y="27626"/>
                </a:lnTo>
                <a:lnTo>
                  <a:pt x="3184" y="28106"/>
                </a:lnTo>
                <a:lnTo>
                  <a:pt x="3784" y="28587"/>
                </a:lnTo>
                <a:lnTo>
                  <a:pt x="4084" y="28707"/>
                </a:lnTo>
                <a:lnTo>
                  <a:pt x="4385" y="28887"/>
                </a:lnTo>
                <a:lnTo>
                  <a:pt x="4745" y="30329"/>
                </a:lnTo>
                <a:lnTo>
                  <a:pt x="4265" y="30028"/>
                </a:lnTo>
                <a:lnTo>
                  <a:pt x="3904" y="29728"/>
                </a:lnTo>
                <a:lnTo>
                  <a:pt x="3244" y="29127"/>
                </a:lnTo>
                <a:lnTo>
                  <a:pt x="2703" y="28527"/>
                </a:lnTo>
                <a:lnTo>
                  <a:pt x="1562" y="27206"/>
                </a:lnTo>
                <a:lnTo>
                  <a:pt x="1442" y="27085"/>
                </a:lnTo>
                <a:lnTo>
                  <a:pt x="1142" y="27085"/>
                </a:lnTo>
                <a:lnTo>
                  <a:pt x="1022" y="27146"/>
                </a:lnTo>
                <a:lnTo>
                  <a:pt x="901" y="27266"/>
                </a:lnTo>
                <a:lnTo>
                  <a:pt x="841" y="27386"/>
                </a:lnTo>
                <a:lnTo>
                  <a:pt x="781" y="27506"/>
                </a:lnTo>
                <a:lnTo>
                  <a:pt x="781" y="27686"/>
                </a:lnTo>
                <a:lnTo>
                  <a:pt x="901" y="28166"/>
                </a:lnTo>
                <a:lnTo>
                  <a:pt x="1082" y="28587"/>
                </a:lnTo>
                <a:lnTo>
                  <a:pt x="1322" y="29067"/>
                </a:lnTo>
                <a:lnTo>
                  <a:pt x="1562" y="29488"/>
                </a:lnTo>
                <a:lnTo>
                  <a:pt x="2163" y="30268"/>
                </a:lnTo>
                <a:lnTo>
                  <a:pt x="2823" y="30989"/>
                </a:lnTo>
                <a:lnTo>
                  <a:pt x="3184" y="31289"/>
                </a:lnTo>
                <a:lnTo>
                  <a:pt x="2883" y="31289"/>
                </a:lnTo>
                <a:lnTo>
                  <a:pt x="2823" y="31410"/>
                </a:lnTo>
                <a:lnTo>
                  <a:pt x="2763" y="31590"/>
                </a:lnTo>
                <a:lnTo>
                  <a:pt x="2763" y="31710"/>
                </a:lnTo>
                <a:lnTo>
                  <a:pt x="3003" y="32010"/>
                </a:lnTo>
                <a:lnTo>
                  <a:pt x="3184" y="32250"/>
                </a:lnTo>
                <a:lnTo>
                  <a:pt x="3664" y="32731"/>
                </a:lnTo>
                <a:lnTo>
                  <a:pt x="4745" y="33512"/>
                </a:lnTo>
                <a:lnTo>
                  <a:pt x="5466" y="34052"/>
                </a:lnTo>
                <a:lnTo>
                  <a:pt x="5886" y="34352"/>
                </a:lnTo>
                <a:lnTo>
                  <a:pt x="6307" y="34593"/>
                </a:lnTo>
                <a:lnTo>
                  <a:pt x="6607" y="35193"/>
                </a:lnTo>
                <a:lnTo>
                  <a:pt x="6667" y="35313"/>
                </a:lnTo>
                <a:lnTo>
                  <a:pt x="6787" y="35373"/>
                </a:lnTo>
                <a:lnTo>
                  <a:pt x="6847" y="35373"/>
                </a:lnTo>
                <a:lnTo>
                  <a:pt x="6967" y="35313"/>
                </a:lnTo>
                <a:lnTo>
                  <a:pt x="7087" y="35253"/>
                </a:lnTo>
                <a:lnTo>
                  <a:pt x="7147" y="35193"/>
                </a:lnTo>
                <a:lnTo>
                  <a:pt x="7207" y="35073"/>
                </a:lnTo>
                <a:lnTo>
                  <a:pt x="7147" y="34953"/>
                </a:lnTo>
                <a:lnTo>
                  <a:pt x="7147" y="34833"/>
                </a:lnTo>
                <a:lnTo>
                  <a:pt x="7328" y="34773"/>
                </a:lnTo>
                <a:lnTo>
                  <a:pt x="7448" y="34713"/>
                </a:lnTo>
                <a:lnTo>
                  <a:pt x="7568" y="34653"/>
                </a:lnTo>
                <a:lnTo>
                  <a:pt x="7628" y="34532"/>
                </a:lnTo>
                <a:lnTo>
                  <a:pt x="7748" y="34232"/>
                </a:lnTo>
                <a:lnTo>
                  <a:pt x="7688" y="34052"/>
                </a:lnTo>
                <a:lnTo>
                  <a:pt x="7628" y="33932"/>
                </a:lnTo>
                <a:lnTo>
                  <a:pt x="7448" y="33632"/>
                </a:lnTo>
                <a:lnTo>
                  <a:pt x="7207" y="33331"/>
                </a:lnTo>
                <a:lnTo>
                  <a:pt x="6907" y="33091"/>
                </a:lnTo>
                <a:lnTo>
                  <a:pt x="6547" y="32911"/>
                </a:lnTo>
                <a:lnTo>
                  <a:pt x="6427" y="32370"/>
                </a:lnTo>
                <a:lnTo>
                  <a:pt x="6487" y="32130"/>
                </a:lnTo>
                <a:lnTo>
                  <a:pt x="6487" y="31890"/>
                </a:lnTo>
                <a:lnTo>
                  <a:pt x="6967" y="31530"/>
                </a:lnTo>
                <a:lnTo>
                  <a:pt x="7388" y="31109"/>
                </a:lnTo>
                <a:lnTo>
                  <a:pt x="8228" y="30268"/>
                </a:lnTo>
                <a:lnTo>
                  <a:pt x="8709" y="29788"/>
                </a:lnTo>
                <a:lnTo>
                  <a:pt x="9129" y="29248"/>
                </a:lnTo>
                <a:lnTo>
                  <a:pt x="9550" y="28647"/>
                </a:lnTo>
                <a:lnTo>
                  <a:pt x="9850" y="28046"/>
                </a:lnTo>
                <a:lnTo>
                  <a:pt x="9850" y="27926"/>
                </a:lnTo>
                <a:lnTo>
                  <a:pt x="9790" y="27806"/>
                </a:lnTo>
                <a:lnTo>
                  <a:pt x="9730" y="27686"/>
                </a:lnTo>
                <a:lnTo>
                  <a:pt x="9670" y="27626"/>
                </a:lnTo>
                <a:lnTo>
                  <a:pt x="9850" y="27386"/>
                </a:lnTo>
                <a:lnTo>
                  <a:pt x="10030" y="27085"/>
                </a:lnTo>
                <a:lnTo>
                  <a:pt x="10030" y="26785"/>
                </a:lnTo>
                <a:lnTo>
                  <a:pt x="10030" y="26665"/>
                </a:lnTo>
                <a:lnTo>
                  <a:pt x="9910" y="26485"/>
                </a:lnTo>
                <a:lnTo>
                  <a:pt x="9730" y="26305"/>
                </a:lnTo>
                <a:lnTo>
                  <a:pt x="9550" y="26185"/>
                </a:lnTo>
                <a:lnTo>
                  <a:pt x="9850" y="25884"/>
                </a:lnTo>
                <a:lnTo>
                  <a:pt x="10150" y="25584"/>
                </a:lnTo>
                <a:lnTo>
                  <a:pt x="10210" y="25464"/>
                </a:lnTo>
                <a:lnTo>
                  <a:pt x="10270" y="25344"/>
                </a:lnTo>
                <a:lnTo>
                  <a:pt x="10150" y="25104"/>
                </a:lnTo>
                <a:lnTo>
                  <a:pt x="10030" y="24923"/>
                </a:lnTo>
                <a:lnTo>
                  <a:pt x="9790" y="24863"/>
                </a:lnTo>
                <a:lnTo>
                  <a:pt x="9430" y="24863"/>
                </a:lnTo>
                <a:lnTo>
                  <a:pt x="9069" y="24923"/>
                </a:lnTo>
                <a:lnTo>
                  <a:pt x="8709" y="25044"/>
                </a:lnTo>
                <a:lnTo>
                  <a:pt x="8409" y="25164"/>
                </a:lnTo>
                <a:lnTo>
                  <a:pt x="7688" y="25524"/>
                </a:lnTo>
                <a:lnTo>
                  <a:pt x="7087" y="25884"/>
                </a:lnTo>
                <a:lnTo>
                  <a:pt x="6367" y="26305"/>
                </a:lnTo>
                <a:lnTo>
                  <a:pt x="5946" y="25884"/>
                </a:lnTo>
                <a:lnTo>
                  <a:pt x="5526" y="25464"/>
                </a:lnTo>
                <a:lnTo>
                  <a:pt x="6547" y="24923"/>
                </a:lnTo>
                <a:lnTo>
                  <a:pt x="7568" y="24323"/>
                </a:lnTo>
                <a:lnTo>
                  <a:pt x="8649" y="23662"/>
                </a:lnTo>
                <a:lnTo>
                  <a:pt x="9129" y="23242"/>
                </a:lnTo>
                <a:lnTo>
                  <a:pt x="9490" y="22761"/>
                </a:lnTo>
                <a:lnTo>
                  <a:pt x="9610" y="22641"/>
                </a:lnTo>
                <a:lnTo>
                  <a:pt x="9610" y="22461"/>
                </a:lnTo>
                <a:lnTo>
                  <a:pt x="9550" y="22341"/>
                </a:lnTo>
                <a:lnTo>
                  <a:pt x="9490" y="22221"/>
                </a:lnTo>
                <a:lnTo>
                  <a:pt x="9249" y="22101"/>
                </a:lnTo>
                <a:lnTo>
                  <a:pt x="9129" y="22041"/>
                </a:lnTo>
                <a:lnTo>
                  <a:pt x="8949" y="22041"/>
                </a:lnTo>
                <a:lnTo>
                  <a:pt x="8649" y="22161"/>
                </a:lnTo>
                <a:lnTo>
                  <a:pt x="8348" y="22221"/>
                </a:lnTo>
                <a:lnTo>
                  <a:pt x="7688" y="22521"/>
                </a:lnTo>
                <a:lnTo>
                  <a:pt x="7147" y="22942"/>
                </a:lnTo>
                <a:lnTo>
                  <a:pt x="6547" y="23302"/>
                </a:lnTo>
                <a:lnTo>
                  <a:pt x="5406" y="24143"/>
                </a:lnTo>
                <a:lnTo>
                  <a:pt x="5406" y="23963"/>
                </a:lnTo>
                <a:lnTo>
                  <a:pt x="5346" y="23842"/>
                </a:lnTo>
                <a:lnTo>
                  <a:pt x="5226" y="23602"/>
                </a:lnTo>
                <a:lnTo>
                  <a:pt x="4985" y="23362"/>
                </a:lnTo>
                <a:lnTo>
                  <a:pt x="4985" y="23062"/>
                </a:lnTo>
                <a:lnTo>
                  <a:pt x="5766" y="22882"/>
                </a:lnTo>
                <a:lnTo>
                  <a:pt x="6547" y="22581"/>
                </a:lnTo>
                <a:lnTo>
                  <a:pt x="7988" y="21921"/>
                </a:lnTo>
                <a:lnTo>
                  <a:pt x="8709" y="21620"/>
                </a:lnTo>
                <a:lnTo>
                  <a:pt x="9490" y="21260"/>
                </a:lnTo>
                <a:lnTo>
                  <a:pt x="9790" y="21020"/>
                </a:lnTo>
                <a:lnTo>
                  <a:pt x="10150" y="20780"/>
                </a:lnTo>
                <a:lnTo>
                  <a:pt x="10390" y="20539"/>
                </a:lnTo>
                <a:lnTo>
                  <a:pt x="10631" y="20239"/>
                </a:lnTo>
                <a:lnTo>
                  <a:pt x="10691" y="19999"/>
                </a:lnTo>
                <a:lnTo>
                  <a:pt x="10631" y="19759"/>
                </a:lnTo>
                <a:lnTo>
                  <a:pt x="10450" y="19578"/>
                </a:lnTo>
                <a:lnTo>
                  <a:pt x="10210" y="19518"/>
                </a:lnTo>
                <a:lnTo>
                  <a:pt x="9850" y="19518"/>
                </a:lnTo>
                <a:lnTo>
                  <a:pt x="9490" y="19638"/>
                </a:lnTo>
                <a:lnTo>
                  <a:pt x="9069" y="19759"/>
                </a:lnTo>
                <a:lnTo>
                  <a:pt x="8709" y="19939"/>
                </a:lnTo>
                <a:lnTo>
                  <a:pt x="7988" y="20359"/>
                </a:lnTo>
                <a:lnTo>
                  <a:pt x="7328" y="20719"/>
                </a:lnTo>
                <a:lnTo>
                  <a:pt x="6126" y="21500"/>
                </a:lnTo>
                <a:lnTo>
                  <a:pt x="5526" y="21861"/>
                </a:lnTo>
                <a:lnTo>
                  <a:pt x="4985" y="22341"/>
                </a:lnTo>
                <a:lnTo>
                  <a:pt x="4985" y="22041"/>
                </a:lnTo>
                <a:lnTo>
                  <a:pt x="5165" y="22041"/>
                </a:lnTo>
                <a:lnTo>
                  <a:pt x="5286" y="21981"/>
                </a:lnTo>
                <a:lnTo>
                  <a:pt x="5346" y="21861"/>
                </a:lnTo>
                <a:lnTo>
                  <a:pt x="5346" y="21740"/>
                </a:lnTo>
                <a:lnTo>
                  <a:pt x="5226" y="21380"/>
                </a:lnTo>
                <a:lnTo>
                  <a:pt x="5045" y="20960"/>
                </a:lnTo>
                <a:lnTo>
                  <a:pt x="5045" y="20539"/>
                </a:lnTo>
                <a:lnTo>
                  <a:pt x="5406" y="20479"/>
                </a:lnTo>
                <a:lnTo>
                  <a:pt x="5766" y="20419"/>
                </a:lnTo>
                <a:lnTo>
                  <a:pt x="6487" y="20179"/>
                </a:lnTo>
                <a:lnTo>
                  <a:pt x="7147" y="19879"/>
                </a:lnTo>
                <a:lnTo>
                  <a:pt x="7808" y="19518"/>
                </a:lnTo>
                <a:lnTo>
                  <a:pt x="8649" y="19158"/>
                </a:lnTo>
                <a:lnTo>
                  <a:pt x="9369" y="18738"/>
                </a:lnTo>
                <a:lnTo>
                  <a:pt x="9730" y="18497"/>
                </a:lnTo>
                <a:lnTo>
                  <a:pt x="10030" y="18197"/>
                </a:lnTo>
                <a:lnTo>
                  <a:pt x="10330" y="17897"/>
                </a:lnTo>
                <a:lnTo>
                  <a:pt x="10571" y="17536"/>
                </a:lnTo>
                <a:lnTo>
                  <a:pt x="10631" y="17416"/>
                </a:lnTo>
                <a:lnTo>
                  <a:pt x="10691" y="17296"/>
                </a:lnTo>
                <a:lnTo>
                  <a:pt x="10571" y="17056"/>
                </a:lnTo>
                <a:lnTo>
                  <a:pt x="10450" y="16876"/>
                </a:lnTo>
                <a:lnTo>
                  <a:pt x="10330" y="16816"/>
                </a:lnTo>
                <a:lnTo>
                  <a:pt x="10210" y="16816"/>
                </a:lnTo>
                <a:lnTo>
                  <a:pt x="9730" y="16876"/>
                </a:lnTo>
                <a:lnTo>
                  <a:pt x="9309" y="16996"/>
                </a:lnTo>
                <a:lnTo>
                  <a:pt x="8889" y="17116"/>
                </a:lnTo>
                <a:lnTo>
                  <a:pt x="8529" y="17296"/>
                </a:lnTo>
                <a:lnTo>
                  <a:pt x="7808" y="17657"/>
                </a:lnTo>
                <a:lnTo>
                  <a:pt x="7027" y="18197"/>
                </a:lnTo>
                <a:lnTo>
                  <a:pt x="6006" y="18858"/>
                </a:lnTo>
                <a:lnTo>
                  <a:pt x="5526" y="19218"/>
                </a:lnTo>
                <a:lnTo>
                  <a:pt x="5105" y="19638"/>
                </a:lnTo>
                <a:lnTo>
                  <a:pt x="5105" y="19638"/>
                </a:lnTo>
                <a:lnTo>
                  <a:pt x="5286" y="18257"/>
                </a:lnTo>
                <a:lnTo>
                  <a:pt x="5286" y="18197"/>
                </a:lnTo>
                <a:lnTo>
                  <a:pt x="6066" y="17957"/>
                </a:lnTo>
                <a:lnTo>
                  <a:pt x="6847" y="17657"/>
                </a:lnTo>
                <a:lnTo>
                  <a:pt x="8409" y="17056"/>
                </a:lnTo>
                <a:lnTo>
                  <a:pt x="9249" y="16756"/>
                </a:lnTo>
                <a:lnTo>
                  <a:pt x="10150" y="16455"/>
                </a:lnTo>
                <a:lnTo>
                  <a:pt x="10571" y="16275"/>
                </a:lnTo>
                <a:lnTo>
                  <a:pt x="10991" y="16095"/>
                </a:lnTo>
                <a:lnTo>
                  <a:pt x="11351" y="15795"/>
                </a:lnTo>
                <a:lnTo>
                  <a:pt x="11592" y="15495"/>
                </a:lnTo>
                <a:lnTo>
                  <a:pt x="11592" y="15314"/>
                </a:lnTo>
                <a:lnTo>
                  <a:pt x="11592" y="15194"/>
                </a:lnTo>
                <a:lnTo>
                  <a:pt x="11532" y="15014"/>
                </a:lnTo>
                <a:lnTo>
                  <a:pt x="11411" y="14954"/>
                </a:lnTo>
                <a:lnTo>
                  <a:pt x="10991" y="14774"/>
                </a:lnTo>
                <a:lnTo>
                  <a:pt x="10571" y="14714"/>
                </a:lnTo>
                <a:lnTo>
                  <a:pt x="10090" y="14774"/>
                </a:lnTo>
                <a:lnTo>
                  <a:pt x="9610" y="14894"/>
                </a:lnTo>
                <a:lnTo>
                  <a:pt x="9129" y="15074"/>
                </a:lnTo>
                <a:lnTo>
                  <a:pt x="8649" y="15254"/>
                </a:lnTo>
                <a:lnTo>
                  <a:pt x="7808" y="15615"/>
                </a:lnTo>
                <a:lnTo>
                  <a:pt x="6547" y="16275"/>
                </a:lnTo>
                <a:lnTo>
                  <a:pt x="6006" y="16636"/>
                </a:lnTo>
                <a:lnTo>
                  <a:pt x="5406" y="16996"/>
                </a:lnTo>
                <a:lnTo>
                  <a:pt x="5826" y="14834"/>
                </a:lnTo>
                <a:lnTo>
                  <a:pt x="7087" y="14414"/>
                </a:lnTo>
                <a:lnTo>
                  <a:pt x="8288" y="13933"/>
                </a:lnTo>
                <a:lnTo>
                  <a:pt x="8949" y="13693"/>
                </a:lnTo>
                <a:lnTo>
                  <a:pt x="9610" y="13393"/>
                </a:lnTo>
                <a:lnTo>
                  <a:pt x="9910" y="13212"/>
                </a:lnTo>
                <a:lnTo>
                  <a:pt x="10210" y="13032"/>
                </a:lnTo>
                <a:lnTo>
                  <a:pt x="10450" y="12792"/>
                </a:lnTo>
                <a:lnTo>
                  <a:pt x="10631" y="12492"/>
                </a:lnTo>
                <a:lnTo>
                  <a:pt x="10631" y="12312"/>
                </a:lnTo>
                <a:lnTo>
                  <a:pt x="10631" y="12131"/>
                </a:lnTo>
                <a:lnTo>
                  <a:pt x="10511" y="11951"/>
                </a:lnTo>
                <a:lnTo>
                  <a:pt x="10330" y="11831"/>
                </a:lnTo>
                <a:lnTo>
                  <a:pt x="9730" y="11831"/>
                </a:lnTo>
                <a:lnTo>
                  <a:pt x="9430" y="11951"/>
                </a:lnTo>
                <a:lnTo>
                  <a:pt x="9129" y="12071"/>
                </a:lnTo>
                <a:lnTo>
                  <a:pt x="8529" y="12372"/>
                </a:lnTo>
                <a:lnTo>
                  <a:pt x="7988" y="12732"/>
                </a:lnTo>
                <a:lnTo>
                  <a:pt x="6967" y="13333"/>
                </a:lnTo>
                <a:lnTo>
                  <a:pt x="6066" y="13933"/>
                </a:lnTo>
                <a:lnTo>
                  <a:pt x="6367" y="12672"/>
                </a:lnTo>
                <a:lnTo>
                  <a:pt x="7628" y="12131"/>
                </a:lnTo>
                <a:lnTo>
                  <a:pt x="8949" y="11651"/>
                </a:lnTo>
                <a:lnTo>
                  <a:pt x="10270" y="11351"/>
                </a:lnTo>
                <a:lnTo>
                  <a:pt x="10871" y="11110"/>
                </a:lnTo>
                <a:lnTo>
                  <a:pt x="11471" y="10870"/>
                </a:lnTo>
                <a:lnTo>
                  <a:pt x="11652" y="10690"/>
                </a:lnTo>
                <a:lnTo>
                  <a:pt x="11772" y="10570"/>
                </a:lnTo>
                <a:lnTo>
                  <a:pt x="11772" y="10390"/>
                </a:lnTo>
                <a:lnTo>
                  <a:pt x="11772" y="10210"/>
                </a:lnTo>
                <a:lnTo>
                  <a:pt x="11652" y="10029"/>
                </a:lnTo>
                <a:lnTo>
                  <a:pt x="11532" y="9909"/>
                </a:lnTo>
                <a:lnTo>
                  <a:pt x="11411" y="9789"/>
                </a:lnTo>
                <a:lnTo>
                  <a:pt x="11171" y="9729"/>
                </a:lnTo>
                <a:lnTo>
                  <a:pt x="10631" y="9729"/>
                </a:lnTo>
                <a:lnTo>
                  <a:pt x="10030" y="9849"/>
                </a:lnTo>
                <a:lnTo>
                  <a:pt x="9430" y="10029"/>
                </a:lnTo>
                <a:lnTo>
                  <a:pt x="8829" y="10330"/>
                </a:lnTo>
                <a:lnTo>
                  <a:pt x="8228" y="10630"/>
                </a:lnTo>
                <a:lnTo>
                  <a:pt x="7688" y="10990"/>
                </a:lnTo>
                <a:lnTo>
                  <a:pt x="6607" y="11831"/>
                </a:lnTo>
                <a:lnTo>
                  <a:pt x="6607" y="11831"/>
                </a:lnTo>
                <a:lnTo>
                  <a:pt x="7207" y="10089"/>
                </a:lnTo>
                <a:lnTo>
                  <a:pt x="7748" y="9969"/>
                </a:lnTo>
                <a:lnTo>
                  <a:pt x="8228" y="9849"/>
                </a:lnTo>
                <a:lnTo>
                  <a:pt x="9249" y="9489"/>
                </a:lnTo>
                <a:lnTo>
                  <a:pt x="9910" y="9249"/>
                </a:lnTo>
                <a:lnTo>
                  <a:pt x="10511" y="9008"/>
                </a:lnTo>
                <a:lnTo>
                  <a:pt x="10811" y="8828"/>
                </a:lnTo>
                <a:lnTo>
                  <a:pt x="11111" y="8648"/>
                </a:lnTo>
                <a:lnTo>
                  <a:pt x="11351" y="8408"/>
                </a:lnTo>
                <a:lnTo>
                  <a:pt x="11532" y="8168"/>
                </a:lnTo>
                <a:lnTo>
                  <a:pt x="11592" y="7927"/>
                </a:lnTo>
                <a:lnTo>
                  <a:pt x="11592" y="7747"/>
                </a:lnTo>
                <a:lnTo>
                  <a:pt x="11471" y="7567"/>
                </a:lnTo>
                <a:lnTo>
                  <a:pt x="11291" y="7507"/>
                </a:lnTo>
                <a:lnTo>
                  <a:pt x="10931" y="7447"/>
                </a:lnTo>
                <a:lnTo>
                  <a:pt x="10631" y="7507"/>
                </a:lnTo>
                <a:lnTo>
                  <a:pt x="10270" y="7567"/>
                </a:lnTo>
                <a:lnTo>
                  <a:pt x="9970" y="7687"/>
                </a:lnTo>
                <a:lnTo>
                  <a:pt x="9309" y="7927"/>
                </a:lnTo>
                <a:lnTo>
                  <a:pt x="8709" y="8288"/>
                </a:lnTo>
                <a:lnTo>
                  <a:pt x="7748" y="8768"/>
                </a:lnTo>
                <a:lnTo>
                  <a:pt x="7868" y="8468"/>
                </a:lnTo>
                <a:lnTo>
                  <a:pt x="8409" y="8228"/>
                </a:lnTo>
                <a:lnTo>
                  <a:pt x="9009" y="7927"/>
                </a:lnTo>
                <a:lnTo>
                  <a:pt x="10030" y="7267"/>
                </a:lnTo>
                <a:lnTo>
                  <a:pt x="11291" y="6546"/>
                </a:lnTo>
                <a:lnTo>
                  <a:pt x="11892" y="6126"/>
                </a:lnTo>
                <a:lnTo>
                  <a:pt x="12132" y="5825"/>
                </a:lnTo>
                <a:lnTo>
                  <a:pt x="12372" y="5585"/>
                </a:lnTo>
                <a:lnTo>
                  <a:pt x="12432" y="5405"/>
                </a:lnTo>
                <a:lnTo>
                  <a:pt x="12432" y="5225"/>
                </a:lnTo>
                <a:lnTo>
                  <a:pt x="12312" y="5105"/>
                </a:lnTo>
                <a:lnTo>
                  <a:pt x="12072" y="5105"/>
                </a:lnTo>
                <a:lnTo>
                  <a:pt x="11772" y="5225"/>
                </a:lnTo>
                <a:lnTo>
                  <a:pt x="11411" y="5345"/>
                </a:lnTo>
                <a:lnTo>
                  <a:pt x="10811" y="5705"/>
                </a:lnTo>
                <a:lnTo>
                  <a:pt x="9610" y="6546"/>
                </a:lnTo>
                <a:lnTo>
                  <a:pt x="8949" y="6967"/>
                </a:lnTo>
                <a:lnTo>
                  <a:pt x="8288" y="7447"/>
                </a:lnTo>
                <a:lnTo>
                  <a:pt x="9009" y="6066"/>
                </a:lnTo>
                <a:lnTo>
                  <a:pt x="9069" y="5886"/>
                </a:lnTo>
                <a:lnTo>
                  <a:pt x="9850" y="5525"/>
                </a:lnTo>
                <a:lnTo>
                  <a:pt x="10631" y="5105"/>
                </a:lnTo>
                <a:lnTo>
                  <a:pt x="11231" y="4684"/>
                </a:lnTo>
                <a:lnTo>
                  <a:pt x="11832" y="4324"/>
                </a:lnTo>
                <a:lnTo>
                  <a:pt x="12372" y="3904"/>
                </a:lnTo>
                <a:lnTo>
                  <a:pt x="12853" y="3423"/>
                </a:lnTo>
                <a:lnTo>
                  <a:pt x="12973" y="3243"/>
                </a:lnTo>
                <a:lnTo>
                  <a:pt x="12913" y="3063"/>
                </a:lnTo>
                <a:lnTo>
                  <a:pt x="12793" y="2883"/>
                </a:lnTo>
                <a:lnTo>
                  <a:pt x="12613" y="2823"/>
                </a:lnTo>
                <a:lnTo>
                  <a:pt x="13093" y="2582"/>
                </a:lnTo>
                <a:lnTo>
                  <a:pt x="13333" y="2402"/>
                </a:lnTo>
                <a:lnTo>
                  <a:pt x="13453" y="2162"/>
                </a:lnTo>
                <a:lnTo>
                  <a:pt x="13513" y="1982"/>
                </a:lnTo>
                <a:lnTo>
                  <a:pt x="13453" y="1802"/>
                </a:lnTo>
                <a:lnTo>
                  <a:pt x="13393" y="1682"/>
                </a:lnTo>
                <a:lnTo>
                  <a:pt x="13213" y="1561"/>
                </a:lnTo>
                <a:lnTo>
                  <a:pt x="12733" y="1561"/>
                </a:lnTo>
                <a:lnTo>
                  <a:pt x="12192" y="1622"/>
                </a:lnTo>
                <a:lnTo>
                  <a:pt x="11712" y="1862"/>
                </a:lnTo>
                <a:lnTo>
                  <a:pt x="11291" y="2042"/>
                </a:lnTo>
                <a:lnTo>
                  <a:pt x="10991" y="2162"/>
                </a:lnTo>
                <a:lnTo>
                  <a:pt x="10991" y="2162"/>
                </a:lnTo>
                <a:lnTo>
                  <a:pt x="11411" y="1862"/>
                </a:lnTo>
                <a:lnTo>
                  <a:pt x="12072" y="1321"/>
                </a:lnTo>
                <a:lnTo>
                  <a:pt x="12432" y="1021"/>
                </a:lnTo>
                <a:lnTo>
                  <a:pt x="12673" y="721"/>
                </a:lnTo>
                <a:lnTo>
                  <a:pt x="12673" y="541"/>
                </a:lnTo>
                <a:lnTo>
                  <a:pt x="12613" y="360"/>
                </a:lnTo>
                <a:lnTo>
                  <a:pt x="12492" y="300"/>
                </a:lnTo>
                <a:lnTo>
                  <a:pt x="12312" y="300"/>
                </a:lnTo>
                <a:lnTo>
                  <a:pt x="11952" y="420"/>
                </a:lnTo>
                <a:lnTo>
                  <a:pt x="11652" y="661"/>
                </a:lnTo>
                <a:lnTo>
                  <a:pt x="11051" y="1141"/>
                </a:lnTo>
                <a:lnTo>
                  <a:pt x="10330" y="1742"/>
                </a:lnTo>
                <a:lnTo>
                  <a:pt x="9670" y="2342"/>
                </a:lnTo>
                <a:lnTo>
                  <a:pt x="9550" y="2462"/>
                </a:lnTo>
                <a:lnTo>
                  <a:pt x="9550" y="2642"/>
                </a:lnTo>
                <a:lnTo>
                  <a:pt x="9610" y="2763"/>
                </a:lnTo>
                <a:lnTo>
                  <a:pt x="9730" y="2883"/>
                </a:lnTo>
                <a:lnTo>
                  <a:pt x="9369" y="3183"/>
                </a:lnTo>
                <a:lnTo>
                  <a:pt x="9069" y="3543"/>
                </a:lnTo>
                <a:lnTo>
                  <a:pt x="9309" y="2522"/>
                </a:lnTo>
                <a:lnTo>
                  <a:pt x="9430" y="1922"/>
                </a:lnTo>
                <a:lnTo>
                  <a:pt x="9550" y="1321"/>
                </a:lnTo>
                <a:lnTo>
                  <a:pt x="9610" y="661"/>
                </a:lnTo>
                <a:lnTo>
                  <a:pt x="9550" y="60"/>
                </a:lnTo>
                <a:lnTo>
                  <a:pt x="9490"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82" name="Shape 182"/>
          <p:cNvSpPr/>
          <p:nvPr/>
        </p:nvSpPr>
        <p:spPr>
          <a:xfrm>
            <a:off x="10783731" y="829613"/>
            <a:ext cx="386992" cy="553331"/>
          </a:xfrm>
          <a:custGeom>
            <a:avLst/>
            <a:gdLst/>
            <a:ahLst/>
            <a:cxnLst/>
            <a:rect l="0" t="0" r="0" b="0"/>
            <a:pathLst>
              <a:path w="13694" h="19580" extrusionOk="0">
                <a:moveTo>
                  <a:pt x="5946" y="2223"/>
                </a:moveTo>
                <a:lnTo>
                  <a:pt x="6126" y="2343"/>
                </a:lnTo>
                <a:lnTo>
                  <a:pt x="6367" y="2463"/>
                </a:lnTo>
                <a:lnTo>
                  <a:pt x="6487" y="2583"/>
                </a:lnTo>
                <a:lnTo>
                  <a:pt x="6667" y="2763"/>
                </a:lnTo>
                <a:lnTo>
                  <a:pt x="6727" y="3004"/>
                </a:lnTo>
                <a:lnTo>
                  <a:pt x="6787" y="3184"/>
                </a:lnTo>
                <a:lnTo>
                  <a:pt x="6787" y="3424"/>
                </a:lnTo>
                <a:lnTo>
                  <a:pt x="6787" y="3664"/>
                </a:lnTo>
                <a:lnTo>
                  <a:pt x="6727" y="3844"/>
                </a:lnTo>
                <a:lnTo>
                  <a:pt x="6667" y="4085"/>
                </a:lnTo>
                <a:lnTo>
                  <a:pt x="6487" y="4265"/>
                </a:lnTo>
                <a:lnTo>
                  <a:pt x="6367" y="4385"/>
                </a:lnTo>
                <a:lnTo>
                  <a:pt x="6126" y="4505"/>
                </a:lnTo>
                <a:lnTo>
                  <a:pt x="5946" y="4625"/>
                </a:lnTo>
                <a:lnTo>
                  <a:pt x="5346" y="4625"/>
                </a:lnTo>
                <a:lnTo>
                  <a:pt x="5166" y="4505"/>
                </a:lnTo>
                <a:lnTo>
                  <a:pt x="4925" y="4385"/>
                </a:lnTo>
                <a:lnTo>
                  <a:pt x="4805" y="4265"/>
                </a:lnTo>
                <a:lnTo>
                  <a:pt x="4625" y="4085"/>
                </a:lnTo>
                <a:lnTo>
                  <a:pt x="4565" y="3844"/>
                </a:lnTo>
                <a:lnTo>
                  <a:pt x="4505" y="3664"/>
                </a:lnTo>
                <a:lnTo>
                  <a:pt x="4505" y="3424"/>
                </a:lnTo>
                <a:lnTo>
                  <a:pt x="4505" y="3184"/>
                </a:lnTo>
                <a:lnTo>
                  <a:pt x="4565" y="3004"/>
                </a:lnTo>
                <a:lnTo>
                  <a:pt x="4625" y="2763"/>
                </a:lnTo>
                <a:lnTo>
                  <a:pt x="4805" y="2583"/>
                </a:lnTo>
                <a:lnTo>
                  <a:pt x="4925" y="2463"/>
                </a:lnTo>
                <a:lnTo>
                  <a:pt x="5166" y="2343"/>
                </a:lnTo>
                <a:lnTo>
                  <a:pt x="5346" y="2223"/>
                </a:lnTo>
                <a:close/>
                <a:moveTo>
                  <a:pt x="6187" y="1"/>
                </a:moveTo>
                <a:lnTo>
                  <a:pt x="5526" y="121"/>
                </a:lnTo>
                <a:lnTo>
                  <a:pt x="4985" y="241"/>
                </a:lnTo>
                <a:lnTo>
                  <a:pt x="4505" y="481"/>
                </a:lnTo>
                <a:lnTo>
                  <a:pt x="4024" y="722"/>
                </a:lnTo>
                <a:lnTo>
                  <a:pt x="3604" y="1082"/>
                </a:lnTo>
                <a:lnTo>
                  <a:pt x="3184" y="1442"/>
                </a:lnTo>
                <a:lnTo>
                  <a:pt x="2883" y="1863"/>
                </a:lnTo>
                <a:lnTo>
                  <a:pt x="2583" y="2343"/>
                </a:lnTo>
                <a:lnTo>
                  <a:pt x="2403" y="2884"/>
                </a:lnTo>
                <a:lnTo>
                  <a:pt x="1682" y="2763"/>
                </a:lnTo>
                <a:lnTo>
                  <a:pt x="902" y="2703"/>
                </a:lnTo>
                <a:lnTo>
                  <a:pt x="541" y="2703"/>
                </a:lnTo>
                <a:lnTo>
                  <a:pt x="181" y="2823"/>
                </a:lnTo>
                <a:lnTo>
                  <a:pt x="1" y="2944"/>
                </a:lnTo>
                <a:lnTo>
                  <a:pt x="1" y="3124"/>
                </a:lnTo>
                <a:lnTo>
                  <a:pt x="1" y="3304"/>
                </a:lnTo>
                <a:lnTo>
                  <a:pt x="61" y="3484"/>
                </a:lnTo>
                <a:lnTo>
                  <a:pt x="421" y="3724"/>
                </a:lnTo>
                <a:lnTo>
                  <a:pt x="781" y="3844"/>
                </a:lnTo>
                <a:lnTo>
                  <a:pt x="1502" y="4025"/>
                </a:lnTo>
                <a:lnTo>
                  <a:pt x="2223" y="4145"/>
                </a:lnTo>
                <a:lnTo>
                  <a:pt x="2943" y="4265"/>
                </a:lnTo>
                <a:lnTo>
                  <a:pt x="2763" y="4745"/>
                </a:lnTo>
                <a:lnTo>
                  <a:pt x="2643" y="5226"/>
                </a:lnTo>
                <a:lnTo>
                  <a:pt x="2523" y="6187"/>
                </a:lnTo>
                <a:lnTo>
                  <a:pt x="2523" y="7148"/>
                </a:lnTo>
                <a:lnTo>
                  <a:pt x="2583" y="8048"/>
                </a:lnTo>
                <a:lnTo>
                  <a:pt x="2643" y="8709"/>
                </a:lnTo>
                <a:lnTo>
                  <a:pt x="2823" y="9370"/>
                </a:lnTo>
                <a:lnTo>
                  <a:pt x="3004" y="9970"/>
                </a:lnTo>
                <a:lnTo>
                  <a:pt x="3304" y="10631"/>
                </a:lnTo>
                <a:lnTo>
                  <a:pt x="3604" y="11231"/>
                </a:lnTo>
                <a:lnTo>
                  <a:pt x="3964" y="11772"/>
                </a:lnTo>
                <a:lnTo>
                  <a:pt x="4325" y="12312"/>
                </a:lnTo>
                <a:lnTo>
                  <a:pt x="4745" y="12853"/>
                </a:lnTo>
                <a:lnTo>
                  <a:pt x="5226" y="13273"/>
                </a:lnTo>
                <a:lnTo>
                  <a:pt x="5706" y="13634"/>
                </a:lnTo>
                <a:lnTo>
                  <a:pt x="5586" y="14835"/>
                </a:lnTo>
                <a:lnTo>
                  <a:pt x="5586" y="16036"/>
                </a:lnTo>
                <a:lnTo>
                  <a:pt x="5586" y="17237"/>
                </a:lnTo>
                <a:lnTo>
                  <a:pt x="5646" y="17838"/>
                </a:lnTo>
                <a:lnTo>
                  <a:pt x="5766" y="18378"/>
                </a:lnTo>
                <a:lnTo>
                  <a:pt x="5766" y="18498"/>
                </a:lnTo>
                <a:lnTo>
                  <a:pt x="5886" y="18558"/>
                </a:lnTo>
                <a:lnTo>
                  <a:pt x="6066" y="18618"/>
                </a:lnTo>
                <a:lnTo>
                  <a:pt x="6187" y="18498"/>
                </a:lnTo>
                <a:lnTo>
                  <a:pt x="6247" y="18438"/>
                </a:lnTo>
                <a:lnTo>
                  <a:pt x="6307" y="18318"/>
                </a:lnTo>
                <a:lnTo>
                  <a:pt x="6367" y="17237"/>
                </a:lnTo>
                <a:lnTo>
                  <a:pt x="6367" y="16096"/>
                </a:lnTo>
                <a:lnTo>
                  <a:pt x="6247" y="15015"/>
                </a:lnTo>
                <a:lnTo>
                  <a:pt x="6066" y="13934"/>
                </a:lnTo>
                <a:lnTo>
                  <a:pt x="6727" y="14294"/>
                </a:lnTo>
                <a:lnTo>
                  <a:pt x="7388" y="14655"/>
                </a:lnTo>
                <a:lnTo>
                  <a:pt x="8108" y="14895"/>
                </a:lnTo>
                <a:lnTo>
                  <a:pt x="8829" y="15135"/>
                </a:lnTo>
                <a:lnTo>
                  <a:pt x="8709" y="15616"/>
                </a:lnTo>
                <a:lnTo>
                  <a:pt x="8649" y="16156"/>
                </a:lnTo>
                <a:lnTo>
                  <a:pt x="8649" y="16697"/>
                </a:lnTo>
                <a:lnTo>
                  <a:pt x="8649" y="17237"/>
                </a:lnTo>
                <a:lnTo>
                  <a:pt x="8769" y="18318"/>
                </a:lnTo>
                <a:lnTo>
                  <a:pt x="8949" y="19339"/>
                </a:lnTo>
                <a:lnTo>
                  <a:pt x="9009" y="19459"/>
                </a:lnTo>
                <a:lnTo>
                  <a:pt x="9069" y="19579"/>
                </a:lnTo>
                <a:lnTo>
                  <a:pt x="9309" y="19579"/>
                </a:lnTo>
                <a:lnTo>
                  <a:pt x="9430" y="19519"/>
                </a:lnTo>
                <a:lnTo>
                  <a:pt x="9490" y="19459"/>
                </a:lnTo>
                <a:lnTo>
                  <a:pt x="9550" y="19339"/>
                </a:lnTo>
                <a:lnTo>
                  <a:pt x="9550" y="19219"/>
                </a:lnTo>
                <a:lnTo>
                  <a:pt x="9370" y="17958"/>
                </a:lnTo>
                <a:lnTo>
                  <a:pt x="9309" y="16697"/>
                </a:lnTo>
                <a:lnTo>
                  <a:pt x="9370" y="15976"/>
                </a:lnTo>
                <a:lnTo>
                  <a:pt x="9430" y="15255"/>
                </a:lnTo>
                <a:lnTo>
                  <a:pt x="10150" y="15315"/>
                </a:lnTo>
                <a:lnTo>
                  <a:pt x="10811" y="15375"/>
                </a:lnTo>
                <a:lnTo>
                  <a:pt x="11532" y="15375"/>
                </a:lnTo>
                <a:lnTo>
                  <a:pt x="12192" y="15255"/>
                </a:lnTo>
                <a:lnTo>
                  <a:pt x="12793" y="15135"/>
                </a:lnTo>
                <a:lnTo>
                  <a:pt x="13033" y="15015"/>
                </a:lnTo>
                <a:lnTo>
                  <a:pt x="13273" y="14835"/>
                </a:lnTo>
                <a:lnTo>
                  <a:pt x="13453" y="14655"/>
                </a:lnTo>
                <a:lnTo>
                  <a:pt x="13573" y="14234"/>
                </a:lnTo>
                <a:lnTo>
                  <a:pt x="13694" y="13874"/>
                </a:lnTo>
                <a:lnTo>
                  <a:pt x="13694" y="13694"/>
                </a:lnTo>
                <a:lnTo>
                  <a:pt x="13634" y="13634"/>
                </a:lnTo>
                <a:lnTo>
                  <a:pt x="13573" y="13273"/>
                </a:lnTo>
                <a:lnTo>
                  <a:pt x="13453" y="13033"/>
                </a:lnTo>
                <a:lnTo>
                  <a:pt x="13333" y="12913"/>
                </a:lnTo>
                <a:lnTo>
                  <a:pt x="13153" y="12793"/>
                </a:lnTo>
                <a:lnTo>
                  <a:pt x="12312" y="12793"/>
                </a:lnTo>
                <a:lnTo>
                  <a:pt x="11832" y="12733"/>
                </a:lnTo>
                <a:lnTo>
                  <a:pt x="11472" y="12613"/>
                </a:lnTo>
                <a:lnTo>
                  <a:pt x="11171" y="12372"/>
                </a:lnTo>
                <a:lnTo>
                  <a:pt x="10931" y="12132"/>
                </a:lnTo>
                <a:lnTo>
                  <a:pt x="10751" y="11772"/>
                </a:lnTo>
                <a:lnTo>
                  <a:pt x="10631" y="11412"/>
                </a:lnTo>
                <a:lnTo>
                  <a:pt x="10571" y="11051"/>
                </a:lnTo>
                <a:lnTo>
                  <a:pt x="10511" y="10631"/>
                </a:lnTo>
                <a:lnTo>
                  <a:pt x="10511" y="10150"/>
                </a:lnTo>
                <a:lnTo>
                  <a:pt x="10571" y="9310"/>
                </a:lnTo>
                <a:lnTo>
                  <a:pt x="10691" y="8469"/>
                </a:lnTo>
                <a:lnTo>
                  <a:pt x="10811" y="7688"/>
                </a:lnTo>
                <a:lnTo>
                  <a:pt x="10931" y="6967"/>
                </a:lnTo>
                <a:lnTo>
                  <a:pt x="11051" y="6187"/>
                </a:lnTo>
                <a:lnTo>
                  <a:pt x="11111" y="5466"/>
                </a:lnTo>
                <a:lnTo>
                  <a:pt x="11111" y="4685"/>
                </a:lnTo>
                <a:lnTo>
                  <a:pt x="11051" y="3965"/>
                </a:lnTo>
                <a:lnTo>
                  <a:pt x="10871" y="3244"/>
                </a:lnTo>
                <a:lnTo>
                  <a:pt x="10571" y="2583"/>
                </a:lnTo>
                <a:lnTo>
                  <a:pt x="10150" y="1923"/>
                </a:lnTo>
                <a:lnTo>
                  <a:pt x="9730" y="1442"/>
                </a:lnTo>
                <a:lnTo>
                  <a:pt x="9249" y="1022"/>
                </a:lnTo>
                <a:lnTo>
                  <a:pt x="8649" y="661"/>
                </a:lnTo>
                <a:lnTo>
                  <a:pt x="8108" y="361"/>
                </a:lnTo>
                <a:lnTo>
                  <a:pt x="7448" y="121"/>
                </a:lnTo>
                <a:lnTo>
                  <a:pt x="6787" y="61"/>
                </a:lnTo>
                <a:lnTo>
                  <a:pt x="6187" y="1"/>
                </a:lnTo>
                <a:close/>
              </a:path>
            </a:pathLst>
          </a:custGeom>
          <a:solidFill>
            <a:srgbClr val="F56737"/>
          </a:solidFill>
          <a:ln>
            <a:noFill/>
          </a:ln>
        </p:spPr>
        <p:txBody>
          <a:bodyPr lIns="121900" tIns="121900" rIns="121900" bIns="121900" anchor="ctr" anchorCtr="0">
            <a:noAutofit/>
          </a:bodyPr>
          <a:lstStyle/>
          <a:p>
            <a:pPr lvl="0">
              <a:spcBef>
                <a:spcPts val="0"/>
              </a:spcBef>
              <a:buNone/>
            </a:pPr>
            <a:endParaRPr sz="2400"/>
          </a:p>
        </p:txBody>
      </p:sp>
      <p:sp>
        <p:nvSpPr>
          <p:cNvPr id="183" name="Shape 183"/>
          <p:cNvSpPr/>
          <p:nvPr/>
        </p:nvSpPr>
        <p:spPr>
          <a:xfrm>
            <a:off x="10340032" y="3261101"/>
            <a:ext cx="590753" cy="452113"/>
          </a:xfrm>
          <a:custGeom>
            <a:avLst/>
            <a:gdLst/>
            <a:ahLst/>
            <a:cxnLst/>
            <a:rect l="0" t="0" r="0" b="0"/>
            <a:pathLst>
              <a:path w="34293" h="26245" extrusionOk="0">
                <a:moveTo>
                  <a:pt x="12552" y="8949"/>
                </a:moveTo>
                <a:lnTo>
                  <a:pt x="12732" y="9009"/>
                </a:lnTo>
                <a:lnTo>
                  <a:pt x="12973" y="9129"/>
                </a:lnTo>
                <a:lnTo>
                  <a:pt x="13153" y="9309"/>
                </a:lnTo>
                <a:lnTo>
                  <a:pt x="13273" y="9489"/>
                </a:lnTo>
                <a:lnTo>
                  <a:pt x="13393" y="9669"/>
                </a:lnTo>
                <a:lnTo>
                  <a:pt x="13453" y="9909"/>
                </a:lnTo>
                <a:lnTo>
                  <a:pt x="13513" y="10150"/>
                </a:lnTo>
                <a:lnTo>
                  <a:pt x="13453" y="10390"/>
                </a:lnTo>
                <a:lnTo>
                  <a:pt x="13393" y="10570"/>
                </a:lnTo>
                <a:lnTo>
                  <a:pt x="13273" y="10810"/>
                </a:lnTo>
                <a:lnTo>
                  <a:pt x="13153" y="10990"/>
                </a:lnTo>
                <a:lnTo>
                  <a:pt x="13093" y="11050"/>
                </a:lnTo>
                <a:lnTo>
                  <a:pt x="12913" y="11171"/>
                </a:lnTo>
                <a:lnTo>
                  <a:pt x="12732" y="11291"/>
                </a:lnTo>
                <a:lnTo>
                  <a:pt x="12492" y="11351"/>
                </a:lnTo>
                <a:lnTo>
                  <a:pt x="12012" y="11351"/>
                </a:lnTo>
                <a:lnTo>
                  <a:pt x="11832" y="11291"/>
                </a:lnTo>
                <a:lnTo>
                  <a:pt x="11591" y="11171"/>
                </a:lnTo>
                <a:lnTo>
                  <a:pt x="11411" y="11050"/>
                </a:lnTo>
                <a:lnTo>
                  <a:pt x="11291" y="10870"/>
                </a:lnTo>
                <a:lnTo>
                  <a:pt x="11171" y="10630"/>
                </a:lnTo>
                <a:lnTo>
                  <a:pt x="11111" y="10390"/>
                </a:lnTo>
                <a:lnTo>
                  <a:pt x="11051" y="10150"/>
                </a:lnTo>
                <a:lnTo>
                  <a:pt x="11111" y="9969"/>
                </a:lnTo>
                <a:lnTo>
                  <a:pt x="11171" y="9729"/>
                </a:lnTo>
                <a:lnTo>
                  <a:pt x="11291" y="9489"/>
                </a:lnTo>
                <a:lnTo>
                  <a:pt x="11411" y="9309"/>
                </a:lnTo>
                <a:lnTo>
                  <a:pt x="11471" y="9309"/>
                </a:lnTo>
                <a:lnTo>
                  <a:pt x="11651" y="9129"/>
                </a:lnTo>
                <a:lnTo>
                  <a:pt x="11832" y="9009"/>
                </a:lnTo>
                <a:lnTo>
                  <a:pt x="12072" y="8949"/>
                </a:lnTo>
                <a:close/>
                <a:moveTo>
                  <a:pt x="32611" y="0"/>
                </a:moveTo>
                <a:lnTo>
                  <a:pt x="32011" y="60"/>
                </a:lnTo>
                <a:lnTo>
                  <a:pt x="31410" y="120"/>
                </a:lnTo>
                <a:lnTo>
                  <a:pt x="30749" y="300"/>
                </a:lnTo>
                <a:lnTo>
                  <a:pt x="29789" y="601"/>
                </a:lnTo>
                <a:lnTo>
                  <a:pt x="28587" y="1021"/>
                </a:lnTo>
                <a:lnTo>
                  <a:pt x="27446" y="1502"/>
                </a:lnTo>
                <a:lnTo>
                  <a:pt x="26305" y="2102"/>
                </a:lnTo>
                <a:lnTo>
                  <a:pt x="25284" y="2823"/>
                </a:lnTo>
                <a:lnTo>
                  <a:pt x="24323" y="3543"/>
                </a:lnTo>
                <a:lnTo>
                  <a:pt x="23423" y="4324"/>
                </a:lnTo>
                <a:lnTo>
                  <a:pt x="22582" y="5165"/>
                </a:lnTo>
                <a:lnTo>
                  <a:pt x="21801" y="6066"/>
                </a:lnTo>
                <a:lnTo>
                  <a:pt x="21080" y="7027"/>
                </a:lnTo>
                <a:lnTo>
                  <a:pt x="20720" y="7567"/>
                </a:lnTo>
                <a:lnTo>
                  <a:pt x="20420" y="8168"/>
                </a:lnTo>
                <a:lnTo>
                  <a:pt x="19819" y="7687"/>
                </a:lnTo>
                <a:lnTo>
                  <a:pt x="19098" y="7147"/>
                </a:lnTo>
                <a:lnTo>
                  <a:pt x="18258" y="6726"/>
                </a:lnTo>
                <a:lnTo>
                  <a:pt x="17477" y="6426"/>
                </a:lnTo>
                <a:lnTo>
                  <a:pt x="16576" y="6186"/>
                </a:lnTo>
                <a:lnTo>
                  <a:pt x="15735" y="6066"/>
                </a:lnTo>
                <a:lnTo>
                  <a:pt x="14834" y="6066"/>
                </a:lnTo>
                <a:lnTo>
                  <a:pt x="13934" y="6186"/>
                </a:lnTo>
                <a:lnTo>
                  <a:pt x="13033" y="6426"/>
                </a:lnTo>
                <a:lnTo>
                  <a:pt x="12072" y="6726"/>
                </a:lnTo>
                <a:lnTo>
                  <a:pt x="11171" y="7147"/>
                </a:lnTo>
                <a:lnTo>
                  <a:pt x="10270" y="7687"/>
                </a:lnTo>
                <a:lnTo>
                  <a:pt x="9369" y="8288"/>
                </a:lnTo>
                <a:lnTo>
                  <a:pt x="8528" y="8949"/>
                </a:lnTo>
                <a:lnTo>
                  <a:pt x="7748" y="9669"/>
                </a:lnTo>
                <a:lnTo>
                  <a:pt x="7147" y="10450"/>
                </a:lnTo>
                <a:lnTo>
                  <a:pt x="6607" y="11291"/>
                </a:lnTo>
                <a:lnTo>
                  <a:pt x="6607" y="11351"/>
                </a:lnTo>
                <a:lnTo>
                  <a:pt x="6727" y="11411"/>
                </a:lnTo>
                <a:lnTo>
                  <a:pt x="7087" y="11531"/>
                </a:lnTo>
                <a:lnTo>
                  <a:pt x="7688" y="11771"/>
                </a:lnTo>
                <a:lnTo>
                  <a:pt x="8408" y="12071"/>
                </a:lnTo>
                <a:lnTo>
                  <a:pt x="8769" y="12252"/>
                </a:lnTo>
                <a:lnTo>
                  <a:pt x="9129" y="12552"/>
                </a:lnTo>
                <a:lnTo>
                  <a:pt x="9489" y="12852"/>
                </a:lnTo>
                <a:lnTo>
                  <a:pt x="9850" y="13213"/>
                </a:lnTo>
                <a:lnTo>
                  <a:pt x="10150" y="13633"/>
                </a:lnTo>
                <a:lnTo>
                  <a:pt x="10390" y="14173"/>
                </a:lnTo>
                <a:lnTo>
                  <a:pt x="10630" y="14714"/>
                </a:lnTo>
                <a:lnTo>
                  <a:pt x="10751" y="15375"/>
                </a:lnTo>
                <a:lnTo>
                  <a:pt x="10811" y="15615"/>
                </a:lnTo>
                <a:lnTo>
                  <a:pt x="10570" y="15555"/>
                </a:lnTo>
                <a:lnTo>
                  <a:pt x="9850" y="15495"/>
                </a:lnTo>
                <a:lnTo>
                  <a:pt x="9069" y="15555"/>
                </a:lnTo>
                <a:lnTo>
                  <a:pt x="8348" y="15675"/>
                </a:lnTo>
                <a:lnTo>
                  <a:pt x="7628" y="15795"/>
                </a:lnTo>
                <a:lnTo>
                  <a:pt x="6847" y="16035"/>
                </a:lnTo>
                <a:lnTo>
                  <a:pt x="6186" y="16275"/>
                </a:lnTo>
                <a:lnTo>
                  <a:pt x="5466" y="16636"/>
                </a:lnTo>
                <a:lnTo>
                  <a:pt x="4745" y="16936"/>
                </a:lnTo>
                <a:lnTo>
                  <a:pt x="4084" y="17356"/>
                </a:lnTo>
                <a:lnTo>
                  <a:pt x="3484" y="17777"/>
                </a:lnTo>
                <a:lnTo>
                  <a:pt x="2823" y="18257"/>
                </a:lnTo>
                <a:lnTo>
                  <a:pt x="2222" y="18738"/>
                </a:lnTo>
                <a:lnTo>
                  <a:pt x="1682" y="19278"/>
                </a:lnTo>
                <a:lnTo>
                  <a:pt x="1202" y="19819"/>
                </a:lnTo>
                <a:lnTo>
                  <a:pt x="721" y="20359"/>
                </a:lnTo>
                <a:lnTo>
                  <a:pt x="241" y="20960"/>
                </a:lnTo>
                <a:lnTo>
                  <a:pt x="120" y="21140"/>
                </a:lnTo>
                <a:lnTo>
                  <a:pt x="120" y="21200"/>
                </a:lnTo>
                <a:lnTo>
                  <a:pt x="60" y="21260"/>
                </a:lnTo>
                <a:lnTo>
                  <a:pt x="0" y="21380"/>
                </a:lnTo>
                <a:lnTo>
                  <a:pt x="60" y="21620"/>
                </a:lnTo>
                <a:lnTo>
                  <a:pt x="120" y="21801"/>
                </a:lnTo>
                <a:lnTo>
                  <a:pt x="241" y="21981"/>
                </a:lnTo>
                <a:lnTo>
                  <a:pt x="361" y="22161"/>
                </a:lnTo>
                <a:lnTo>
                  <a:pt x="541" y="22281"/>
                </a:lnTo>
                <a:lnTo>
                  <a:pt x="781" y="22341"/>
                </a:lnTo>
                <a:lnTo>
                  <a:pt x="961" y="22401"/>
                </a:lnTo>
                <a:lnTo>
                  <a:pt x="1442" y="22401"/>
                </a:lnTo>
                <a:lnTo>
                  <a:pt x="2162" y="22461"/>
                </a:lnTo>
                <a:lnTo>
                  <a:pt x="2943" y="22401"/>
                </a:lnTo>
                <a:lnTo>
                  <a:pt x="3784" y="22341"/>
                </a:lnTo>
                <a:lnTo>
                  <a:pt x="4505" y="22161"/>
                </a:lnTo>
                <a:lnTo>
                  <a:pt x="4925" y="22822"/>
                </a:lnTo>
                <a:lnTo>
                  <a:pt x="5466" y="23422"/>
                </a:lnTo>
                <a:lnTo>
                  <a:pt x="6006" y="23963"/>
                </a:lnTo>
                <a:lnTo>
                  <a:pt x="6667" y="24443"/>
                </a:lnTo>
                <a:lnTo>
                  <a:pt x="7327" y="24803"/>
                </a:lnTo>
                <a:lnTo>
                  <a:pt x="8048" y="25104"/>
                </a:lnTo>
                <a:lnTo>
                  <a:pt x="8829" y="25344"/>
                </a:lnTo>
                <a:lnTo>
                  <a:pt x="9549" y="25524"/>
                </a:lnTo>
                <a:lnTo>
                  <a:pt x="10330" y="25584"/>
                </a:lnTo>
                <a:lnTo>
                  <a:pt x="11111" y="25584"/>
                </a:lnTo>
                <a:lnTo>
                  <a:pt x="11892" y="25524"/>
                </a:lnTo>
                <a:lnTo>
                  <a:pt x="12672" y="25404"/>
                </a:lnTo>
                <a:lnTo>
                  <a:pt x="13393" y="25164"/>
                </a:lnTo>
                <a:lnTo>
                  <a:pt x="14114" y="24863"/>
                </a:lnTo>
                <a:lnTo>
                  <a:pt x="14774" y="24443"/>
                </a:lnTo>
                <a:lnTo>
                  <a:pt x="15435" y="23963"/>
                </a:lnTo>
                <a:lnTo>
                  <a:pt x="16156" y="24563"/>
                </a:lnTo>
                <a:lnTo>
                  <a:pt x="16996" y="25104"/>
                </a:lnTo>
                <a:lnTo>
                  <a:pt x="17897" y="25524"/>
                </a:lnTo>
                <a:lnTo>
                  <a:pt x="18798" y="25884"/>
                </a:lnTo>
                <a:lnTo>
                  <a:pt x="19339" y="26065"/>
                </a:lnTo>
                <a:lnTo>
                  <a:pt x="19939" y="26185"/>
                </a:lnTo>
                <a:lnTo>
                  <a:pt x="20480" y="26245"/>
                </a:lnTo>
                <a:lnTo>
                  <a:pt x="21621" y="26245"/>
                </a:lnTo>
                <a:lnTo>
                  <a:pt x="22221" y="26185"/>
                </a:lnTo>
                <a:lnTo>
                  <a:pt x="23302" y="26005"/>
                </a:lnTo>
                <a:lnTo>
                  <a:pt x="24443" y="25704"/>
                </a:lnTo>
                <a:lnTo>
                  <a:pt x="25524" y="25284"/>
                </a:lnTo>
                <a:lnTo>
                  <a:pt x="26545" y="24743"/>
                </a:lnTo>
                <a:lnTo>
                  <a:pt x="27506" y="24143"/>
                </a:lnTo>
                <a:lnTo>
                  <a:pt x="27566" y="24083"/>
                </a:lnTo>
                <a:lnTo>
                  <a:pt x="28287" y="24263"/>
                </a:lnTo>
                <a:lnTo>
                  <a:pt x="29008" y="24323"/>
                </a:lnTo>
                <a:lnTo>
                  <a:pt x="29728" y="24323"/>
                </a:lnTo>
                <a:lnTo>
                  <a:pt x="30449" y="24263"/>
                </a:lnTo>
                <a:lnTo>
                  <a:pt x="31110" y="24203"/>
                </a:lnTo>
                <a:lnTo>
                  <a:pt x="31830" y="24083"/>
                </a:lnTo>
                <a:lnTo>
                  <a:pt x="32131" y="23963"/>
                </a:lnTo>
                <a:lnTo>
                  <a:pt x="32431" y="23843"/>
                </a:lnTo>
                <a:lnTo>
                  <a:pt x="32731" y="23602"/>
                </a:lnTo>
                <a:lnTo>
                  <a:pt x="32972" y="23362"/>
                </a:lnTo>
                <a:lnTo>
                  <a:pt x="33032" y="23182"/>
                </a:lnTo>
                <a:lnTo>
                  <a:pt x="32972" y="23002"/>
                </a:lnTo>
                <a:lnTo>
                  <a:pt x="32851" y="22822"/>
                </a:lnTo>
                <a:lnTo>
                  <a:pt x="32671" y="22761"/>
                </a:lnTo>
                <a:lnTo>
                  <a:pt x="32371" y="22641"/>
                </a:lnTo>
                <a:lnTo>
                  <a:pt x="32071" y="22641"/>
                </a:lnTo>
                <a:lnTo>
                  <a:pt x="31410" y="22701"/>
                </a:lnTo>
                <a:lnTo>
                  <a:pt x="30749" y="22882"/>
                </a:lnTo>
                <a:lnTo>
                  <a:pt x="30089" y="23002"/>
                </a:lnTo>
                <a:lnTo>
                  <a:pt x="29428" y="23062"/>
                </a:lnTo>
                <a:lnTo>
                  <a:pt x="28828" y="23062"/>
                </a:lnTo>
                <a:lnTo>
                  <a:pt x="29728" y="22161"/>
                </a:lnTo>
                <a:lnTo>
                  <a:pt x="30569" y="21260"/>
                </a:lnTo>
                <a:lnTo>
                  <a:pt x="31290" y="21200"/>
                </a:lnTo>
                <a:lnTo>
                  <a:pt x="32071" y="21020"/>
                </a:lnTo>
                <a:lnTo>
                  <a:pt x="32791" y="20840"/>
                </a:lnTo>
                <a:lnTo>
                  <a:pt x="33452" y="20599"/>
                </a:lnTo>
                <a:lnTo>
                  <a:pt x="33632" y="20539"/>
                </a:lnTo>
                <a:lnTo>
                  <a:pt x="33812" y="20419"/>
                </a:lnTo>
                <a:lnTo>
                  <a:pt x="33932" y="20239"/>
                </a:lnTo>
                <a:lnTo>
                  <a:pt x="33992" y="20059"/>
                </a:lnTo>
                <a:lnTo>
                  <a:pt x="34053" y="19699"/>
                </a:lnTo>
                <a:lnTo>
                  <a:pt x="33992" y="19579"/>
                </a:lnTo>
                <a:lnTo>
                  <a:pt x="33932" y="19398"/>
                </a:lnTo>
                <a:lnTo>
                  <a:pt x="33752" y="19218"/>
                </a:lnTo>
                <a:lnTo>
                  <a:pt x="33512" y="19098"/>
                </a:lnTo>
                <a:lnTo>
                  <a:pt x="33272" y="19038"/>
                </a:lnTo>
                <a:lnTo>
                  <a:pt x="33032" y="19038"/>
                </a:lnTo>
                <a:lnTo>
                  <a:pt x="32251" y="19158"/>
                </a:lnTo>
                <a:lnTo>
                  <a:pt x="33092" y="17957"/>
                </a:lnTo>
                <a:lnTo>
                  <a:pt x="33512" y="17356"/>
                </a:lnTo>
                <a:lnTo>
                  <a:pt x="33812" y="16756"/>
                </a:lnTo>
                <a:lnTo>
                  <a:pt x="33872" y="16456"/>
                </a:lnTo>
                <a:lnTo>
                  <a:pt x="33812" y="16215"/>
                </a:lnTo>
                <a:lnTo>
                  <a:pt x="33632" y="15915"/>
                </a:lnTo>
                <a:lnTo>
                  <a:pt x="33452" y="15675"/>
                </a:lnTo>
                <a:lnTo>
                  <a:pt x="33032" y="15194"/>
                </a:lnTo>
                <a:lnTo>
                  <a:pt x="32791" y="14954"/>
                </a:lnTo>
                <a:lnTo>
                  <a:pt x="31891" y="14774"/>
                </a:lnTo>
                <a:lnTo>
                  <a:pt x="31050" y="14654"/>
                </a:lnTo>
                <a:lnTo>
                  <a:pt x="30149" y="14534"/>
                </a:lnTo>
                <a:lnTo>
                  <a:pt x="29308" y="14414"/>
                </a:lnTo>
                <a:lnTo>
                  <a:pt x="29728" y="13873"/>
                </a:lnTo>
                <a:lnTo>
                  <a:pt x="30149" y="13273"/>
                </a:lnTo>
                <a:lnTo>
                  <a:pt x="30509" y="12672"/>
                </a:lnTo>
                <a:lnTo>
                  <a:pt x="30809" y="12011"/>
                </a:lnTo>
                <a:lnTo>
                  <a:pt x="30990" y="11351"/>
                </a:lnTo>
                <a:lnTo>
                  <a:pt x="31110" y="10690"/>
                </a:lnTo>
                <a:lnTo>
                  <a:pt x="31170" y="9969"/>
                </a:lnTo>
                <a:lnTo>
                  <a:pt x="31170" y="9309"/>
                </a:lnTo>
                <a:lnTo>
                  <a:pt x="31050" y="8588"/>
                </a:lnTo>
                <a:lnTo>
                  <a:pt x="30870" y="7928"/>
                </a:lnTo>
                <a:lnTo>
                  <a:pt x="30629" y="7267"/>
                </a:lnTo>
                <a:lnTo>
                  <a:pt x="30329" y="6666"/>
                </a:lnTo>
                <a:lnTo>
                  <a:pt x="31110" y="6186"/>
                </a:lnTo>
                <a:lnTo>
                  <a:pt x="31770" y="5585"/>
                </a:lnTo>
                <a:lnTo>
                  <a:pt x="32371" y="4985"/>
                </a:lnTo>
                <a:lnTo>
                  <a:pt x="32911" y="4204"/>
                </a:lnTo>
                <a:lnTo>
                  <a:pt x="33212" y="3724"/>
                </a:lnTo>
                <a:lnTo>
                  <a:pt x="33512" y="3123"/>
                </a:lnTo>
                <a:lnTo>
                  <a:pt x="33692" y="2522"/>
                </a:lnTo>
                <a:lnTo>
                  <a:pt x="33752" y="2222"/>
                </a:lnTo>
                <a:lnTo>
                  <a:pt x="33752" y="1862"/>
                </a:lnTo>
                <a:lnTo>
                  <a:pt x="33992" y="1682"/>
                </a:lnTo>
                <a:lnTo>
                  <a:pt x="34173" y="1441"/>
                </a:lnTo>
                <a:lnTo>
                  <a:pt x="34293" y="1201"/>
                </a:lnTo>
                <a:lnTo>
                  <a:pt x="34293" y="961"/>
                </a:lnTo>
                <a:lnTo>
                  <a:pt x="34233" y="721"/>
                </a:lnTo>
                <a:lnTo>
                  <a:pt x="34053" y="481"/>
                </a:lnTo>
                <a:lnTo>
                  <a:pt x="33872" y="300"/>
                </a:lnTo>
                <a:lnTo>
                  <a:pt x="33692" y="180"/>
                </a:lnTo>
                <a:lnTo>
                  <a:pt x="33452" y="120"/>
                </a:lnTo>
                <a:lnTo>
                  <a:pt x="33212" y="60"/>
                </a:lnTo>
                <a:lnTo>
                  <a:pt x="32611" y="0"/>
                </a:lnTo>
                <a:close/>
              </a:path>
            </a:pathLst>
          </a:custGeom>
          <a:solidFill>
            <a:srgbClr val="79C6CC"/>
          </a:solidFill>
          <a:ln>
            <a:noFill/>
          </a:ln>
        </p:spPr>
        <p:txBody>
          <a:bodyPr lIns="121900" tIns="121900" rIns="121900" bIns="121900" anchor="ctr" anchorCtr="0">
            <a:noAutofit/>
          </a:bodyPr>
          <a:lstStyle/>
          <a:p>
            <a:pPr lvl="0">
              <a:spcBef>
                <a:spcPts val="0"/>
              </a:spcBef>
              <a:buNone/>
            </a:pPr>
            <a:endParaRPr sz="2400"/>
          </a:p>
        </p:txBody>
      </p:sp>
      <p:sp>
        <p:nvSpPr>
          <p:cNvPr id="184" name="Shape 184"/>
          <p:cNvSpPr/>
          <p:nvPr/>
        </p:nvSpPr>
        <p:spPr>
          <a:xfrm rot="-4528896">
            <a:off x="11414108" y="3182157"/>
            <a:ext cx="543048" cy="1061255"/>
          </a:xfrm>
          <a:custGeom>
            <a:avLst/>
            <a:gdLst/>
            <a:ahLst/>
            <a:cxnLst/>
            <a:rect l="0" t="0" r="0" b="0"/>
            <a:pathLst>
              <a:path w="22342" h="43662" extrusionOk="0">
                <a:moveTo>
                  <a:pt x="10451" y="1"/>
                </a:moveTo>
                <a:lnTo>
                  <a:pt x="10391" y="61"/>
                </a:lnTo>
                <a:lnTo>
                  <a:pt x="10331" y="61"/>
                </a:lnTo>
                <a:lnTo>
                  <a:pt x="10090" y="962"/>
                </a:lnTo>
                <a:lnTo>
                  <a:pt x="9910" y="1802"/>
                </a:lnTo>
                <a:lnTo>
                  <a:pt x="9610" y="3544"/>
                </a:lnTo>
                <a:lnTo>
                  <a:pt x="9370" y="5286"/>
                </a:lnTo>
                <a:lnTo>
                  <a:pt x="9249" y="7027"/>
                </a:lnTo>
                <a:lnTo>
                  <a:pt x="8829" y="6006"/>
                </a:lnTo>
                <a:lnTo>
                  <a:pt x="8409" y="4925"/>
                </a:lnTo>
                <a:lnTo>
                  <a:pt x="8048" y="3784"/>
                </a:lnTo>
                <a:lnTo>
                  <a:pt x="7688" y="2583"/>
                </a:lnTo>
                <a:lnTo>
                  <a:pt x="7268" y="1382"/>
                </a:lnTo>
                <a:lnTo>
                  <a:pt x="7027" y="782"/>
                </a:lnTo>
                <a:lnTo>
                  <a:pt x="6787" y="241"/>
                </a:lnTo>
                <a:lnTo>
                  <a:pt x="6667" y="121"/>
                </a:lnTo>
                <a:lnTo>
                  <a:pt x="6427" y="121"/>
                </a:lnTo>
                <a:lnTo>
                  <a:pt x="6247" y="181"/>
                </a:lnTo>
                <a:lnTo>
                  <a:pt x="6187" y="421"/>
                </a:lnTo>
                <a:lnTo>
                  <a:pt x="6187" y="1022"/>
                </a:lnTo>
                <a:lnTo>
                  <a:pt x="6187" y="1682"/>
                </a:lnTo>
                <a:lnTo>
                  <a:pt x="6307" y="2343"/>
                </a:lnTo>
                <a:lnTo>
                  <a:pt x="6427" y="3004"/>
                </a:lnTo>
                <a:lnTo>
                  <a:pt x="6847" y="4265"/>
                </a:lnTo>
                <a:lnTo>
                  <a:pt x="7268" y="5466"/>
                </a:lnTo>
                <a:lnTo>
                  <a:pt x="7628" y="6607"/>
                </a:lnTo>
                <a:lnTo>
                  <a:pt x="8048" y="7748"/>
                </a:lnTo>
                <a:lnTo>
                  <a:pt x="8289" y="8349"/>
                </a:lnTo>
                <a:lnTo>
                  <a:pt x="8589" y="8889"/>
                </a:lnTo>
                <a:lnTo>
                  <a:pt x="8889" y="9430"/>
                </a:lnTo>
                <a:lnTo>
                  <a:pt x="9249" y="9850"/>
                </a:lnTo>
                <a:lnTo>
                  <a:pt x="9249" y="10991"/>
                </a:lnTo>
                <a:lnTo>
                  <a:pt x="9310" y="13033"/>
                </a:lnTo>
                <a:lnTo>
                  <a:pt x="9370" y="15075"/>
                </a:lnTo>
                <a:lnTo>
                  <a:pt x="9550" y="17177"/>
                </a:lnTo>
                <a:lnTo>
                  <a:pt x="9730" y="19219"/>
                </a:lnTo>
                <a:lnTo>
                  <a:pt x="8769" y="18618"/>
                </a:lnTo>
                <a:lnTo>
                  <a:pt x="8229" y="18258"/>
                </a:lnTo>
                <a:lnTo>
                  <a:pt x="7748" y="17898"/>
                </a:lnTo>
                <a:lnTo>
                  <a:pt x="7268" y="17477"/>
                </a:lnTo>
                <a:lnTo>
                  <a:pt x="6787" y="16997"/>
                </a:lnTo>
                <a:lnTo>
                  <a:pt x="6847" y="16336"/>
                </a:lnTo>
                <a:lnTo>
                  <a:pt x="6847" y="15676"/>
                </a:lnTo>
                <a:lnTo>
                  <a:pt x="6847" y="15015"/>
                </a:lnTo>
                <a:lnTo>
                  <a:pt x="6847" y="14354"/>
                </a:lnTo>
                <a:lnTo>
                  <a:pt x="6787" y="13694"/>
                </a:lnTo>
                <a:lnTo>
                  <a:pt x="6547" y="13033"/>
                </a:lnTo>
                <a:lnTo>
                  <a:pt x="6487" y="12913"/>
                </a:lnTo>
                <a:lnTo>
                  <a:pt x="6367" y="12853"/>
                </a:lnTo>
                <a:lnTo>
                  <a:pt x="6247" y="12853"/>
                </a:lnTo>
                <a:lnTo>
                  <a:pt x="6127" y="12973"/>
                </a:lnTo>
                <a:lnTo>
                  <a:pt x="5886" y="13574"/>
                </a:lnTo>
                <a:lnTo>
                  <a:pt x="5766" y="14174"/>
                </a:lnTo>
                <a:lnTo>
                  <a:pt x="5646" y="14835"/>
                </a:lnTo>
                <a:lnTo>
                  <a:pt x="5646" y="15435"/>
                </a:lnTo>
                <a:lnTo>
                  <a:pt x="5166" y="14655"/>
                </a:lnTo>
                <a:lnTo>
                  <a:pt x="4745" y="13874"/>
                </a:lnTo>
                <a:lnTo>
                  <a:pt x="4445" y="13153"/>
                </a:lnTo>
                <a:lnTo>
                  <a:pt x="4205" y="12372"/>
                </a:lnTo>
                <a:lnTo>
                  <a:pt x="3965" y="11652"/>
                </a:lnTo>
                <a:lnTo>
                  <a:pt x="3664" y="10931"/>
                </a:lnTo>
                <a:lnTo>
                  <a:pt x="3604" y="10871"/>
                </a:lnTo>
                <a:lnTo>
                  <a:pt x="3484" y="10811"/>
                </a:lnTo>
                <a:lnTo>
                  <a:pt x="3244" y="10751"/>
                </a:lnTo>
                <a:lnTo>
                  <a:pt x="3064" y="10871"/>
                </a:lnTo>
                <a:lnTo>
                  <a:pt x="2944" y="10931"/>
                </a:lnTo>
                <a:lnTo>
                  <a:pt x="2883" y="11051"/>
                </a:lnTo>
                <a:lnTo>
                  <a:pt x="2823" y="11472"/>
                </a:lnTo>
                <a:lnTo>
                  <a:pt x="2763" y="11892"/>
                </a:lnTo>
                <a:lnTo>
                  <a:pt x="2763" y="12312"/>
                </a:lnTo>
                <a:lnTo>
                  <a:pt x="2763" y="12733"/>
                </a:lnTo>
                <a:lnTo>
                  <a:pt x="2944" y="13574"/>
                </a:lnTo>
                <a:lnTo>
                  <a:pt x="3184" y="14474"/>
                </a:lnTo>
                <a:lnTo>
                  <a:pt x="3544" y="15255"/>
                </a:lnTo>
                <a:lnTo>
                  <a:pt x="3965" y="16036"/>
                </a:lnTo>
                <a:lnTo>
                  <a:pt x="4445" y="16817"/>
                </a:lnTo>
                <a:lnTo>
                  <a:pt x="4925" y="17477"/>
                </a:lnTo>
                <a:lnTo>
                  <a:pt x="5346" y="17958"/>
                </a:lnTo>
                <a:lnTo>
                  <a:pt x="5826" y="18498"/>
                </a:lnTo>
                <a:lnTo>
                  <a:pt x="6427" y="19099"/>
                </a:lnTo>
                <a:lnTo>
                  <a:pt x="7087" y="19639"/>
                </a:lnTo>
                <a:lnTo>
                  <a:pt x="7808" y="20180"/>
                </a:lnTo>
                <a:lnTo>
                  <a:pt x="8469" y="20600"/>
                </a:lnTo>
                <a:lnTo>
                  <a:pt x="8829" y="20720"/>
                </a:lnTo>
                <a:lnTo>
                  <a:pt x="9189" y="20840"/>
                </a:lnTo>
                <a:lnTo>
                  <a:pt x="9550" y="20900"/>
                </a:lnTo>
                <a:lnTo>
                  <a:pt x="9910" y="20960"/>
                </a:lnTo>
                <a:lnTo>
                  <a:pt x="10090" y="21981"/>
                </a:lnTo>
                <a:lnTo>
                  <a:pt x="10511" y="24804"/>
                </a:lnTo>
                <a:lnTo>
                  <a:pt x="11051" y="27567"/>
                </a:lnTo>
                <a:lnTo>
                  <a:pt x="11652" y="30329"/>
                </a:lnTo>
                <a:lnTo>
                  <a:pt x="12372" y="33092"/>
                </a:lnTo>
                <a:lnTo>
                  <a:pt x="13213" y="35794"/>
                </a:lnTo>
                <a:lnTo>
                  <a:pt x="14114" y="38437"/>
                </a:lnTo>
                <a:lnTo>
                  <a:pt x="14655" y="39818"/>
                </a:lnTo>
                <a:lnTo>
                  <a:pt x="15255" y="41260"/>
                </a:lnTo>
                <a:lnTo>
                  <a:pt x="13814" y="40239"/>
                </a:lnTo>
                <a:lnTo>
                  <a:pt x="12433" y="39158"/>
                </a:lnTo>
                <a:lnTo>
                  <a:pt x="10991" y="37956"/>
                </a:lnTo>
                <a:lnTo>
                  <a:pt x="9610" y="36695"/>
                </a:lnTo>
                <a:lnTo>
                  <a:pt x="9610" y="36095"/>
                </a:lnTo>
                <a:lnTo>
                  <a:pt x="9610" y="35434"/>
                </a:lnTo>
                <a:lnTo>
                  <a:pt x="9370" y="34233"/>
                </a:lnTo>
                <a:lnTo>
                  <a:pt x="9129" y="33032"/>
                </a:lnTo>
                <a:lnTo>
                  <a:pt x="8829" y="31891"/>
                </a:lnTo>
                <a:lnTo>
                  <a:pt x="8529" y="30449"/>
                </a:lnTo>
                <a:lnTo>
                  <a:pt x="8168" y="29008"/>
                </a:lnTo>
                <a:lnTo>
                  <a:pt x="7748" y="27567"/>
                </a:lnTo>
                <a:lnTo>
                  <a:pt x="7508" y="26906"/>
                </a:lnTo>
                <a:lnTo>
                  <a:pt x="7208" y="26245"/>
                </a:lnTo>
                <a:lnTo>
                  <a:pt x="7087" y="26125"/>
                </a:lnTo>
                <a:lnTo>
                  <a:pt x="6967" y="26125"/>
                </a:lnTo>
                <a:lnTo>
                  <a:pt x="6847" y="26185"/>
                </a:lnTo>
                <a:lnTo>
                  <a:pt x="6787" y="26305"/>
                </a:lnTo>
                <a:lnTo>
                  <a:pt x="6787" y="27026"/>
                </a:lnTo>
                <a:lnTo>
                  <a:pt x="6787" y="27747"/>
                </a:lnTo>
                <a:lnTo>
                  <a:pt x="6907" y="29188"/>
                </a:lnTo>
                <a:lnTo>
                  <a:pt x="7087" y="30630"/>
                </a:lnTo>
                <a:lnTo>
                  <a:pt x="7328" y="32011"/>
                </a:lnTo>
                <a:lnTo>
                  <a:pt x="7568" y="33392"/>
                </a:lnTo>
                <a:lnTo>
                  <a:pt x="7808" y="34834"/>
                </a:lnTo>
                <a:lnTo>
                  <a:pt x="6787" y="33692"/>
                </a:lnTo>
                <a:lnTo>
                  <a:pt x="5766" y="32551"/>
                </a:lnTo>
                <a:lnTo>
                  <a:pt x="4865" y="31350"/>
                </a:lnTo>
                <a:lnTo>
                  <a:pt x="3904" y="30149"/>
                </a:lnTo>
                <a:lnTo>
                  <a:pt x="2223" y="27807"/>
                </a:lnTo>
                <a:lnTo>
                  <a:pt x="1322" y="26606"/>
                </a:lnTo>
                <a:lnTo>
                  <a:pt x="842" y="26065"/>
                </a:lnTo>
                <a:lnTo>
                  <a:pt x="361" y="25525"/>
                </a:lnTo>
                <a:lnTo>
                  <a:pt x="241" y="25465"/>
                </a:lnTo>
                <a:lnTo>
                  <a:pt x="121" y="25525"/>
                </a:lnTo>
                <a:lnTo>
                  <a:pt x="61" y="25585"/>
                </a:lnTo>
                <a:lnTo>
                  <a:pt x="1" y="25765"/>
                </a:lnTo>
                <a:lnTo>
                  <a:pt x="301" y="26726"/>
                </a:lnTo>
                <a:lnTo>
                  <a:pt x="601" y="27747"/>
                </a:lnTo>
                <a:lnTo>
                  <a:pt x="1082" y="28708"/>
                </a:lnTo>
                <a:lnTo>
                  <a:pt x="1562" y="29669"/>
                </a:lnTo>
                <a:lnTo>
                  <a:pt x="2103" y="30570"/>
                </a:lnTo>
                <a:lnTo>
                  <a:pt x="2763" y="31470"/>
                </a:lnTo>
                <a:lnTo>
                  <a:pt x="3424" y="32311"/>
                </a:lnTo>
                <a:lnTo>
                  <a:pt x="4085" y="33212"/>
                </a:lnTo>
                <a:lnTo>
                  <a:pt x="4085" y="33212"/>
                </a:lnTo>
                <a:lnTo>
                  <a:pt x="3304" y="33152"/>
                </a:lnTo>
                <a:lnTo>
                  <a:pt x="2583" y="33212"/>
                </a:lnTo>
                <a:lnTo>
                  <a:pt x="2103" y="33212"/>
                </a:lnTo>
                <a:lnTo>
                  <a:pt x="1622" y="33332"/>
                </a:lnTo>
                <a:lnTo>
                  <a:pt x="1142" y="33452"/>
                </a:lnTo>
                <a:lnTo>
                  <a:pt x="721" y="33632"/>
                </a:lnTo>
                <a:lnTo>
                  <a:pt x="601" y="33813"/>
                </a:lnTo>
                <a:lnTo>
                  <a:pt x="541" y="33993"/>
                </a:lnTo>
                <a:lnTo>
                  <a:pt x="541" y="34173"/>
                </a:lnTo>
                <a:lnTo>
                  <a:pt x="721" y="34353"/>
                </a:lnTo>
                <a:lnTo>
                  <a:pt x="1202" y="34473"/>
                </a:lnTo>
                <a:lnTo>
                  <a:pt x="1682" y="34593"/>
                </a:lnTo>
                <a:lnTo>
                  <a:pt x="2703" y="34593"/>
                </a:lnTo>
                <a:lnTo>
                  <a:pt x="3244" y="34533"/>
                </a:lnTo>
                <a:lnTo>
                  <a:pt x="3724" y="34473"/>
                </a:lnTo>
                <a:lnTo>
                  <a:pt x="4265" y="34353"/>
                </a:lnTo>
                <a:lnTo>
                  <a:pt x="4745" y="34173"/>
                </a:lnTo>
                <a:lnTo>
                  <a:pt x="4865" y="34053"/>
                </a:lnTo>
                <a:lnTo>
                  <a:pt x="6787" y="36155"/>
                </a:lnTo>
                <a:lnTo>
                  <a:pt x="7868" y="37296"/>
                </a:lnTo>
                <a:lnTo>
                  <a:pt x="9009" y="38377"/>
                </a:lnTo>
                <a:lnTo>
                  <a:pt x="10210" y="39398"/>
                </a:lnTo>
                <a:lnTo>
                  <a:pt x="11472" y="40419"/>
                </a:lnTo>
                <a:lnTo>
                  <a:pt x="12733" y="41380"/>
                </a:lnTo>
                <a:lnTo>
                  <a:pt x="14054" y="42220"/>
                </a:lnTo>
                <a:lnTo>
                  <a:pt x="15435" y="43001"/>
                </a:lnTo>
                <a:lnTo>
                  <a:pt x="16817" y="43662"/>
                </a:lnTo>
                <a:lnTo>
                  <a:pt x="17177" y="43662"/>
                </a:lnTo>
                <a:lnTo>
                  <a:pt x="17297" y="43542"/>
                </a:lnTo>
                <a:lnTo>
                  <a:pt x="17417" y="43422"/>
                </a:lnTo>
                <a:lnTo>
                  <a:pt x="17477" y="43241"/>
                </a:lnTo>
                <a:lnTo>
                  <a:pt x="17477" y="43121"/>
                </a:lnTo>
                <a:lnTo>
                  <a:pt x="17417" y="42941"/>
                </a:lnTo>
                <a:lnTo>
                  <a:pt x="17297" y="42821"/>
                </a:lnTo>
                <a:lnTo>
                  <a:pt x="17237" y="42761"/>
                </a:lnTo>
                <a:lnTo>
                  <a:pt x="16937" y="41500"/>
                </a:lnTo>
                <a:lnTo>
                  <a:pt x="16516" y="40299"/>
                </a:lnTo>
                <a:lnTo>
                  <a:pt x="15616" y="37836"/>
                </a:lnTo>
                <a:lnTo>
                  <a:pt x="16156" y="37176"/>
                </a:lnTo>
                <a:lnTo>
                  <a:pt x="16697" y="36455"/>
                </a:lnTo>
                <a:lnTo>
                  <a:pt x="17237" y="35674"/>
                </a:lnTo>
                <a:lnTo>
                  <a:pt x="17718" y="34834"/>
                </a:lnTo>
                <a:lnTo>
                  <a:pt x="18558" y="33212"/>
                </a:lnTo>
                <a:lnTo>
                  <a:pt x="19399" y="31590"/>
                </a:lnTo>
                <a:lnTo>
                  <a:pt x="20300" y="29969"/>
                </a:lnTo>
                <a:lnTo>
                  <a:pt x="21081" y="28227"/>
                </a:lnTo>
                <a:lnTo>
                  <a:pt x="21501" y="27387"/>
                </a:lnTo>
                <a:lnTo>
                  <a:pt x="21801" y="26486"/>
                </a:lnTo>
                <a:lnTo>
                  <a:pt x="22102" y="25585"/>
                </a:lnTo>
                <a:lnTo>
                  <a:pt x="22342" y="24684"/>
                </a:lnTo>
                <a:lnTo>
                  <a:pt x="22342" y="24564"/>
                </a:lnTo>
                <a:lnTo>
                  <a:pt x="22282" y="24504"/>
                </a:lnTo>
                <a:lnTo>
                  <a:pt x="22162" y="24324"/>
                </a:lnTo>
                <a:lnTo>
                  <a:pt x="21921" y="24324"/>
                </a:lnTo>
                <a:lnTo>
                  <a:pt x="21861" y="24384"/>
                </a:lnTo>
                <a:lnTo>
                  <a:pt x="21741" y="24444"/>
                </a:lnTo>
                <a:lnTo>
                  <a:pt x="21261" y="25285"/>
                </a:lnTo>
                <a:lnTo>
                  <a:pt x="20780" y="26065"/>
                </a:lnTo>
                <a:lnTo>
                  <a:pt x="19880" y="27747"/>
                </a:lnTo>
                <a:lnTo>
                  <a:pt x="19099" y="29488"/>
                </a:lnTo>
                <a:lnTo>
                  <a:pt x="18198" y="31110"/>
                </a:lnTo>
                <a:lnTo>
                  <a:pt x="17297" y="32732"/>
                </a:lnTo>
                <a:lnTo>
                  <a:pt x="16336" y="34353"/>
                </a:lnTo>
                <a:lnTo>
                  <a:pt x="15736" y="35314"/>
                </a:lnTo>
                <a:lnTo>
                  <a:pt x="15075" y="36335"/>
                </a:lnTo>
                <a:lnTo>
                  <a:pt x="14474" y="34473"/>
                </a:lnTo>
                <a:lnTo>
                  <a:pt x="13934" y="32671"/>
                </a:lnTo>
                <a:lnTo>
                  <a:pt x="13453" y="30810"/>
                </a:lnTo>
                <a:lnTo>
                  <a:pt x="12973" y="28948"/>
                </a:lnTo>
                <a:lnTo>
                  <a:pt x="12553" y="27026"/>
                </a:lnTo>
                <a:lnTo>
                  <a:pt x="12132" y="25164"/>
                </a:lnTo>
                <a:lnTo>
                  <a:pt x="12793" y="24864"/>
                </a:lnTo>
                <a:lnTo>
                  <a:pt x="13393" y="24444"/>
                </a:lnTo>
                <a:lnTo>
                  <a:pt x="14534" y="23543"/>
                </a:lnTo>
                <a:lnTo>
                  <a:pt x="15135" y="23002"/>
                </a:lnTo>
                <a:lnTo>
                  <a:pt x="15495" y="22702"/>
                </a:lnTo>
                <a:lnTo>
                  <a:pt x="15676" y="22462"/>
                </a:lnTo>
                <a:lnTo>
                  <a:pt x="16456" y="21621"/>
                </a:lnTo>
                <a:lnTo>
                  <a:pt x="17237" y="20780"/>
                </a:lnTo>
                <a:lnTo>
                  <a:pt x="18378" y="19399"/>
                </a:lnTo>
                <a:lnTo>
                  <a:pt x="18979" y="18678"/>
                </a:lnTo>
                <a:lnTo>
                  <a:pt x="19459" y="17898"/>
                </a:lnTo>
                <a:lnTo>
                  <a:pt x="19940" y="17057"/>
                </a:lnTo>
                <a:lnTo>
                  <a:pt x="20300" y="16216"/>
                </a:lnTo>
                <a:lnTo>
                  <a:pt x="20420" y="15796"/>
                </a:lnTo>
                <a:lnTo>
                  <a:pt x="20480" y="15375"/>
                </a:lnTo>
                <a:lnTo>
                  <a:pt x="20480" y="14955"/>
                </a:lnTo>
                <a:lnTo>
                  <a:pt x="20480" y="14474"/>
                </a:lnTo>
                <a:lnTo>
                  <a:pt x="20420" y="14294"/>
                </a:lnTo>
                <a:lnTo>
                  <a:pt x="20240" y="14174"/>
                </a:lnTo>
                <a:lnTo>
                  <a:pt x="20060" y="14054"/>
                </a:lnTo>
                <a:lnTo>
                  <a:pt x="19940" y="14114"/>
                </a:lnTo>
                <a:lnTo>
                  <a:pt x="19819" y="14174"/>
                </a:lnTo>
                <a:lnTo>
                  <a:pt x="19519" y="14414"/>
                </a:lnTo>
                <a:lnTo>
                  <a:pt x="19219" y="14655"/>
                </a:lnTo>
                <a:lnTo>
                  <a:pt x="18678" y="15255"/>
                </a:lnTo>
                <a:lnTo>
                  <a:pt x="18138" y="15916"/>
                </a:lnTo>
                <a:lnTo>
                  <a:pt x="17718" y="16636"/>
                </a:lnTo>
                <a:lnTo>
                  <a:pt x="16877" y="18138"/>
                </a:lnTo>
                <a:lnTo>
                  <a:pt x="16456" y="18858"/>
                </a:lnTo>
                <a:lnTo>
                  <a:pt x="15976" y="19579"/>
                </a:lnTo>
                <a:lnTo>
                  <a:pt x="15736" y="19879"/>
                </a:lnTo>
                <a:lnTo>
                  <a:pt x="15736" y="19099"/>
                </a:lnTo>
                <a:lnTo>
                  <a:pt x="15736" y="18318"/>
                </a:lnTo>
                <a:lnTo>
                  <a:pt x="15616" y="17537"/>
                </a:lnTo>
                <a:lnTo>
                  <a:pt x="15555" y="17177"/>
                </a:lnTo>
                <a:lnTo>
                  <a:pt x="15435" y="16817"/>
                </a:lnTo>
                <a:lnTo>
                  <a:pt x="15375" y="16696"/>
                </a:lnTo>
                <a:lnTo>
                  <a:pt x="15255" y="16636"/>
                </a:lnTo>
                <a:lnTo>
                  <a:pt x="15075" y="16576"/>
                </a:lnTo>
                <a:lnTo>
                  <a:pt x="14895" y="16636"/>
                </a:lnTo>
                <a:lnTo>
                  <a:pt x="14775" y="16696"/>
                </a:lnTo>
                <a:lnTo>
                  <a:pt x="14715" y="16817"/>
                </a:lnTo>
                <a:lnTo>
                  <a:pt x="14595" y="17237"/>
                </a:lnTo>
                <a:lnTo>
                  <a:pt x="14534" y="17597"/>
                </a:lnTo>
                <a:lnTo>
                  <a:pt x="14414" y="18438"/>
                </a:lnTo>
                <a:lnTo>
                  <a:pt x="14414" y="20060"/>
                </a:lnTo>
                <a:lnTo>
                  <a:pt x="14354" y="20780"/>
                </a:lnTo>
                <a:lnTo>
                  <a:pt x="14354" y="21501"/>
                </a:lnTo>
                <a:lnTo>
                  <a:pt x="13574" y="22342"/>
                </a:lnTo>
                <a:lnTo>
                  <a:pt x="12793" y="23123"/>
                </a:lnTo>
                <a:lnTo>
                  <a:pt x="11952" y="23963"/>
                </a:lnTo>
                <a:lnTo>
                  <a:pt x="11592" y="22041"/>
                </a:lnTo>
                <a:lnTo>
                  <a:pt x="11171" y="18678"/>
                </a:lnTo>
                <a:lnTo>
                  <a:pt x="10811" y="15315"/>
                </a:lnTo>
                <a:lnTo>
                  <a:pt x="11351" y="14715"/>
                </a:lnTo>
                <a:lnTo>
                  <a:pt x="11772" y="14054"/>
                </a:lnTo>
                <a:lnTo>
                  <a:pt x="12613" y="12673"/>
                </a:lnTo>
                <a:lnTo>
                  <a:pt x="13694" y="10871"/>
                </a:lnTo>
                <a:lnTo>
                  <a:pt x="14775" y="8949"/>
                </a:lnTo>
                <a:lnTo>
                  <a:pt x="15796" y="7268"/>
                </a:lnTo>
                <a:lnTo>
                  <a:pt x="16877" y="5526"/>
                </a:lnTo>
                <a:lnTo>
                  <a:pt x="17898" y="3724"/>
                </a:lnTo>
                <a:lnTo>
                  <a:pt x="18318" y="2823"/>
                </a:lnTo>
                <a:lnTo>
                  <a:pt x="18738" y="1923"/>
                </a:lnTo>
                <a:lnTo>
                  <a:pt x="18799" y="1622"/>
                </a:lnTo>
                <a:lnTo>
                  <a:pt x="18738" y="1442"/>
                </a:lnTo>
                <a:lnTo>
                  <a:pt x="18618" y="1262"/>
                </a:lnTo>
                <a:lnTo>
                  <a:pt x="18378" y="1142"/>
                </a:lnTo>
                <a:lnTo>
                  <a:pt x="18138" y="1082"/>
                </a:lnTo>
                <a:lnTo>
                  <a:pt x="17898" y="1142"/>
                </a:lnTo>
                <a:lnTo>
                  <a:pt x="17657" y="1202"/>
                </a:lnTo>
                <a:lnTo>
                  <a:pt x="17477" y="1382"/>
                </a:lnTo>
                <a:lnTo>
                  <a:pt x="16937" y="2223"/>
                </a:lnTo>
                <a:lnTo>
                  <a:pt x="16396" y="3124"/>
                </a:lnTo>
                <a:lnTo>
                  <a:pt x="15435" y="4925"/>
                </a:lnTo>
                <a:lnTo>
                  <a:pt x="15195" y="5286"/>
                </a:lnTo>
                <a:lnTo>
                  <a:pt x="15195" y="4205"/>
                </a:lnTo>
                <a:lnTo>
                  <a:pt x="15135" y="3664"/>
                </a:lnTo>
                <a:lnTo>
                  <a:pt x="15075" y="3124"/>
                </a:lnTo>
                <a:lnTo>
                  <a:pt x="15015" y="3064"/>
                </a:lnTo>
                <a:lnTo>
                  <a:pt x="14955" y="2944"/>
                </a:lnTo>
                <a:lnTo>
                  <a:pt x="14775" y="2944"/>
                </a:lnTo>
                <a:lnTo>
                  <a:pt x="14534" y="3004"/>
                </a:lnTo>
                <a:lnTo>
                  <a:pt x="14474" y="3064"/>
                </a:lnTo>
                <a:lnTo>
                  <a:pt x="14414" y="3124"/>
                </a:lnTo>
                <a:lnTo>
                  <a:pt x="14294" y="3784"/>
                </a:lnTo>
                <a:lnTo>
                  <a:pt x="14174" y="4385"/>
                </a:lnTo>
                <a:lnTo>
                  <a:pt x="14054" y="5646"/>
                </a:lnTo>
                <a:lnTo>
                  <a:pt x="13994" y="6547"/>
                </a:lnTo>
                <a:lnTo>
                  <a:pt x="13994" y="6967"/>
                </a:lnTo>
                <a:lnTo>
                  <a:pt x="13994" y="7448"/>
                </a:lnTo>
                <a:lnTo>
                  <a:pt x="13273" y="8649"/>
                </a:lnTo>
                <a:lnTo>
                  <a:pt x="12312" y="10451"/>
                </a:lnTo>
                <a:lnTo>
                  <a:pt x="11291" y="12192"/>
                </a:lnTo>
                <a:lnTo>
                  <a:pt x="10691" y="13333"/>
                </a:lnTo>
                <a:lnTo>
                  <a:pt x="10631" y="10991"/>
                </a:lnTo>
                <a:lnTo>
                  <a:pt x="10571" y="9009"/>
                </a:lnTo>
                <a:lnTo>
                  <a:pt x="10631" y="7027"/>
                </a:lnTo>
                <a:lnTo>
                  <a:pt x="10691" y="5106"/>
                </a:lnTo>
                <a:lnTo>
                  <a:pt x="10691" y="3124"/>
                </a:lnTo>
                <a:lnTo>
                  <a:pt x="11231" y="2523"/>
                </a:lnTo>
                <a:lnTo>
                  <a:pt x="11712" y="1863"/>
                </a:lnTo>
                <a:lnTo>
                  <a:pt x="12132" y="1142"/>
                </a:lnTo>
                <a:lnTo>
                  <a:pt x="12553" y="421"/>
                </a:lnTo>
                <a:lnTo>
                  <a:pt x="12553" y="361"/>
                </a:lnTo>
                <a:lnTo>
                  <a:pt x="12493" y="241"/>
                </a:lnTo>
                <a:lnTo>
                  <a:pt x="12372" y="241"/>
                </a:lnTo>
                <a:lnTo>
                  <a:pt x="11472" y="902"/>
                </a:lnTo>
                <a:lnTo>
                  <a:pt x="10631" y="1622"/>
                </a:lnTo>
                <a:lnTo>
                  <a:pt x="10511" y="121"/>
                </a:lnTo>
                <a:lnTo>
                  <a:pt x="10511" y="61"/>
                </a:lnTo>
                <a:lnTo>
                  <a:pt x="10451"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85" name="Shape 185"/>
          <p:cNvSpPr/>
          <p:nvPr/>
        </p:nvSpPr>
        <p:spPr>
          <a:xfrm flipH="1">
            <a:off x="10530236" y="1130378"/>
            <a:ext cx="1712729" cy="452149"/>
          </a:xfrm>
          <a:custGeom>
            <a:avLst/>
            <a:gdLst/>
            <a:ahLst/>
            <a:cxnLst/>
            <a:rect l="0" t="0" r="0" b="0"/>
            <a:pathLst>
              <a:path w="43001" h="11352" extrusionOk="0">
                <a:moveTo>
                  <a:pt x="25464" y="1"/>
                </a:moveTo>
                <a:lnTo>
                  <a:pt x="24683" y="181"/>
                </a:lnTo>
                <a:lnTo>
                  <a:pt x="23903" y="421"/>
                </a:lnTo>
                <a:lnTo>
                  <a:pt x="23122" y="721"/>
                </a:lnTo>
                <a:lnTo>
                  <a:pt x="22341" y="1082"/>
                </a:lnTo>
                <a:lnTo>
                  <a:pt x="20780" y="1983"/>
                </a:lnTo>
                <a:lnTo>
                  <a:pt x="19398" y="2823"/>
                </a:lnTo>
                <a:lnTo>
                  <a:pt x="18377" y="3424"/>
                </a:lnTo>
                <a:lnTo>
                  <a:pt x="18618" y="2763"/>
                </a:lnTo>
                <a:lnTo>
                  <a:pt x="18738" y="2043"/>
                </a:lnTo>
                <a:lnTo>
                  <a:pt x="18918" y="1262"/>
                </a:lnTo>
                <a:lnTo>
                  <a:pt x="18918" y="902"/>
                </a:lnTo>
                <a:lnTo>
                  <a:pt x="18918" y="541"/>
                </a:lnTo>
                <a:lnTo>
                  <a:pt x="18858" y="421"/>
                </a:lnTo>
                <a:lnTo>
                  <a:pt x="18618" y="421"/>
                </a:lnTo>
                <a:lnTo>
                  <a:pt x="18317" y="721"/>
                </a:lnTo>
                <a:lnTo>
                  <a:pt x="18077" y="1082"/>
                </a:lnTo>
                <a:lnTo>
                  <a:pt x="17717" y="1863"/>
                </a:lnTo>
                <a:lnTo>
                  <a:pt x="17356" y="2643"/>
                </a:lnTo>
                <a:lnTo>
                  <a:pt x="17236" y="3004"/>
                </a:lnTo>
                <a:lnTo>
                  <a:pt x="17176" y="3424"/>
                </a:lnTo>
                <a:lnTo>
                  <a:pt x="17176" y="3604"/>
                </a:lnTo>
                <a:lnTo>
                  <a:pt x="17236" y="3784"/>
                </a:lnTo>
                <a:lnTo>
                  <a:pt x="17356" y="3904"/>
                </a:lnTo>
                <a:lnTo>
                  <a:pt x="17477" y="3964"/>
                </a:lnTo>
                <a:lnTo>
                  <a:pt x="16696" y="4445"/>
                </a:lnTo>
                <a:lnTo>
                  <a:pt x="15915" y="4985"/>
                </a:lnTo>
                <a:lnTo>
                  <a:pt x="15194" y="5586"/>
                </a:lnTo>
                <a:lnTo>
                  <a:pt x="14534" y="6187"/>
                </a:lnTo>
                <a:lnTo>
                  <a:pt x="12552" y="6547"/>
                </a:lnTo>
                <a:lnTo>
                  <a:pt x="10630" y="6967"/>
                </a:lnTo>
                <a:lnTo>
                  <a:pt x="7988" y="7568"/>
                </a:lnTo>
                <a:lnTo>
                  <a:pt x="6606" y="7868"/>
                </a:lnTo>
                <a:lnTo>
                  <a:pt x="5285" y="8289"/>
                </a:lnTo>
                <a:lnTo>
                  <a:pt x="3964" y="8709"/>
                </a:lnTo>
                <a:lnTo>
                  <a:pt x="2643" y="9189"/>
                </a:lnTo>
                <a:lnTo>
                  <a:pt x="1381" y="9730"/>
                </a:lnTo>
                <a:lnTo>
                  <a:pt x="180" y="10330"/>
                </a:lnTo>
                <a:lnTo>
                  <a:pt x="60" y="10391"/>
                </a:lnTo>
                <a:lnTo>
                  <a:pt x="0" y="10511"/>
                </a:lnTo>
                <a:lnTo>
                  <a:pt x="0" y="10631"/>
                </a:lnTo>
                <a:lnTo>
                  <a:pt x="0" y="10751"/>
                </a:lnTo>
                <a:lnTo>
                  <a:pt x="120" y="10871"/>
                </a:lnTo>
                <a:lnTo>
                  <a:pt x="180" y="10931"/>
                </a:lnTo>
                <a:lnTo>
                  <a:pt x="300" y="10991"/>
                </a:lnTo>
                <a:lnTo>
                  <a:pt x="480" y="10991"/>
                </a:lnTo>
                <a:lnTo>
                  <a:pt x="1802" y="10691"/>
                </a:lnTo>
                <a:lnTo>
                  <a:pt x="3123" y="10330"/>
                </a:lnTo>
                <a:lnTo>
                  <a:pt x="4384" y="9910"/>
                </a:lnTo>
                <a:lnTo>
                  <a:pt x="5705" y="9550"/>
                </a:lnTo>
                <a:lnTo>
                  <a:pt x="8228" y="8889"/>
                </a:lnTo>
                <a:lnTo>
                  <a:pt x="10810" y="8349"/>
                </a:lnTo>
                <a:lnTo>
                  <a:pt x="12192" y="8048"/>
                </a:lnTo>
                <a:lnTo>
                  <a:pt x="14113" y="9490"/>
                </a:lnTo>
                <a:lnTo>
                  <a:pt x="15254" y="10451"/>
                </a:lnTo>
                <a:lnTo>
                  <a:pt x="15795" y="10871"/>
                </a:lnTo>
                <a:lnTo>
                  <a:pt x="16456" y="11291"/>
                </a:lnTo>
                <a:lnTo>
                  <a:pt x="16816" y="11291"/>
                </a:lnTo>
                <a:lnTo>
                  <a:pt x="16876" y="11231"/>
                </a:lnTo>
                <a:lnTo>
                  <a:pt x="16996" y="10991"/>
                </a:lnTo>
                <a:lnTo>
                  <a:pt x="16996" y="10871"/>
                </a:lnTo>
                <a:lnTo>
                  <a:pt x="16936" y="10751"/>
                </a:lnTo>
                <a:lnTo>
                  <a:pt x="16696" y="10330"/>
                </a:lnTo>
                <a:lnTo>
                  <a:pt x="16456" y="9850"/>
                </a:lnTo>
                <a:lnTo>
                  <a:pt x="16095" y="9430"/>
                </a:lnTo>
                <a:lnTo>
                  <a:pt x="15675" y="9069"/>
                </a:lnTo>
                <a:lnTo>
                  <a:pt x="15314" y="8709"/>
                </a:lnTo>
                <a:lnTo>
                  <a:pt x="14834" y="8349"/>
                </a:lnTo>
                <a:lnTo>
                  <a:pt x="13873" y="7748"/>
                </a:lnTo>
                <a:lnTo>
                  <a:pt x="15795" y="7448"/>
                </a:lnTo>
                <a:lnTo>
                  <a:pt x="17717" y="7147"/>
                </a:lnTo>
                <a:lnTo>
                  <a:pt x="19639" y="6967"/>
                </a:lnTo>
                <a:lnTo>
                  <a:pt x="21620" y="6787"/>
                </a:lnTo>
                <a:lnTo>
                  <a:pt x="24203" y="6607"/>
                </a:lnTo>
                <a:lnTo>
                  <a:pt x="26845" y="6547"/>
                </a:lnTo>
                <a:lnTo>
                  <a:pt x="29428" y="6547"/>
                </a:lnTo>
                <a:lnTo>
                  <a:pt x="32070" y="6667"/>
                </a:lnTo>
                <a:lnTo>
                  <a:pt x="34052" y="6787"/>
                </a:lnTo>
                <a:lnTo>
                  <a:pt x="36034" y="6967"/>
                </a:lnTo>
                <a:lnTo>
                  <a:pt x="36274" y="7508"/>
                </a:lnTo>
                <a:lnTo>
                  <a:pt x="36515" y="7988"/>
                </a:lnTo>
                <a:lnTo>
                  <a:pt x="37175" y="8949"/>
                </a:lnTo>
                <a:lnTo>
                  <a:pt x="38016" y="10210"/>
                </a:lnTo>
                <a:lnTo>
                  <a:pt x="38496" y="10811"/>
                </a:lnTo>
                <a:lnTo>
                  <a:pt x="38737" y="11051"/>
                </a:lnTo>
                <a:lnTo>
                  <a:pt x="38977" y="11291"/>
                </a:lnTo>
                <a:lnTo>
                  <a:pt x="39097" y="11351"/>
                </a:lnTo>
                <a:lnTo>
                  <a:pt x="39217" y="11351"/>
                </a:lnTo>
                <a:lnTo>
                  <a:pt x="39457" y="11291"/>
                </a:lnTo>
                <a:lnTo>
                  <a:pt x="39577" y="11051"/>
                </a:lnTo>
                <a:lnTo>
                  <a:pt x="39637" y="10931"/>
                </a:lnTo>
                <a:lnTo>
                  <a:pt x="39637" y="10811"/>
                </a:lnTo>
                <a:lnTo>
                  <a:pt x="39457" y="10451"/>
                </a:lnTo>
                <a:lnTo>
                  <a:pt x="39337" y="10150"/>
                </a:lnTo>
                <a:lnTo>
                  <a:pt x="38917" y="9490"/>
                </a:lnTo>
                <a:lnTo>
                  <a:pt x="37956" y="8289"/>
                </a:lnTo>
                <a:lnTo>
                  <a:pt x="37535" y="7688"/>
                </a:lnTo>
                <a:lnTo>
                  <a:pt x="37055" y="7087"/>
                </a:lnTo>
                <a:lnTo>
                  <a:pt x="37235" y="7087"/>
                </a:lnTo>
                <a:lnTo>
                  <a:pt x="40058" y="7508"/>
                </a:lnTo>
                <a:lnTo>
                  <a:pt x="41439" y="7628"/>
                </a:lnTo>
                <a:lnTo>
                  <a:pt x="42160" y="7688"/>
                </a:lnTo>
                <a:lnTo>
                  <a:pt x="42820" y="7688"/>
                </a:lnTo>
                <a:lnTo>
                  <a:pt x="42941" y="7628"/>
                </a:lnTo>
                <a:lnTo>
                  <a:pt x="43001" y="7508"/>
                </a:lnTo>
                <a:lnTo>
                  <a:pt x="43001" y="7388"/>
                </a:lnTo>
                <a:lnTo>
                  <a:pt x="42941" y="7328"/>
                </a:lnTo>
                <a:lnTo>
                  <a:pt x="41739" y="6787"/>
                </a:lnTo>
                <a:lnTo>
                  <a:pt x="40478" y="6427"/>
                </a:lnTo>
                <a:lnTo>
                  <a:pt x="39157" y="6127"/>
                </a:lnTo>
                <a:lnTo>
                  <a:pt x="37836" y="5886"/>
                </a:lnTo>
                <a:lnTo>
                  <a:pt x="36454" y="5766"/>
                </a:lnTo>
                <a:lnTo>
                  <a:pt x="35133" y="5646"/>
                </a:lnTo>
                <a:lnTo>
                  <a:pt x="32491" y="5406"/>
                </a:lnTo>
                <a:lnTo>
                  <a:pt x="29728" y="5286"/>
                </a:lnTo>
                <a:lnTo>
                  <a:pt x="26965" y="5226"/>
                </a:lnTo>
                <a:lnTo>
                  <a:pt x="24143" y="5226"/>
                </a:lnTo>
                <a:lnTo>
                  <a:pt x="21380" y="5406"/>
                </a:lnTo>
                <a:lnTo>
                  <a:pt x="19278" y="5586"/>
                </a:lnTo>
                <a:lnTo>
                  <a:pt x="17116" y="5826"/>
                </a:lnTo>
                <a:lnTo>
                  <a:pt x="17537" y="5526"/>
                </a:lnTo>
                <a:lnTo>
                  <a:pt x="18858" y="4685"/>
                </a:lnTo>
                <a:lnTo>
                  <a:pt x="20239" y="3844"/>
                </a:lnTo>
                <a:lnTo>
                  <a:pt x="21620" y="3064"/>
                </a:lnTo>
                <a:lnTo>
                  <a:pt x="23062" y="2343"/>
                </a:lnTo>
                <a:lnTo>
                  <a:pt x="24503" y="1682"/>
                </a:lnTo>
                <a:lnTo>
                  <a:pt x="25224" y="1322"/>
                </a:lnTo>
                <a:lnTo>
                  <a:pt x="25824" y="902"/>
                </a:lnTo>
                <a:lnTo>
                  <a:pt x="25945" y="781"/>
                </a:lnTo>
                <a:lnTo>
                  <a:pt x="26005" y="601"/>
                </a:lnTo>
                <a:lnTo>
                  <a:pt x="26005" y="481"/>
                </a:lnTo>
                <a:lnTo>
                  <a:pt x="25945" y="301"/>
                </a:lnTo>
                <a:lnTo>
                  <a:pt x="25884" y="181"/>
                </a:lnTo>
                <a:lnTo>
                  <a:pt x="25764" y="61"/>
                </a:lnTo>
                <a:lnTo>
                  <a:pt x="25644" y="1"/>
                </a:lnTo>
                <a:close/>
              </a:path>
            </a:pathLst>
          </a:custGeom>
          <a:solidFill>
            <a:srgbClr val="B5975B"/>
          </a:solidFill>
          <a:ln>
            <a:noFill/>
          </a:ln>
        </p:spPr>
        <p:txBody>
          <a:bodyPr lIns="121900" tIns="121900" rIns="121900" bIns="121900" anchor="ctr" anchorCtr="0">
            <a:noAutofit/>
          </a:bodyPr>
          <a:lstStyle/>
          <a:p>
            <a:pPr lvl="0">
              <a:spcBef>
                <a:spcPts val="0"/>
              </a:spcBef>
              <a:buNone/>
            </a:pPr>
            <a:endParaRPr sz="2400"/>
          </a:p>
        </p:txBody>
      </p:sp>
      <p:sp>
        <p:nvSpPr>
          <p:cNvPr id="186" name="Shape 186"/>
          <p:cNvSpPr/>
          <p:nvPr/>
        </p:nvSpPr>
        <p:spPr>
          <a:xfrm rot="-4024651" flipH="1">
            <a:off x="11373967" y="2298196"/>
            <a:ext cx="465424" cy="1590149"/>
          </a:xfrm>
          <a:custGeom>
            <a:avLst/>
            <a:gdLst/>
            <a:ahLst/>
            <a:cxnLst/>
            <a:rect l="0" t="0" r="0" b="0"/>
            <a:pathLst>
              <a:path w="12973" h="44323" extrusionOk="0">
                <a:moveTo>
                  <a:pt x="5645" y="1"/>
                </a:moveTo>
                <a:lnTo>
                  <a:pt x="5465" y="61"/>
                </a:lnTo>
                <a:lnTo>
                  <a:pt x="5465" y="181"/>
                </a:lnTo>
                <a:lnTo>
                  <a:pt x="5405" y="241"/>
                </a:lnTo>
                <a:lnTo>
                  <a:pt x="5525" y="1803"/>
                </a:lnTo>
                <a:lnTo>
                  <a:pt x="5585" y="2403"/>
                </a:lnTo>
                <a:lnTo>
                  <a:pt x="5345" y="2223"/>
                </a:lnTo>
                <a:lnTo>
                  <a:pt x="4685" y="1803"/>
                </a:lnTo>
                <a:lnTo>
                  <a:pt x="4084" y="1322"/>
                </a:lnTo>
                <a:lnTo>
                  <a:pt x="3363" y="962"/>
                </a:lnTo>
                <a:lnTo>
                  <a:pt x="3003" y="842"/>
                </a:lnTo>
                <a:lnTo>
                  <a:pt x="2643" y="722"/>
                </a:lnTo>
                <a:lnTo>
                  <a:pt x="2462" y="782"/>
                </a:lnTo>
                <a:lnTo>
                  <a:pt x="2282" y="902"/>
                </a:lnTo>
                <a:lnTo>
                  <a:pt x="2222" y="1082"/>
                </a:lnTo>
                <a:lnTo>
                  <a:pt x="2222" y="1262"/>
                </a:lnTo>
                <a:lnTo>
                  <a:pt x="2402" y="1562"/>
                </a:lnTo>
                <a:lnTo>
                  <a:pt x="2643" y="1923"/>
                </a:lnTo>
                <a:lnTo>
                  <a:pt x="3123" y="2523"/>
                </a:lnTo>
                <a:lnTo>
                  <a:pt x="3784" y="3004"/>
                </a:lnTo>
                <a:lnTo>
                  <a:pt x="4384" y="3484"/>
                </a:lnTo>
                <a:lnTo>
                  <a:pt x="5345" y="4325"/>
                </a:lnTo>
                <a:lnTo>
                  <a:pt x="5285" y="4565"/>
                </a:lnTo>
                <a:lnTo>
                  <a:pt x="4925" y="4265"/>
                </a:lnTo>
                <a:lnTo>
                  <a:pt x="3423" y="3004"/>
                </a:lnTo>
                <a:lnTo>
                  <a:pt x="2643" y="2403"/>
                </a:lnTo>
                <a:lnTo>
                  <a:pt x="1862" y="1803"/>
                </a:lnTo>
                <a:lnTo>
                  <a:pt x="1682" y="1803"/>
                </a:lnTo>
                <a:lnTo>
                  <a:pt x="1502" y="1863"/>
                </a:lnTo>
                <a:lnTo>
                  <a:pt x="1441" y="2043"/>
                </a:lnTo>
                <a:lnTo>
                  <a:pt x="1441" y="2103"/>
                </a:lnTo>
                <a:lnTo>
                  <a:pt x="1441" y="2223"/>
                </a:lnTo>
                <a:lnTo>
                  <a:pt x="2042" y="3004"/>
                </a:lnTo>
                <a:lnTo>
                  <a:pt x="2643" y="3784"/>
                </a:lnTo>
                <a:lnTo>
                  <a:pt x="3964" y="5286"/>
                </a:lnTo>
                <a:lnTo>
                  <a:pt x="4624" y="6007"/>
                </a:lnTo>
                <a:lnTo>
                  <a:pt x="5285" y="6787"/>
                </a:lnTo>
                <a:lnTo>
                  <a:pt x="5285" y="6907"/>
                </a:lnTo>
                <a:lnTo>
                  <a:pt x="4624" y="6067"/>
                </a:lnTo>
                <a:lnTo>
                  <a:pt x="3844" y="5286"/>
                </a:lnTo>
                <a:lnTo>
                  <a:pt x="3423" y="4926"/>
                </a:lnTo>
                <a:lnTo>
                  <a:pt x="2943" y="4565"/>
                </a:lnTo>
                <a:lnTo>
                  <a:pt x="2523" y="4325"/>
                </a:lnTo>
                <a:lnTo>
                  <a:pt x="1982" y="4145"/>
                </a:lnTo>
                <a:lnTo>
                  <a:pt x="1802" y="4145"/>
                </a:lnTo>
                <a:lnTo>
                  <a:pt x="1622" y="4265"/>
                </a:lnTo>
                <a:lnTo>
                  <a:pt x="1562" y="4445"/>
                </a:lnTo>
                <a:lnTo>
                  <a:pt x="1562" y="4565"/>
                </a:lnTo>
                <a:lnTo>
                  <a:pt x="1622" y="4685"/>
                </a:lnTo>
                <a:lnTo>
                  <a:pt x="1862" y="5106"/>
                </a:lnTo>
                <a:lnTo>
                  <a:pt x="2162" y="5466"/>
                </a:lnTo>
                <a:lnTo>
                  <a:pt x="2883" y="6187"/>
                </a:lnTo>
                <a:lnTo>
                  <a:pt x="3604" y="6907"/>
                </a:lnTo>
                <a:lnTo>
                  <a:pt x="4264" y="7688"/>
                </a:lnTo>
                <a:lnTo>
                  <a:pt x="4624" y="8289"/>
                </a:lnTo>
                <a:lnTo>
                  <a:pt x="3243" y="6847"/>
                </a:lnTo>
                <a:lnTo>
                  <a:pt x="1862" y="5526"/>
                </a:lnTo>
                <a:lnTo>
                  <a:pt x="1742" y="5406"/>
                </a:lnTo>
                <a:lnTo>
                  <a:pt x="1502" y="5406"/>
                </a:lnTo>
                <a:lnTo>
                  <a:pt x="1381" y="5466"/>
                </a:lnTo>
                <a:lnTo>
                  <a:pt x="1261" y="5586"/>
                </a:lnTo>
                <a:lnTo>
                  <a:pt x="1201" y="5706"/>
                </a:lnTo>
                <a:lnTo>
                  <a:pt x="1201" y="5826"/>
                </a:lnTo>
                <a:lnTo>
                  <a:pt x="1261" y="6007"/>
                </a:lnTo>
                <a:lnTo>
                  <a:pt x="2342" y="7448"/>
                </a:lnTo>
                <a:lnTo>
                  <a:pt x="3423" y="8889"/>
                </a:lnTo>
                <a:lnTo>
                  <a:pt x="4324" y="10030"/>
                </a:lnTo>
                <a:lnTo>
                  <a:pt x="4745" y="10571"/>
                </a:lnTo>
                <a:lnTo>
                  <a:pt x="5285" y="11111"/>
                </a:lnTo>
                <a:lnTo>
                  <a:pt x="5285" y="11652"/>
                </a:lnTo>
                <a:lnTo>
                  <a:pt x="5105" y="11472"/>
                </a:lnTo>
                <a:lnTo>
                  <a:pt x="4564" y="10811"/>
                </a:lnTo>
                <a:lnTo>
                  <a:pt x="4024" y="10150"/>
                </a:lnTo>
                <a:lnTo>
                  <a:pt x="3423" y="9610"/>
                </a:lnTo>
                <a:lnTo>
                  <a:pt x="2763" y="9069"/>
                </a:lnTo>
                <a:lnTo>
                  <a:pt x="2703" y="9009"/>
                </a:lnTo>
                <a:lnTo>
                  <a:pt x="2583" y="9009"/>
                </a:lnTo>
                <a:lnTo>
                  <a:pt x="2402" y="9129"/>
                </a:lnTo>
                <a:lnTo>
                  <a:pt x="2282" y="9310"/>
                </a:lnTo>
                <a:lnTo>
                  <a:pt x="2282" y="9370"/>
                </a:lnTo>
                <a:lnTo>
                  <a:pt x="2342" y="9490"/>
                </a:lnTo>
                <a:lnTo>
                  <a:pt x="2763" y="10271"/>
                </a:lnTo>
                <a:lnTo>
                  <a:pt x="3243" y="10991"/>
                </a:lnTo>
                <a:lnTo>
                  <a:pt x="4204" y="12433"/>
                </a:lnTo>
                <a:lnTo>
                  <a:pt x="4685" y="13273"/>
                </a:lnTo>
                <a:lnTo>
                  <a:pt x="4985" y="13694"/>
                </a:lnTo>
                <a:lnTo>
                  <a:pt x="5285" y="14114"/>
                </a:lnTo>
                <a:lnTo>
                  <a:pt x="5225" y="14835"/>
                </a:lnTo>
                <a:lnTo>
                  <a:pt x="4564" y="13874"/>
                </a:lnTo>
                <a:lnTo>
                  <a:pt x="3904" y="13033"/>
                </a:lnTo>
                <a:lnTo>
                  <a:pt x="2763" y="11472"/>
                </a:lnTo>
                <a:lnTo>
                  <a:pt x="2162" y="10691"/>
                </a:lnTo>
                <a:lnTo>
                  <a:pt x="1502" y="9910"/>
                </a:lnTo>
                <a:lnTo>
                  <a:pt x="1381" y="9850"/>
                </a:lnTo>
                <a:lnTo>
                  <a:pt x="1261" y="9790"/>
                </a:lnTo>
                <a:lnTo>
                  <a:pt x="1141" y="9850"/>
                </a:lnTo>
                <a:lnTo>
                  <a:pt x="1081" y="9910"/>
                </a:lnTo>
                <a:lnTo>
                  <a:pt x="961" y="9970"/>
                </a:lnTo>
                <a:lnTo>
                  <a:pt x="961" y="10090"/>
                </a:lnTo>
                <a:lnTo>
                  <a:pt x="901" y="10210"/>
                </a:lnTo>
                <a:lnTo>
                  <a:pt x="961" y="10331"/>
                </a:lnTo>
                <a:lnTo>
                  <a:pt x="1441" y="11352"/>
                </a:lnTo>
                <a:lnTo>
                  <a:pt x="1922" y="12252"/>
                </a:lnTo>
                <a:lnTo>
                  <a:pt x="1742" y="12072"/>
                </a:lnTo>
                <a:lnTo>
                  <a:pt x="1682" y="12012"/>
                </a:lnTo>
                <a:lnTo>
                  <a:pt x="1502" y="12012"/>
                </a:lnTo>
                <a:lnTo>
                  <a:pt x="1381" y="12072"/>
                </a:lnTo>
                <a:lnTo>
                  <a:pt x="1261" y="12252"/>
                </a:lnTo>
                <a:lnTo>
                  <a:pt x="1261" y="12312"/>
                </a:lnTo>
                <a:lnTo>
                  <a:pt x="1321" y="12433"/>
                </a:lnTo>
                <a:lnTo>
                  <a:pt x="1862" y="13514"/>
                </a:lnTo>
                <a:lnTo>
                  <a:pt x="2402" y="14595"/>
                </a:lnTo>
                <a:lnTo>
                  <a:pt x="3063" y="15616"/>
                </a:lnTo>
                <a:lnTo>
                  <a:pt x="3724" y="16637"/>
                </a:lnTo>
                <a:lnTo>
                  <a:pt x="4504" y="17958"/>
                </a:lnTo>
                <a:lnTo>
                  <a:pt x="4504" y="18078"/>
                </a:lnTo>
                <a:lnTo>
                  <a:pt x="4564" y="18198"/>
                </a:lnTo>
                <a:lnTo>
                  <a:pt x="4745" y="18318"/>
                </a:lnTo>
                <a:lnTo>
                  <a:pt x="4925" y="18678"/>
                </a:lnTo>
                <a:lnTo>
                  <a:pt x="5045" y="18859"/>
                </a:lnTo>
                <a:lnTo>
                  <a:pt x="5225" y="19039"/>
                </a:lnTo>
                <a:lnTo>
                  <a:pt x="5225" y="19099"/>
                </a:lnTo>
                <a:lnTo>
                  <a:pt x="5105" y="19039"/>
                </a:lnTo>
                <a:lnTo>
                  <a:pt x="4985" y="18919"/>
                </a:lnTo>
                <a:lnTo>
                  <a:pt x="4865" y="18739"/>
                </a:lnTo>
                <a:lnTo>
                  <a:pt x="4504" y="18318"/>
                </a:lnTo>
                <a:lnTo>
                  <a:pt x="4204" y="17838"/>
                </a:lnTo>
                <a:lnTo>
                  <a:pt x="3664" y="16937"/>
                </a:lnTo>
                <a:lnTo>
                  <a:pt x="3183" y="15976"/>
                </a:lnTo>
                <a:lnTo>
                  <a:pt x="2583" y="15075"/>
                </a:lnTo>
                <a:lnTo>
                  <a:pt x="2462" y="14955"/>
                </a:lnTo>
                <a:lnTo>
                  <a:pt x="2282" y="14895"/>
                </a:lnTo>
                <a:lnTo>
                  <a:pt x="2102" y="14835"/>
                </a:lnTo>
                <a:lnTo>
                  <a:pt x="1982" y="14835"/>
                </a:lnTo>
                <a:lnTo>
                  <a:pt x="1802" y="14895"/>
                </a:lnTo>
                <a:lnTo>
                  <a:pt x="1682" y="15015"/>
                </a:lnTo>
                <a:lnTo>
                  <a:pt x="1562" y="15195"/>
                </a:lnTo>
                <a:lnTo>
                  <a:pt x="1562" y="15375"/>
                </a:lnTo>
                <a:lnTo>
                  <a:pt x="1622" y="15916"/>
                </a:lnTo>
                <a:lnTo>
                  <a:pt x="1802" y="16456"/>
                </a:lnTo>
                <a:lnTo>
                  <a:pt x="1982" y="17057"/>
                </a:lnTo>
                <a:lnTo>
                  <a:pt x="2282" y="17537"/>
                </a:lnTo>
                <a:lnTo>
                  <a:pt x="2883" y="18618"/>
                </a:lnTo>
                <a:lnTo>
                  <a:pt x="3483" y="19519"/>
                </a:lnTo>
                <a:lnTo>
                  <a:pt x="4264" y="20480"/>
                </a:lnTo>
                <a:lnTo>
                  <a:pt x="4745" y="21021"/>
                </a:lnTo>
                <a:lnTo>
                  <a:pt x="5225" y="21441"/>
                </a:lnTo>
                <a:lnTo>
                  <a:pt x="5225" y="22822"/>
                </a:lnTo>
                <a:lnTo>
                  <a:pt x="5225" y="23603"/>
                </a:lnTo>
                <a:lnTo>
                  <a:pt x="4564" y="22522"/>
                </a:lnTo>
                <a:lnTo>
                  <a:pt x="3904" y="21441"/>
                </a:lnTo>
                <a:lnTo>
                  <a:pt x="3303" y="20420"/>
                </a:lnTo>
                <a:lnTo>
                  <a:pt x="2643" y="19339"/>
                </a:lnTo>
                <a:lnTo>
                  <a:pt x="2342" y="18859"/>
                </a:lnTo>
                <a:lnTo>
                  <a:pt x="1982" y="18378"/>
                </a:lnTo>
                <a:lnTo>
                  <a:pt x="1562" y="17898"/>
                </a:lnTo>
                <a:lnTo>
                  <a:pt x="1081" y="17477"/>
                </a:lnTo>
                <a:lnTo>
                  <a:pt x="901" y="17477"/>
                </a:lnTo>
                <a:lnTo>
                  <a:pt x="841" y="17537"/>
                </a:lnTo>
                <a:lnTo>
                  <a:pt x="841" y="17657"/>
                </a:lnTo>
                <a:lnTo>
                  <a:pt x="961" y="18258"/>
                </a:lnTo>
                <a:lnTo>
                  <a:pt x="1141" y="18859"/>
                </a:lnTo>
                <a:lnTo>
                  <a:pt x="1321" y="19399"/>
                </a:lnTo>
                <a:lnTo>
                  <a:pt x="1622" y="19940"/>
                </a:lnTo>
                <a:lnTo>
                  <a:pt x="2222" y="21081"/>
                </a:lnTo>
                <a:lnTo>
                  <a:pt x="2823" y="22102"/>
                </a:lnTo>
                <a:lnTo>
                  <a:pt x="3604" y="23663"/>
                </a:lnTo>
                <a:lnTo>
                  <a:pt x="4024" y="24444"/>
                </a:lnTo>
                <a:lnTo>
                  <a:pt x="4504" y="25225"/>
                </a:lnTo>
                <a:lnTo>
                  <a:pt x="4504" y="25345"/>
                </a:lnTo>
                <a:lnTo>
                  <a:pt x="4024" y="24744"/>
                </a:lnTo>
                <a:lnTo>
                  <a:pt x="3123" y="23723"/>
                </a:lnTo>
                <a:lnTo>
                  <a:pt x="2222" y="22702"/>
                </a:lnTo>
                <a:lnTo>
                  <a:pt x="1862" y="22282"/>
                </a:lnTo>
                <a:lnTo>
                  <a:pt x="1502" y="21982"/>
                </a:lnTo>
                <a:lnTo>
                  <a:pt x="1141" y="21741"/>
                </a:lnTo>
                <a:lnTo>
                  <a:pt x="901" y="21621"/>
                </a:lnTo>
                <a:lnTo>
                  <a:pt x="601" y="21621"/>
                </a:lnTo>
                <a:lnTo>
                  <a:pt x="601" y="21861"/>
                </a:lnTo>
                <a:lnTo>
                  <a:pt x="661" y="22102"/>
                </a:lnTo>
                <a:lnTo>
                  <a:pt x="781" y="22522"/>
                </a:lnTo>
                <a:lnTo>
                  <a:pt x="1021" y="22942"/>
                </a:lnTo>
                <a:lnTo>
                  <a:pt x="1321" y="23363"/>
                </a:lnTo>
                <a:lnTo>
                  <a:pt x="2222" y="24564"/>
                </a:lnTo>
                <a:lnTo>
                  <a:pt x="3123" y="25765"/>
                </a:lnTo>
                <a:lnTo>
                  <a:pt x="4084" y="27146"/>
                </a:lnTo>
                <a:lnTo>
                  <a:pt x="4624" y="27927"/>
                </a:lnTo>
                <a:lnTo>
                  <a:pt x="4925" y="28287"/>
                </a:lnTo>
                <a:lnTo>
                  <a:pt x="5225" y="28588"/>
                </a:lnTo>
                <a:lnTo>
                  <a:pt x="5225" y="30209"/>
                </a:lnTo>
                <a:lnTo>
                  <a:pt x="4564" y="29308"/>
                </a:lnTo>
                <a:lnTo>
                  <a:pt x="3904" y="28408"/>
                </a:lnTo>
                <a:lnTo>
                  <a:pt x="2703" y="26306"/>
                </a:lnTo>
                <a:lnTo>
                  <a:pt x="2222" y="25285"/>
                </a:lnTo>
                <a:lnTo>
                  <a:pt x="1922" y="24864"/>
                </a:lnTo>
                <a:lnTo>
                  <a:pt x="1682" y="24684"/>
                </a:lnTo>
                <a:lnTo>
                  <a:pt x="1502" y="24504"/>
                </a:lnTo>
                <a:lnTo>
                  <a:pt x="1381" y="24444"/>
                </a:lnTo>
                <a:lnTo>
                  <a:pt x="1261" y="24504"/>
                </a:lnTo>
                <a:lnTo>
                  <a:pt x="1141" y="24564"/>
                </a:lnTo>
                <a:lnTo>
                  <a:pt x="1081" y="24684"/>
                </a:lnTo>
                <a:lnTo>
                  <a:pt x="1021" y="24924"/>
                </a:lnTo>
                <a:lnTo>
                  <a:pt x="961" y="25225"/>
                </a:lnTo>
                <a:lnTo>
                  <a:pt x="1021" y="25825"/>
                </a:lnTo>
                <a:lnTo>
                  <a:pt x="1201" y="26486"/>
                </a:lnTo>
                <a:lnTo>
                  <a:pt x="1441" y="27146"/>
                </a:lnTo>
                <a:lnTo>
                  <a:pt x="1742" y="27747"/>
                </a:lnTo>
                <a:lnTo>
                  <a:pt x="2042" y="28348"/>
                </a:lnTo>
                <a:lnTo>
                  <a:pt x="2643" y="29369"/>
                </a:lnTo>
                <a:lnTo>
                  <a:pt x="3183" y="30269"/>
                </a:lnTo>
                <a:lnTo>
                  <a:pt x="3784" y="31170"/>
                </a:lnTo>
                <a:lnTo>
                  <a:pt x="4084" y="31591"/>
                </a:lnTo>
                <a:lnTo>
                  <a:pt x="4444" y="32011"/>
                </a:lnTo>
                <a:lnTo>
                  <a:pt x="4805" y="32371"/>
                </a:lnTo>
                <a:lnTo>
                  <a:pt x="5225" y="32672"/>
                </a:lnTo>
                <a:lnTo>
                  <a:pt x="5225" y="34053"/>
                </a:lnTo>
                <a:lnTo>
                  <a:pt x="4144" y="32792"/>
                </a:lnTo>
                <a:lnTo>
                  <a:pt x="3604" y="32191"/>
                </a:lnTo>
                <a:lnTo>
                  <a:pt x="3123" y="31591"/>
                </a:lnTo>
                <a:lnTo>
                  <a:pt x="2462" y="30570"/>
                </a:lnTo>
                <a:lnTo>
                  <a:pt x="1862" y="29489"/>
                </a:lnTo>
                <a:lnTo>
                  <a:pt x="1261" y="28408"/>
                </a:lnTo>
                <a:lnTo>
                  <a:pt x="901" y="27927"/>
                </a:lnTo>
                <a:lnTo>
                  <a:pt x="541" y="27447"/>
                </a:lnTo>
                <a:lnTo>
                  <a:pt x="481" y="27387"/>
                </a:lnTo>
                <a:lnTo>
                  <a:pt x="360" y="27327"/>
                </a:lnTo>
                <a:lnTo>
                  <a:pt x="240" y="27387"/>
                </a:lnTo>
                <a:lnTo>
                  <a:pt x="60" y="27507"/>
                </a:lnTo>
                <a:lnTo>
                  <a:pt x="0" y="27687"/>
                </a:lnTo>
                <a:lnTo>
                  <a:pt x="60" y="28287"/>
                </a:lnTo>
                <a:lnTo>
                  <a:pt x="180" y="28948"/>
                </a:lnTo>
                <a:lnTo>
                  <a:pt x="360" y="29549"/>
                </a:lnTo>
                <a:lnTo>
                  <a:pt x="601" y="30209"/>
                </a:lnTo>
                <a:lnTo>
                  <a:pt x="901" y="30810"/>
                </a:lnTo>
                <a:lnTo>
                  <a:pt x="1201" y="31410"/>
                </a:lnTo>
                <a:lnTo>
                  <a:pt x="1862" y="32552"/>
                </a:lnTo>
                <a:lnTo>
                  <a:pt x="1922" y="33092"/>
                </a:lnTo>
                <a:lnTo>
                  <a:pt x="2102" y="33633"/>
                </a:lnTo>
                <a:lnTo>
                  <a:pt x="2342" y="34173"/>
                </a:lnTo>
                <a:lnTo>
                  <a:pt x="2583" y="34714"/>
                </a:lnTo>
                <a:lnTo>
                  <a:pt x="3664" y="36755"/>
                </a:lnTo>
                <a:lnTo>
                  <a:pt x="4084" y="37656"/>
                </a:lnTo>
                <a:lnTo>
                  <a:pt x="4564" y="38677"/>
                </a:lnTo>
                <a:lnTo>
                  <a:pt x="4264" y="38377"/>
                </a:lnTo>
                <a:lnTo>
                  <a:pt x="3664" y="37656"/>
                </a:lnTo>
                <a:lnTo>
                  <a:pt x="2943" y="36996"/>
                </a:lnTo>
                <a:lnTo>
                  <a:pt x="2222" y="36335"/>
                </a:lnTo>
                <a:lnTo>
                  <a:pt x="1502" y="35795"/>
                </a:lnTo>
                <a:lnTo>
                  <a:pt x="1141" y="35795"/>
                </a:lnTo>
                <a:lnTo>
                  <a:pt x="1021" y="35855"/>
                </a:lnTo>
                <a:lnTo>
                  <a:pt x="961" y="36095"/>
                </a:lnTo>
                <a:lnTo>
                  <a:pt x="961" y="36215"/>
                </a:lnTo>
                <a:lnTo>
                  <a:pt x="961" y="36335"/>
                </a:lnTo>
                <a:lnTo>
                  <a:pt x="1381" y="37116"/>
                </a:lnTo>
                <a:lnTo>
                  <a:pt x="1862" y="37897"/>
                </a:lnTo>
                <a:lnTo>
                  <a:pt x="2462" y="38617"/>
                </a:lnTo>
                <a:lnTo>
                  <a:pt x="3003" y="39338"/>
                </a:lnTo>
                <a:lnTo>
                  <a:pt x="4024" y="40659"/>
                </a:lnTo>
                <a:lnTo>
                  <a:pt x="4564" y="41260"/>
                </a:lnTo>
                <a:lnTo>
                  <a:pt x="4925" y="41500"/>
                </a:lnTo>
                <a:lnTo>
                  <a:pt x="5225" y="41740"/>
                </a:lnTo>
                <a:lnTo>
                  <a:pt x="5225" y="41980"/>
                </a:lnTo>
                <a:lnTo>
                  <a:pt x="4624" y="41500"/>
                </a:lnTo>
                <a:lnTo>
                  <a:pt x="4084" y="41019"/>
                </a:lnTo>
                <a:lnTo>
                  <a:pt x="3543" y="40539"/>
                </a:lnTo>
                <a:lnTo>
                  <a:pt x="2943" y="40179"/>
                </a:lnTo>
                <a:lnTo>
                  <a:pt x="2763" y="40119"/>
                </a:lnTo>
                <a:lnTo>
                  <a:pt x="2643" y="40059"/>
                </a:lnTo>
                <a:lnTo>
                  <a:pt x="2462" y="40059"/>
                </a:lnTo>
                <a:lnTo>
                  <a:pt x="2342" y="40179"/>
                </a:lnTo>
                <a:lnTo>
                  <a:pt x="2222" y="40239"/>
                </a:lnTo>
                <a:lnTo>
                  <a:pt x="2102" y="40359"/>
                </a:lnTo>
                <a:lnTo>
                  <a:pt x="2042" y="40479"/>
                </a:lnTo>
                <a:lnTo>
                  <a:pt x="2042" y="40659"/>
                </a:lnTo>
                <a:lnTo>
                  <a:pt x="2042" y="40839"/>
                </a:lnTo>
                <a:lnTo>
                  <a:pt x="2222" y="41200"/>
                </a:lnTo>
                <a:lnTo>
                  <a:pt x="2402" y="41500"/>
                </a:lnTo>
                <a:lnTo>
                  <a:pt x="2943" y="42161"/>
                </a:lnTo>
                <a:lnTo>
                  <a:pt x="3543" y="42761"/>
                </a:lnTo>
                <a:lnTo>
                  <a:pt x="4144" y="43242"/>
                </a:lnTo>
                <a:lnTo>
                  <a:pt x="4745" y="43722"/>
                </a:lnTo>
                <a:lnTo>
                  <a:pt x="5045" y="43962"/>
                </a:lnTo>
                <a:lnTo>
                  <a:pt x="5405" y="44142"/>
                </a:lnTo>
                <a:lnTo>
                  <a:pt x="5766" y="44263"/>
                </a:lnTo>
                <a:lnTo>
                  <a:pt x="6126" y="44323"/>
                </a:lnTo>
                <a:lnTo>
                  <a:pt x="6486" y="44323"/>
                </a:lnTo>
                <a:lnTo>
                  <a:pt x="6847" y="44202"/>
                </a:lnTo>
                <a:lnTo>
                  <a:pt x="6967" y="44082"/>
                </a:lnTo>
                <a:lnTo>
                  <a:pt x="7027" y="43962"/>
                </a:lnTo>
                <a:lnTo>
                  <a:pt x="7027" y="43842"/>
                </a:lnTo>
                <a:lnTo>
                  <a:pt x="7027" y="43722"/>
                </a:lnTo>
                <a:lnTo>
                  <a:pt x="6967" y="43422"/>
                </a:lnTo>
                <a:lnTo>
                  <a:pt x="6847" y="43242"/>
                </a:lnTo>
                <a:lnTo>
                  <a:pt x="6666" y="43001"/>
                </a:lnTo>
                <a:lnTo>
                  <a:pt x="6486" y="42821"/>
                </a:lnTo>
                <a:lnTo>
                  <a:pt x="7147" y="41920"/>
                </a:lnTo>
                <a:lnTo>
                  <a:pt x="7928" y="40839"/>
                </a:lnTo>
                <a:lnTo>
                  <a:pt x="8648" y="39758"/>
                </a:lnTo>
                <a:lnTo>
                  <a:pt x="9309" y="38677"/>
                </a:lnTo>
                <a:lnTo>
                  <a:pt x="10030" y="37536"/>
                </a:lnTo>
                <a:lnTo>
                  <a:pt x="10330" y="36936"/>
                </a:lnTo>
                <a:lnTo>
                  <a:pt x="10630" y="36275"/>
                </a:lnTo>
                <a:lnTo>
                  <a:pt x="10810" y="35674"/>
                </a:lnTo>
                <a:lnTo>
                  <a:pt x="10930" y="35014"/>
                </a:lnTo>
                <a:lnTo>
                  <a:pt x="10930" y="34954"/>
                </a:lnTo>
                <a:lnTo>
                  <a:pt x="10870" y="34954"/>
                </a:lnTo>
                <a:lnTo>
                  <a:pt x="10330" y="35314"/>
                </a:lnTo>
                <a:lnTo>
                  <a:pt x="9849" y="35734"/>
                </a:lnTo>
                <a:lnTo>
                  <a:pt x="9429" y="36215"/>
                </a:lnTo>
                <a:lnTo>
                  <a:pt x="8949" y="36695"/>
                </a:lnTo>
                <a:lnTo>
                  <a:pt x="8168" y="37776"/>
                </a:lnTo>
                <a:lnTo>
                  <a:pt x="7507" y="38857"/>
                </a:lnTo>
                <a:lnTo>
                  <a:pt x="6907" y="39698"/>
                </a:lnTo>
                <a:lnTo>
                  <a:pt x="6847" y="39578"/>
                </a:lnTo>
                <a:lnTo>
                  <a:pt x="7447" y="38797"/>
                </a:lnTo>
                <a:lnTo>
                  <a:pt x="7988" y="37957"/>
                </a:lnTo>
                <a:lnTo>
                  <a:pt x="9009" y="36335"/>
                </a:lnTo>
                <a:lnTo>
                  <a:pt x="9669" y="35254"/>
                </a:lnTo>
                <a:lnTo>
                  <a:pt x="10270" y="34233"/>
                </a:lnTo>
                <a:lnTo>
                  <a:pt x="11471" y="32071"/>
                </a:lnTo>
                <a:lnTo>
                  <a:pt x="11531" y="31951"/>
                </a:lnTo>
                <a:lnTo>
                  <a:pt x="11531" y="31891"/>
                </a:lnTo>
                <a:lnTo>
                  <a:pt x="11351" y="31651"/>
                </a:lnTo>
                <a:lnTo>
                  <a:pt x="11291" y="31591"/>
                </a:lnTo>
                <a:lnTo>
                  <a:pt x="11171" y="31591"/>
                </a:lnTo>
                <a:lnTo>
                  <a:pt x="11051" y="31651"/>
                </a:lnTo>
                <a:lnTo>
                  <a:pt x="10991" y="31711"/>
                </a:lnTo>
                <a:lnTo>
                  <a:pt x="9549" y="33452"/>
                </a:lnTo>
                <a:lnTo>
                  <a:pt x="8168" y="35194"/>
                </a:lnTo>
                <a:lnTo>
                  <a:pt x="8828" y="33873"/>
                </a:lnTo>
                <a:lnTo>
                  <a:pt x="9429" y="32612"/>
                </a:lnTo>
                <a:lnTo>
                  <a:pt x="10030" y="31410"/>
                </a:lnTo>
                <a:lnTo>
                  <a:pt x="10630" y="30209"/>
                </a:lnTo>
                <a:lnTo>
                  <a:pt x="11711" y="27747"/>
                </a:lnTo>
                <a:lnTo>
                  <a:pt x="11711" y="27627"/>
                </a:lnTo>
                <a:lnTo>
                  <a:pt x="11711" y="27507"/>
                </a:lnTo>
                <a:lnTo>
                  <a:pt x="11651" y="27447"/>
                </a:lnTo>
                <a:lnTo>
                  <a:pt x="11591" y="27387"/>
                </a:lnTo>
                <a:lnTo>
                  <a:pt x="11471" y="27327"/>
                </a:lnTo>
                <a:lnTo>
                  <a:pt x="11411" y="27327"/>
                </a:lnTo>
                <a:lnTo>
                  <a:pt x="11291" y="27387"/>
                </a:lnTo>
                <a:lnTo>
                  <a:pt x="11231" y="27447"/>
                </a:lnTo>
                <a:lnTo>
                  <a:pt x="9669" y="29669"/>
                </a:lnTo>
                <a:lnTo>
                  <a:pt x="8889" y="30750"/>
                </a:lnTo>
                <a:lnTo>
                  <a:pt x="8168" y="31891"/>
                </a:lnTo>
                <a:lnTo>
                  <a:pt x="7147" y="33512"/>
                </a:lnTo>
                <a:lnTo>
                  <a:pt x="6606" y="34353"/>
                </a:lnTo>
                <a:lnTo>
                  <a:pt x="6186" y="35194"/>
                </a:lnTo>
                <a:lnTo>
                  <a:pt x="6186" y="33993"/>
                </a:lnTo>
                <a:lnTo>
                  <a:pt x="6426" y="33933"/>
                </a:lnTo>
                <a:lnTo>
                  <a:pt x="6606" y="33813"/>
                </a:lnTo>
                <a:lnTo>
                  <a:pt x="6967" y="33452"/>
                </a:lnTo>
                <a:lnTo>
                  <a:pt x="7327" y="33032"/>
                </a:lnTo>
                <a:lnTo>
                  <a:pt x="7928" y="32131"/>
                </a:lnTo>
                <a:lnTo>
                  <a:pt x="9069" y="30329"/>
                </a:lnTo>
                <a:lnTo>
                  <a:pt x="10270" y="28408"/>
                </a:lnTo>
                <a:lnTo>
                  <a:pt x="11411" y="26426"/>
                </a:lnTo>
                <a:lnTo>
                  <a:pt x="11411" y="26246"/>
                </a:lnTo>
                <a:lnTo>
                  <a:pt x="11411" y="26065"/>
                </a:lnTo>
                <a:lnTo>
                  <a:pt x="11351" y="25885"/>
                </a:lnTo>
                <a:lnTo>
                  <a:pt x="11231" y="25765"/>
                </a:lnTo>
                <a:lnTo>
                  <a:pt x="11111" y="25705"/>
                </a:lnTo>
                <a:lnTo>
                  <a:pt x="10930" y="25645"/>
                </a:lnTo>
                <a:lnTo>
                  <a:pt x="10750" y="25705"/>
                </a:lnTo>
                <a:lnTo>
                  <a:pt x="10630" y="25825"/>
                </a:lnTo>
                <a:lnTo>
                  <a:pt x="9309" y="27567"/>
                </a:lnTo>
                <a:lnTo>
                  <a:pt x="7988" y="29369"/>
                </a:lnTo>
                <a:lnTo>
                  <a:pt x="8108" y="29188"/>
                </a:lnTo>
                <a:lnTo>
                  <a:pt x="9429" y="26846"/>
                </a:lnTo>
                <a:lnTo>
                  <a:pt x="10270" y="25645"/>
                </a:lnTo>
                <a:lnTo>
                  <a:pt x="11111" y="24384"/>
                </a:lnTo>
                <a:lnTo>
                  <a:pt x="11951" y="23243"/>
                </a:lnTo>
                <a:lnTo>
                  <a:pt x="12912" y="22102"/>
                </a:lnTo>
                <a:lnTo>
                  <a:pt x="12972" y="21982"/>
                </a:lnTo>
                <a:lnTo>
                  <a:pt x="12972" y="21861"/>
                </a:lnTo>
                <a:lnTo>
                  <a:pt x="12972" y="21741"/>
                </a:lnTo>
                <a:lnTo>
                  <a:pt x="12912" y="21681"/>
                </a:lnTo>
                <a:lnTo>
                  <a:pt x="12792" y="21561"/>
                </a:lnTo>
                <a:lnTo>
                  <a:pt x="12552" y="21561"/>
                </a:lnTo>
                <a:lnTo>
                  <a:pt x="12432" y="21621"/>
                </a:lnTo>
                <a:lnTo>
                  <a:pt x="11471" y="22522"/>
                </a:lnTo>
                <a:lnTo>
                  <a:pt x="10570" y="23423"/>
                </a:lnTo>
                <a:lnTo>
                  <a:pt x="9729" y="24324"/>
                </a:lnTo>
                <a:lnTo>
                  <a:pt x="8889" y="25345"/>
                </a:lnTo>
                <a:lnTo>
                  <a:pt x="9129" y="24864"/>
                </a:lnTo>
                <a:lnTo>
                  <a:pt x="11351" y="21081"/>
                </a:lnTo>
                <a:lnTo>
                  <a:pt x="11411" y="20901"/>
                </a:lnTo>
                <a:lnTo>
                  <a:pt x="11351" y="20720"/>
                </a:lnTo>
                <a:lnTo>
                  <a:pt x="11291" y="20600"/>
                </a:lnTo>
                <a:lnTo>
                  <a:pt x="11171" y="20540"/>
                </a:lnTo>
                <a:lnTo>
                  <a:pt x="11051" y="20480"/>
                </a:lnTo>
                <a:lnTo>
                  <a:pt x="10870" y="20480"/>
                </a:lnTo>
                <a:lnTo>
                  <a:pt x="10690" y="20540"/>
                </a:lnTo>
                <a:lnTo>
                  <a:pt x="10570" y="20660"/>
                </a:lnTo>
                <a:lnTo>
                  <a:pt x="7988" y="24204"/>
                </a:lnTo>
                <a:lnTo>
                  <a:pt x="7087" y="25465"/>
                </a:lnTo>
                <a:lnTo>
                  <a:pt x="6606" y="26065"/>
                </a:lnTo>
                <a:lnTo>
                  <a:pt x="6186" y="26726"/>
                </a:lnTo>
                <a:lnTo>
                  <a:pt x="6186" y="25345"/>
                </a:lnTo>
                <a:lnTo>
                  <a:pt x="6606" y="24984"/>
                </a:lnTo>
                <a:lnTo>
                  <a:pt x="6967" y="24624"/>
                </a:lnTo>
                <a:lnTo>
                  <a:pt x="7627" y="23723"/>
                </a:lnTo>
                <a:lnTo>
                  <a:pt x="8889" y="22042"/>
                </a:lnTo>
                <a:lnTo>
                  <a:pt x="10450" y="20000"/>
                </a:lnTo>
                <a:lnTo>
                  <a:pt x="12011" y="17898"/>
                </a:lnTo>
                <a:lnTo>
                  <a:pt x="12072" y="17778"/>
                </a:lnTo>
                <a:lnTo>
                  <a:pt x="12072" y="17657"/>
                </a:lnTo>
                <a:lnTo>
                  <a:pt x="12011" y="17537"/>
                </a:lnTo>
                <a:lnTo>
                  <a:pt x="11891" y="17417"/>
                </a:lnTo>
                <a:lnTo>
                  <a:pt x="11771" y="17357"/>
                </a:lnTo>
                <a:lnTo>
                  <a:pt x="11651" y="17297"/>
                </a:lnTo>
                <a:lnTo>
                  <a:pt x="11471" y="17357"/>
                </a:lnTo>
                <a:lnTo>
                  <a:pt x="11351" y="17417"/>
                </a:lnTo>
                <a:lnTo>
                  <a:pt x="8949" y="19940"/>
                </a:lnTo>
                <a:lnTo>
                  <a:pt x="9309" y="19219"/>
                </a:lnTo>
                <a:lnTo>
                  <a:pt x="10270" y="17357"/>
                </a:lnTo>
                <a:lnTo>
                  <a:pt x="11231" y="15495"/>
                </a:lnTo>
                <a:lnTo>
                  <a:pt x="11291" y="15435"/>
                </a:lnTo>
                <a:lnTo>
                  <a:pt x="11231" y="15315"/>
                </a:lnTo>
                <a:lnTo>
                  <a:pt x="11111" y="15135"/>
                </a:lnTo>
                <a:lnTo>
                  <a:pt x="10930" y="15135"/>
                </a:lnTo>
                <a:lnTo>
                  <a:pt x="10870" y="15195"/>
                </a:lnTo>
                <a:lnTo>
                  <a:pt x="10750" y="15255"/>
                </a:lnTo>
                <a:lnTo>
                  <a:pt x="9549" y="16937"/>
                </a:lnTo>
                <a:lnTo>
                  <a:pt x="8348" y="18678"/>
                </a:lnTo>
                <a:lnTo>
                  <a:pt x="7567" y="19820"/>
                </a:lnTo>
                <a:lnTo>
                  <a:pt x="7147" y="20420"/>
                </a:lnTo>
                <a:lnTo>
                  <a:pt x="6787" y="21021"/>
                </a:lnTo>
                <a:lnTo>
                  <a:pt x="6666" y="20660"/>
                </a:lnTo>
                <a:lnTo>
                  <a:pt x="7027" y="20300"/>
                </a:lnTo>
                <a:lnTo>
                  <a:pt x="7327" y="19880"/>
                </a:lnTo>
                <a:lnTo>
                  <a:pt x="7928" y="18919"/>
                </a:lnTo>
                <a:lnTo>
                  <a:pt x="8949" y="17057"/>
                </a:lnTo>
                <a:lnTo>
                  <a:pt x="10270" y="14835"/>
                </a:lnTo>
                <a:lnTo>
                  <a:pt x="10930" y="13694"/>
                </a:lnTo>
                <a:lnTo>
                  <a:pt x="11411" y="12493"/>
                </a:lnTo>
                <a:lnTo>
                  <a:pt x="11411" y="12373"/>
                </a:lnTo>
                <a:lnTo>
                  <a:pt x="11411" y="12312"/>
                </a:lnTo>
                <a:lnTo>
                  <a:pt x="11291" y="12192"/>
                </a:lnTo>
                <a:lnTo>
                  <a:pt x="11111" y="12132"/>
                </a:lnTo>
                <a:lnTo>
                  <a:pt x="10991" y="12132"/>
                </a:lnTo>
                <a:lnTo>
                  <a:pt x="10930" y="12192"/>
                </a:lnTo>
                <a:lnTo>
                  <a:pt x="10090" y="13153"/>
                </a:lnTo>
                <a:lnTo>
                  <a:pt x="9309" y="14114"/>
                </a:lnTo>
                <a:lnTo>
                  <a:pt x="7868" y="16156"/>
                </a:lnTo>
                <a:lnTo>
                  <a:pt x="7207" y="17117"/>
                </a:lnTo>
                <a:lnTo>
                  <a:pt x="6426" y="18138"/>
                </a:lnTo>
                <a:lnTo>
                  <a:pt x="6246" y="17838"/>
                </a:lnTo>
                <a:lnTo>
                  <a:pt x="6246" y="17297"/>
                </a:lnTo>
                <a:lnTo>
                  <a:pt x="6726" y="16637"/>
                </a:lnTo>
                <a:lnTo>
                  <a:pt x="7087" y="15976"/>
                </a:lnTo>
                <a:lnTo>
                  <a:pt x="7868" y="14715"/>
                </a:lnTo>
                <a:lnTo>
                  <a:pt x="9189" y="12433"/>
                </a:lnTo>
                <a:lnTo>
                  <a:pt x="10450" y="10090"/>
                </a:lnTo>
                <a:lnTo>
                  <a:pt x="10510" y="9970"/>
                </a:lnTo>
                <a:lnTo>
                  <a:pt x="10510" y="9790"/>
                </a:lnTo>
                <a:lnTo>
                  <a:pt x="10450" y="9670"/>
                </a:lnTo>
                <a:lnTo>
                  <a:pt x="10330" y="9610"/>
                </a:lnTo>
                <a:lnTo>
                  <a:pt x="10210" y="9490"/>
                </a:lnTo>
                <a:lnTo>
                  <a:pt x="9970" y="9490"/>
                </a:lnTo>
                <a:lnTo>
                  <a:pt x="9849" y="9610"/>
                </a:lnTo>
                <a:lnTo>
                  <a:pt x="8288" y="11712"/>
                </a:lnTo>
                <a:lnTo>
                  <a:pt x="6847" y="13814"/>
                </a:lnTo>
                <a:lnTo>
                  <a:pt x="6546" y="14234"/>
                </a:lnTo>
                <a:lnTo>
                  <a:pt x="6486" y="13994"/>
                </a:lnTo>
                <a:lnTo>
                  <a:pt x="6847" y="13634"/>
                </a:lnTo>
                <a:lnTo>
                  <a:pt x="7207" y="13213"/>
                </a:lnTo>
                <a:lnTo>
                  <a:pt x="7747" y="12312"/>
                </a:lnTo>
                <a:lnTo>
                  <a:pt x="8228" y="11352"/>
                </a:lnTo>
                <a:lnTo>
                  <a:pt x="8708" y="10451"/>
                </a:lnTo>
                <a:lnTo>
                  <a:pt x="9669" y="8409"/>
                </a:lnTo>
                <a:lnTo>
                  <a:pt x="10570" y="6307"/>
                </a:lnTo>
                <a:lnTo>
                  <a:pt x="10570" y="6247"/>
                </a:lnTo>
                <a:lnTo>
                  <a:pt x="10570" y="6127"/>
                </a:lnTo>
                <a:lnTo>
                  <a:pt x="10390" y="6007"/>
                </a:lnTo>
                <a:lnTo>
                  <a:pt x="10210" y="6007"/>
                </a:lnTo>
                <a:lnTo>
                  <a:pt x="10150" y="6067"/>
                </a:lnTo>
                <a:lnTo>
                  <a:pt x="10090" y="6127"/>
                </a:lnTo>
                <a:lnTo>
                  <a:pt x="8949" y="8169"/>
                </a:lnTo>
                <a:lnTo>
                  <a:pt x="7687" y="10150"/>
                </a:lnTo>
                <a:lnTo>
                  <a:pt x="6967" y="11171"/>
                </a:lnTo>
                <a:lnTo>
                  <a:pt x="6186" y="12192"/>
                </a:lnTo>
                <a:lnTo>
                  <a:pt x="6186" y="11592"/>
                </a:lnTo>
                <a:lnTo>
                  <a:pt x="6366" y="11532"/>
                </a:lnTo>
                <a:lnTo>
                  <a:pt x="6486" y="11412"/>
                </a:lnTo>
                <a:lnTo>
                  <a:pt x="6606" y="11292"/>
                </a:lnTo>
                <a:lnTo>
                  <a:pt x="6666" y="11111"/>
                </a:lnTo>
                <a:lnTo>
                  <a:pt x="6847" y="11051"/>
                </a:lnTo>
                <a:lnTo>
                  <a:pt x="7027" y="10931"/>
                </a:lnTo>
                <a:lnTo>
                  <a:pt x="7147" y="10751"/>
                </a:lnTo>
                <a:lnTo>
                  <a:pt x="7207" y="10571"/>
                </a:lnTo>
                <a:lnTo>
                  <a:pt x="7147" y="10271"/>
                </a:lnTo>
                <a:lnTo>
                  <a:pt x="7087" y="9910"/>
                </a:lnTo>
                <a:lnTo>
                  <a:pt x="7507" y="9310"/>
                </a:lnTo>
                <a:lnTo>
                  <a:pt x="7868" y="8649"/>
                </a:lnTo>
                <a:lnTo>
                  <a:pt x="8528" y="7388"/>
                </a:lnTo>
                <a:lnTo>
                  <a:pt x="9129" y="6367"/>
                </a:lnTo>
                <a:lnTo>
                  <a:pt x="9669" y="5346"/>
                </a:lnTo>
                <a:lnTo>
                  <a:pt x="10630" y="3184"/>
                </a:lnTo>
                <a:lnTo>
                  <a:pt x="10630" y="3124"/>
                </a:lnTo>
                <a:lnTo>
                  <a:pt x="10570" y="3004"/>
                </a:lnTo>
                <a:lnTo>
                  <a:pt x="10510" y="3004"/>
                </a:lnTo>
                <a:lnTo>
                  <a:pt x="10450" y="3064"/>
                </a:lnTo>
                <a:lnTo>
                  <a:pt x="9009" y="4805"/>
                </a:lnTo>
                <a:lnTo>
                  <a:pt x="8348" y="5706"/>
                </a:lnTo>
                <a:lnTo>
                  <a:pt x="7687" y="6607"/>
                </a:lnTo>
                <a:lnTo>
                  <a:pt x="7447" y="6967"/>
                </a:lnTo>
                <a:lnTo>
                  <a:pt x="7327" y="6727"/>
                </a:lnTo>
                <a:lnTo>
                  <a:pt x="7627" y="6307"/>
                </a:lnTo>
                <a:lnTo>
                  <a:pt x="7807" y="5766"/>
                </a:lnTo>
                <a:lnTo>
                  <a:pt x="8228" y="4805"/>
                </a:lnTo>
                <a:lnTo>
                  <a:pt x="8468" y="4025"/>
                </a:lnTo>
                <a:lnTo>
                  <a:pt x="8708" y="3244"/>
                </a:lnTo>
                <a:lnTo>
                  <a:pt x="9129" y="1682"/>
                </a:lnTo>
                <a:lnTo>
                  <a:pt x="9129" y="1622"/>
                </a:lnTo>
                <a:lnTo>
                  <a:pt x="9009" y="1622"/>
                </a:lnTo>
                <a:lnTo>
                  <a:pt x="8168" y="2944"/>
                </a:lnTo>
                <a:lnTo>
                  <a:pt x="7387" y="4265"/>
                </a:lnTo>
                <a:lnTo>
                  <a:pt x="7267" y="3965"/>
                </a:lnTo>
                <a:lnTo>
                  <a:pt x="7087" y="3724"/>
                </a:lnTo>
                <a:lnTo>
                  <a:pt x="7267" y="2944"/>
                </a:lnTo>
                <a:lnTo>
                  <a:pt x="7447" y="1743"/>
                </a:lnTo>
                <a:lnTo>
                  <a:pt x="7567" y="481"/>
                </a:lnTo>
                <a:lnTo>
                  <a:pt x="7567" y="421"/>
                </a:lnTo>
                <a:lnTo>
                  <a:pt x="7447" y="361"/>
                </a:lnTo>
                <a:lnTo>
                  <a:pt x="7387" y="361"/>
                </a:lnTo>
                <a:lnTo>
                  <a:pt x="7327" y="421"/>
                </a:lnTo>
                <a:lnTo>
                  <a:pt x="6847" y="1562"/>
                </a:lnTo>
                <a:lnTo>
                  <a:pt x="6426" y="2703"/>
                </a:lnTo>
                <a:lnTo>
                  <a:pt x="6366" y="3004"/>
                </a:lnTo>
                <a:lnTo>
                  <a:pt x="6126" y="2824"/>
                </a:lnTo>
                <a:lnTo>
                  <a:pt x="6186" y="2163"/>
                </a:lnTo>
                <a:lnTo>
                  <a:pt x="6066" y="1502"/>
                </a:lnTo>
                <a:lnTo>
                  <a:pt x="5886" y="181"/>
                </a:lnTo>
                <a:lnTo>
                  <a:pt x="5886" y="121"/>
                </a:lnTo>
                <a:lnTo>
                  <a:pt x="5826" y="61"/>
                </a:lnTo>
                <a:lnTo>
                  <a:pt x="5645" y="1"/>
                </a:lnTo>
                <a:close/>
              </a:path>
            </a:pathLst>
          </a:custGeom>
          <a:solidFill>
            <a:srgbClr val="5E9B54"/>
          </a:solidFill>
          <a:ln>
            <a:noFill/>
          </a:ln>
        </p:spPr>
        <p:txBody>
          <a:bodyPr lIns="121900" tIns="121900" rIns="121900" bIns="121900" anchor="ctr" anchorCtr="0">
            <a:noAutofit/>
          </a:bodyPr>
          <a:lstStyle/>
          <a:p>
            <a:pPr lvl="0">
              <a:spcBef>
                <a:spcPts val="0"/>
              </a:spcBef>
              <a:buNone/>
            </a:pPr>
            <a:endParaRPr sz="2400"/>
          </a:p>
        </p:txBody>
      </p:sp>
      <p:sp>
        <p:nvSpPr>
          <p:cNvPr id="187" name="Shape 187"/>
          <p:cNvSpPr/>
          <p:nvPr/>
        </p:nvSpPr>
        <p:spPr>
          <a:xfrm rot="-2089223">
            <a:off x="11415355" y="2084547"/>
            <a:ext cx="656848" cy="1271223"/>
          </a:xfrm>
          <a:custGeom>
            <a:avLst/>
            <a:gdLst/>
            <a:ahLst/>
            <a:cxnLst/>
            <a:rect l="0" t="0" r="0" b="0"/>
            <a:pathLst>
              <a:path w="23243" h="44983" extrusionOk="0">
                <a:moveTo>
                  <a:pt x="11772" y="0"/>
                </a:moveTo>
                <a:lnTo>
                  <a:pt x="11471" y="60"/>
                </a:lnTo>
                <a:lnTo>
                  <a:pt x="11111" y="120"/>
                </a:lnTo>
                <a:lnTo>
                  <a:pt x="10871" y="301"/>
                </a:lnTo>
                <a:lnTo>
                  <a:pt x="10571" y="481"/>
                </a:lnTo>
                <a:lnTo>
                  <a:pt x="10390" y="721"/>
                </a:lnTo>
                <a:lnTo>
                  <a:pt x="10210" y="1021"/>
                </a:lnTo>
                <a:lnTo>
                  <a:pt x="10150" y="1382"/>
                </a:lnTo>
                <a:lnTo>
                  <a:pt x="10090" y="1682"/>
                </a:lnTo>
                <a:lnTo>
                  <a:pt x="10150" y="1982"/>
                </a:lnTo>
                <a:lnTo>
                  <a:pt x="10210" y="2343"/>
                </a:lnTo>
                <a:lnTo>
                  <a:pt x="10390" y="2583"/>
                </a:lnTo>
                <a:lnTo>
                  <a:pt x="10571" y="2883"/>
                </a:lnTo>
                <a:lnTo>
                  <a:pt x="10811" y="3063"/>
                </a:lnTo>
                <a:lnTo>
                  <a:pt x="11051" y="3183"/>
                </a:lnTo>
                <a:lnTo>
                  <a:pt x="11291" y="3303"/>
                </a:lnTo>
                <a:lnTo>
                  <a:pt x="11592" y="3364"/>
                </a:lnTo>
                <a:lnTo>
                  <a:pt x="11471" y="4204"/>
                </a:lnTo>
                <a:lnTo>
                  <a:pt x="11351" y="5045"/>
                </a:lnTo>
                <a:lnTo>
                  <a:pt x="11231" y="6727"/>
                </a:lnTo>
                <a:lnTo>
                  <a:pt x="11051" y="9910"/>
                </a:lnTo>
                <a:lnTo>
                  <a:pt x="10571" y="9129"/>
                </a:lnTo>
                <a:lnTo>
                  <a:pt x="10150" y="8348"/>
                </a:lnTo>
                <a:lnTo>
                  <a:pt x="9850" y="7567"/>
                </a:lnTo>
                <a:lnTo>
                  <a:pt x="9490" y="6787"/>
                </a:lnTo>
                <a:lnTo>
                  <a:pt x="9189" y="6006"/>
                </a:lnTo>
                <a:lnTo>
                  <a:pt x="8769" y="5285"/>
                </a:lnTo>
                <a:lnTo>
                  <a:pt x="9009" y="4925"/>
                </a:lnTo>
                <a:lnTo>
                  <a:pt x="9129" y="4505"/>
                </a:lnTo>
                <a:lnTo>
                  <a:pt x="9129" y="4084"/>
                </a:lnTo>
                <a:lnTo>
                  <a:pt x="9069" y="3664"/>
                </a:lnTo>
                <a:lnTo>
                  <a:pt x="8889" y="3303"/>
                </a:lnTo>
                <a:lnTo>
                  <a:pt x="8589" y="3003"/>
                </a:lnTo>
                <a:lnTo>
                  <a:pt x="8409" y="2883"/>
                </a:lnTo>
                <a:lnTo>
                  <a:pt x="8168" y="2763"/>
                </a:lnTo>
                <a:lnTo>
                  <a:pt x="7928" y="2703"/>
                </a:lnTo>
                <a:lnTo>
                  <a:pt x="7688" y="2703"/>
                </a:lnTo>
                <a:lnTo>
                  <a:pt x="7328" y="2763"/>
                </a:lnTo>
                <a:lnTo>
                  <a:pt x="7027" y="2823"/>
                </a:lnTo>
                <a:lnTo>
                  <a:pt x="6787" y="3003"/>
                </a:lnTo>
                <a:lnTo>
                  <a:pt x="6607" y="3183"/>
                </a:lnTo>
                <a:lnTo>
                  <a:pt x="6427" y="3424"/>
                </a:lnTo>
                <a:lnTo>
                  <a:pt x="6307" y="3664"/>
                </a:lnTo>
                <a:lnTo>
                  <a:pt x="6247" y="3964"/>
                </a:lnTo>
                <a:lnTo>
                  <a:pt x="6247" y="4204"/>
                </a:lnTo>
                <a:lnTo>
                  <a:pt x="6247" y="4505"/>
                </a:lnTo>
                <a:lnTo>
                  <a:pt x="6307" y="4805"/>
                </a:lnTo>
                <a:lnTo>
                  <a:pt x="6427" y="5045"/>
                </a:lnTo>
                <a:lnTo>
                  <a:pt x="6607" y="5285"/>
                </a:lnTo>
                <a:lnTo>
                  <a:pt x="6787" y="5465"/>
                </a:lnTo>
                <a:lnTo>
                  <a:pt x="7027" y="5646"/>
                </a:lnTo>
                <a:lnTo>
                  <a:pt x="7328" y="5706"/>
                </a:lnTo>
                <a:lnTo>
                  <a:pt x="7688" y="5766"/>
                </a:lnTo>
                <a:lnTo>
                  <a:pt x="7808" y="5766"/>
                </a:lnTo>
                <a:lnTo>
                  <a:pt x="7928" y="6607"/>
                </a:lnTo>
                <a:lnTo>
                  <a:pt x="8168" y="7447"/>
                </a:lnTo>
                <a:lnTo>
                  <a:pt x="8469" y="8228"/>
                </a:lnTo>
                <a:lnTo>
                  <a:pt x="8829" y="9009"/>
                </a:lnTo>
                <a:lnTo>
                  <a:pt x="9189" y="9910"/>
                </a:lnTo>
                <a:lnTo>
                  <a:pt x="9670" y="10871"/>
                </a:lnTo>
                <a:lnTo>
                  <a:pt x="9910" y="11291"/>
                </a:lnTo>
                <a:lnTo>
                  <a:pt x="10210" y="11711"/>
                </a:lnTo>
                <a:lnTo>
                  <a:pt x="10571" y="12072"/>
                </a:lnTo>
                <a:lnTo>
                  <a:pt x="10991" y="12312"/>
                </a:lnTo>
                <a:lnTo>
                  <a:pt x="10991" y="12432"/>
                </a:lnTo>
                <a:lnTo>
                  <a:pt x="10991" y="15255"/>
                </a:lnTo>
                <a:lnTo>
                  <a:pt x="11111" y="18017"/>
                </a:lnTo>
                <a:lnTo>
                  <a:pt x="11291" y="20840"/>
                </a:lnTo>
                <a:lnTo>
                  <a:pt x="11652" y="23603"/>
                </a:lnTo>
                <a:lnTo>
                  <a:pt x="11892" y="25464"/>
                </a:lnTo>
                <a:lnTo>
                  <a:pt x="12192" y="27326"/>
                </a:lnTo>
                <a:lnTo>
                  <a:pt x="8769" y="24383"/>
                </a:lnTo>
                <a:lnTo>
                  <a:pt x="7267" y="23182"/>
                </a:lnTo>
                <a:lnTo>
                  <a:pt x="5826" y="21981"/>
                </a:lnTo>
                <a:lnTo>
                  <a:pt x="4325" y="20840"/>
                </a:lnTo>
                <a:lnTo>
                  <a:pt x="2763" y="19699"/>
                </a:lnTo>
                <a:lnTo>
                  <a:pt x="2823" y="19399"/>
                </a:lnTo>
                <a:lnTo>
                  <a:pt x="2883" y="19098"/>
                </a:lnTo>
                <a:lnTo>
                  <a:pt x="2823" y="18798"/>
                </a:lnTo>
                <a:lnTo>
                  <a:pt x="2703" y="18498"/>
                </a:lnTo>
                <a:lnTo>
                  <a:pt x="2403" y="18077"/>
                </a:lnTo>
                <a:lnTo>
                  <a:pt x="2223" y="17837"/>
                </a:lnTo>
                <a:lnTo>
                  <a:pt x="1982" y="17657"/>
                </a:lnTo>
                <a:lnTo>
                  <a:pt x="1742" y="17537"/>
                </a:lnTo>
                <a:lnTo>
                  <a:pt x="1142" y="17537"/>
                </a:lnTo>
                <a:lnTo>
                  <a:pt x="901" y="17657"/>
                </a:lnTo>
                <a:lnTo>
                  <a:pt x="661" y="17837"/>
                </a:lnTo>
                <a:lnTo>
                  <a:pt x="481" y="18077"/>
                </a:lnTo>
                <a:lnTo>
                  <a:pt x="181" y="18498"/>
                </a:lnTo>
                <a:lnTo>
                  <a:pt x="61" y="18858"/>
                </a:lnTo>
                <a:lnTo>
                  <a:pt x="1" y="19218"/>
                </a:lnTo>
                <a:lnTo>
                  <a:pt x="61" y="19579"/>
                </a:lnTo>
                <a:lnTo>
                  <a:pt x="241" y="19939"/>
                </a:lnTo>
                <a:lnTo>
                  <a:pt x="421" y="20239"/>
                </a:lnTo>
                <a:lnTo>
                  <a:pt x="721" y="20420"/>
                </a:lnTo>
                <a:lnTo>
                  <a:pt x="1082" y="20600"/>
                </a:lnTo>
                <a:lnTo>
                  <a:pt x="1442" y="20660"/>
                </a:lnTo>
                <a:lnTo>
                  <a:pt x="1682" y="20600"/>
                </a:lnTo>
                <a:lnTo>
                  <a:pt x="1922" y="20540"/>
                </a:lnTo>
                <a:lnTo>
                  <a:pt x="2163" y="20480"/>
                </a:lnTo>
                <a:lnTo>
                  <a:pt x="2343" y="20299"/>
                </a:lnTo>
                <a:lnTo>
                  <a:pt x="4385" y="22341"/>
                </a:lnTo>
                <a:lnTo>
                  <a:pt x="6487" y="24323"/>
                </a:lnTo>
                <a:lnTo>
                  <a:pt x="5466" y="24984"/>
                </a:lnTo>
                <a:lnTo>
                  <a:pt x="2943" y="26545"/>
                </a:lnTo>
                <a:lnTo>
                  <a:pt x="2823" y="26665"/>
                </a:lnTo>
                <a:lnTo>
                  <a:pt x="2763" y="26786"/>
                </a:lnTo>
                <a:lnTo>
                  <a:pt x="2763" y="26906"/>
                </a:lnTo>
                <a:lnTo>
                  <a:pt x="2823" y="27026"/>
                </a:lnTo>
                <a:lnTo>
                  <a:pt x="2883" y="27146"/>
                </a:lnTo>
                <a:lnTo>
                  <a:pt x="3003" y="27206"/>
                </a:lnTo>
                <a:lnTo>
                  <a:pt x="3304" y="27206"/>
                </a:lnTo>
                <a:lnTo>
                  <a:pt x="5826" y="25945"/>
                </a:lnTo>
                <a:lnTo>
                  <a:pt x="6607" y="25524"/>
                </a:lnTo>
                <a:lnTo>
                  <a:pt x="7027" y="25344"/>
                </a:lnTo>
                <a:lnTo>
                  <a:pt x="7388" y="25104"/>
                </a:lnTo>
                <a:lnTo>
                  <a:pt x="7868" y="25584"/>
                </a:lnTo>
                <a:lnTo>
                  <a:pt x="11111" y="28407"/>
                </a:lnTo>
                <a:lnTo>
                  <a:pt x="11892" y="29068"/>
                </a:lnTo>
                <a:lnTo>
                  <a:pt x="12673" y="29728"/>
                </a:lnTo>
                <a:lnTo>
                  <a:pt x="13153" y="32071"/>
                </a:lnTo>
                <a:lnTo>
                  <a:pt x="13754" y="34353"/>
                </a:lnTo>
                <a:lnTo>
                  <a:pt x="14234" y="36274"/>
                </a:lnTo>
                <a:lnTo>
                  <a:pt x="14835" y="38256"/>
                </a:lnTo>
                <a:lnTo>
                  <a:pt x="15435" y="40118"/>
                </a:lnTo>
                <a:lnTo>
                  <a:pt x="16216" y="42040"/>
                </a:lnTo>
                <a:lnTo>
                  <a:pt x="15796" y="41800"/>
                </a:lnTo>
                <a:lnTo>
                  <a:pt x="15315" y="41740"/>
                </a:lnTo>
                <a:lnTo>
                  <a:pt x="14414" y="41619"/>
                </a:lnTo>
                <a:lnTo>
                  <a:pt x="11952" y="41259"/>
                </a:lnTo>
                <a:lnTo>
                  <a:pt x="10150" y="41019"/>
                </a:lnTo>
                <a:lnTo>
                  <a:pt x="9249" y="40839"/>
                </a:lnTo>
                <a:lnTo>
                  <a:pt x="8409" y="40659"/>
                </a:lnTo>
                <a:lnTo>
                  <a:pt x="8409" y="40358"/>
                </a:lnTo>
                <a:lnTo>
                  <a:pt x="8409" y="40118"/>
                </a:lnTo>
                <a:lnTo>
                  <a:pt x="8348" y="39818"/>
                </a:lnTo>
                <a:lnTo>
                  <a:pt x="8228" y="39578"/>
                </a:lnTo>
                <a:lnTo>
                  <a:pt x="8048" y="39397"/>
                </a:lnTo>
                <a:lnTo>
                  <a:pt x="7808" y="39217"/>
                </a:lnTo>
                <a:lnTo>
                  <a:pt x="7508" y="39157"/>
                </a:lnTo>
                <a:lnTo>
                  <a:pt x="7207" y="39097"/>
                </a:lnTo>
                <a:lnTo>
                  <a:pt x="6907" y="39157"/>
                </a:lnTo>
                <a:lnTo>
                  <a:pt x="6667" y="39217"/>
                </a:lnTo>
                <a:lnTo>
                  <a:pt x="6487" y="39337"/>
                </a:lnTo>
                <a:lnTo>
                  <a:pt x="6307" y="39518"/>
                </a:lnTo>
                <a:lnTo>
                  <a:pt x="6186" y="39698"/>
                </a:lnTo>
                <a:lnTo>
                  <a:pt x="6066" y="39878"/>
                </a:lnTo>
                <a:lnTo>
                  <a:pt x="6006" y="40118"/>
                </a:lnTo>
                <a:lnTo>
                  <a:pt x="6006" y="40358"/>
                </a:lnTo>
                <a:lnTo>
                  <a:pt x="6006" y="40599"/>
                </a:lnTo>
                <a:lnTo>
                  <a:pt x="6066" y="40839"/>
                </a:lnTo>
                <a:lnTo>
                  <a:pt x="6186" y="41019"/>
                </a:lnTo>
                <a:lnTo>
                  <a:pt x="6307" y="41199"/>
                </a:lnTo>
                <a:lnTo>
                  <a:pt x="6487" y="41379"/>
                </a:lnTo>
                <a:lnTo>
                  <a:pt x="6667" y="41499"/>
                </a:lnTo>
                <a:lnTo>
                  <a:pt x="6907" y="41559"/>
                </a:lnTo>
                <a:lnTo>
                  <a:pt x="7207" y="41619"/>
                </a:lnTo>
                <a:lnTo>
                  <a:pt x="7508" y="41559"/>
                </a:lnTo>
                <a:lnTo>
                  <a:pt x="7808" y="41499"/>
                </a:lnTo>
                <a:lnTo>
                  <a:pt x="8048" y="41319"/>
                </a:lnTo>
                <a:lnTo>
                  <a:pt x="8228" y="41079"/>
                </a:lnTo>
                <a:lnTo>
                  <a:pt x="9910" y="41920"/>
                </a:lnTo>
                <a:lnTo>
                  <a:pt x="10811" y="42280"/>
                </a:lnTo>
                <a:lnTo>
                  <a:pt x="11652" y="42580"/>
                </a:lnTo>
                <a:lnTo>
                  <a:pt x="12793" y="42941"/>
                </a:lnTo>
                <a:lnTo>
                  <a:pt x="13393" y="43121"/>
                </a:lnTo>
                <a:lnTo>
                  <a:pt x="13994" y="43241"/>
                </a:lnTo>
                <a:lnTo>
                  <a:pt x="14654" y="43301"/>
                </a:lnTo>
                <a:lnTo>
                  <a:pt x="15255" y="43301"/>
                </a:lnTo>
                <a:lnTo>
                  <a:pt x="15856" y="43241"/>
                </a:lnTo>
                <a:lnTo>
                  <a:pt x="16336" y="43001"/>
                </a:lnTo>
                <a:lnTo>
                  <a:pt x="16456" y="42941"/>
                </a:lnTo>
                <a:lnTo>
                  <a:pt x="16576" y="42821"/>
                </a:lnTo>
                <a:lnTo>
                  <a:pt x="17057" y="43842"/>
                </a:lnTo>
                <a:lnTo>
                  <a:pt x="17597" y="44802"/>
                </a:lnTo>
                <a:lnTo>
                  <a:pt x="17717" y="44923"/>
                </a:lnTo>
                <a:lnTo>
                  <a:pt x="17837" y="44983"/>
                </a:lnTo>
                <a:lnTo>
                  <a:pt x="18138" y="44983"/>
                </a:lnTo>
                <a:lnTo>
                  <a:pt x="18258" y="44863"/>
                </a:lnTo>
                <a:lnTo>
                  <a:pt x="18378" y="44742"/>
                </a:lnTo>
                <a:lnTo>
                  <a:pt x="18378" y="44622"/>
                </a:lnTo>
                <a:lnTo>
                  <a:pt x="18378" y="44442"/>
                </a:lnTo>
                <a:lnTo>
                  <a:pt x="18078" y="43121"/>
                </a:lnTo>
                <a:lnTo>
                  <a:pt x="17657" y="41800"/>
                </a:lnTo>
                <a:lnTo>
                  <a:pt x="16877" y="39157"/>
                </a:lnTo>
                <a:lnTo>
                  <a:pt x="16997" y="39037"/>
                </a:lnTo>
                <a:lnTo>
                  <a:pt x="17477" y="38497"/>
                </a:lnTo>
                <a:lnTo>
                  <a:pt x="17958" y="37956"/>
                </a:lnTo>
                <a:lnTo>
                  <a:pt x="18858" y="36695"/>
                </a:lnTo>
                <a:lnTo>
                  <a:pt x="19639" y="35434"/>
                </a:lnTo>
                <a:lnTo>
                  <a:pt x="20360" y="34112"/>
                </a:lnTo>
                <a:lnTo>
                  <a:pt x="21441" y="32071"/>
                </a:lnTo>
                <a:lnTo>
                  <a:pt x="21981" y="30989"/>
                </a:lnTo>
                <a:lnTo>
                  <a:pt x="22162" y="30449"/>
                </a:lnTo>
                <a:lnTo>
                  <a:pt x="22342" y="29908"/>
                </a:lnTo>
                <a:lnTo>
                  <a:pt x="22522" y="29728"/>
                </a:lnTo>
                <a:lnTo>
                  <a:pt x="22702" y="29488"/>
                </a:lnTo>
                <a:lnTo>
                  <a:pt x="22882" y="29188"/>
                </a:lnTo>
                <a:lnTo>
                  <a:pt x="22942" y="28888"/>
                </a:lnTo>
                <a:lnTo>
                  <a:pt x="23002" y="28587"/>
                </a:lnTo>
                <a:lnTo>
                  <a:pt x="22942" y="28287"/>
                </a:lnTo>
                <a:lnTo>
                  <a:pt x="22882" y="27987"/>
                </a:lnTo>
                <a:lnTo>
                  <a:pt x="22702" y="27686"/>
                </a:lnTo>
                <a:lnTo>
                  <a:pt x="22522" y="27446"/>
                </a:lnTo>
                <a:lnTo>
                  <a:pt x="22282" y="27266"/>
                </a:lnTo>
                <a:lnTo>
                  <a:pt x="21981" y="27086"/>
                </a:lnTo>
                <a:lnTo>
                  <a:pt x="21681" y="27026"/>
                </a:lnTo>
                <a:lnTo>
                  <a:pt x="21381" y="26966"/>
                </a:lnTo>
                <a:lnTo>
                  <a:pt x="21081" y="27026"/>
                </a:lnTo>
                <a:lnTo>
                  <a:pt x="20780" y="27086"/>
                </a:lnTo>
                <a:lnTo>
                  <a:pt x="20480" y="27266"/>
                </a:lnTo>
                <a:lnTo>
                  <a:pt x="20240" y="27446"/>
                </a:lnTo>
                <a:lnTo>
                  <a:pt x="20060" y="27686"/>
                </a:lnTo>
                <a:lnTo>
                  <a:pt x="19879" y="27987"/>
                </a:lnTo>
                <a:lnTo>
                  <a:pt x="19819" y="28287"/>
                </a:lnTo>
                <a:lnTo>
                  <a:pt x="19759" y="28587"/>
                </a:lnTo>
                <a:lnTo>
                  <a:pt x="19819" y="28888"/>
                </a:lnTo>
                <a:lnTo>
                  <a:pt x="19879" y="29188"/>
                </a:lnTo>
                <a:lnTo>
                  <a:pt x="20060" y="29488"/>
                </a:lnTo>
                <a:lnTo>
                  <a:pt x="20240" y="29728"/>
                </a:lnTo>
                <a:lnTo>
                  <a:pt x="20480" y="29908"/>
                </a:lnTo>
                <a:lnTo>
                  <a:pt x="20780" y="30089"/>
                </a:lnTo>
                <a:lnTo>
                  <a:pt x="20360" y="30929"/>
                </a:lnTo>
                <a:lnTo>
                  <a:pt x="20000" y="31770"/>
                </a:lnTo>
                <a:lnTo>
                  <a:pt x="19639" y="32611"/>
                </a:lnTo>
                <a:lnTo>
                  <a:pt x="19219" y="33452"/>
                </a:lnTo>
                <a:lnTo>
                  <a:pt x="19159" y="33572"/>
                </a:lnTo>
                <a:lnTo>
                  <a:pt x="18858" y="32611"/>
                </a:lnTo>
                <a:lnTo>
                  <a:pt x="18618" y="31710"/>
                </a:lnTo>
                <a:lnTo>
                  <a:pt x="18438" y="30749"/>
                </a:lnTo>
                <a:lnTo>
                  <a:pt x="18318" y="29788"/>
                </a:lnTo>
                <a:lnTo>
                  <a:pt x="18198" y="27867"/>
                </a:lnTo>
                <a:lnTo>
                  <a:pt x="18138" y="27746"/>
                </a:lnTo>
                <a:lnTo>
                  <a:pt x="18018" y="27686"/>
                </a:lnTo>
                <a:lnTo>
                  <a:pt x="17898" y="27746"/>
                </a:lnTo>
                <a:lnTo>
                  <a:pt x="17837" y="27806"/>
                </a:lnTo>
                <a:lnTo>
                  <a:pt x="17657" y="28647"/>
                </a:lnTo>
                <a:lnTo>
                  <a:pt x="17537" y="29488"/>
                </a:lnTo>
                <a:lnTo>
                  <a:pt x="17477" y="30449"/>
                </a:lnTo>
                <a:lnTo>
                  <a:pt x="17477" y="31410"/>
                </a:lnTo>
                <a:lnTo>
                  <a:pt x="17537" y="32311"/>
                </a:lnTo>
                <a:lnTo>
                  <a:pt x="17717" y="33212"/>
                </a:lnTo>
                <a:lnTo>
                  <a:pt x="18018" y="34052"/>
                </a:lnTo>
                <a:lnTo>
                  <a:pt x="18198" y="34473"/>
                </a:lnTo>
                <a:lnTo>
                  <a:pt x="18438" y="34833"/>
                </a:lnTo>
                <a:lnTo>
                  <a:pt x="17477" y="36455"/>
                </a:lnTo>
                <a:lnTo>
                  <a:pt x="16516" y="38076"/>
                </a:lnTo>
                <a:lnTo>
                  <a:pt x="15856" y="36034"/>
                </a:lnTo>
                <a:lnTo>
                  <a:pt x="15255" y="33932"/>
                </a:lnTo>
                <a:lnTo>
                  <a:pt x="14835" y="32071"/>
                </a:lnTo>
                <a:lnTo>
                  <a:pt x="14174" y="28888"/>
                </a:lnTo>
                <a:lnTo>
                  <a:pt x="13513" y="25524"/>
                </a:lnTo>
                <a:lnTo>
                  <a:pt x="13153" y="23182"/>
                </a:lnTo>
                <a:lnTo>
                  <a:pt x="12793" y="19879"/>
                </a:lnTo>
                <a:lnTo>
                  <a:pt x="13333" y="19519"/>
                </a:lnTo>
                <a:lnTo>
                  <a:pt x="13814" y="19158"/>
                </a:lnTo>
                <a:lnTo>
                  <a:pt x="14835" y="18318"/>
                </a:lnTo>
                <a:lnTo>
                  <a:pt x="15735" y="17357"/>
                </a:lnTo>
                <a:lnTo>
                  <a:pt x="16696" y="16396"/>
                </a:lnTo>
                <a:lnTo>
                  <a:pt x="17237" y="16696"/>
                </a:lnTo>
                <a:lnTo>
                  <a:pt x="17837" y="16936"/>
                </a:lnTo>
                <a:lnTo>
                  <a:pt x="19039" y="17357"/>
                </a:lnTo>
                <a:lnTo>
                  <a:pt x="20780" y="17957"/>
                </a:lnTo>
                <a:lnTo>
                  <a:pt x="21681" y="18137"/>
                </a:lnTo>
                <a:lnTo>
                  <a:pt x="22162" y="18197"/>
                </a:lnTo>
                <a:lnTo>
                  <a:pt x="22762" y="18197"/>
                </a:lnTo>
                <a:lnTo>
                  <a:pt x="22882" y="18137"/>
                </a:lnTo>
                <a:lnTo>
                  <a:pt x="23002" y="18017"/>
                </a:lnTo>
                <a:lnTo>
                  <a:pt x="23002" y="17897"/>
                </a:lnTo>
                <a:lnTo>
                  <a:pt x="23062" y="17717"/>
                </a:lnTo>
                <a:lnTo>
                  <a:pt x="23002" y="17597"/>
                </a:lnTo>
                <a:lnTo>
                  <a:pt x="22942" y="17477"/>
                </a:lnTo>
                <a:lnTo>
                  <a:pt x="22822" y="17357"/>
                </a:lnTo>
                <a:lnTo>
                  <a:pt x="22462" y="17116"/>
                </a:lnTo>
                <a:lnTo>
                  <a:pt x="22041" y="16936"/>
                </a:lnTo>
                <a:lnTo>
                  <a:pt x="21141" y="16576"/>
                </a:lnTo>
                <a:lnTo>
                  <a:pt x="19339" y="16156"/>
                </a:lnTo>
                <a:lnTo>
                  <a:pt x="18438" y="15855"/>
                </a:lnTo>
                <a:lnTo>
                  <a:pt x="17417" y="15615"/>
                </a:lnTo>
                <a:lnTo>
                  <a:pt x="19519" y="13693"/>
                </a:lnTo>
                <a:lnTo>
                  <a:pt x="20480" y="12612"/>
                </a:lnTo>
                <a:lnTo>
                  <a:pt x="20960" y="12072"/>
                </a:lnTo>
                <a:lnTo>
                  <a:pt x="21381" y="11471"/>
                </a:lnTo>
                <a:lnTo>
                  <a:pt x="21741" y="11411"/>
                </a:lnTo>
                <a:lnTo>
                  <a:pt x="22101" y="11351"/>
                </a:lnTo>
                <a:lnTo>
                  <a:pt x="22402" y="11171"/>
                </a:lnTo>
                <a:lnTo>
                  <a:pt x="22702" y="10931"/>
                </a:lnTo>
                <a:lnTo>
                  <a:pt x="22942" y="10630"/>
                </a:lnTo>
                <a:lnTo>
                  <a:pt x="23062" y="10330"/>
                </a:lnTo>
                <a:lnTo>
                  <a:pt x="23243" y="9970"/>
                </a:lnTo>
                <a:lnTo>
                  <a:pt x="23243" y="9609"/>
                </a:lnTo>
                <a:lnTo>
                  <a:pt x="23183" y="9249"/>
                </a:lnTo>
                <a:lnTo>
                  <a:pt x="23122" y="8889"/>
                </a:lnTo>
                <a:lnTo>
                  <a:pt x="22942" y="8588"/>
                </a:lnTo>
                <a:lnTo>
                  <a:pt x="22702" y="8288"/>
                </a:lnTo>
                <a:lnTo>
                  <a:pt x="22402" y="8048"/>
                </a:lnTo>
                <a:lnTo>
                  <a:pt x="22101" y="7868"/>
                </a:lnTo>
                <a:lnTo>
                  <a:pt x="21741" y="7808"/>
                </a:lnTo>
                <a:lnTo>
                  <a:pt x="21381" y="7748"/>
                </a:lnTo>
                <a:lnTo>
                  <a:pt x="21020" y="7808"/>
                </a:lnTo>
                <a:lnTo>
                  <a:pt x="20660" y="7868"/>
                </a:lnTo>
                <a:lnTo>
                  <a:pt x="20360" y="8048"/>
                </a:lnTo>
                <a:lnTo>
                  <a:pt x="20060" y="8288"/>
                </a:lnTo>
                <a:lnTo>
                  <a:pt x="19819" y="8588"/>
                </a:lnTo>
                <a:lnTo>
                  <a:pt x="19699" y="8889"/>
                </a:lnTo>
                <a:lnTo>
                  <a:pt x="19519" y="9249"/>
                </a:lnTo>
                <a:lnTo>
                  <a:pt x="19519" y="9609"/>
                </a:lnTo>
                <a:lnTo>
                  <a:pt x="19579" y="9970"/>
                </a:lnTo>
                <a:lnTo>
                  <a:pt x="19639" y="10270"/>
                </a:lnTo>
                <a:lnTo>
                  <a:pt x="19819" y="10570"/>
                </a:lnTo>
                <a:lnTo>
                  <a:pt x="20000" y="10871"/>
                </a:lnTo>
                <a:lnTo>
                  <a:pt x="19519" y="11291"/>
                </a:lnTo>
                <a:lnTo>
                  <a:pt x="19039" y="11771"/>
                </a:lnTo>
                <a:lnTo>
                  <a:pt x="18078" y="12792"/>
                </a:lnTo>
                <a:lnTo>
                  <a:pt x="17177" y="13813"/>
                </a:lnTo>
                <a:lnTo>
                  <a:pt x="16336" y="14774"/>
                </a:lnTo>
                <a:lnTo>
                  <a:pt x="15435" y="15675"/>
                </a:lnTo>
                <a:lnTo>
                  <a:pt x="14474" y="16636"/>
                </a:lnTo>
                <a:lnTo>
                  <a:pt x="13513" y="17597"/>
                </a:lnTo>
                <a:lnTo>
                  <a:pt x="13093" y="18077"/>
                </a:lnTo>
                <a:lnTo>
                  <a:pt x="12673" y="18618"/>
                </a:lnTo>
                <a:lnTo>
                  <a:pt x="12492" y="15555"/>
                </a:lnTo>
                <a:lnTo>
                  <a:pt x="12372" y="12432"/>
                </a:lnTo>
                <a:lnTo>
                  <a:pt x="12372" y="9790"/>
                </a:lnTo>
                <a:lnTo>
                  <a:pt x="12432" y="7147"/>
                </a:lnTo>
                <a:lnTo>
                  <a:pt x="12492" y="6186"/>
                </a:lnTo>
                <a:lnTo>
                  <a:pt x="12613" y="5165"/>
                </a:lnTo>
                <a:lnTo>
                  <a:pt x="12673" y="4084"/>
                </a:lnTo>
                <a:lnTo>
                  <a:pt x="12673" y="3063"/>
                </a:lnTo>
                <a:lnTo>
                  <a:pt x="12973" y="2883"/>
                </a:lnTo>
                <a:lnTo>
                  <a:pt x="13153" y="2643"/>
                </a:lnTo>
                <a:lnTo>
                  <a:pt x="13333" y="2343"/>
                </a:lnTo>
                <a:lnTo>
                  <a:pt x="13393" y="1982"/>
                </a:lnTo>
                <a:lnTo>
                  <a:pt x="13453" y="1682"/>
                </a:lnTo>
                <a:lnTo>
                  <a:pt x="13393" y="1382"/>
                </a:lnTo>
                <a:lnTo>
                  <a:pt x="13333" y="1021"/>
                </a:lnTo>
                <a:lnTo>
                  <a:pt x="13153" y="781"/>
                </a:lnTo>
                <a:lnTo>
                  <a:pt x="12973" y="481"/>
                </a:lnTo>
                <a:lnTo>
                  <a:pt x="12673" y="301"/>
                </a:lnTo>
                <a:lnTo>
                  <a:pt x="12432" y="120"/>
                </a:lnTo>
                <a:lnTo>
                  <a:pt x="12072" y="60"/>
                </a:lnTo>
                <a:lnTo>
                  <a:pt x="11772" y="0"/>
                </a:lnTo>
                <a:close/>
              </a:path>
            </a:pathLst>
          </a:custGeom>
          <a:solidFill>
            <a:srgbClr val="187767"/>
          </a:solidFill>
          <a:ln>
            <a:noFill/>
          </a:ln>
        </p:spPr>
        <p:txBody>
          <a:bodyPr lIns="121900" tIns="121900" rIns="121900" bIns="121900" anchor="ctr" anchorCtr="0">
            <a:noAutofit/>
          </a:bodyPr>
          <a:lstStyle/>
          <a:p>
            <a:pPr lvl="0">
              <a:spcBef>
                <a:spcPts val="0"/>
              </a:spcBef>
              <a:buNone/>
            </a:pPr>
            <a:endParaRPr sz="2400"/>
          </a:p>
        </p:txBody>
      </p:sp>
    </p:spTree>
    <p:extLst>
      <p:ext uri="{BB962C8B-B14F-4D97-AF65-F5344CB8AC3E}">
        <p14:creationId xmlns:p14="http://schemas.microsoft.com/office/powerpoint/2010/main" val="37049214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cSld name="Blank with border">
    <p:spTree>
      <p:nvGrpSpPr>
        <p:cNvPr id="1" name="Shape 188"/>
        <p:cNvGrpSpPr/>
        <p:nvPr/>
      </p:nvGrpSpPr>
      <p:grpSpPr>
        <a:xfrm>
          <a:off x="0" y="0"/>
          <a:ext cx="0" cy="0"/>
          <a:chOff x="0" y="0"/>
          <a:chExt cx="0" cy="0"/>
        </a:xfrm>
      </p:grpSpPr>
      <p:sp>
        <p:nvSpPr>
          <p:cNvPr id="189" name="Shape 189"/>
          <p:cNvSpPr/>
          <p:nvPr/>
        </p:nvSpPr>
        <p:spPr>
          <a:xfrm>
            <a:off x="675600" y="562967"/>
            <a:ext cx="10840800" cy="5731999"/>
          </a:xfrm>
          <a:prstGeom prst="rect">
            <a:avLst/>
          </a:prstGeom>
          <a:solidFill>
            <a:srgbClr val="FFFFFF"/>
          </a:solidFill>
          <a:ln w="76200" cap="flat" cmpd="sng">
            <a:solidFill>
              <a:srgbClr val="CE2F1C"/>
            </a:solidFill>
            <a:prstDash val="solid"/>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190" name="Shape 190"/>
          <p:cNvSpPr/>
          <p:nvPr/>
        </p:nvSpPr>
        <p:spPr>
          <a:xfrm>
            <a:off x="879545" y="767014"/>
            <a:ext cx="10432800" cy="5323999"/>
          </a:xfrm>
          <a:prstGeom prst="rect">
            <a:avLst/>
          </a:prstGeom>
          <a:solidFill>
            <a:srgbClr val="FFFFFF"/>
          </a:solidFill>
          <a:ln w="9525" cap="flat" cmpd="sng">
            <a:solidFill>
              <a:srgbClr val="79C6CC"/>
            </a:solidFill>
            <a:prstDash val="dot"/>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Tree>
    <p:extLst>
      <p:ext uri="{BB962C8B-B14F-4D97-AF65-F5344CB8AC3E}">
        <p14:creationId xmlns:p14="http://schemas.microsoft.com/office/powerpoint/2010/main" val="1525875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cSld name="For background image">
    <p:spTree>
      <p:nvGrpSpPr>
        <p:cNvPr id="1" name="Shape 191"/>
        <p:cNvGrpSpPr/>
        <p:nvPr/>
      </p:nvGrpSpPr>
      <p:grpSpPr>
        <a:xfrm>
          <a:off x="0" y="0"/>
          <a:ext cx="0" cy="0"/>
          <a:chOff x="0" y="0"/>
          <a:chExt cx="0" cy="0"/>
        </a:xfrm>
      </p:grpSpPr>
      <p:sp>
        <p:nvSpPr>
          <p:cNvPr id="192" name="Shape 192"/>
          <p:cNvSpPr/>
          <p:nvPr/>
        </p:nvSpPr>
        <p:spPr>
          <a:xfrm>
            <a:off x="675600" y="562967"/>
            <a:ext cx="10840800" cy="5731999"/>
          </a:xfrm>
          <a:prstGeom prst="rect">
            <a:avLst/>
          </a:prstGeom>
          <a:noFill/>
          <a:ln w="76200" cap="flat" cmpd="sng">
            <a:solidFill>
              <a:srgbClr val="CE2F1C"/>
            </a:solidFill>
            <a:prstDash val="solid"/>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
        <p:nvSpPr>
          <p:cNvPr id="193" name="Shape 193"/>
          <p:cNvSpPr/>
          <p:nvPr/>
        </p:nvSpPr>
        <p:spPr>
          <a:xfrm>
            <a:off x="879545" y="767014"/>
            <a:ext cx="10432800" cy="5323999"/>
          </a:xfrm>
          <a:prstGeom prst="rect">
            <a:avLst/>
          </a:prstGeom>
          <a:noFill/>
          <a:ln w="9525" cap="flat" cmpd="sng">
            <a:solidFill>
              <a:srgbClr val="FFFFFF"/>
            </a:solidFill>
            <a:prstDash val="dot"/>
            <a:miter/>
            <a:headEnd type="none" w="med" len="med"/>
            <a:tailEnd type="none" w="med" len="med"/>
          </a:ln>
        </p:spPr>
        <p:txBody>
          <a:bodyPr lIns="121900" tIns="121900" rIns="121900" bIns="121900" anchor="ctr" anchorCtr="0">
            <a:noAutofit/>
          </a:bodyPr>
          <a:lstStyle/>
          <a:p>
            <a:pPr lvl="0">
              <a:spcBef>
                <a:spcPts val="0"/>
              </a:spcBef>
              <a:buNone/>
            </a:pPr>
            <a:endParaRPr sz="2400"/>
          </a:p>
        </p:txBody>
      </p:sp>
    </p:spTree>
    <p:extLst>
      <p:ext uri="{BB962C8B-B14F-4D97-AF65-F5344CB8AC3E}">
        <p14:creationId xmlns:p14="http://schemas.microsoft.com/office/powerpoint/2010/main" val="28537998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0A36B2D-1114-44CF-8AE8-DF74208E1DC8}" type="datetimeFigureOut">
              <a:rPr lang="en-US" smtClean="0"/>
              <a:t>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5EF622-2AB3-4A23-AA26-788DAFFFBA62}" type="slidenum">
              <a:rPr lang="en-US" smtClean="0"/>
              <a:t>‹#›</a:t>
            </a:fld>
            <a:endParaRPr lang="en-US"/>
          </a:p>
        </p:txBody>
      </p:sp>
    </p:spTree>
    <p:extLst>
      <p:ext uri="{BB962C8B-B14F-4D97-AF65-F5344CB8AC3E}">
        <p14:creationId xmlns:p14="http://schemas.microsoft.com/office/powerpoint/2010/main" val="738779289"/>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0A36B2D-1114-44CF-8AE8-DF74208E1DC8}" type="datetimeFigureOut">
              <a:rPr lang="en-US" smtClean="0"/>
              <a:t>11/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5EF622-2AB3-4A23-AA26-788DAFFFBA62}" type="slidenum">
              <a:rPr lang="en-US" smtClean="0"/>
              <a:t>‹#›</a:t>
            </a:fld>
            <a:endParaRPr lang="en-US"/>
          </a:p>
        </p:txBody>
      </p:sp>
    </p:spTree>
    <p:extLst>
      <p:ext uri="{BB962C8B-B14F-4D97-AF65-F5344CB8AC3E}">
        <p14:creationId xmlns:p14="http://schemas.microsoft.com/office/powerpoint/2010/main" val="1820418130"/>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0A36B2D-1114-44CF-8AE8-DF74208E1DC8}" type="datetimeFigureOut">
              <a:rPr lang="en-US" smtClean="0"/>
              <a:t>11/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5EF622-2AB3-4A23-AA26-788DAFFFBA62}" type="slidenum">
              <a:rPr lang="en-US" smtClean="0"/>
              <a:t>‹#›</a:t>
            </a:fld>
            <a:endParaRPr lang="en-US"/>
          </a:p>
        </p:txBody>
      </p:sp>
    </p:spTree>
    <p:extLst>
      <p:ext uri="{BB962C8B-B14F-4D97-AF65-F5344CB8AC3E}">
        <p14:creationId xmlns:p14="http://schemas.microsoft.com/office/powerpoint/2010/main" val="4185725954"/>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A36B2D-1114-44CF-8AE8-DF74208E1DC8}" type="datetimeFigureOut">
              <a:rPr lang="en-US" smtClean="0"/>
              <a:t>11/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5EF622-2AB3-4A23-AA26-788DAFFFBA62}" type="slidenum">
              <a:rPr lang="en-US" smtClean="0"/>
              <a:t>‹#›</a:t>
            </a:fld>
            <a:endParaRPr lang="en-US"/>
          </a:p>
        </p:txBody>
      </p:sp>
    </p:spTree>
    <p:extLst>
      <p:ext uri="{BB962C8B-B14F-4D97-AF65-F5344CB8AC3E}">
        <p14:creationId xmlns:p14="http://schemas.microsoft.com/office/powerpoint/2010/main" val="988458408"/>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0A36B2D-1114-44CF-8AE8-DF74208E1DC8}" type="datetimeFigureOut">
              <a:rPr lang="en-US" smtClean="0"/>
              <a:t>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5EF622-2AB3-4A23-AA26-788DAFFFBA62}" type="slidenum">
              <a:rPr lang="en-US" smtClean="0"/>
              <a:t>‹#›</a:t>
            </a:fld>
            <a:endParaRPr lang="en-US"/>
          </a:p>
        </p:txBody>
      </p:sp>
    </p:spTree>
    <p:extLst>
      <p:ext uri="{BB962C8B-B14F-4D97-AF65-F5344CB8AC3E}">
        <p14:creationId xmlns:p14="http://schemas.microsoft.com/office/powerpoint/2010/main" val="244642235"/>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0A36B2D-1114-44CF-8AE8-DF74208E1DC8}" type="datetimeFigureOut">
              <a:rPr lang="en-US" smtClean="0"/>
              <a:t>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5EF622-2AB3-4A23-AA26-788DAFFFBA62}" type="slidenum">
              <a:rPr lang="en-US" smtClean="0"/>
              <a:t>‹#›</a:t>
            </a:fld>
            <a:endParaRPr lang="en-US"/>
          </a:p>
        </p:txBody>
      </p:sp>
    </p:spTree>
    <p:extLst>
      <p:ext uri="{BB962C8B-B14F-4D97-AF65-F5344CB8AC3E}">
        <p14:creationId xmlns:p14="http://schemas.microsoft.com/office/powerpoint/2010/main" val="2205352414"/>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A36B2D-1114-44CF-8AE8-DF74208E1DC8}" type="datetimeFigureOut">
              <a:rPr lang="en-US" smtClean="0"/>
              <a:t>11/4/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5EF622-2AB3-4A23-AA26-788DAFFFBA62}" type="slidenum">
              <a:rPr lang="en-US" smtClean="0"/>
              <a:t>‹#›</a:t>
            </a:fld>
            <a:endParaRPr lang="en-US"/>
          </a:p>
        </p:txBody>
      </p:sp>
    </p:spTree>
    <p:extLst>
      <p:ext uri="{BB962C8B-B14F-4D97-AF65-F5344CB8AC3E}">
        <p14:creationId xmlns:p14="http://schemas.microsoft.com/office/powerpoint/2010/main" val="777288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ransition spd="slow">
    <p:push dir="u"/>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3BC4531-E4D0-4349-AB39-2EEC98A1D9B8}" type="datetimeFigureOut">
              <a:rPr lang="en-US" smtClean="0"/>
              <a:t>11/4/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5EA493-9875-4D10-ADC6-D55006F9057D}" type="slidenum">
              <a:rPr lang="en-US" smtClean="0"/>
              <a:t>‹#›</a:t>
            </a:fld>
            <a:endParaRPr lang="en-US"/>
          </a:p>
        </p:txBody>
      </p:sp>
    </p:spTree>
    <p:extLst>
      <p:ext uri="{BB962C8B-B14F-4D97-AF65-F5344CB8AC3E}">
        <p14:creationId xmlns:p14="http://schemas.microsoft.com/office/powerpoint/2010/main" val="2544397548"/>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a:blip r:embed="rId13">
            <a:alphaModFix/>
          </a:blip>
          <a:stretch>
            <a:fillRect/>
          </a:stretch>
        </a:blipFill>
        <a:effectLst/>
      </p:bgPr>
    </p:bg>
    <p:spTree>
      <p:nvGrpSpPr>
        <p:cNvPr id="1" name="Shape 5"/>
        <p:cNvGrpSpPr/>
        <p:nvPr/>
      </p:nvGrpSpPr>
      <p:grpSpPr>
        <a:xfrm>
          <a:off x="0" y="0"/>
          <a:ext cx="0" cy="0"/>
          <a:chOff x="0" y="0"/>
          <a:chExt cx="0" cy="0"/>
        </a:xfrm>
      </p:grpSpPr>
      <p:sp>
        <p:nvSpPr>
          <p:cNvPr id="6" name="Shape 6"/>
          <p:cNvSpPr txBox="1">
            <a:spLocks noGrp="1"/>
          </p:cNvSpPr>
          <p:nvPr>
            <p:ph type="title"/>
          </p:nvPr>
        </p:nvSpPr>
        <p:spPr>
          <a:xfrm>
            <a:off x="2476950" y="1427601"/>
            <a:ext cx="7237999" cy="603999"/>
          </a:xfrm>
          <a:prstGeom prst="rect">
            <a:avLst/>
          </a:prstGeom>
          <a:noFill/>
          <a:ln>
            <a:noFill/>
          </a:ln>
        </p:spPr>
        <p:txBody>
          <a:bodyPr lIns="91425" tIns="91425" rIns="91425" bIns="91425" anchor="t" anchorCtr="0"/>
          <a:lstStyle>
            <a:lvl1pPr lvl="0" algn="ctr">
              <a:spcBef>
                <a:spcPts val="0"/>
              </a:spcBef>
              <a:buClr>
                <a:srgbClr val="79C6CC"/>
              </a:buClr>
              <a:buFont typeface="Old Standard TT"/>
              <a:buNone/>
              <a:defRPr i="1">
                <a:solidFill>
                  <a:srgbClr val="79C6CC"/>
                </a:solidFill>
                <a:latin typeface="Old Standard TT"/>
                <a:ea typeface="Old Standard TT"/>
                <a:cs typeface="Old Standard TT"/>
                <a:sym typeface="Old Standard TT"/>
              </a:defRPr>
            </a:lvl1pPr>
            <a:lvl2pPr lvl="1" algn="ctr">
              <a:spcBef>
                <a:spcPts val="0"/>
              </a:spcBef>
              <a:buClr>
                <a:srgbClr val="79C6CC"/>
              </a:buClr>
              <a:buFont typeface="Old Standard TT"/>
              <a:buNone/>
              <a:defRPr i="1">
                <a:solidFill>
                  <a:srgbClr val="79C6CC"/>
                </a:solidFill>
                <a:latin typeface="Old Standard TT"/>
                <a:ea typeface="Old Standard TT"/>
                <a:cs typeface="Old Standard TT"/>
                <a:sym typeface="Old Standard TT"/>
              </a:defRPr>
            </a:lvl2pPr>
            <a:lvl3pPr lvl="2" algn="ctr">
              <a:spcBef>
                <a:spcPts val="0"/>
              </a:spcBef>
              <a:buClr>
                <a:srgbClr val="79C6CC"/>
              </a:buClr>
              <a:buFont typeface="Old Standard TT"/>
              <a:buNone/>
              <a:defRPr i="1">
                <a:solidFill>
                  <a:srgbClr val="79C6CC"/>
                </a:solidFill>
                <a:latin typeface="Old Standard TT"/>
                <a:ea typeface="Old Standard TT"/>
                <a:cs typeface="Old Standard TT"/>
                <a:sym typeface="Old Standard TT"/>
              </a:defRPr>
            </a:lvl3pPr>
            <a:lvl4pPr lvl="3" algn="ctr">
              <a:spcBef>
                <a:spcPts val="0"/>
              </a:spcBef>
              <a:buClr>
                <a:srgbClr val="79C6CC"/>
              </a:buClr>
              <a:buFont typeface="Old Standard TT"/>
              <a:buNone/>
              <a:defRPr i="1">
                <a:solidFill>
                  <a:srgbClr val="79C6CC"/>
                </a:solidFill>
                <a:latin typeface="Old Standard TT"/>
                <a:ea typeface="Old Standard TT"/>
                <a:cs typeface="Old Standard TT"/>
                <a:sym typeface="Old Standard TT"/>
              </a:defRPr>
            </a:lvl4pPr>
            <a:lvl5pPr lvl="4" algn="ctr">
              <a:spcBef>
                <a:spcPts val="0"/>
              </a:spcBef>
              <a:buClr>
                <a:srgbClr val="79C6CC"/>
              </a:buClr>
              <a:buFont typeface="Old Standard TT"/>
              <a:buNone/>
              <a:defRPr i="1">
                <a:solidFill>
                  <a:srgbClr val="79C6CC"/>
                </a:solidFill>
                <a:latin typeface="Old Standard TT"/>
                <a:ea typeface="Old Standard TT"/>
                <a:cs typeface="Old Standard TT"/>
                <a:sym typeface="Old Standard TT"/>
              </a:defRPr>
            </a:lvl5pPr>
            <a:lvl6pPr lvl="5" algn="ctr">
              <a:spcBef>
                <a:spcPts val="0"/>
              </a:spcBef>
              <a:buClr>
                <a:srgbClr val="79C6CC"/>
              </a:buClr>
              <a:buFont typeface="Old Standard TT"/>
              <a:buNone/>
              <a:defRPr i="1">
                <a:solidFill>
                  <a:srgbClr val="79C6CC"/>
                </a:solidFill>
                <a:latin typeface="Old Standard TT"/>
                <a:ea typeface="Old Standard TT"/>
                <a:cs typeface="Old Standard TT"/>
                <a:sym typeface="Old Standard TT"/>
              </a:defRPr>
            </a:lvl6pPr>
            <a:lvl7pPr lvl="6" algn="ctr">
              <a:spcBef>
                <a:spcPts val="0"/>
              </a:spcBef>
              <a:buClr>
                <a:srgbClr val="79C6CC"/>
              </a:buClr>
              <a:buFont typeface="Old Standard TT"/>
              <a:buNone/>
              <a:defRPr i="1">
                <a:solidFill>
                  <a:srgbClr val="79C6CC"/>
                </a:solidFill>
                <a:latin typeface="Old Standard TT"/>
                <a:ea typeface="Old Standard TT"/>
                <a:cs typeface="Old Standard TT"/>
                <a:sym typeface="Old Standard TT"/>
              </a:defRPr>
            </a:lvl7pPr>
            <a:lvl8pPr lvl="7" algn="ctr">
              <a:spcBef>
                <a:spcPts val="0"/>
              </a:spcBef>
              <a:buClr>
                <a:srgbClr val="79C6CC"/>
              </a:buClr>
              <a:buFont typeface="Old Standard TT"/>
              <a:buNone/>
              <a:defRPr i="1">
                <a:solidFill>
                  <a:srgbClr val="79C6CC"/>
                </a:solidFill>
                <a:latin typeface="Old Standard TT"/>
                <a:ea typeface="Old Standard TT"/>
                <a:cs typeface="Old Standard TT"/>
                <a:sym typeface="Old Standard TT"/>
              </a:defRPr>
            </a:lvl8pPr>
            <a:lvl9pPr lvl="8" algn="ctr">
              <a:spcBef>
                <a:spcPts val="0"/>
              </a:spcBef>
              <a:buClr>
                <a:srgbClr val="79C6CC"/>
              </a:buClr>
              <a:buFont typeface="Old Standard TT"/>
              <a:buNone/>
              <a:defRPr i="1">
                <a:solidFill>
                  <a:srgbClr val="79C6CC"/>
                </a:solidFill>
                <a:latin typeface="Old Standard TT"/>
                <a:ea typeface="Old Standard TT"/>
                <a:cs typeface="Old Standard TT"/>
                <a:sym typeface="Old Standard TT"/>
              </a:defRPr>
            </a:lvl9pPr>
          </a:lstStyle>
          <a:p>
            <a:endParaRPr/>
          </a:p>
        </p:txBody>
      </p:sp>
      <p:sp>
        <p:nvSpPr>
          <p:cNvPr id="7" name="Shape 7"/>
          <p:cNvSpPr txBox="1">
            <a:spLocks noGrp="1"/>
          </p:cNvSpPr>
          <p:nvPr>
            <p:ph type="body" idx="1"/>
          </p:nvPr>
        </p:nvSpPr>
        <p:spPr>
          <a:xfrm>
            <a:off x="2477050" y="2013500"/>
            <a:ext cx="7237999" cy="3192800"/>
          </a:xfrm>
          <a:prstGeom prst="rect">
            <a:avLst/>
          </a:prstGeom>
          <a:noFill/>
          <a:ln>
            <a:noFill/>
          </a:ln>
        </p:spPr>
        <p:txBody>
          <a:bodyPr lIns="91425" tIns="91425" rIns="91425" bIns="91425" anchor="t" anchorCtr="0"/>
          <a:lstStyle>
            <a:lvl1pPr lvl="0">
              <a:spcBef>
                <a:spcPts val="600"/>
              </a:spcBef>
              <a:buClr>
                <a:srgbClr val="134F5C"/>
              </a:buClr>
              <a:buSzPct val="100000"/>
              <a:buFont typeface="Droid Serif"/>
              <a:buChar char="❄"/>
              <a:defRPr sz="1800">
                <a:solidFill>
                  <a:srgbClr val="134F5C"/>
                </a:solidFill>
                <a:latin typeface="Droid Serif"/>
                <a:ea typeface="Droid Serif"/>
                <a:cs typeface="Droid Serif"/>
                <a:sym typeface="Droid Serif"/>
              </a:defRPr>
            </a:lvl1pPr>
            <a:lvl2pPr lvl="1">
              <a:spcBef>
                <a:spcPts val="480"/>
              </a:spcBef>
              <a:buClr>
                <a:srgbClr val="134F5C"/>
              </a:buClr>
              <a:buSzPct val="100000"/>
              <a:buFont typeface="Droid Serif"/>
              <a:buChar char="☆"/>
              <a:defRPr sz="1800">
                <a:solidFill>
                  <a:srgbClr val="134F5C"/>
                </a:solidFill>
                <a:latin typeface="Droid Serif"/>
                <a:ea typeface="Droid Serif"/>
                <a:cs typeface="Droid Serif"/>
                <a:sym typeface="Droid Serif"/>
              </a:defRPr>
            </a:lvl2pPr>
            <a:lvl3pPr lvl="2">
              <a:spcBef>
                <a:spcPts val="480"/>
              </a:spcBef>
              <a:buClr>
                <a:srgbClr val="134F5C"/>
              </a:buClr>
              <a:buSzPct val="100000"/>
              <a:buFont typeface="Droid Serif"/>
              <a:defRPr sz="1800">
                <a:solidFill>
                  <a:srgbClr val="134F5C"/>
                </a:solidFill>
                <a:latin typeface="Droid Serif"/>
                <a:ea typeface="Droid Serif"/>
                <a:cs typeface="Droid Serif"/>
                <a:sym typeface="Droid Serif"/>
              </a:defRPr>
            </a:lvl3pPr>
            <a:lvl4pPr lvl="3">
              <a:spcBef>
                <a:spcPts val="360"/>
              </a:spcBef>
              <a:buClr>
                <a:srgbClr val="134F5C"/>
              </a:buClr>
              <a:buSzPct val="100000"/>
              <a:buFont typeface="Droid Serif"/>
              <a:defRPr sz="1800">
                <a:solidFill>
                  <a:srgbClr val="134F5C"/>
                </a:solidFill>
                <a:latin typeface="Droid Serif"/>
                <a:ea typeface="Droid Serif"/>
                <a:cs typeface="Droid Serif"/>
                <a:sym typeface="Droid Serif"/>
              </a:defRPr>
            </a:lvl4pPr>
            <a:lvl5pPr lvl="4">
              <a:spcBef>
                <a:spcPts val="360"/>
              </a:spcBef>
              <a:buClr>
                <a:srgbClr val="134F5C"/>
              </a:buClr>
              <a:buSzPct val="100000"/>
              <a:buFont typeface="Droid Serif"/>
              <a:defRPr sz="1800">
                <a:solidFill>
                  <a:srgbClr val="134F5C"/>
                </a:solidFill>
                <a:latin typeface="Droid Serif"/>
                <a:ea typeface="Droid Serif"/>
                <a:cs typeface="Droid Serif"/>
                <a:sym typeface="Droid Serif"/>
              </a:defRPr>
            </a:lvl5pPr>
            <a:lvl6pPr lvl="5">
              <a:spcBef>
                <a:spcPts val="360"/>
              </a:spcBef>
              <a:buClr>
                <a:srgbClr val="134F5C"/>
              </a:buClr>
              <a:buSzPct val="100000"/>
              <a:buFont typeface="Droid Serif"/>
              <a:defRPr sz="1800">
                <a:solidFill>
                  <a:srgbClr val="134F5C"/>
                </a:solidFill>
                <a:latin typeface="Droid Serif"/>
                <a:ea typeface="Droid Serif"/>
                <a:cs typeface="Droid Serif"/>
                <a:sym typeface="Droid Serif"/>
              </a:defRPr>
            </a:lvl6pPr>
            <a:lvl7pPr lvl="6">
              <a:spcBef>
                <a:spcPts val="360"/>
              </a:spcBef>
              <a:buClr>
                <a:srgbClr val="134F5C"/>
              </a:buClr>
              <a:buSzPct val="100000"/>
              <a:buFont typeface="Droid Serif"/>
              <a:defRPr sz="1800">
                <a:solidFill>
                  <a:srgbClr val="134F5C"/>
                </a:solidFill>
                <a:latin typeface="Droid Serif"/>
                <a:ea typeface="Droid Serif"/>
                <a:cs typeface="Droid Serif"/>
                <a:sym typeface="Droid Serif"/>
              </a:defRPr>
            </a:lvl7pPr>
            <a:lvl8pPr lvl="7">
              <a:spcBef>
                <a:spcPts val="360"/>
              </a:spcBef>
              <a:buClr>
                <a:srgbClr val="134F5C"/>
              </a:buClr>
              <a:buSzPct val="100000"/>
              <a:buFont typeface="Droid Serif"/>
              <a:defRPr sz="1800">
                <a:solidFill>
                  <a:srgbClr val="134F5C"/>
                </a:solidFill>
                <a:latin typeface="Droid Serif"/>
                <a:ea typeface="Droid Serif"/>
                <a:cs typeface="Droid Serif"/>
                <a:sym typeface="Droid Serif"/>
              </a:defRPr>
            </a:lvl8pPr>
            <a:lvl9pPr lvl="8">
              <a:spcBef>
                <a:spcPts val="360"/>
              </a:spcBef>
              <a:buClr>
                <a:srgbClr val="134F5C"/>
              </a:buClr>
              <a:buSzPct val="100000"/>
              <a:buFont typeface="Droid Serif"/>
              <a:defRPr sz="1800">
                <a:solidFill>
                  <a:srgbClr val="134F5C"/>
                </a:solidFill>
                <a:latin typeface="Droid Serif"/>
                <a:ea typeface="Droid Serif"/>
                <a:cs typeface="Droid Serif"/>
                <a:sym typeface="Droid Serif"/>
              </a:defRPr>
            </a:lvl9pPr>
          </a:lstStyle>
          <a:p>
            <a:endParaRPr/>
          </a:p>
        </p:txBody>
      </p:sp>
    </p:spTree>
    <p:extLst>
      <p:ext uri="{BB962C8B-B14F-4D97-AF65-F5344CB8AC3E}">
        <p14:creationId xmlns:p14="http://schemas.microsoft.com/office/powerpoint/2010/main" val="3976922328"/>
      </p:ext>
    </p:extLst>
  </p:cSld>
  <p:clrMap bg1="lt1" tx1="dk1" bg2="dk2" tx2="lt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1pPr>
      <a:lvl2pPr marR="0" lvl="1"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2pPr>
      <a:lvl3pPr marR="0" lvl="2"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3pPr>
      <a:lvl4pPr marR="0" lvl="3"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4pPr>
      <a:lvl5pPr marR="0" lvl="4"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5pPr>
      <a:lvl6pPr marR="0" lvl="5"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6pPr>
      <a:lvl7pPr marR="0" lvl="6"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7pPr>
      <a:lvl8pPr marR="0" lvl="7"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8pPr>
      <a:lvl9pPr marR="0" lvl="8"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1pPr>
      <a:lvl2pPr marR="0" lvl="1"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2pPr>
      <a:lvl3pPr marR="0" lvl="2"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3pPr>
      <a:lvl4pPr marR="0" lvl="3"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4pPr>
      <a:lvl5pPr marR="0" lvl="4"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5pPr>
      <a:lvl6pPr marR="0" lvl="5"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6pPr>
      <a:lvl7pPr marR="0" lvl="6"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7pPr>
      <a:lvl8pPr marR="0" lvl="7"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8pPr>
      <a:lvl9pPr marR="0" lvl="8" algn="l" rtl="0">
        <a:lnSpc>
          <a:spcPct val="100000"/>
        </a:lnSpc>
        <a:spcBef>
          <a:spcPts val="0"/>
        </a:spcBef>
        <a:spcAft>
          <a:spcPts val="0"/>
        </a:spcAft>
        <a:buNone/>
        <a:defRPr sz="1867" b="0" i="0" u="none" strike="noStrike" cap="none">
          <a:solidFill>
            <a:srgbClr val="000000"/>
          </a:solidFill>
          <a:latin typeface="Arial"/>
          <a:ea typeface="Arial"/>
          <a:cs typeface="Arial"/>
          <a:sym typeface="Arial"/>
          <a:rtl val="0"/>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0.png"/><Relationship Id="rId3" Type="http://schemas.openxmlformats.org/officeDocument/2006/relationships/image" Target="../media/image16.jpeg"/><Relationship Id="rId7" Type="http://schemas.openxmlformats.org/officeDocument/2006/relationships/image" Target="../media/image18.emf"/><Relationship Id="rId12" Type="http://schemas.openxmlformats.org/officeDocument/2006/relationships/oleObject" Target="../embeddings/oleObject6.bin"/><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17.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9.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1.png"/><Relationship Id="rId3" Type="http://schemas.openxmlformats.org/officeDocument/2006/relationships/image" Target="../media/image16.jpeg"/><Relationship Id="rId7" Type="http://schemas.openxmlformats.org/officeDocument/2006/relationships/image" Target="../media/image18.emf"/><Relationship Id="rId12" Type="http://schemas.openxmlformats.org/officeDocument/2006/relationships/oleObject" Target="../embeddings/oleObject12.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oleObject" Target="../embeddings/oleObject8.bin"/><Relationship Id="rId11" Type="http://schemas.openxmlformats.org/officeDocument/2006/relationships/oleObject" Target="../embeddings/oleObject11.bin"/><Relationship Id="rId5" Type="http://schemas.openxmlformats.org/officeDocument/2006/relationships/image" Target="../media/image17.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9.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23.png"/><Relationship Id="rId7" Type="http://schemas.openxmlformats.org/officeDocument/2006/relationships/image" Target="../media/image35.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13.bin"/><Relationship Id="rId4" Type="http://schemas.openxmlformats.org/officeDocument/2006/relationships/image" Target="../media/image24.png"/><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38.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13.bin"/><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3.png"/><Relationship Id="rId7" Type="http://schemas.openxmlformats.org/officeDocument/2006/relationships/slide" Target="slide3.xml"/><Relationship Id="rId2" Type="http://schemas.openxmlformats.org/officeDocument/2006/relationships/image" Target="../media/image2.jp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slide" Target="slide4.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49.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slide" Target="slide28.xml"/><Relationship Id="rId3" Type="http://schemas.openxmlformats.org/officeDocument/2006/relationships/slideLayout" Target="../slideLayouts/slideLayout14.xml"/><Relationship Id="rId7" Type="http://schemas.openxmlformats.org/officeDocument/2006/relationships/image" Target="../media/image31.png"/><Relationship Id="rId12" Type="http://schemas.openxmlformats.org/officeDocument/2006/relationships/image" Target="../media/image34.png"/><Relationship Id="rId17" Type="http://schemas.openxmlformats.org/officeDocument/2006/relationships/image" Target="../media/image39.png"/><Relationship Id="rId2" Type="http://schemas.microsoft.com/office/2007/relationships/media" Target="../media/media1.WAV"/><Relationship Id="rId16" Type="http://schemas.openxmlformats.org/officeDocument/2006/relationships/slide" Target="slide27.xml"/><Relationship Id="rId1" Type="http://schemas.openxmlformats.org/officeDocument/2006/relationships/audio" Target="NULL" TargetMode="External"/><Relationship Id="rId6" Type="http://schemas.openxmlformats.org/officeDocument/2006/relationships/slide" Target="slide26.xml"/><Relationship Id="rId11" Type="http://schemas.openxmlformats.org/officeDocument/2006/relationships/image" Target="../media/image33.jpeg"/><Relationship Id="rId5" Type="http://schemas.microsoft.com/office/2007/relationships/hdphoto" Target="../media/hdphoto2.wdp"/><Relationship Id="rId15" Type="http://schemas.openxmlformats.org/officeDocument/2006/relationships/image" Target="../media/image36.gif"/><Relationship Id="rId10" Type="http://schemas.openxmlformats.org/officeDocument/2006/relationships/slide" Target="slide24.xml"/><Relationship Id="rId4" Type="http://schemas.openxmlformats.org/officeDocument/2006/relationships/image" Target="../media/image30.jpeg"/><Relationship Id="rId9" Type="http://schemas.openxmlformats.org/officeDocument/2006/relationships/image" Target="../media/image32.jpeg"/><Relationship Id="rId14" Type="http://schemas.openxmlformats.org/officeDocument/2006/relationships/image" Target="../media/image35.gif"/></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40.jpg"/><Relationship Id="rId1" Type="http://schemas.openxmlformats.org/officeDocument/2006/relationships/slideLayout" Target="../slideLayouts/slideLayout14.xml"/><Relationship Id="rId6" Type="http://schemas.openxmlformats.org/officeDocument/2006/relationships/image" Target="../media/image35.gif"/><Relationship Id="rId5" Type="http://schemas.openxmlformats.org/officeDocument/2006/relationships/slide" Target="slide23.xml"/><Relationship Id="rId4" Type="http://schemas.openxmlformats.org/officeDocument/2006/relationships/image" Target="../media/image68.png"/></Relationships>
</file>

<file path=ppt/slides/_rels/slide2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41.jpg"/><Relationship Id="rId1" Type="http://schemas.openxmlformats.org/officeDocument/2006/relationships/slideLayout" Target="../slideLayouts/slideLayout14.xml"/><Relationship Id="rId6" Type="http://schemas.openxmlformats.org/officeDocument/2006/relationships/image" Target="../media/image70.png"/><Relationship Id="rId5" Type="http://schemas.openxmlformats.org/officeDocument/2006/relationships/image" Target="../media/image35.gif"/><Relationship Id="rId4" Type="http://schemas.openxmlformats.org/officeDocument/2006/relationships/slide" Target="slide23.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42.jpg"/><Relationship Id="rId1" Type="http://schemas.openxmlformats.org/officeDocument/2006/relationships/slideLayout" Target="../slideLayouts/slideLayout14.xml"/><Relationship Id="rId6" Type="http://schemas.openxmlformats.org/officeDocument/2006/relationships/image" Target="../media/image35.gif"/><Relationship Id="rId5" Type="http://schemas.openxmlformats.org/officeDocument/2006/relationships/slide" Target="slide23.xml"/><Relationship Id="rId4" Type="http://schemas.openxmlformats.org/officeDocument/2006/relationships/image" Target="../media/image72.png"/></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3.jpg"/><Relationship Id="rId1" Type="http://schemas.openxmlformats.org/officeDocument/2006/relationships/slideLayout" Target="../slideLayouts/slideLayout14.xml"/><Relationship Id="rId6" Type="http://schemas.openxmlformats.org/officeDocument/2006/relationships/image" Target="../media/image35.gif"/><Relationship Id="rId5" Type="http://schemas.openxmlformats.org/officeDocument/2006/relationships/slide" Target="slide23.xml"/><Relationship Id="rId4" Type="http://schemas.openxmlformats.org/officeDocument/2006/relationships/image" Target="../media/image74.pn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 Target="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slide" Target="slide5.xml"/><Relationship Id="rId4" Type="http://schemas.openxmlformats.org/officeDocument/2006/relationships/image" Target="../media/image7.jpg"/></Relationships>
</file>

<file path=ppt/slides/_rels/slide5.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slide" Target="slide6.xml"/></Relationships>
</file>

<file path=ppt/slides/_rels/slide6.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slide" Target="slide8.xml"/><Relationship Id="rId4" Type="http://schemas.openxmlformats.org/officeDocument/2006/relationships/image" Target="../media/image10.jpg"/></Relationships>
</file>

<file path=ppt/slides/_rels/slide8.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slide" Target="slide9.xml"/><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slide" Target="slide10.xml"/><Relationship Id="rId4" Type="http://schemas.openxmlformats.org/officeDocument/2006/relationships/image" Target="../media/image13.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7"/>
        <p:cNvGrpSpPr/>
        <p:nvPr/>
      </p:nvGrpSpPr>
      <p:grpSpPr>
        <a:xfrm>
          <a:off x="0" y="0"/>
          <a:ext cx="0" cy="0"/>
          <a:chOff x="0" y="0"/>
          <a:chExt cx="0" cy="0"/>
        </a:xfrm>
      </p:grpSpPr>
      <p:sp>
        <p:nvSpPr>
          <p:cNvPr id="198" name="Shape 198" descr="n100 Fb Thu Huong Pham"/>
          <p:cNvSpPr txBox="1">
            <a:spLocks noGrp="1"/>
          </p:cNvSpPr>
          <p:nvPr>
            <p:ph type="ctrTitle"/>
          </p:nvPr>
        </p:nvSpPr>
        <p:spPr>
          <a:xfrm>
            <a:off x="3514334" y="2018276"/>
            <a:ext cx="5175237" cy="1566829"/>
          </a:xfrm>
          <a:prstGeom prst="rect">
            <a:avLst/>
          </a:prstGeom>
        </p:spPr>
        <p:txBody>
          <a:bodyPr lIns="121900" tIns="121900" rIns="121900" bIns="121900" anchor="ctr" anchorCtr="0">
            <a:noAutofit/>
          </a:bodyPr>
          <a:lstStyle/>
          <a:p>
            <a:r>
              <a:rPr lang="en" sz="4400"/>
              <a:t>Chào mừng quý thầy cô đến dự giờ thăm lớp</a:t>
            </a:r>
            <a:endParaRPr lang="en" sz="4400" dirty="0"/>
          </a:p>
        </p:txBody>
      </p:sp>
    </p:spTree>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mph" presetSubtype="0" fill="hold" grpId="0" nodeType="click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198"/>
                                        </p:tgtEl>
                                        <p:attrNameLst>
                                          <p:attrName>ppt_x</p:attrName>
                                          <p:attrName>ppt_y</p:attrName>
                                        </p:attrNameLst>
                                      </p:cBhvr>
                                    </p:animMotion>
                                    <p:animRot by="1500000">
                                      <p:cBhvr>
                                        <p:cTn id="7" dur="125" fill="hold">
                                          <p:stCondLst>
                                            <p:cond delay="0"/>
                                          </p:stCondLst>
                                        </p:cTn>
                                        <p:tgtEl>
                                          <p:spTgt spid="198"/>
                                        </p:tgtEl>
                                        <p:attrNameLst>
                                          <p:attrName>r</p:attrName>
                                        </p:attrNameLst>
                                      </p:cBhvr>
                                    </p:animRot>
                                    <p:animRot by="-1500000">
                                      <p:cBhvr>
                                        <p:cTn id="8" dur="125" fill="hold">
                                          <p:stCondLst>
                                            <p:cond delay="125"/>
                                          </p:stCondLst>
                                        </p:cTn>
                                        <p:tgtEl>
                                          <p:spTgt spid="198"/>
                                        </p:tgtEl>
                                        <p:attrNameLst>
                                          <p:attrName>r</p:attrName>
                                        </p:attrNameLst>
                                      </p:cBhvr>
                                    </p:animRot>
                                    <p:animRot by="-1500000">
                                      <p:cBhvr>
                                        <p:cTn id="9" dur="125" fill="hold">
                                          <p:stCondLst>
                                            <p:cond delay="250"/>
                                          </p:stCondLst>
                                        </p:cTn>
                                        <p:tgtEl>
                                          <p:spTgt spid="198"/>
                                        </p:tgtEl>
                                        <p:attrNameLst>
                                          <p:attrName>r</p:attrName>
                                        </p:attrNameLst>
                                      </p:cBhvr>
                                    </p:animRot>
                                    <p:animRot by="1500000">
                                      <p:cBhvr>
                                        <p:cTn id="10" dur="125" fill="hold">
                                          <p:stCondLst>
                                            <p:cond delay="375"/>
                                          </p:stCondLst>
                                        </p:cTn>
                                        <p:tgtEl>
                                          <p:spTgt spid="198"/>
                                        </p:tgtEl>
                                        <p:attrNameLst>
                                          <p:attrName>r</p:attrName>
                                        </p:attrNameLst>
                                      </p:cBhvr>
                                    </p:animRot>
                                  </p:childTnLst>
                                  <p:subTnLst>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n100 Fb Thu Huong Pham">
            <a:extLst>
              <a:ext uri="{FF2B5EF4-FFF2-40B4-BE49-F238E27FC236}">
                <a16:creationId xmlns:a16="http://schemas.microsoft.com/office/drawing/2014/main" id="{DE6C4370-3A33-44A9-7AA8-A55741ACD2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3224" y="1619680"/>
            <a:ext cx="6505303" cy="337054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descr="n100 Fb Thu Huong Pham"/>
          <p:cNvSpPr/>
          <p:nvPr/>
        </p:nvSpPr>
        <p:spPr>
          <a:xfrm>
            <a:off x="618311" y="1765815"/>
            <a:ext cx="4319451" cy="1539139"/>
          </a:xfrm>
          <a:prstGeom prst="rect">
            <a:avLst/>
          </a:prstGeom>
        </p:spPr>
        <p:txBody>
          <a:bodyPr wrap="square">
            <a:spAutoFit/>
          </a:bodyPr>
          <a:lstStyle/>
          <a:p>
            <a:pPr algn="just">
              <a:lnSpc>
                <a:spcPct val="115000"/>
              </a:lnSpc>
              <a:spcAft>
                <a:spcPts val="0"/>
              </a:spcAft>
            </a:pPr>
            <a:r>
              <a:rPr lang="en-US" sz="2800" b="1">
                <a:latin typeface="Arial" panose="020B0604020202020204" pitchFamily="34" charset="0"/>
                <a:ea typeface="Times New Roman" panose="02020603050405020304" pitchFamily="18" charset="0"/>
                <a:cs typeface="Arial" panose="020B0604020202020204" pitchFamily="34" charset="0"/>
              </a:rPr>
              <a:t>a. </a:t>
            </a:r>
            <a:r>
              <a:rPr lang="en-US" sz="2800" dirty="0" err="1">
                <a:latin typeface="Arial" panose="020B0604020202020204" pitchFamily="34" charset="0"/>
                <a:ea typeface="Times New Roman" panose="02020603050405020304" pitchFamily="18" charset="0"/>
                <a:cs typeface="Arial" panose="020B0604020202020204" pitchFamily="34" charset="0"/>
              </a:rPr>
              <a:t>Giữ</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nguyên</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lực</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đẩy</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nhưng</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khối</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lượng</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xe</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tăng</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lên</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hình</a:t>
            </a:r>
            <a:r>
              <a:rPr lang="en-US" sz="2800" dirty="0">
                <a:latin typeface="Arial" panose="020B0604020202020204" pitchFamily="34" charset="0"/>
                <a:ea typeface="Times New Roman" panose="02020603050405020304" pitchFamily="18" charset="0"/>
                <a:cs typeface="Arial" panose="020B0604020202020204" pitchFamily="34" charset="0"/>
              </a:rPr>
              <a:t> a </a:t>
            </a:r>
            <a:r>
              <a:rPr lang="en-US" sz="2800" dirty="0" err="1">
                <a:latin typeface="Arial" panose="020B0604020202020204" pitchFamily="34" charset="0"/>
                <a:ea typeface="Times New Roman" panose="02020603050405020304" pitchFamily="18" charset="0"/>
                <a:cs typeface="Arial" panose="020B0604020202020204" pitchFamily="34" charset="0"/>
              </a:rPr>
              <a:t>và</a:t>
            </a:r>
            <a:r>
              <a:rPr lang="en-US" sz="2800" dirty="0">
                <a:latin typeface="Arial" panose="020B0604020202020204" pitchFamily="34" charset="0"/>
                <a:ea typeface="Times New Roman" panose="02020603050405020304" pitchFamily="18" charset="0"/>
                <a:cs typeface="Arial" panose="020B0604020202020204" pitchFamily="34" charset="0"/>
              </a:rPr>
              <a:t> b)</a:t>
            </a:r>
          </a:p>
        </p:txBody>
      </p:sp>
      <p:sp>
        <p:nvSpPr>
          <p:cNvPr id="6" name="Rectangle 5" descr="n100 Fb Thu Huong Pham"/>
          <p:cNvSpPr/>
          <p:nvPr/>
        </p:nvSpPr>
        <p:spPr>
          <a:xfrm>
            <a:off x="580571" y="578432"/>
            <a:ext cx="11030858" cy="1041247"/>
          </a:xfrm>
          <a:prstGeom prst="rect">
            <a:avLst/>
          </a:prstGeom>
        </p:spPr>
        <p:txBody>
          <a:bodyPr wrap="square">
            <a:spAutoFit/>
          </a:bodyPr>
          <a:lstStyle/>
          <a:p>
            <a:pPr algn="just">
              <a:lnSpc>
                <a:spcPct val="115000"/>
              </a:lnSpc>
              <a:spcAft>
                <a:spcPts val="0"/>
              </a:spcAft>
            </a:pPr>
            <a:r>
              <a:rPr lang="en-US" sz="2800" dirty="0" err="1">
                <a:latin typeface="Arial" panose="020B0604020202020204" pitchFamily="34" charset="0"/>
                <a:ea typeface="Times New Roman" panose="02020603050405020304" pitchFamily="18" charset="0"/>
                <a:cs typeface="Arial" panose="020B0604020202020204" pitchFamily="34" charset="0"/>
              </a:rPr>
              <a:t>Đẩy</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một</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xe</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chở</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hàng</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cho</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nó</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chuyển</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động</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và</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nhận</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xét</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xem</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gia</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tốc</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của</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xe</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tăng</a:t>
            </a:r>
            <a:r>
              <a:rPr lang="en-US" sz="2800" dirty="0">
                <a:latin typeface="Arial" panose="020B0604020202020204" pitchFamily="34" charset="0"/>
                <a:ea typeface="Times New Roman" panose="02020603050405020304" pitchFamily="18" charset="0"/>
                <a:cs typeface="Arial" panose="020B0604020202020204" pitchFamily="34" charset="0"/>
              </a:rPr>
              <a:t> hay </a:t>
            </a:r>
            <a:r>
              <a:rPr lang="en-US" sz="2800" dirty="0" err="1">
                <a:latin typeface="Arial" panose="020B0604020202020204" pitchFamily="34" charset="0"/>
                <a:ea typeface="Times New Roman" panose="02020603050405020304" pitchFamily="18" charset="0"/>
                <a:cs typeface="Arial" panose="020B0604020202020204" pitchFamily="34" charset="0"/>
              </a:rPr>
              <a:t>giảm</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nếu</a:t>
            </a:r>
            <a:r>
              <a:rPr lang="en-US" sz="2800" dirty="0">
                <a:latin typeface="Arial" panose="020B0604020202020204" pitchFamily="34" charset="0"/>
                <a:ea typeface="Times New Roman" panose="02020603050405020304" pitchFamily="18" charset="0"/>
                <a:cs typeface="Arial" panose="020B0604020202020204" pitchFamily="34" charset="0"/>
              </a:rPr>
              <a:t>:</a:t>
            </a:r>
          </a:p>
        </p:txBody>
      </p:sp>
      <p:sp>
        <p:nvSpPr>
          <p:cNvPr id="7" name="Rectangle 6" descr="n100 Fb Thu Huong Pham"/>
          <p:cNvSpPr/>
          <p:nvPr/>
        </p:nvSpPr>
        <p:spPr>
          <a:xfrm>
            <a:off x="580572" y="3381253"/>
            <a:ext cx="4357190" cy="1384995"/>
          </a:xfrm>
          <a:prstGeom prst="rect">
            <a:avLst/>
          </a:prstGeom>
        </p:spPr>
        <p:txBody>
          <a:bodyPr wrap="square">
            <a:spAutoFit/>
          </a:bodyPr>
          <a:lstStyle/>
          <a:p>
            <a:pPr algn="just"/>
            <a:r>
              <a:rPr lang="en-US" sz="2800" b="1">
                <a:latin typeface="Arial" panose="020B0604020202020204" pitchFamily="34" charset="0"/>
                <a:ea typeface="Times New Roman" panose="02020603050405020304" pitchFamily="18" charset="0"/>
                <a:cs typeface="Arial" panose="020B0604020202020204" pitchFamily="34" charset="0"/>
              </a:rPr>
              <a:t>b. </a:t>
            </a:r>
            <a:r>
              <a:rPr lang="en-US" sz="2800" dirty="0" err="1">
                <a:latin typeface="Arial" panose="020B0604020202020204" pitchFamily="34" charset="0"/>
                <a:ea typeface="Times New Roman" panose="02020603050405020304" pitchFamily="18" charset="0"/>
                <a:cs typeface="Arial" panose="020B0604020202020204" pitchFamily="34" charset="0"/>
              </a:rPr>
              <a:t>Giữ</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nguyên</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khối</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lượng</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ea typeface="Times New Roman" panose="02020603050405020304" pitchFamily="18" charset="0"/>
                <a:cs typeface="Arial" panose="020B0604020202020204" pitchFamily="34" charset="0"/>
              </a:rPr>
              <a:t>nhưng</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err="1">
                <a:latin typeface="Arial" panose="020B0604020202020204" pitchFamily="34" charset="0"/>
                <a:ea typeface="Times New Roman" panose="02020603050405020304" pitchFamily="18" charset="0"/>
                <a:cs typeface="Arial" panose="020B0604020202020204" pitchFamily="34" charset="0"/>
              </a:rPr>
              <a:t>lực</a:t>
            </a:r>
            <a:r>
              <a:rPr lang="en-US" sz="2800">
                <a:latin typeface="Arial" panose="020B0604020202020204" pitchFamily="34" charset="0"/>
                <a:ea typeface="Times New Roman" panose="02020603050405020304" pitchFamily="18" charset="0"/>
                <a:cs typeface="Arial" panose="020B0604020202020204" pitchFamily="34" charset="0"/>
              </a:rPr>
              <a:t> đẩy</a:t>
            </a:r>
            <a:r>
              <a:rPr lang="en-US" sz="2800" dirty="0">
                <a:latin typeface="Arial" panose="020B0604020202020204" pitchFamily="34" charset="0"/>
                <a:ea typeface="Times New Roman" panose="02020603050405020304" pitchFamily="18" charset="0"/>
                <a:cs typeface="Arial" panose="020B0604020202020204" pitchFamily="34" charset="0"/>
              </a:rPr>
              <a:t> </a:t>
            </a:r>
            <a:r>
              <a:rPr lang="en-US" sz="2800">
                <a:latin typeface="Arial" panose="020B0604020202020204" pitchFamily="34" charset="0"/>
                <a:ea typeface="Times New Roman" panose="02020603050405020304" pitchFamily="18" charset="0"/>
                <a:cs typeface="Arial" panose="020B0604020202020204" pitchFamily="34" charset="0"/>
              </a:rPr>
              <a:t>tăng </a:t>
            </a:r>
            <a:r>
              <a:rPr lang="en-US" sz="2800" err="1">
                <a:latin typeface="Arial" panose="020B0604020202020204" pitchFamily="34" charset="0"/>
                <a:ea typeface="Times New Roman" panose="02020603050405020304" pitchFamily="18" charset="0"/>
                <a:cs typeface="Arial" panose="020B0604020202020204" pitchFamily="34" charset="0"/>
              </a:rPr>
              <a:t>lên</a:t>
            </a:r>
            <a:r>
              <a:rPr lang="en-US" sz="2800">
                <a:latin typeface="Arial" panose="020B0604020202020204" pitchFamily="34" charset="0"/>
                <a:ea typeface="Times New Roman" panose="02020603050405020304" pitchFamily="18" charset="0"/>
                <a:cs typeface="Arial" panose="020B0604020202020204" pitchFamily="34" charset="0"/>
              </a:rPr>
              <a:t> (hình </a:t>
            </a:r>
            <a:r>
              <a:rPr lang="en-US" sz="2800" dirty="0">
                <a:latin typeface="Arial" panose="020B0604020202020204" pitchFamily="34" charset="0"/>
                <a:ea typeface="Times New Roman" panose="02020603050405020304" pitchFamily="18" charset="0"/>
                <a:cs typeface="Arial" panose="020B0604020202020204" pitchFamily="34" charset="0"/>
              </a:rPr>
              <a:t>b </a:t>
            </a:r>
            <a:r>
              <a:rPr lang="en-US" sz="2800" dirty="0" err="1">
                <a:latin typeface="Arial" panose="020B0604020202020204" pitchFamily="34" charset="0"/>
                <a:ea typeface="Times New Roman" panose="02020603050405020304" pitchFamily="18" charset="0"/>
                <a:cs typeface="Arial" panose="020B0604020202020204" pitchFamily="34" charset="0"/>
              </a:rPr>
              <a:t>và</a:t>
            </a:r>
            <a:r>
              <a:rPr lang="en-US" sz="2800" dirty="0">
                <a:latin typeface="Arial" panose="020B0604020202020204" pitchFamily="34" charset="0"/>
                <a:ea typeface="Times New Roman" panose="02020603050405020304" pitchFamily="18" charset="0"/>
                <a:cs typeface="Arial" panose="020B0604020202020204" pitchFamily="34" charset="0"/>
              </a:rPr>
              <a:t> c)</a:t>
            </a:r>
            <a:endParaRPr lang="en-US" sz="2800" dirty="0">
              <a:latin typeface="Arial" panose="020B0604020202020204" pitchFamily="34" charset="0"/>
              <a:cs typeface="Arial" panose="020B0604020202020204" pitchFamily="34" charset="0"/>
            </a:endParaRPr>
          </a:p>
        </p:txBody>
      </p:sp>
      <p:sp>
        <p:nvSpPr>
          <p:cNvPr id="2" name="Rounded Rectangle 2" descr="n100 Fb Thu Huong Pham">
            <a:extLst>
              <a:ext uri="{FF2B5EF4-FFF2-40B4-BE49-F238E27FC236}">
                <a16:creationId xmlns:a16="http://schemas.microsoft.com/office/drawing/2014/main" id="{60C0AEE3-19BE-09F1-7801-E7949F0C8FD0}"/>
              </a:ext>
            </a:extLst>
          </p:cNvPr>
          <p:cNvSpPr/>
          <p:nvPr/>
        </p:nvSpPr>
        <p:spPr>
          <a:xfrm>
            <a:off x="618311" y="4990227"/>
            <a:ext cx="11030858" cy="631100"/>
          </a:xfrm>
          <a:prstGeom prst="roundRect">
            <a:avLst>
              <a:gd name="adj" fmla="val 50000"/>
            </a:avLst>
          </a:prstGeom>
          <a:solidFill>
            <a:srgbClr val="FBB83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t>a.</a:t>
            </a:r>
            <a:r>
              <a:rPr lang="en-US" sz="2800"/>
              <a:t> Giữ nguyên lực đẩy nhưng khối lượng xe tăng lên thì gia tốc giảm</a:t>
            </a:r>
            <a:endParaRPr lang="vi-VN" sz="2800"/>
          </a:p>
        </p:txBody>
      </p:sp>
      <p:sp>
        <p:nvSpPr>
          <p:cNvPr id="3" name="Rounded Rectangle 28" descr="n100 Fb Thu Huong Pham">
            <a:extLst>
              <a:ext uri="{FF2B5EF4-FFF2-40B4-BE49-F238E27FC236}">
                <a16:creationId xmlns:a16="http://schemas.microsoft.com/office/drawing/2014/main" id="{F8C2E506-912F-A290-CFB5-89FFB27B9DF2}"/>
              </a:ext>
            </a:extLst>
          </p:cNvPr>
          <p:cNvSpPr/>
          <p:nvPr/>
        </p:nvSpPr>
        <p:spPr>
          <a:xfrm>
            <a:off x="618311" y="5744122"/>
            <a:ext cx="11030858" cy="631100"/>
          </a:xfrm>
          <a:prstGeom prst="roundRect">
            <a:avLst>
              <a:gd name="adj" fmla="val 50000"/>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t>b.</a:t>
            </a:r>
            <a:r>
              <a:rPr lang="en-US" sz="2800"/>
              <a:t> Giữ nguyên khối lượng nhưng lực đẩy tăng lên thì gia tốc tăng.</a:t>
            </a:r>
          </a:p>
        </p:txBody>
      </p:sp>
    </p:spTree>
    <p:extLst>
      <p:ext uri="{BB962C8B-B14F-4D97-AF65-F5344CB8AC3E}">
        <p14:creationId xmlns:p14="http://schemas.microsoft.com/office/powerpoint/2010/main" val="283216970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0-#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2" grpId="0" animBg="1"/>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n100 Fb Thu Huong Pham"/>
          <p:cNvSpPr/>
          <p:nvPr/>
        </p:nvSpPr>
        <p:spPr>
          <a:xfrm>
            <a:off x="0" y="1744574"/>
            <a:ext cx="12192000" cy="2921211"/>
          </a:xfrm>
          <a:prstGeom prst="rect">
            <a:avLst/>
          </a:prstGeom>
          <a:solidFill>
            <a:srgbClr val="F4B6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2" name="Picture 2" descr="n100 Fb Thu Huong Pham">
            <a:extLst>
              <a:ext uri="{FF2B5EF4-FFF2-40B4-BE49-F238E27FC236}">
                <a16:creationId xmlns:a16="http://schemas.microsoft.com/office/drawing/2014/main" id="{DB8DEB7B-9121-4CAB-83FE-457BA575B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6449" y="399154"/>
            <a:ext cx="3873889" cy="645884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100 Fb Thu Huong Pham">
            <a:extLst>
              <a:ext uri="{FF2B5EF4-FFF2-40B4-BE49-F238E27FC236}">
                <a16:creationId xmlns:a16="http://schemas.microsoft.com/office/drawing/2014/main" id="{D5BD4190-E048-47B8-9FF0-F4E7E299FAD8}"/>
              </a:ext>
            </a:extLst>
          </p:cNvPr>
          <p:cNvSpPr txBox="1"/>
          <p:nvPr/>
        </p:nvSpPr>
        <p:spPr>
          <a:xfrm>
            <a:off x="1045029" y="2884416"/>
            <a:ext cx="5889758" cy="830997"/>
          </a:xfrm>
          <a:prstGeom prst="rect">
            <a:avLst/>
          </a:prstGeom>
          <a:noFill/>
        </p:spPr>
        <p:txBody>
          <a:bodyPr wrap="square">
            <a:spAutoFit/>
          </a:bodyPr>
          <a:lstStyle/>
          <a:p>
            <a:pPr algn="just"/>
            <a:r>
              <a:rPr lang="en-US" sz="4800" b="1" dirty="0">
                <a:solidFill>
                  <a:schemeClr val="bg1"/>
                </a:solidFill>
                <a:latin typeface="UTM Seagull" panose="02040603050506020204" pitchFamily="18" charset="0"/>
                <a:ea typeface="Tahoma" pitchFamily="34" charset="0"/>
                <a:cs typeface="Tahoma" pitchFamily="34" charset="0"/>
              </a:rPr>
              <a:t>ĐỊNH LUẬT II NEWTON</a:t>
            </a:r>
          </a:p>
        </p:txBody>
      </p:sp>
      <p:sp>
        <p:nvSpPr>
          <p:cNvPr id="6" name="TextBox 5" descr="n100 Fb Thu Huong Pham"/>
          <p:cNvSpPr txBox="1"/>
          <p:nvPr/>
        </p:nvSpPr>
        <p:spPr>
          <a:xfrm>
            <a:off x="702978" y="2176530"/>
            <a:ext cx="2073498" cy="707886"/>
          </a:xfrm>
          <a:prstGeom prst="rect">
            <a:avLst/>
          </a:prstGeom>
          <a:noFill/>
        </p:spPr>
        <p:txBody>
          <a:bodyPr wrap="square" rtlCol="0">
            <a:spAutoFit/>
          </a:bodyPr>
          <a:lstStyle/>
          <a:p>
            <a:r>
              <a:rPr lang="en-US" sz="4000" b="1" dirty="0" err="1">
                <a:solidFill>
                  <a:srgbClr val="6D0A11"/>
                </a:solidFill>
                <a:latin typeface="UTM Seagull" panose="02040603050506020204" pitchFamily="18" charset="0"/>
                <a:ea typeface="Tahoma" panose="020B0604030504040204" pitchFamily="34" charset="0"/>
                <a:cs typeface="Tahoma" panose="020B0604030504040204" pitchFamily="34" charset="0"/>
              </a:rPr>
              <a:t>Bài</a:t>
            </a:r>
            <a:r>
              <a:rPr lang="en-US" sz="4000" b="1" dirty="0">
                <a:solidFill>
                  <a:srgbClr val="6D0A11"/>
                </a:solidFill>
                <a:latin typeface="UTM Seagull" panose="02040603050506020204" pitchFamily="18" charset="0"/>
                <a:ea typeface="Tahoma" panose="020B0604030504040204" pitchFamily="34" charset="0"/>
                <a:cs typeface="Tahoma" panose="020B0604030504040204" pitchFamily="34" charset="0"/>
              </a:rPr>
              <a:t> 15</a:t>
            </a:r>
          </a:p>
        </p:txBody>
      </p:sp>
    </p:spTree>
    <p:extLst>
      <p:ext uri="{BB962C8B-B14F-4D97-AF65-F5344CB8AC3E}">
        <p14:creationId xmlns:p14="http://schemas.microsoft.com/office/powerpoint/2010/main" val="1100680733"/>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n100 Fb Thu Huong Pham"/>
          <p:cNvSpPr/>
          <p:nvPr/>
        </p:nvSpPr>
        <p:spPr>
          <a:xfrm>
            <a:off x="6895988" y="802679"/>
            <a:ext cx="5029200" cy="1200329"/>
          </a:xfrm>
          <a:prstGeom prst="rect">
            <a:avLst/>
          </a:prstGeom>
          <a:solidFill>
            <a:srgbClr val="FFCC66"/>
          </a:solidFill>
          <a:ln>
            <a:noFill/>
          </a:ln>
          <a:effectLst>
            <a:outerShdw blurRad="44450" dist="27940" dir="5400000" algn="ctr">
              <a:srgbClr val="000000">
                <a:alpha val="32000"/>
              </a:srgbClr>
            </a:outerShdw>
          </a:effectLst>
        </p:spPr>
        <p:txBody>
          <a:bodyPr wrap="square">
            <a:spAutoFit/>
          </a:bodyPr>
          <a:lstStyle/>
          <a:p>
            <a:pPr algn="ctr"/>
            <a:r>
              <a:rPr lang="en-US" sz="2400">
                <a:solidFill>
                  <a:srgbClr val="002060"/>
                </a:solidFill>
                <a:latin typeface="+mj-lt"/>
              </a:rPr>
              <a:t>Nhận xét mối liên hệ về hướng và độ lớn của véc tơ gia tốc so với lực tác dụng?</a:t>
            </a:r>
          </a:p>
        </p:txBody>
      </p:sp>
      <p:sp>
        <p:nvSpPr>
          <p:cNvPr id="4101" name="Text Box 9" descr="n100 Fb Thu Huong Pham"/>
          <p:cNvSpPr txBox="1">
            <a:spLocks noChangeArrowheads="1"/>
          </p:cNvSpPr>
          <p:nvPr/>
        </p:nvSpPr>
        <p:spPr bwMode="auto">
          <a:xfrm>
            <a:off x="1828800" y="373063"/>
            <a:ext cx="7467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defRPr>
            </a:lvl1pPr>
            <a:lvl2pPr marL="742950" indent="-285750" eaLnBrk="0" hangingPunct="0">
              <a:defRPr b="1">
                <a:solidFill>
                  <a:schemeClr val="tx1"/>
                </a:solidFill>
                <a:latin typeface="Times New Roman" pitchFamily="18" charset="0"/>
              </a:defRPr>
            </a:lvl2pPr>
            <a:lvl3pPr marL="1143000" indent="-228600" eaLnBrk="0" hangingPunct="0">
              <a:defRPr b="1">
                <a:solidFill>
                  <a:schemeClr val="tx1"/>
                </a:solidFill>
                <a:latin typeface="Times New Roman" pitchFamily="18" charset="0"/>
              </a:defRPr>
            </a:lvl3pPr>
            <a:lvl4pPr marL="1600200" indent="-228600" eaLnBrk="0" hangingPunct="0">
              <a:defRPr b="1">
                <a:solidFill>
                  <a:schemeClr val="tx1"/>
                </a:solidFill>
                <a:latin typeface="Times New Roman" pitchFamily="18" charset="0"/>
              </a:defRPr>
            </a:lvl4pPr>
            <a:lvl5pPr marL="2057400" indent="-228600" eaLnBrk="0" hangingPunct="0">
              <a:defRPr b="1">
                <a:solidFill>
                  <a:schemeClr val="tx1"/>
                </a:solidFill>
                <a:latin typeface="Times New Roman" pitchFamily="18" charset="0"/>
              </a:defRPr>
            </a:lvl5pPr>
            <a:lvl6pPr marL="2514600" indent="-228600" eaLnBrk="0" fontAlgn="base" hangingPunct="0">
              <a:spcBef>
                <a:spcPct val="0"/>
              </a:spcBef>
              <a:spcAft>
                <a:spcPct val="0"/>
              </a:spcAft>
              <a:defRPr b="1">
                <a:solidFill>
                  <a:schemeClr val="tx1"/>
                </a:solidFill>
                <a:latin typeface="Times New Roman" pitchFamily="18" charset="0"/>
              </a:defRPr>
            </a:lvl6pPr>
            <a:lvl7pPr marL="2971800" indent="-228600" eaLnBrk="0" fontAlgn="base" hangingPunct="0">
              <a:spcBef>
                <a:spcPct val="0"/>
              </a:spcBef>
              <a:spcAft>
                <a:spcPct val="0"/>
              </a:spcAft>
              <a:defRPr b="1">
                <a:solidFill>
                  <a:schemeClr val="tx1"/>
                </a:solidFill>
                <a:latin typeface="Times New Roman" pitchFamily="18" charset="0"/>
              </a:defRPr>
            </a:lvl7pPr>
            <a:lvl8pPr marL="3429000" indent="-228600" eaLnBrk="0" fontAlgn="base" hangingPunct="0">
              <a:spcBef>
                <a:spcPct val="0"/>
              </a:spcBef>
              <a:spcAft>
                <a:spcPct val="0"/>
              </a:spcAft>
              <a:defRPr b="1">
                <a:solidFill>
                  <a:schemeClr val="tx1"/>
                </a:solidFill>
                <a:latin typeface="Times New Roman" pitchFamily="18" charset="0"/>
              </a:defRPr>
            </a:lvl8pPr>
            <a:lvl9pPr marL="3886200" indent="-228600" eaLnBrk="0" fontAlgn="base" hangingPunct="0">
              <a:spcBef>
                <a:spcPct val="0"/>
              </a:spcBef>
              <a:spcAft>
                <a:spcPct val="0"/>
              </a:spcAft>
              <a:defRPr b="1">
                <a:solidFill>
                  <a:schemeClr val="tx1"/>
                </a:solidFill>
                <a:latin typeface="Times New Roman" pitchFamily="18" charset="0"/>
              </a:defRPr>
            </a:lvl9pPr>
          </a:lstStyle>
          <a:p>
            <a:pPr eaLnBrk="1" hangingPunct="1">
              <a:spcBef>
                <a:spcPct val="50000"/>
              </a:spcBef>
            </a:pPr>
            <a:endParaRPr lang="en-US"/>
          </a:p>
        </p:txBody>
      </p:sp>
      <p:sp>
        <p:nvSpPr>
          <p:cNvPr id="10" name="Rectangle 2" descr="n100 Fb Thu Huong Pham"/>
          <p:cNvSpPr>
            <a:spLocks noChangeArrowheads="1"/>
          </p:cNvSpPr>
          <p:nvPr/>
        </p:nvSpPr>
        <p:spPr bwMode="auto">
          <a:xfrm>
            <a:off x="-1" y="6253638"/>
            <a:ext cx="12191999" cy="604363"/>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 name="Group 5" descr="n100 Fb Thu Huong Pham"/>
          <p:cNvGrpSpPr>
            <a:grpSpLocks/>
          </p:cNvGrpSpPr>
          <p:nvPr/>
        </p:nvGrpSpPr>
        <p:grpSpPr bwMode="auto">
          <a:xfrm>
            <a:off x="-561416" y="3432174"/>
            <a:ext cx="5067188" cy="5024438"/>
            <a:chOff x="-2699" y="-303"/>
            <a:chExt cx="6818" cy="6818"/>
          </a:xfrm>
        </p:grpSpPr>
        <p:graphicFrame>
          <p:nvGraphicFramePr>
            <p:cNvPr id="12" name="Object 6"/>
            <p:cNvGraphicFramePr>
              <a:graphicFrameLocks noChangeAspect="1"/>
            </p:cNvGraphicFramePr>
            <p:nvPr/>
          </p:nvGraphicFramePr>
          <p:xfrm>
            <a:off x="211" y="3203"/>
            <a:ext cx="573" cy="923"/>
          </p:xfrm>
          <a:graphic>
            <a:graphicData uri="http://schemas.openxmlformats.org/presentationml/2006/ole">
              <mc:AlternateContent xmlns:mc="http://schemas.openxmlformats.org/markup-compatibility/2006">
                <mc:Choice xmlns:v="urn:schemas-microsoft-com:vml" Requires="v">
                  <p:oleObj name="CorelDRAW" r:id="rId4" imgW="1609560" imgH="2595960" progId="CorelDRAW.Graphic.11">
                    <p:embed/>
                  </p:oleObj>
                </mc:Choice>
                <mc:Fallback>
                  <p:oleObj name="CorelDRAW" r:id="rId4" imgW="1609560" imgH="2595960" progId="CorelDRAW.Graphic.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 y="3203"/>
                          <a:ext cx="573"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AutoShape 7"/>
            <p:cNvSpPr>
              <a:spLocks noChangeArrowheads="1"/>
            </p:cNvSpPr>
            <p:nvPr/>
          </p:nvSpPr>
          <p:spPr bwMode="auto">
            <a:xfrm>
              <a:off x="-2699" y="-303"/>
              <a:ext cx="6818" cy="6818"/>
            </a:xfrm>
            <a:custGeom>
              <a:avLst/>
              <a:gdLst>
                <a:gd name="T0" fmla="*/ 1076 w 21600"/>
                <a:gd name="T1" fmla="*/ 0 h 21600"/>
                <a:gd name="T2" fmla="*/ 315 w 21600"/>
                <a:gd name="T3" fmla="*/ 315 h 21600"/>
                <a:gd name="T4" fmla="*/ 0 w 21600"/>
                <a:gd name="T5" fmla="*/ 1076 h 21600"/>
                <a:gd name="T6" fmla="*/ 315 w 21600"/>
                <a:gd name="T7" fmla="*/ 1837 h 21600"/>
                <a:gd name="T8" fmla="*/ 1076 w 21600"/>
                <a:gd name="T9" fmla="*/ 2152 h 21600"/>
                <a:gd name="T10" fmla="*/ 1837 w 21600"/>
                <a:gd name="T11" fmla="*/ 1837 h 21600"/>
                <a:gd name="T12" fmla="*/ 2152 w 21600"/>
                <a:gd name="T13" fmla="*/ 1076 h 21600"/>
                <a:gd name="T14" fmla="*/ 1837 w 21600"/>
                <a:gd name="T15" fmla="*/ 315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2 h 21600"/>
                <a:gd name="T26" fmla="*/ 18438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grpSp>
        <p:nvGrpSpPr>
          <p:cNvPr id="14" name="Group 8" descr="n100 Fb Thu Huong Pham"/>
          <p:cNvGrpSpPr>
            <a:grpSpLocks/>
          </p:cNvGrpSpPr>
          <p:nvPr/>
        </p:nvGrpSpPr>
        <p:grpSpPr bwMode="auto">
          <a:xfrm>
            <a:off x="-561416" y="3432174"/>
            <a:ext cx="5067188" cy="5024438"/>
            <a:chOff x="-2699" y="-303"/>
            <a:chExt cx="6818" cy="6818"/>
          </a:xfrm>
        </p:grpSpPr>
        <p:graphicFrame>
          <p:nvGraphicFramePr>
            <p:cNvPr id="15" name="Object 9"/>
            <p:cNvGraphicFramePr>
              <a:graphicFrameLocks noChangeAspect="1"/>
            </p:cNvGraphicFramePr>
            <p:nvPr/>
          </p:nvGraphicFramePr>
          <p:xfrm>
            <a:off x="603" y="3246"/>
            <a:ext cx="644" cy="882"/>
          </p:xfrm>
          <a:graphic>
            <a:graphicData uri="http://schemas.openxmlformats.org/presentationml/2006/ole">
              <mc:AlternateContent xmlns:mc="http://schemas.openxmlformats.org/markup-compatibility/2006">
                <mc:Choice xmlns:v="urn:schemas-microsoft-com:vml" Requires="v">
                  <p:oleObj name="CorelDRAW" r:id="rId6" imgW="1811160" imgH="2478960" progId="CorelDRAW.Graphic.11">
                    <p:embed/>
                  </p:oleObj>
                </mc:Choice>
                <mc:Fallback>
                  <p:oleObj name="CorelDRAW" r:id="rId6" imgW="1811160" imgH="2478960" progId="CorelDRAW.Graphic.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 y="3246"/>
                          <a:ext cx="644" cy="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AutoShape 10"/>
            <p:cNvSpPr>
              <a:spLocks noChangeArrowheads="1"/>
            </p:cNvSpPr>
            <p:nvPr/>
          </p:nvSpPr>
          <p:spPr bwMode="auto">
            <a:xfrm>
              <a:off x="-2699" y="-303"/>
              <a:ext cx="6818" cy="6818"/>
            </a:xfrm>
            <a:custGeom>
              <a:avLst/>
              <a:gdLst>
                <a:gd name="T0" fmla="*/ 1076 w 21600"/>
                <a:gd name="T1" fmla="*/ 0 h 21600"/>
                <a:gd name="T2" fmla="*/ 315 w 21600"/>
                <a:gd name="T3" fmla="*/ 315 h 21600"/>
                <a:gd name="T4" fmla="*/ 0 w 21600"/>
                <a:gd name="T5" fmla="*/ 1076 h 21600"/>
                <a:gd name="T6" fmla="*/ 315 w 21600"/>
                <a:gd name="T7" fmla="*/ 1837 h 21600"/>
                <a:gd name="T8" fmla="*/ 1076 w 21600"/>
                <a:gd name="T9" fmla="*/ 2152 h 21600"/>
                <a:gd name="T10" fmla="*/ 1837 w 21600"/>
                <a:gd name="T11" fmla="*/ 1837 h 21600"/>
                <a:gd name="T12" fmla="*/ 2152 w 21600"/>
                <a:gd name="T13" fmla="*/ 1076 h 21600"/>
                <a:gd name="T14" fmla="*/ 1837 w 21600"/>
                <a:gd name="T15" fmla="*/ 315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2 h 21600"/>
                <a:gd name="T26" fmla="*/ 18438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grpSp>
        <p:nvGrpSpPr>
          <p:cNvPr id="17" name="Group 11" descr="n100 Fb Thu Huong Pham"/>
          <p:cNvGrpSpPr>
            <a:grpSpLocks/>
          </p:cNvGrpSpPr>
          <p:nvPr/>
        </p:nvGrpSpPr>
        <p:grpSpPr bwMode="auto">
          <a:xfrm>
            <a:off x="-561416" y="3433762"/>
            <a:ext cx="5666816" cy="5024438"/>
            <a:chOff x="-2388" y="37"/>
            <a:chExt cx="6880" cy="6152"/>
          </a:xfrm>
        </p:grpSpPr>
        <p:grpSp>
          <p:nvGrpSpPr>
            <p:cNvPr id="18" name="Group 12"/>
            <p:cNvGrpSpPr>
              <a:grpSpLocks/>
            </p:cNvGrpSpPr>
            <p:nvPr/>
          </p:nvGrpSpPr>
          <p:grpSpPr bwMode="auto">
            <a:xfrm>
              <a:off x="886" y="2607"/>
              <a:ext cx="2316" cy="1376"/>
              <a:chOff x="431" y="845"/>
              <a:chExt cx="4037" cy="2494"/>
            </a:xfrm>
          </p:grpSpPr>
          <p:grpSp>
            <p:nvGrpSpPr>
              <p:cNvPr id="28" name="Group 13"/>
              <p:cNvGrpSpPr>
                <a:grpSpLocks/>
              </p:cNvGrpSpPr>
              <p:nvPr/>
            </p:nvGrpSpPr>
            <p:grpSpPr bwMode="auto">
              <a:xfrm>
                <a:off x="431" y="845"/>
                <a:ext cx="4037" cy="2178"/>
                <a:chOff x="295" y="1797"/>
                <a:chExt cx="4037" cy="2178"/>
              </a:xfrm>
            </p:grpSpPr>
            <p:sp>
              <p:nvSpPr>
                <p:cNvPr id="31" name="AutoShape 14"/>
                <p:cNvSpPr>
                  <a:spLocks noChangeArrowheads="1"/>
                </p:cNvSpPr>
                <p:nvPr/>
              </p:nvSpPr>
              <p:spPr bwMode="auto">
                <a:xfrm flipH="1" flipV="1">
                  <a:off x="1111" y="1797"/>
                  <a:ext cx="453" cy="1090"/>
                </a:xfrm>
                <a:prstGeom prst="rtTriangle">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2" name="Rectangle 15"/>
                <p:cNvSpPr>
                  <a:spLocks noChangeArrowheads="1"/>
                </p:cNvSpPr>
                <p:nvPr/>
              </p:nvSpPr>
              <p:spPr bwMode="auto">
                <a:xfrm>
                  <a:off x="1565" y="1797"/>
                  <a:ext cx="2767" cy="1633"/>
                </a:xfrm>
                <a:prstGeom prst="rect">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3" name="AutoShape 16"/>
                <p:cNvSpPr>
                  <a:spLocks noChangeArrowheads="1"/>
                </p:cNvSpPr>
                <p:nvPr/>
              </p:nvSpPr>
              <p:spPr bwMode="auto">
                <a:xfrm rot="16200000" flipH="1">
                  <a:off x="168" y="2568"/>
                  <a:ext cx="2177" cy="636"/>
                </a:xfrm>
                <a:prstGeom prst="parallelogram">
                  <a:avLst>
                    <a:gd name="adj" fmla="val 85574"/>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4" name="AutoShape 17"/>
                <p:cNvSpPr>
                  <a:spLocks noChangeArrowheads="1"/>
                </p:cNvSpPr>
                <p:nvPr/>
              </p:nvSpPr>
              <p:spPr bwMode="auto">
                <a:xfrm flipH="1" flipV="1">
                  <a:off x="930" y="3430"/>
                  <a:ext cx="3402" cy="545"/>
                </a:xfrm>
                <a:prstGeom prst="parallelogram">
                  <a:avLst>
                    <a:gd name="adj" fmla="val 116868"/>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5" name="Rectangle 18"/>
                <p:cNvSpPr>
                  <a:spLocks noChangeArrowheads="1"/>
                </p:cNvSpPr>
                <p:nvPr/>
              </p:nvSpPr>
              <p:spPr bwMode="auto">
                <a:xfrm>
                  <a:off x="920"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6" name="Rectangle 19"/>
                <p:cNvSpPr>
                  <a:spLocks noChangeArrowheads="1"/>
                </p:cNvSpPr>
                <p:nvPr/>
              </p:nvSpPr>
              <p:spPr bwMode="auto">
                <a:xfrm>
                  <a:off x="1469"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7" name="Rectangle 20"/>
                <p:cNvSpPr>
                  <a:spLocks noChangeArrowheads="1"/>
                </p:cNvSpPr>
                <p:nvPr/>
              </p:nvSpPr>
              <p:spPr bwMode="auto">
                <a:xfrm>
                  <a:off x="2018"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8" name="Rectangle 21"/>
                <p:cNvSpPr>
                  <a:spLocks noChangeArrowheads="1"/>
                </p:cNvSpPr>
                <p:nvPr/>
              </p:nvSpPr>
              <p:spPr bwMode="auto">
                <a:xfrm>
                  <a:off x="2581"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9" name="Rectangle 22"/>
                <p:cNvSpPr>
                  <a:spLocks noChangeArrowheads="1"/>
                </p:cNvSpPr>
                <p:nvPr/>
              </p:nvSpPr>
              <p:spPr bwMode="auto">
                <a:xfrm>
                  <a:off x="3130"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0" name="Rectangle 23"/>
                <p:cNvSpPr>
                  <a:spLocks noChangeArrowheads="1"/>
                </p:cNvSpPr>
                <p:nvPr/>
              </p:nvSpPr>
              <p:spPr bwMode="auto">
                <a:xfrm>
                  <a:off x="920"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1" name="Rectangle 24"/>
                <p:cNvSpPr>
                  <a:spLocks noChangeArrowheads="1"/>
                </p:cNvSpPr>
                <p:nvPr/>
              </p:nvSpPr>
              <p:spPr bwMode="auto">
                <a:xfrm>
                  <a:off x="1469"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2" name="Rectangle 25"/>
                <p:cNvSpPr>
                  <a:spLocks noChangeArrowheads="1"/>
                </p:cNvSpPr>
                <p:nvPr/>
              </p:nvSpPr>
              <p:spPr bwMode="auto">
                <a:xfrm>
                  <a:off x="2018"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3" name="Rectangle 26"/>
                <p:cNvSpPr>
                  <a:spLocks noChangeArrowheads="1"/>
                </p:cNvSpPr>
                <p:nvPr/>
              </p:nvSpPr>
              <p:spPr bwMode="auto">
                <a:xfrm>
                  <a:off x="2581"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4" name="Rectangle 27"/>
                <p:cNvSpPr>
                  <a:spLocks noChangeArrowheads="1"/>
                </p:cNvSpPr>
                <p:nvPr/>
              </p:nvSpPr>
              <p:spPr bwMode="auto">
                <a:xfrm>
                  <a:off x="3130"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5" name="AutoShape 28"/>
                <p:cNvSpPr>
                  <a:spLocks noChangeArrowheads="1"/>
                </p:cNvSpPr>
                <p:nvPr/>
              </p:nvSpPr>
              <p:spPr bwMode="auto">
                <a:xfrm rot="16200000" flipH="1">
                  <a:off x="2925" y="2568"/>
                  <a:ext cx="2177" cy="636"/>
                </a:xfrm>
                <a:prstGeom prst="parallelogram">
                  <a:avLst>
                    <a:gd name="adj" fmla="val 85574"/>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6" name="AutoShape 29"/>
                <p:cNvSpPr>
                  <a:spLocks noChangeArrowheads="1"/>
                </p:cNvSpPr>
                <p:nvPr/>
              </p:nvSpPr>
              <p:spPr bwMode="auto">
                <a:xfrm flipH="1" flipV="1">
                  <a:off x="930" y="1797"/>
                  <a:ext cx="3402" cy="545"/>
                </a:xfrm>
                <a:prstGeom prst="parallelogram">
                  <a:avLst>
                    <a:gd name="adj" fmla="val 116868"/>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7" name="AutoShape 30"/>
                <p:cNvSpPr>
                  <a:spLocks noChangeArrowheads="1"/>
                </p:cNvSpPr>
                <p:nvPr/>
              </p:nvSpPr>
              <p:spPr bwMode="auto">
                <a:xfrm flipH="1" flipV="1">
                  <a:off x="478" y="2342"/>
                  <a:ext cx="453" cy="1090"/>
                </a:xfrm>
                <a:prstGeom prst="rtTriangle">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8" name="AutoShape 31"/>
                <p:cNvSpPr>
                  <a:spLocks noChangeArrowheads="1"/>
                </p:cNvSpPr>
                <p:nvPr/>
              </p:nvSpPr>
              <p:spPr bwMode="auto">
                <a:xfrm rot="2932033" flipV="1">
                  <a:off x="748" y="1526"/>
                  <a:ext cx="159" cy="1066"/>
                </a:xfrm>
                <a:prstGeom prst="can">
                  <a:avLst>
                    <a:gd name="adj" fmla="val 22038"/>
                  </a:avLst>
                </a:prstGeom>
                <a:solidFill>
                  <a:schemeClr val="accent1"/>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sp>
            <p:nvSpPr>
              <p:cNvPr id="29" name="Oval 32"/>
              <p:cNvSpPr>
                <a:spLocks noChangeArrowheads="1"/>
              </p:cNvSpPr>
              <p:nvPr/>
            </p:nvSpPr>
            <p:spPr bwMode="auto">
              <a:xfrm>
                <a:off x="1338" y="2795"/>
                <a:ext cx="544" cy="544"/>
              </a:xfrm>
              <a:prstGeom prst="ellipse">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0" name="Oval 33"/>
              <p:cNvSpPr>
                <a:spLocks noChangeArrowheads="1"/>
              </p:cNvSpPr>
              <p:nvPr/>
            </p:nvSpPr>
            <p:spPr bwMode="auto">
              <a:xfrm>
                <a:off x="2983" y="2795"/>
                <a:ext cx="544" cy="544"/>
              </a:xfrm>
              <a:prstGeom prst="ellipse">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graphicFrame>
          <p:nvGraphicFramePr>
            <p:cNvPr id="19" name="Object 34"/>
            <p:cNvGraphicFramePr>
              <a:graphicFrameLocks noChangeAspect="1"/>
            </p:cNvGraphicFramePr>
            <p:nvPr/>
          </p:nvGraphicFramePr>
          <p:xfrm>
            <a:off x="260" y="2055"/>
            <a:ext cx="1077" cy="1315"/>
          </p:xfrm>
          <a:graphic>
            <a:graphicData uri="http://schemas.openxmlformats.org/presentationml/2006/ole">
              <mc:AlternateContent xmlns:mc="http://schemas.openxmlformats.org/markup-compatibility/2006">
                <mc:Choice xmlns:v="urn:schemas-microsoft-com:vml" Requires="v">
                  <p:oleObj name="CorelDRAW" r:id="rId8" imgW="3886920" imgH="4754520" progId="CorelDRAW.Graphic.11">
                    <p:embed/>
                  </p:oleObj>
                </mc:Choice>
                <mc:Fallback>
                  <p:oleObj name="CorelDRAW" r:id="rId8" imgW="3886920" imgH="4754520" progId="CorelDRAW.Graphic.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 y="2055"/>
                          <a:ext cx="1077" cy="1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AutoShape 35"/>
            <p:cNvSpPr>
              <a:spLocks noChangeArrowheads="1"/>
            </p:cNvSpPr>
            <p:nvPr/>
          </p:nvSpPr>
          <p:spPr bwMode="auto">
            <a:xfrm>
              <a:off x="-2388" y="37"/>
              <a:ext cx="6152" cy="6152"/>
            </a:xfrm>
            <a:custGeom>
              <a:avLst/>
              <a:gdLst>
                <a:gd name="T0" fmla="*/ 876 w 21600"/>
                <a:gd name="T1" fmla="*/ 0 h 21600"/>
                <a:gd name="T2" fmla="*/ 257 w 21600"/>
                <a:gd name="T3" fmla="*/ 257 h 21600"/>
                <a:gd name="T4" fmla="*/ 0 w 21600"/>
                <a:gd name="T5" fmla="*/ 876 h 21600"/>
                <a:gd name="T6" fmla="*/ 257 w 21600"/>
                <a:gd name="T7" fmla="*/ 1496 h 21600"/>
                <a:gd name="T8" fmla="*/ 876 w 21600"/>
                <a:gd name="T9" fmla="*/ 1752 h 21600"/>
                <a:gd name="T10" fmla="*/ 1496 w 21600"/>
                <a:gd name="T11" fmla="*/ 1496 h 21600"/>
                <a:gd name="T12" fmla="*/ 1752 w 21600"/>
                <a:gd name="T13" fmla="*/ 876 h 21600"/>
                <a:gd name="T14" fmla="*/ 1496 w 21600"/>
                <a:gd name="T15" fmla="*/ 25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nvGrpSpPr>
            <p:cNvPr id="21" name="Group 36"/>
            <p:cNvGrpSpPr>
              <a:grpSpLocks/>
            </p:cNvGrpSpPr>
            <p:nvPr/>
          </p:nvGrpSpPr>
          <p:grpSpPr bwMode="auto">
            <a:xfrm>
              <a:off x="1254" y="2118"/>
              <a:ext cx="3238" cy="610"/>
              <a:chOff x="1254" y="2118"/>
              <a:chExt cx="3238" cy="610"/>
            </a:xfrm>
          </p:grpSpPr>
          <p:sp>
            <p:nvSpPr>
              <p:cNvPr id="22" name="Line 37"/>
              <p:cNvSpPr>
                <a:spLocks noChangeShapeType="1"/>
              </p:cNvSpPr>
              <p:nvPr/>
            </p:nvSpPr>
            <p:spPr bwMode="auto">
              <a:xfrm>
                <a:off x="1254" y="2728"/>
                <a:ext cx="3014"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23" name="Line 38"/>
              <p:cNvSpPr>
                <a:spLocks noChangeShapeType="1"/>
              </p:cNvSpPr>
              <p:nvPr/>
            </p:nvSpPr>
            <p:spPr bwMode="auto">
              <a:xfrm>
                <a:off x="1254" y="2669"/>
                <a:ext cx="1255"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24" name="Text Box 39"/>
              <p:cNvSpPr txBox="1">
                <a:spLocks noChangeArrowheads="1"/>
              </p:cNvSpPr>
              <p:nvPr/>
            </p:nvSpPr>
            <p:spPr bwMode="auto">
              <a:xfrm>
                <a:off x="2064" y="2118"/>
                <a:ext cx="523" cy="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vi-VN" sz="2000">
                    <a:solidFill>
                      <a:srgbClr val="FFFF00"/>
                    </a:solidFill>
                    <a:latin typeface="Tahoma" pitchFamily="34" charset="0"/>
                  </a:rPr>
                  <a:t>F</a:t>
                </a:r>
                <a:endParaRPr lang="en-US" sz="2000">
                  <a:solidFill>
                    <a:srgbClr val="FFFF00"/>
                  </a:solidFill>
                  <a:latin typeface="Tahoma" pitchFamily="34" charset="0"/>
                </a:endParaRPr>
              </a:p>
            </p:txBody>
          </p:sp>
          <p:sp>
            <p:nvSpPr>
              <p:cNvPr id="25" name="Line 40"/>
              <p:cNvSpPr>
                <a:spLocks noChangeShapeType="1"/>
              </p:cNvSpPr>
              <p:nvPr/>
            </p:nvSpPr>
            <p:spPr bwMode="auto">
              <a:xfrm flipV="1">
                <a:off x="2147" y="2174"/>
                <a:ext cx="272" cy="3"/>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26" name="Text Box 41"/>
              <p:cNvSpPr txBox="1">
                <a:spLocks noChangeArrowheads="1"/>
              </p:cNvSpPr>
              <p:nvPr/>
            </p:nvSpPr>
            <p:spPr bwMode="auto">
              <a:xfrm>
                <a:off x="3969" y="2211"/>
                <a:ext cx="523" cy="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000">
                    <a:solidFill>
                      <a:srgbClr val="FF0066"/>
                    </a:solidFill>
                    <a:latin typeface="Tahoma" pitchFamily="34" charset="0"/>
                  </a:rPr>
                  <a:t>a</a:t>
                </a:r>
              </a:p>
            </p:txBody>
          </p:sp>
          <p:sp>
            <p:nvSpPr>
              <p:cNvPr id="27" name="Line 42"/>
              <p:cNvSpPr>
                <a:spLocks noChangeShapeType="1"/>
              </p:cNvSpPr>
              <p:nvPr/>
            </p:nvSpPr>
            <p:spPr bwMode="auto">
              <a:xfrm>
                <a:off x="4059" y="2326"/>
                <a:ext cx="248" cy="0"/>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grpSp>
      </p:grpSp>
      <p:sp>
        <p:nvSpPr>
          <p:cNvPr id="49" name="Rectangle 2" descr="n100 Fb Thu Huong Pham"/>
          <p:cNvSpPr>
            <a:spLocks noChangeArrowheads="1"/>
          </p:cNvSpPr>
          <p:nvPr/>
        </p:nvSpPr>
        <p:spPr bwMode="auto">
          <a:xfrm>
            <a:off x="0" y="3126264"/>
            <a:ext cx="12192000" cy="604363"/>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 name="Group 5" descr="n100 Fb Thu Huong Pham"/>
          <p:cNvGrpSpPr>
            <a:grpSpLocks/>
          </p:cNvGrpSpPr>
          <p:nvPr/>
        </p:nvGrpSpPr>
        <p:grpSpPr bwMode="auto">
          <a:xfrm>
            <a:off x="-561416" y="304800"/>
            <a:ext cx="5067188" cy="5024438"/>
            <a:chOff x="-2699" y="-303"/>
            <a:chExt cx="6818" cy="6818"/>
          </a:xfrm>
        </p:grpSpPr>
        <p:graphicFrame>
          <p:nvGraphicFramePr>
            <p:cNvPr id="51" name="Object 6"/>
            <p:cNvGraphicFramePr>
              <a:graphicFrameLocks noChangeAspect="1"/>
            </p:cNvGraphicFramePr>
            <p:nvPr/>
          </p:nvGraphicFramePr>
          <p:xfrm>
            <a:off x="211" y="3203"/>
            <a:ext cx="573" cy="923"/>
          </p:xfrm>
          <a:graphic>
            <a:graphicData uri="http://schemas.openxmlformats.org/presentationml/2006/ole">
              <mc:AlternateContent xmlns:mc="http://schemas.openxmlformats.org/markup-compatibility/2006">
                <mc:Choice xmlns:v="urn:schemas-microsoft-com:vml" Requires="v">
                  <p:oleObj name="CorelDRAW" r:id="rId10" imgW="1609560" imgH="2595960" progId="CorelDRAW.Graphic.11">
                    <p:embed/>
                  </p:oleObj>
                </mc:Choice>
                <mc:Fallback>
                  <p:oleObj name="CorelDRAW" r:id="rId10" imgW="1609560" imgH="2595960" progId="CorelDRAW.Graphic.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 y="3203"/>
                          <a:ext cx="573"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AutoShape 7"/>
            <p:cNvSpPr>
              <a:spLocks noChangeArrowheads="1"/>
            </p:cNvSpPr>
            <p:nvPr/>
          </p:nvSpPr>
          <p:spPr bwMode="auto">
            <a:xfrm>
              <a:off x="-2699" y="-303"/>
              <a:ext cx="6818" cy="6818"/>
            </a:xfrm>
            <a:custGeom>
              <a:avLst/>
              <a:gdLst>
                <a:gd name="T0" fmla="*/ 1076 w 21600"/>
                <a:gd name="T1" fmla="*/ 0 h 21600"/>
                <a:gd name="T2" fmla="*/ 315 w 21600"/>
                <a:gd name="T3" fmla="*/ 315 h 21600"/>
                <a:gd name="T4" fmla="*/ 0 w 21600"/>
                <a:gd name="T5" fmla="*/ 1076 h 21600"/>
                <a:gd name="T6" fmla="*/ 315 w 21600"/>
                <a:gd name="T7" fmla="*/ 1837 h 21600"/>
                <a:gd name="T8" fmla="*/ 1076 w 21600"/>
                <a:gd name="T9" fmla="*/ 2152 h 21600"/>
                <a:gd name="T10" fmla="*/ 1837 w 21600"/>
                <a:gd name="T11" fmla="*/ 1837 h 21600"/>
                <a:gd name="T12" fmla="*/ 2152 w 21600"/>
                <a:gd name="T13" fmla="*/ 1076 h 21600"/>
                <a:gd name="T14" fmla="*/ 1837 w 21600"/>
                <a:gd name="T15" fmla="*/ 315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2 h 21600"/>
                <a:gd name="T26" fmla="*/ 18438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grpSp>
        <p:nvGrpSpPr>
          <p:cNvPr id="53" name="Group 8" descr="n100 Fb Thu Huong Pham"/>
          <p:cNvGrpSpPr>
            <a:grpSpLocks/>
          </p:cNvGrpSpPr>
          <p:nvPr/>
        </p:nvGrpSpPr>
        <p:grpSpPr bwMode="auto">
          <a:xfrm>
            <a:off x="-561416" y="304800"/>
            <a:ext cx="5067188" cy="5024438"/>
            <a:chOff x="-2699" y="-303"/>
            <a:chExt cx="6818" cy="6818"/>
          </a:xfrm>
        </p:grpSpPr>
        <p:graphicFrame>
          <p:nvGraphicFramePr>
            <p:cNvPr id="54" name="Object 9"/>
            <p:cNvGraphicFramePr>
              <a:graphicFrameLocks noChangeAspect="1"/>
            </p:cNvGraphicFramePr>
            <p:nvPr/>
          </p:nvGraphicFramePr>
          <p:xfrm>
            <a:off x="603" y="3246"/>
            <a:ext cx="644" cy="882"/>
          </p:xfrm>
          <a:graphic>
            <a:graphicData uri="http://schemas.openxmlformats.org/presentationml/2006/ole">
              <mc:AlternateContent xmlns:mc="http://schemas.openxmlformats.org/markup-compatibility/2006">
                <mc:Choice xmlns:v="urn:schemas-microsoft-com:vml" Requires="v">
                  <p:oleObj name="CorelDRAW" r:id="rId11" imgW="1811160" imgH="2478960" progId="CorelDRAW.Graphic.11">
                    <p:embed/>
                  </p:oleObj>
                </mc:Choice>
                <mc:Fallback>
                  <p:oleObj name="CorelDRAW" r:id="rId11" imgW="1811160" imgH="2478960" progId="CorelDRAW.Graphic.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 y="3246"/>
                          <a:ext cx="644" cy="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AutoShape 10"/>
            <p:cNvSpPr>
              <a:spLocks noChangeArrowheads="1"/>
            </p:cNvSpPr>
            <p:nvPr/>
          </p:nvSpPr>
          <p:spPr bwMode="auto">
            <a:xfrm>
              <a:off x="-2699" y="-303"/>
              <a:ext cx="6818" cy="6818"/>
            </a:xfrm>
            <a:custGeom>
              <a:avLst/>
              <a:gdLst>
                <a:gd name="T0" fmla="*/ 1076 w 21600"/>
                <a:gd name="T1" fmla="*/ 0 h 21600"/>
                <a:gd name="T2" fmla="*/ 315 w 21600"/>
                <a:gd name="T3" fmla="*/ 315 h 21600"/>
                <a:gd name="T4" fmla="*/ 0 w 21600"/>
                <a:gd name="T5" fmla="*/ 1076 h 21600"/>
                <a:gd name="T6" fmla="*/ 315 w 21600"/>
                <a:gd name="T7" fmla="*/ 1837 h 21600"/>
                <a:gd name="T8" fmla="*/ 1076 w 21600"/>
                <a:gd name="T9" fmla="*/ 2152 h 21600"/>
                <a:gd name="T10" fmla="*/ 1837 w 21600"/>
                <a:gd name="T11" fmla="*/ 1837 h 21600"/>
                <a:gd name="T12" fmla="*/ 2152 w 21600"/>
                <a:gd name="T13" fmla="*/ 1076 h 21600"/>
                <a:gd name="T14" fmla="*/ 1837 w 21600"/>
                <a:gd name="T15" fmla="*/ 315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2 h 21600"/>
                <a:gd name="T26" fmla="*/ 18438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grpSp>
        <p:nvGrpSpPr>
          <p:cNvPr id="56" name="Group 11" descr="n100 Fb Thu Huong Pham"/>
          <p:cNvGrpSpPr>
            <a:grpSpLocks/>
          </p:cNvGrpSpPr>
          <p:nvPr/>
        </p:nvGrpSpPr>
        <p:grpSpPr bwMode="auto">
          <a:xfrm>
            <a:off x="-561416" y="306388"/>
            <a:ext cx="5067188" cy="5024438"/>
            <a:chOff x="-2388" y="37"/>
            <a:chExt cx="6152" cy="6152"/>
          </a:xfrm>
        </p:grpSpPr>
        <p:grpSp>
          <p:nvGrpSpPr>
            <p:cNvPr id="57" name="Group 12"/>
            <p:cNvGrpSpPr>
              <a:grpSpLocks/>
            </p:cNvGrpSpPr>
            <p:nvPr/>
          </p:nvGrpSpPr>
          <p:grpSpPr bwMode="auto">
            <a:xfrm>
              <a:off x="886" y="2607"/>
              <a:ext cx="2316" cy="1376"/>
              <a:chOff x="431" y="845"/>
              <a:chExt cx="4037" cy="2494"/>
            </a:xfrm>
          </p:grpSpPr>
          <p:grpSp>
            <p:nvGrpSpPr>
              <p:cNvPr id="67" name="Group 13"/>
              <p:cNvGrpSpPr>
                <a:grpSpLocks/>
              </p:cNvGrpSpPr>
              <p:nvPr/>
            </p:nvGrpSpPr>
            <p:grpSpPr bwMode="auto">
              <a:xfrm>
                <a:off x="431" y="845"/>
                <a:ext cx="4037" cy="2178"/>
                <a:chOff x="295" y="1797"/>
                <a:chExt cx="4037" cy="2178"/>
              </a:xfrm>
            </p:grpSpPr>
            <p:sp>
              <p:nvSpPr>
                <p:cNvPr id="70" name="AutoShape 14"/>
                <p:cNvSpPr>
                  <a:spLocks noChangeArrowheads="1"/>
                </p:cNvSpPr>
                <p:nvPr/>
              </p:nvSpPr>
              <p:spPr bwMode="auto">
                <a:xfrm flipH="1" flipV="1">
                  <a:off x="1111" y="1797"/>
                  <a:ext cx="453" cy="1090"/>
                </a:xfrm>
                <a:prstGeom prst="rtTriangle">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71" name="Rectangle 15"/>
                <p:cNvSpPr>
                  <a:spLocks noChangeArrowheads="1"/>
                </p:cNvSpPr>
                <p:nvPr/>
              </p:nvSpPr>
              <p:spPr bwMode="auto">
                <a:xfrm>
                  <a:off x="1565" y="1797"/>
                  <a:ext cx="2767" cy="1633"/>
                </a:xfrm>
                <a:prstGeom prst="rect">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72" name="AutoShape 16"/>
                <p:cNvSpPr>
                  <a:spLocks noChangeArrowheads="1"/>
                </p:cNvSpPr>
                <p:nvPr/>
              </p:nvSpPr>
              <p:spPr bwMode="auto">
                <a:xfrm rot="16200000" flipH="1">
                  <a:off x="168" y="2568"/>
                  <a:ext cx="2177" cy="636"/>
                </a:xfrm>
                <a:prstGeom prst="parallelogram">
                  <a:avLst>
                    <a:gd name="adj" fmla="val 85574"/>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73" name="AutoShape 17"/>
                <p:cNvSpPr>
                  <a:spLocks noChangeArrowheads="1"/>
                </p:cNvSpPr>
                <p:nvPr/>
              </p:nvSpPr>
              <p:spPr bwMode="auto">
                <a:xfrm flipH="1" flipV="1">
                  <a:off x="930" y="3430"/>
                  <a:ext cx="3402" cy="545"/>
                </a:xfrm>
                <a:prstGeom prst="parallelogram">
                  <a:avLst>
                    <a:gd name="adj" fmla="val 116868"/>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74" name="Rectangle 18"/>
                <p:cNvSpPr>
                  <a:spLocks noChangeArrowheads="1"/>
                </p:cNvSpPr>
                <p:nvPr/>
              </p:nvSpPr>
              <p:spPr bwMode="auto">
                <a:xfrm>
                  <a:off x="920"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75" name="Rectangle 19"/>
                <p:cNvSpPr>
                  <a:spLocks noChangeArrowheads="1"/>
                </p:cNvSpPr>
                <p:nvPr/>
              </p:nvSpPr>
              <p:spPr bwMode="auto">
                <a:xfrm>
                  <a:off x="1469"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76" name="Rectangle 20"/>
                <p:cNvSpPr>
                  <a:spLocks noChangeArrowheads="1"/>
                </p:cNvSpPr>
                <p:nvPr/>
              </p:nvSpPr>
              <p:spPr bwMode="auto">
                <a:xfrm>
                  <a:off x="2018"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77" name="Rectangle 21"/>
                <p:cNvSpPr>
                  <a:spLocks noChangeArrowheads="1"/>
                </p:cNvSpPr>
                <p:nvPr/>
              </p:nvSpPr>
              <p:spPr bwMode="auto">
                <a:xfrm>
                  <a:off x="2581"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78" name="Rectangle 22"/>
                <p:cNvSpPr>
                  <a:spLocks noChangeArrowheads="1"/>
                </p:cNvSpPr>
                <p:nvPr/>
              </p:nvSpPr>
              <p:spPr bwMode="auto">
                <a:xfrm>
                  <a:off x="3130"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79" name="Rectangle 23"/>
                <p:cNvSpPr>
                  <a:spLocks noChangeArrowheads="1"/>
                </p:cNvSpPr>
                <p:nvPr/>
              </p:nvSpPr>
              <p:spPr bwMode="auto">
                <a:xfrm>
                  <a:off x="920"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80" name="Rectangle 24"/>
                <p:cNvSpPr>
                  <a:spLocks noChangeArrowheads="1"/>
                </p:cNvSpPr>
                <p:nvPr/>
              </p:nvSpPr>
              <p:spPr bwMode="auto">
                <a:xfrm>
                  <a:off x="1469"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81" name="Rectangle 25"/>
                <p:cNvSpPr>
                  <a:spLocks noChangeArrowheads="1"/>
                </p:cNvSpPr>
                <p:nvPr/>
              </p:nvSpPr>
              <p:spPr bwMode="auto">
                <a:xfrm>
                  <a:off x="2018"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82" name="Rectangle 26"/>
                <p:cNvSpPr>
                  <a:spLocks noChangeArrowheads="1"/>
                </p:cNvSpPr>
                <p:nvPr/>
              </p:nvSpPr>
              <p:spPr bwMode="auto">
                <a:xfrm>
                  <a:off x="2581"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83" name="Rectangle 27"/>
                <p:cNvSpPr>
                  <a:spLocks noChangeArrowheads="1"/>
                </p:cNvSpPr>
                <p:nvPr/>
              </p:nvSpPr>
              <p:spPr bwMode="auto">
                <a:xfrm>
                  <a:off x="3130"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84" name="AutoShape 28"/>
                <p:cNvSpPr>
                  <a:spLocks noChangeArrowheads="1"/>
                </p:cNvSpPr>
                <p:nvPr/>
              </p:nvSpPr>
              <p:spPr bwMode="auto">
                <a:xfrm rot="16200000" flipH="1">
                  <a:off x="2925" y="2568"/>
                  <a:ext cx="2177" cy="636"/>
                </a:xfrm>
                <a:prstGeom prst="parallelogram">
                  <a:avLst>
                    <a:gd name="adj" fmla="val 85574"/>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85" name="AutoShape 29"/>
                <p:cNvSpPr>
                  <a:spLocks noChangeArrowheads="1"/>
                </p:cNvSpPr>
                <p:nvPr/>
              </p:nvSpPr>
              <p:spPr bwMode="auto">
                <a:xfrm flipH="1" flipV="1">
                  <a:off x="930" y="1797"/>
                  <a:ext cx="3402" cy="545"/>
                </a:xfrm>
                <a:prstGeom prst="parallelogram">
                  <a:avLst>
                    <a:gd name="adj" fmla="val 116868"/>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86" name="AutoShape 30"/>
                <p:cNvSpPr>
                  <a:spLocks noChangeArrowheads="1"/>
                </p:cNvSpPr>
                <p:nvPr/>
              </p:nvSpPr>
              <p:spPr bwMode="auto">
                <a:xfrm flipH="1" flipV="1">
                  <a:off x="478" y="2342"/>
                  <a:ext cx="453" cy="1090"/>
                </a:xfrm>
                <a:prstGeom prst="rtTriangle">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87" name="AutoShape 31"/>
                <p:cNvSpPr>
                  <a:spLocks noChangeArrowheads="1"/>
                </p:cNvSpPr>
                <p:nvPr/>
              </p:nvSpPr>
              <p:spPr bwMode="auto">
                <a:xfrm rot="2932033" flipV="1">
                  <a:off x="748" y="1526"/>
                  <a:ext cx="159" cy="1066"/>
                </a:xfrm>
                <a:prstGeom prst="can">
                  <a:avLst>
                    <a:gd name="adj" fmla="val 22038"/>
                  </a:avLst>
                </a:prstGeom>
                <a:solidFill>
                  <a:schemeClr val="accent1"/>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sp>
            <p:nvSpPr>
              <p:cNvPr id="68" name="Oval 32"/>
              <p:cNvSpPr>
                <a:spLocks noChangeArrowheads="1"/>
              </p:cNvSpPr>
              <p:nvPr/>
            </p:nvSpPr>
            <p:spPr bwMode="auto">
              <a:xfrm>
                <a:off x="1338" y="2795"/>
                <a:ext cx="544" cy="544"/>
              </a:xfrm>
              <a:prstGeom prst="ellipse">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69" name="Oval 33"/>
              <p:cNvSpPr>
                <a:spLocks noChangeArrowheads="1"/>
              </p:cNvSpPr>
              <p:nvPr/>
            </p:nvSpPr>
            <p:spPr bwMode="auto">
              <a:xfrm>
                <a:off x="2983" y="2795"/>
                <a:ext cx="544" cy="544"/>
              </a:xfrm>
              <a:prstGeom prst="ellipse">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graphicFrame>
          <p:nvGraphicFramePr>
            <p:cNvPr id="58" name="Object 34"/>
            <p:cNvGraphicFramePr>
              <a:graphicFrameLocks noChangeAspect="1"/>
            </p:cNvGraphicFramePr>
            <p:nvPr/>
          </p:nvGraphicFramePr>
          <p:xfrm>
            <a:off x="260" y="2055"/>
            <a:ext cx="1077" cy="1315"/>
          </p:xfrm>
          <a:graphic>
            <a:graphicData uri="http://schemas.openxmlformats.org/presentationml/2006/ole">
              <mc:AlternateContent xmlns:mc="http://schemas.openxmlformats.org/markup-compatibility/2006">
                <mc:Choice xmlns:v="urn:schemas-microsoft-com:vml" Requires="v">
                  <p:oleObj name="CorelDRAW" r:id="rId12" imgW="3886920" imgH="4754520" progId="CorelDRAW.Graphic.11">
                    <p:embed/>
                  </p:oleObj>
                </mc:Choice>
                <mc:Fallback>
                  <p:oleObj name="CorelDRAW" r:id="rId12" imgW="3886920" imgH="4754520" progId="CorelDRAW.Graphic.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 y="2055"/>
                          <a:ext cx="1077" cy="1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AutoShape 35"/>
            <p:cNvSpPr>
              <a:spLocks noChangeArrowheads="1"/>
            </p:cNvSpPr>
            <p:nvPr/>
          </p:nvSpPr>
          <p:spPr bwMode="auto">
            <a:xfrm>
              <a:off x="-2388" y="37"/>
              <a:ext cx="6152" cy="6152"/>
            </a:xfrm>
            <a:custGeom>
              <a:avLst/>
              <a:gdLst>
                <a:gd name="T0" fmla="*/ 876 w 21600"/>
                <a:gd name="T1" fmla="*/ 0 h 21600"/>
                <a:gd name="T2" fmla="*/ 257 w 21600"/>
                <a:gd name="T3" fmla="*/ 257 h 21600"/>
                <a:gd name="T4" fmla="*/ 0 w 21600"/>
                <a:gd name="T5" fmla="*/ 876 h 21600"/>
                <a:gd name="T6" fmla="*/ 257 w 21600"/>
                <a:gd name="T7" fmla="*/ 1496 h 21600"/>
                <a:gd name="T8" fmla="*/ 876 w 21600"/>
                <a:gd name="T9" fmla="*/ 1752 h 21600"/>
                <a:gd name="T10" fmla="*/ 1496 w 21600"/>
                <a:gd name="T11" fmla="*/ 1496 h 21600"/>
                <a:gd name="T12" fmla="*/ 1752 w 21600"/>
                <a:gd name="T13" fmla="*/ 876 h 21600"/>
                <a:gd name="T14" fmla="*/ 1496 w 21600"/>
                <a:gd name="T15" fmla="*/ 25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nvGrpSpPr>
            <p:cNvPr id="60" name="Group 36"/>
            <p:cNvGrpSpPr>
              <a:grpSpLocks/>
            </p:cNvGrpSpPr>
            <p:nvPr/>
          </p:nvGrpSpPr>
          <p:grpSpPr bwMode="auto">
            <a:xfrm>
              <a:off x="1254" y="2118"/>
              <a:ext cx="2096" cy="662"/>
              <a:chOff x="1254" y="2118"/>
              <a:chExt cx="2096" cy="662"/>
            </a:xfrm>
          </p:grpSpPr>
          <p:sp>
            <p:nvSpPr>
              <p:cNvPr id="61" name="Line 37"/>
              <p:cNvSpPr>
                <a:spLocks noChangeShapeType="1"/>
              </p:cNvSpPr>
              <p:nvPr/>
            </p:nvSpPr>
            <p:spPr bwMode="auto">
              <a:xfrm>
                <a:off x="1254" y="2728"/>
                <a:ext cx="1663"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62" name="Line 38"/>
              <p:cNvSpPr>
                <a:spLocks noChangeShapeType="1"/>
              </p:cNvSpPr>
              <p:nvPr/>
            </p:nvSpPr>
            <p:spPr bwMode="auto">
              <a:xfrm>
                <a:off x="1254" y="2669"/>
                <a:ext cx="777"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highlight>
                    <a:srgbClr val="0000FF"/>
                  </a:highlight>
                </a:endParaRPr>
              </a:p>
            </p:txBody>
          </p:sp>
          <p:sp>
            <p:nvSpPr>
              <p:cNvPr id="63" name="Text Box 39"/>
              <p:cNvSpPr txBox="1">
                <a:spLocks noChangeArrowheads="1"/>
              </p:cNvSpPr>
              <p:nvPr/>
            </p:nvSpPr>
            <p:spPr bwMode="auto">
              <a:xfrm>
                <a:off x="2064" y="2118"/>
                <a:ext cx="523" cy="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vi-VN" sz="2000">
                    <a:solidFill>
                      <a:srgbClr val="FFFF00"/>
                    </a:solidFill>
                    <a:latin typeface="Tahoma" pitchFamily="34" charset="0"/>
                  </a:rPr>
                  <a:t>F</a:t>
                </a:r>
                <a:endParaRPr lang="en-US" sz="2000">
                  <a:solidFill>
                    <a:srgbClr val="FFFF00"/>
                  </a:solidFill>
                  <a:latin typeface="Tahoma" pitchFamily="34" charset="0"/>
                </a:endParaRPr>
              </a:p>
            </p:txBody>
          </p:sp>
          <p:sp>
            <p:nvSpPr>
              <p:cNvPr id="64" name="Line 40"/>
              <p:cNvSpPr>
                <a:spLocks noChangeShapeType="1"/>
              </p:cNvSpPr>
              <p:nvPr/>
            </p:nvSpPr>
            <p:spPr bwMode="auto">
              <a:xfrm flipV="1">
                <a:off x="2147" y="2174"/>
                <a:ext cx="272" cy="3"/>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65" name="Text Box 41"/>
              <p:cNvSpPr txBox="1">
                <a:spLocks noChangeArrowheads="1"/>
              </p:cNvSpPr>
              <p:nvPr/>
            </p:nvSpPr>
            <p:spPr bwMode="auto">
              <a:xfrm>
                <a:off x="2827" y="2290"/>
                <a:ext cx="523" cy="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000">
                    <a:solidFill>
                      <a:srgbClr val="FF0066"/>
                    </a:solidFill>
                    <a:latin typeface="Tahoma" pitchFamily="34" charset="0"/>
                  </a:rPr>
                  <a:t>a</a:t>
                </a:r>
              </a:p>
            </p:txBody>
          </p:sp>
          <p:sp>
            <p:nvSpPr>
              <p:cNvPr id="66" name="Line 42"/>
              <p:cNvSpPr>
                <a:spLocks noChangeShapeType="1"/>
              </p:cNvSpPr>
              <p:nvPr/>
            </p:nvSpPr>
            <p:spPr bwMode="auto">
              <a:xfrm>
                <a:off x="2917" y="2405"/>
                <a:ext cx="248" cy="0"/>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grpSp>
      </p:grpSp>
      <mc:AlternateContent xmlns:mc="http://schemas.openxmlformats.org/markup-compatibility/2006" xmlns:a14="http://schemas.microsoft.com/office/drawing/2010/main">
        <mc:Choice Requires="a14">
          <p:sp>
            <p:nvSpPr>
              <p:cNvPr id="88" name="AutoShape 45" descr="n100 Fb Thu Huong Pham"/>
              <p:cNvSpPr>
                <a:spLocks noChangeArrowheads="1"/>
              </p:cNvSpPr>
              <p:nvPr/>
            </p:nvSpPr>
            <p:spPr bwMode="auto">
              <a:xfrm>
                <a:off x="3531563" y="3780900"/>
                <a:ext cx="5128873" cy="1511300"/>
              </a:xfrm>
              <a:prstGeom prst="horizontalScroll">
                <a:avLst>
                  <a:gd name="adj" fmla="val 13444"/>
                </a:avLst>
              </a:prstGeom>
              <a:solidFill>
                <a:srgbClr val="FFFF66">
                  <a:alpha val="70195"/>
                </a:srgbClr>
              </a:solidFill>
              <a:ln w="952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p>
                <a:pPr algn="ctr"/>
                <a14:m>
                  <m:oMath xmlns:m="http://schemas.openxmlformats.org/officeDocument/2006/math">
                    <m:acc>
                      <m:accPr>
                        <m:chr m:val="⃗"/>
                        <m:ctrlPr>
                          <a:rPr lang="en-US" sz="3600" i="1">
                            <a:solidFill>
                              <a:srgbClr val="FF0000"/>
                            </a:solidFill>
                            <a:latin typeface="Cambria Math" panose="02040503050406030204" pitchFamily="18" charset="0"/>
                          </a:rPr>
                        </m:ctrlPr>
                      </m:accPr>
                      <m:e>
                        <m:r>
                          <a:rPr lang="en-US" sz="3600" b="1" i="1">
                            <a:solidFill>
                              <a:srgbClr val="FF0000"/>
                            </a:solidFill>
                            <a:latin typeface="Cambria Math"/>
                          </a:rPr>
                          <m:t>𝒂</m:t>
                        </m:r>
                      </m:e>
                    </m:acc>
                    <m:r>
                      <a:rPr lang="en-US" sz="3600" i="1">
                        <a:solidFill>
                          <a:srgbClr val="FF0000"/>
                        </a:solidFill>
                        <a:latin typeface="Cambria Math"/>
                        <a:ea typeface="Cambria Math"/>
                      </a:rPr>
                      <m:t>↑↑</m:t>
                    </m:r>
                    <m:acc>
                      <m:accPr>
                        <m:chr m:val="⃗"/>
                        <m:ctrlPr>
                          <a:rPr lang="en-US" sz="3600" i="1">
                            <a:solidFill>
                              <a:srgbClr val="FF0000"/>
                            </a:solidFill>
                            <a:latin typeface="Cambria Math" panose="02040503050406030204" pitchFamily="18" charset="0"/>
                            <a:ea typeface="Cambria Math"/>
                          </a:rPr>
                        </m:ctrlPr>
                      </m:accPr>
                      <m:e>
                        <m:r>
                          <a:rPr lang="en-US" sz="3600" b="1" i="1">
                            <a:solidFill>
                              <a:srgbClr val="FF0000"/>
                            </a:solidFill>
                            <a:latin typeface="Cambria Math"/>
                            <a:ea typeface="Cambria Math"/>
                          </a:rPr>
                          <m:t>𝑭</m:t>
                        </m:r>
                      </m:e>
                    </m:acc>
                  </m:oMath>
                </a14:m>
                <a:r>
                  <a:rPr lang="en-US" sz="3600" dirty="0">
                    <a:solidFill>
                      <a:srgbClr val="FF0000"/>
                    </a:solidFill>
                  </a:rPr>
                  <a:t> </a:t>
                </a:r>
                <a:r>
                  <a:rPr lang="en-US" sz="3600" dirty="0" err="1">
                    <a:solidFill>
                      <a:srgbClr val="FF0000"/>
                    </a:solidFill>
                  </a:rPr>
                  <a:t>và</a:t>
                </a:r>
                <a:r>
                  <a:rPr lang="en-US" sz="3600" dirty="0">
                    <a:solidFill>
                      <a:srgbClr val="FF0000"/>
                    </a:solidFill>
                  </a:rPr>
                  <a:t> a ~ F</a:t>
                </a:r>
              </a:p>
            </p:txBody>
          </p:sp>
        </mc:Choice>
        <mc:Fallback xmlns="">
          <p:sp>
            <p:nvSpPr>
              <p:cNvPr id="88" name="AutoShape 45" descr="n100 Fb Thu Huong Pham"/>
              <p:cNvSpPr>
                <a:spLocks noRot="1" noChangeAspect="1" noMove="1" noResize="1" noEditPoints="1" noAdjustHandles="1" noChangeArrowheads="1" noChangeShapeType="1" noTextEdit="1"/>
              </p:cNvSpPr>
              <p:nvPr/>
            </p:nvSpPr>
            <p:spPr bwMode="auto">
              <a:xfrm>
                <a:off x="3531563" y="3780900"/>
                <a:ext cx="5128873" cy="1511300"/>
              </a:xfrm>
              <a:prstGeom prst="horizontalScroll">
                <a:avLst>
                  <a:gd name="adj" fmla="val 13444"/>
                </a:avLst>
              </a:prstGeom>
              <a:blipFill>
                <a:blip r:embed="rId13"/>
                <a:stretch>
                  <a:fillRect/>
                </a:stretch>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 name="TextBox 2" descr="n100 Fb Thu Huong Pham">
            <a:extLst>
              <a:ext uri="{FF2B5EF4-FFF2-40B4-BE49-F238E27FC236}">
                <a16:creationId xmlns:a16="http://schemas.microsoft.com/office/drawing/2014/main" id="{CB5ECB04-9A43-9FFB-4EF7-74584023F923}"/>
              </a:ext>
            </a:extLst>
          </p:cNvPr>
          <p:cNvSpPr txBox="1"/>
          <p:nvPr/>
        </p:nvSpPr>
        <p:spPr>
          <a:xfrm>
            <a:off x="3393831" y="215740"/>
            <a:ext cx="5404338" cy="584775"/>
          </a:xfrm>
          <a:prstGeom prst="rect">
            <a:avLst/>
          </a:prstGeom>
          <a:noFill/>
        </p:spPr>
        <p:txBody>
          <a:bodyPr wrap="square">
            <a:spAutoFit/>
          </a:bodyPr>
          <a:lstStyle/>
          <a:p>
            <a:pPr algn="ctr"/>
            <a:r>
              <a:rPr lang="en-US" sz="3200" b="1" dirty="0">
                <a:solidFill>
                  <a:srgbClr val="FF0000"/>
                </a:solidFill>
                <a:latin typeface="Tahoma" pitchFamily="34" charset="0"/>
                <a:ea typeface="Tahoma" pitchFamily="34" charset="0"/>
                <a:cs typeface="Tahoma" pitchFamily="34" charset="0"/>
              </a:rPr>
              <a:t>ĐỊNH LUẬT II NEWTON</a:t>
            </a:r>
          </a:p>
        </p:txBody>
      </p:sp>
    </p:spTree>
    <p:extLst>
      <p:ext uri="{BB962C8B-B14F-4D97-AF65-F5344CB8AC3E}">
        <p14:creationId xmlns:p14="http://schemas.microsoft.com/office/powerpoint/2010/main" val="34330190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1000"/>
                                        <p:tgtEl>
                                          <p:spTgt spid="5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1000"/>
                                        <p:tgtEl>
                                          <p:spTgt spid="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1000"/>
                                        <p:tgtEl>
                                          <p:spTgt spid="49"/>
                                        </p:tgtEl>
                                      </p:cBhvr>
                                    </p:animEffect>
                                  </p:childTnLst>
                                </p:cTn>
                              </p:par>
                              <p:par>
                                <p:cTn id="17" presetID="10" presetClass="entr" presetSubtype="0"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1000"/>
                                        <p:tgtEl>
                                          <p:spTgt spid="50"/>
                                        </p:tgtEl>
                                      </p:cBhvr>
                                    </p:animEffect>
                                  </p:childTnLst>
                                </p:cTn>
                              </p:par>
                              <p:par>
                                <p:cTn id="20" presetID="10" presetClass="entr" presetSubtype="0" fill="hold" nodeType="with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fade">
                                      <p:cBhvr>
                                        <p:cTn id="22" dur="1000"/>
                                        <p:tgtEl>
                                          <p:spTgt spid="53"/>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ox(out)">
                                      <p:cBhvr>
                                        <p:cTn id="33" dur="10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mph" presetSubtype="0" repeatCount="indefinite" autoRev="1" fill="hold" nodeType="clickEffect">
                                  <p:stCondLst>
                                    <p:cond delay="0"/>
                                  </p:stCondLst>
                                  <p:childTnLst>
                                    <p:animRot by="2700000">
                                      <p:cBhvr>
                                        <p:cTn id="37" dur="750" fill="hold"/>
                                        <p:tgtEl>
                                          <p:spTgt spid="53"/>
                                        </p:tgtEl>
                                        <p:attrNameLst>
                                          <p:attrName>r</p:attrName>
                                        </p:attrNameLst>
                                      </p:cBhvr>
                                    </p:animRot>
                                  </p:childTnLst>
                                </p:cTn>
                              </p:par>
                              <p:par>
                                <p:cTn id="38" presetID="8" presetClass="emph" presetSubtype="0" repeatCount="indefinite" autoRev="1" fill="hold" nodeType="withEffect">
                                  <p:stCondLst>
                                    <p:cond delay="0"/>
                                  </p:stCondLst>
                                  <p:childTnLst>
                                    <p:animRot by="-2700000">
                                      <p:cBhvr>
                                        <p:cTn id="39" dur="750" fill="hold"/>
                                        <p:tgtEl>
                                          <p:spTgt spid="50"/>
                                        </p:tgtEl>
                                        <p:attrNameLst>
                                          <p:attrName>r</p:attrName>
                                        </p:attrNameLst>
                                      </p:cBhvr>
                                    </p:animRot>
                                  </p:childTnLst>
                                </p:cTn>
                              </p:par>
                              <p:par>
                                <p:cTn id="40" presetID="2" presetClass="exit" presetSubtype="2" fill="hold" nodeType="withEffect">
                                  <p:stCondLst>
                                    <p:cond delay="0"/>
                                  </p:stCondLst>
                                  <p:childTnLst>
                                    <p:anim calcmode="lin" valueType="num">
                                      <p:cBhvr additive="base">
                                        <p:cTn id="41" dur="10000"/>
                                        <p:tgtEl>
                                          <p:spTgt spid="50"/>
                                        </p:tgtEl>
                                        <p:attrNameLst>
                                          <p:attrName>ppt_x</p:attrName>
                                        </p:attrNameLst>
                                      </p:cBhvr>
                                      <p:tavLst>
                                        <p:tav tm="0">
                                          <p:val>
                                            <p:strVal val="ppt_x"/>
                                          </p:val>
                                        </p:tav>
                                        <p:tav tm="100000">
                                          <p:val>
                                            <p:strVal val="1+ppt_w/2"/>
                                          </p:val>
                                        </p:tav>
                                      </p:tavLst>
                                    </p:anim>
                                    <p:anim calcmode="lin" valueType="num">
                                      <p:cBhvr additive="base">
                                        <p:cTn id="42" dur="10000"/>
                                        <p:tgtEl>
                                          <p:spTgt spid="50"/>
                                        </p:tgtEl>
                                        <p:attrNameLst>
                                          <p:attrName>ppt_y</p:attrName>
                                        </p:attrNameLst>
                                      </p:cBhvr>
                                      <p:tavLst>
                                        <p:tav tm="0">
                                          <p:val>
                                            <p:strVal val="ppt_y"/>
                                          </p:val>
                                        </p:tav>
                                        <p:tav tm="100000">
                                          <p:val>
                                            <p:strVal val="ppt_y"/>
                                          </p:val>
                                        </p:tav>
                                      </p:tavLst>
                                    </p:anim>
                                    <p:set>
                                      <p:cBhvr>
                                        <p:cTn id="43" dur="1" fill="hold">
                                          <p:stCondLst>
                                            <p:cond delay="9999"/>
                                          </p:stCondLst>
                                        </p:cTn>
                                        <p:tgtEl>
                                          <p:spTgt spid="50"/>
                                        </p:tgtEl>
                                        <p:attrNameLst>
                                          <p:attrName>style.visibility</p:attrName>
                                        </p:attrNameLst>
                                      </p:cBhvr>
                                      <p:to>
                                        <p:strVal val="hidden"/>
                                      </p:to>
                                    </p:set>
                                  </p:childTnLst>
                                </p:cTn>
                              </p:par>
                              <p:par>
                                <p:cTn id="44" presetID="2" presetClass="exit" presetSubtype="2" fill="hold" nodeType="withEffect">
                                  <p:stCondLst>
                                    <p:cond delay="0"/>
                                  </p:stCondLst>
                                  <p:childTnLst>
                                    <p:anim calcmode="lin" valueType="num">
                                      <p:cBhvr additive="base">
                                        <p:cTn id="45" dur="10000"/>
                                        <p:tgtEl>
                                          <p:spTgt spid="53"/>
                                        </p:tgtEl>
                                        <p:attrNameLst>
                                          <p:attrName>ppt_x</p:attrName>
                                        </p:attrNameLst>
                                      </p:cBhvr>
                                      <p:tavLst>
                                        <p:tav tm="0">
                                          <p:val>
                                            <p:strVal val="ppt_x"/>
                                          </p:val>
                                        </p:tav>
                                        <p:tav tm="100000">
                                          <p:val>
                                            <p:strVal val="1+ppt_w/2"/>
                                          </p:val>
                                        </p:tav>
                                      </p:tavLst>
                                    </p:anim>
                                    <p:anim calcmode="lin" valueType="num">
                                      <p:cBhvr additive="base">
                                        <p:cTn id="46" dur="10000"/>
                                        <p:tgtEl>
                                          <p:spTgt spid="53"/>
                                        </p:tgtEl>
                                        <p:attrNameLst>
                                          <p:attrName>ppt_y</p:attrName>
                                        </p:attrNameLst>
                                      </p:cBhvr>
                                      <p:tavLst>
                                        <p:tav tm="0">
                                          <p:val>
                                            <p:strVal val="ppt_y"/>
                                          </p:val>
                                        </p:tav>
                                        <p:tav tm="100000">
                                          <p:val>
                                            <p:strVal val="ppt_y"/>
                                          </p:val>
                                        </p:tav>
                                      </p:tavLst>
                                    </p:anim>
                                    <p:set>
                                      <p:cBhvr>
                                        <p:cTn id="47" dur="1" fill="hold">
                                          <p:stCondLst>
                                            <p:cond delay="9999"/>
                                          </p:stCondLst>
                                        </p:cTn>
                                        <p:tgtEl>
                                          <p:spTgt spid="53"/>
                                        </p:tgtEl>
                                        <p:attrNameLst>
                                          <p:attrName>style.visibility</p:attrName>
                                        </p:attrNameLst>
                                      </p:cBhvr>
                                      <p:to>
                                        <p:strVal val="hidden"/>
                                      </p:to>
                                    </p:set>
                                  </p:childTnLst>
                                </p:cTn>
                              </p:par>
                              <p:par>
                                <p:cTn id="48" presetID="2" presetClass="exit" presetSubtype="2" fill="hold" nodeType="withEffect">
                                  <p:stCondLst>
                                    <p:cond delay="0"/>
                                  </p:stCondLst>
                                  <p:childTnLst>
                                    <p:anim calcmode="lin" valueType="num">
                                      <p:cBhvr additive="base">
                                        <p:cTn id="49" dur="10000"/>
                                        <p:tgtEl>
                                          <p:spTgt spid="56"/>
                                        </p:tgtEl>
                                        <p:attrNameLst>
                                          <p:attrName>ppt_x</p:attrName>
                                        </p:attrNameLst>
                                      </p:cBhvr>
                                      <p:tavLst>
                                        <p:tav tm="0">
                                          <p:val>
                                            <p:strVal val="ppt_x"/>
                                          </p:val>
                                        </p:tav>
                                        <p:tav tm="100000">
                                          <p:val>
                                            <p:strVal val="1+ppt_w/2"/>
                                          </p:val>
                                        </p:tav>
                                      </p:tavLst>
                                    </p:anim>
                                    <p:anim calcmode="lin" valueType="num">
                                      <p:cBhvr additive="base">
                                        <p:cTn id="50" dur="10000"/>
                                        <p:tgtEl>
                                          <p:spTgt spid="56"/>
                                        </p:tgtEl>
                                        <p:attrNameLst>
                                          <p:attrName>ppt_y</p:attrName>
                                        </p:attrNameLst>
                                      </p:cBhvr>
                                      <p:tavLst>
                                        <p:tav tm="0">
                                          <p:val>
                                            <p:strVal val="ppt_y"/>
                                          </p:val>
                                        </p:tav>
                                        <p:tav tm="100000">
                                          <p:val>
                                            <p:strVal val="ppt_y"/>
                                          </p:val>
                                        </p:tav>
                                      </p:tavLst>
                                    </p:anim>
                                    <p:set>
                                      <p:cBhvr>
                                        <p:cTn id="51" dur="1" fill="hold">
                                          <p:stCondLst>
                                            <p:cond delay="9999"/>
                                          </p:stCondLst>
                                        </p:cTn>
                                        <p:tgtEl>
                                          <p:spTgt spid="56"/>
                                        </p:tgtEl>
                                        <p:attrNameLst>
                                          <p:attrName>style.visibility</p:attrName>
                                        </p:attrNameLst>
                                      </p:cBhvr>
                                      <p:to>
                                        <p:strVal val="hidden"/>
                                      </p:to>
                                    </p:set>
                                  </p:childTnLst>
                                </p:cTn>
                              </p:par>
                              <p:par>
                                <p:cTn id="52" presetID="8" presetClass="emph" presetSubtype="0" repeatCount="indefinite" autoRev="1" fill="hold" nodeType="withEffect">
                                  <p:stCondLst>
                                    <p:cond delay="0"/>
                                  </p:stCondLst>
                                  <p:childTnLst>
                                    <p:animRot by="2700000">
                                      <p:cBhvr>
                                        <p:cTn id="53" dur="500" fill="hold"/>
                                        <p:tgtEl>
                                          <p:spTgt spid="14"/>
                                        </p:tgtEl>
                                        <p:attrNameLst>
                                          <p:attrName>r</p:attrName>
                                        </p:attrNameLst>
                                      </p:cBhvr>
                                    </p:animRot>
                                  </p:childTnLst>
                                </p:cTn>
                              </p:par>
                              <p:par>
                                <p:cTn id="54" presetID="8" presetClass="emph" presetSubtype="0" repeatCount="indefinite" autoRev="1" fill="hold" nodeType="withEffect">
                                  <p:stCondLst>
                                    <p:cond delay="0"/>
                                  </p:stCondLst>
                                  <p:childTnLst>
                                    <p:animRot by="-2700000">
                                      <p:cBhvr>
                                        <p:cTn id="55" dur="500" fill="hold"/>
                                        <p:tgtEl>
                                          <p:spTgt spid="11"/>
                                        </p:tgtEl>
                                        <p:attrNameLst>
                                          <p:attrName>r</p:attrName>
                                        </p:attrNameLst>
                                      </p:cBhvr>
                                    </p:animRot>
                                  </p:childTnLst>
                                </p:cTn>
                              </p:par>
                              <p:par>
                                <p:cTn id="56" presetID="2" presetClass="exit" presetSubtype="2" fill="hold" nodeType="withEffect">
                                  <p:stCondLst>
                                    <p:cond delay="0"/>
                                  </p:stCondLst>
                                  <p:childTnLst>
                                    <p:anim calcmode="lin" valueType="num">
                                      <p:cBhvr additive="base">
                                        <p:cTn id="57" dur="6000"/>
                                        <p:tgtEl>
                                          <p:spTgt spid="11"/>
                                        </p:tgtEl>
                                        <p:attrNameLst>
                                          <p:attrName>ppt_x</p:attrName>
                                        </p:attrNameLst>
                                      </p:cBhvr>
                                      <p:tavLst>
                                        <p:tav tm="0">
                                          <p:val>
                                            <p:strVal val="ppt_x"/>
                                          </p:val>
                                        </p:tav>
                                        <p:tav tm="100000">
                                          <p:val>
                                            <p:strVal val="1+ppt_w/2"/>
                                          </p:val>
                                        </p:tav>
                                      </p:tavLst>
                                    </p:anim>
                                    <p:anim calcmode="lin" valueType="num">
                                      <p:cBhvr additive="base">
                                        <p:cTn id="58" dur="6000"/>
                                        <p:tgtEl>
                                          <p:spTgt spid="11"/>
                                        </p:tgtEl>
                                        <p:attrNameLst>
                                          <p:attrName>ppt_y</p:attrName>
                                        </p:attrNameLst>
                                      </p:cBhvr>
                                      <p:tavLst>
                                        <p:tav tm="0">
                                          <p:val>
                                            <p:strVal val="ppt_y"/>
                                          </p:val>
                                        </p:tav>
                                        <p:tav tm="100000">
                                          <p:val>
                                            <p:strVal val="ppt_y"/>
                                          </p:val>
                                        </p:tav>
                                      </p:tavLst>
                                    </p:anim>
                                    <p:set>
                                      <p:cBhvr>
                                        <p:cTn id="59" dur="1" fill="hold">
                                          <p:stCondLst>
                                            <p:cond delay="5999"/>
                                          </p:stCondLst>
                                        </p:cTn>
                                        <p:tgtEl>
                                          <p:spTgt spid="11"/>
                                        </p:tgtEl>
                                        <p:attrNameLst>
                                          <p:attrName>style.visibility</p:attrName>
                                        </p:attrNameLst>
                                      </p:cBhvr>
                                      <p:to>
                                        <p:strVal val="hidden"/>
                                      </p:to>
                                    </p:set>
                                  </p:childTnLst>
                                </p:cTn>
                              </p:par>
                              <p:par>
                                <p:cTn id="60" presetID="2" presetClass="exit" presetSubtype="2" fill="hold" nodeType="withEffect">
                                  <p:stCondLst>
                                    <p:cond delay="0"/>
                                  </p:stCondLst>
                                  <p:childTnLst>
                                    <p:anim calcmode="lin" valueType="num">
                                      <p:cBhvr additive="base">
                                        <p:cTn id="61" dur="6000"/>
                                        <p:tgtEl>
                                          <p:spTgt spid="14"/>
                                        </p:tgtEl>
                                        <p:attrNameLst>
                                          <p:attrName>ppt_x</p:attrName>
                                        </p:attrNameLst>
                                      </p:cBhvr>
                                      <p:tavLst>
                                        <p:tav tm="0">
                                          <p:val>
                                            <p:strVal val="ppt_x"/>
                                          </p:val>
                                        </p:tav>
                                        <p:tav tm="100000">
                                          <p:val>
                                            <p:strVal val="1+ppt_w/2"/>
                                          </p:val>
                                        </p:tav>
                                      </p:tavLst>
                                    </p:anim>
                                    <p:anim calcmode="lin" valueType="num">
                                      <p:cBhvr additive="base">
                                        <p:cTn id="62" dur="6000"/>
                                        <p:tgtEl>
                                          <p:spTgt spid="14"/>
                                        </p:tgtEl>
                                        <p:attrNameLst>
                                          <p:attrName>ppt_y</p:attrName>
                                        </p:attrNameLst>
                                      </p:cBhvr>
                                      <p:tavLst>
                                        <p:tav tm="0">
                                          <p:val>
                                            <p:strVal val="ppt_y"/>
                                          </p:val>
                                        </p:tav>
                                        <p:tav tm="100000">
                                          <p:val>
                                            <p:strVal val="ppt_y"/>
                                          </p:val>
                                        </p:tav>
                                      </p:tavLst>
                                    </p:anim>
                                    <p:set>
                                      <p:cBhvr>
                                        <p:cTn id="63" dur="1" fill="hold">
                                          <p:stCondLst>
                                            <p:cond delay="5999"/>
                                          </p:stCondLst>
                                        </p:cTn>
                                        <p:tgtEl>
                                          <p:spTgt spid="14"/>
                                        </p:tgtEl>
                                        <p:attrNameLst>
                                          <p:attrName>style.visibility</p:attrName>
                                        </p:attrNameLst>
                                      </p:cBhvr>
                                      <p:to>
                                        <p:strVal val="hidden"/>
                                      </p:to>
                                    </p:set>
                                  </p:childTnLst>
                                </p:cTn>
                              </p:par>
                              <p:par>
                                <p:cTn id="64" presetID="2" presetClass="exit" presetSubtype="2" fill="hold" nodeType="withEffect">
                                  <p:stCondLst>
                                    <p:cond delay="0"/>
                                  </p:stCondLst>
                                  <p:childTnLst>
                                    <p:anim calcmode="lin" valueType="num">
                                      <p:cBhvr additive="base">
                                        <p:cTn id="65" dur="6000"/>
                                        <p:tgtEl>
                                          <p:spTgt spid="17"/>
                                        </p:tgtEl>
                                        <p:attrNameLst>
                                          <p:attrName>ppt_x</p:attrName>
                                        </p:attrNameLst>
                                      </p:cBhvr>
                                      <p:tavLst>
                                        <p:tav tm="0">
                                          <p:val>
                                            <p:strVal val="ppt_x"/>
                                          </p:val>
                                        </p:tav>
                                        <p:tav tm="100000">
                                          <p:val>
                                            <p:strVal val="1+ppt_w/2"/>
                                          </p:val>
                                        </p:tav>
                                      </p:tavLst>
                                    </p:anim>
                                    <p:anim calcmode="lin" valueType="num">
                                      <p:cBhvr additive="base">
                                        <p:cTn id="66" dur="6000"/>
                                        <p:tgtEl>
                                          <p:spTgt spid="17"/>
                                        </p:tgtEl>
                                        <p:attrNameLst>
                                          <p:attrName>ppt_y</p:attrName>
                                        </p:attrNameLst>
                                      </p:cBhvr>
                                      <p:tavLst>
                                        <p:tav tm="0">
                                          <p:val>
                                            <p:strVal val="ppt_y"/>
                                          </p:val>
                                        </p:tav>
                                        <p:tav tm="100000">
                                          <p:val>
                                            <p:strVal val="ppt_y"/>
                                          </p:val>
                                        </p:tav>
                                      </p:tavLst>
                                    </p:anim>
                                    <p:set>
                                      <p:cBhvr>
                                        <p:cTn id="67" dur="1" fill="hold">
                                          <p:stCondLst>
                                            <p:cond delay="5999"/>
                                          </p:stCondLst>
                                        </p:cTn>
                                        <p:tgtEl>
                                          <p:spTgt spid="17"/>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6" presetClass="entr" presetSubtype="37" fill="hold" grpId="0" nodeType="clickEffect">
                                  <p:stCondLst>
                                    <p:cond delay="0"/>
                                  </p:stCondLst>
                                  <p:childTnLst>
                                    <p:set>
                                      <p:cBhvr>
                                        <p:cTn id="71" dur="1" fill="hold">
                                          <p:stCondLst>
                                            <p:cond delay="0"/>
                                          </p:stCondLst>
                                        </p:cTn>
                                        <p:tgtEl>
                                          <p:spTgt spid="88"/>
                                        </p:tgtEl>
                                        <p:attrNameLst>
                                          <p:attrName>style.visibility</p:attrName>
                                        </p:attrNameLst>
                                      </p:cBhvr>
                                      <p:to>
                                        <p:strVal val="visible"/>
                                      </p:to>
                                    </p:set>
                                    <p:animEffect transition="in" filter="barn(outVertical)">
                                      <p:cBhvr>
                                        <p:cTn id="72" dur="1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49" grpId="0" animBg="1"/>
      <p:bldP spid="8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descr="n100 Fb Thu Huong Pham"/>
          <p:cNvSpPr>
            <a:spLocks noChangeArrowheads="1"/>
          </p:cNvSpPr>
          <p:nvPr/>
        </p:nvSpPr>
        <p:spPr bwMode="auto">
          <a:xfrm>
            <a:off x="0" y="6253638"/>
            <a:ext cx="12192000" cy="604363"/>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2" descr="n100 Fb Thu Huong Pham"/>
          <p:cNvSpPr>
            <a:spLocks noChangeArrowheads="1"/>
          </p:cNvSpPr>
          <p:nvPr/>
        </p:nvSpPr>
        <p:spPr bwMode="auto">
          <a:xfrm>
            <a:off x="0" y="3126264"/>
            <a:ext cx="12192000" cy="604363"/>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 name="Group 5" descr="n100 Fb Thu Huong Pham"/>
          <p:cNvGrpSpPr>
            <a:grpSpLocks/>
          </p:cNvGrpSpPr>
          <p:nvPr/>
        </p:nvGrpSpPr>
        <p:grpSpPr bwMode="auto">
          <a:xfrm>
            <a:off x="-561416" y="304800"/>
            <a:ext cx="5067188" cy="5024438"/>
            <a:chOff x="-2699" y="-303"/>
            <a:chExt cx="6818" cy="6818"/>
          </a:xfrm>
        </p:grpSpPr>
        <p:graphicFrame>
          <p:nvGraphicFramePr>
            <p:cNvPr id="9" name="Object 6"/>
            <p:cNvGraphicFramePr>
              <a:graphicFrameLocks noChangeAspect="1"/>
            </p:cNvGraphicFramePr>
            <p:nvPr/>
          </p:nvGraphicFramePr>
          <p:xfrm>
            <a:off x="211" y="3203"/>
            <a:ext cx="573" cy="923"/>
          </p:xfrm>
          <a:graphic>
            <a:graphicData uri="http://schemas.openxmlformats.org/presentationml/2006/ole">
              <mc:AlternateContent xmlns:mc="http://schemas.openxmlformats.org/markup-compatibility/2006">
                <mc:Choice xmlns:v="urn:schemas-microsoft-com:vml" Requires="v">
                  <p:oleObj name="CorelDRAW" r:id="rId4" imgW="1609560" imgH="2595960" progId="CorelDRAW.Graphic.11">
                    <p:embed/>
                  </p:oleObj>
                </mc:Choice>
                <mc:Fallback>
                  <p:oleObj name="CorelDRAW" r:id="rId4" imgW="1609560" imgH="2595960" progId="CorelDRAW.Graphic.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 y="3203"/>
                          <a:ext cx="573"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7"/>
            <p:cNvSpPr>
              <a:spLocks noChangeArrowheads="1"/>
            </p:cNvSpPr>
            <p:nvPr/>
          </p:nvSpPr>
          <p:spPr bwMode="auto">
            <a:xfrm>
              <a:off x="-2699" y="-303"/>
              <a:ext cx="6818" cy="6818"/>
            </a:xfrm>
            <a:custGeom>
              <a:avLst/>
              <a:gdLst>
                <a:gd name="T0" fmla="*/ 1076 w 21600"/>
                <a:gd name="T1" fmla="*/ 0 h 21600"/>
                <a:gd name="T2" fmla="*/ 315 w 21600"/>
                <a:gd name="T3" fmla="*/ 315 h 21600"/>
                <a:gd name="T4" fmla="*/ 0 w 21600"/>
                <a:gd name="T5" fmla="*/ 1076 h 21600"/>
                <a:gd name="T6" fmla="*/ 315 w 21600"/>
                <a:gd name="T7" fmla="*/ 1837 h 21600"/>
                <a:gd name="T8" fmla="*/ 1076 w 21600"/>
                <a:gd name="T9" fmla="*/ 2152 h 21600"/>
                <a:gd name="T10" fmla="*/ 1837 w 21600"/>
                <a:gd name="T11" fmla="*/ 1837 h 21600"/>
                <a:gd name="T12" fmla="*/ 2152 w 21600"/>
                <a:gd name="T13" fmla="*/ 1076 h 21600"/>
                <a:gd name="T14" fmla="*/ 1837 w 21600"/>
                <a:gd name="T15" fmla="*/ 315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2 h 21600"/>
                <a:gd name="T26" fmla="*/ 18438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grpSp>
        <p:nvGrpSpPr>
          <p:cNvPr id="11" name="Group 8" descr="n100 Fb Thu Huong Pham"/>
          <p:cNvGrpSpPr>
            <a:grpSpLocks/>
          </p:cNvGrpSpPr>
          <p:nvPr/>
        </p:nvGrpSpPr>
        <p:grpSpPr bwMode="auto">
          <a:xfrm>
            <a:off x="-561416" y="304800"/>
            <a:ext cx="5067188" cy="5024438"/>
            <a:chOff x="-2699" y="-303"/>
            <a:chExt cx="6818" cy="6818"/>
          </a:xfrm>
        </p:grpSpPr>
        <p:graphicFrame>
          <p:nvGraphicFramePr>
            <p:cNvPr id="12" name="Object 9"/>
            <p:cNvGraphicFramePr>
              <a:graphicFrameLocks noChangeAspect="1"/>
            </p:cNvGraphicFramePr>
            <p:nvPr/>
          </p:nvGraphicFramePr>
          <p:xfrm>
            <a:off x="603" y="3246"/>
            <a:ext cx="644" cy="882"/>
          </p:xfrm>
          <a:graphic>
            <a:graphicData uri="http://schemas.openxmlformats.org/presentationml/2006/ole">
              <mc:AlternateContent xmlns:mc="http://schemas.openxmlformats.org/markup-compatibility/2006">
                <mc:Choice xmlns:v="urn:schemas-microsoft-com:vml" Requires="v">
                  <p:oleObj name="CorelDRAW" r:id="rId6" imgW="1811160" imgH="2478960" progId="CorelDRAW.Graphic.11">
                    <p:embed/>
                  </p:oleObj>
                </mc:Choice>
                <mc:Fallback>
                  <p:oleObj name="CorelDRAW" r:id="rId6" imgW="1811160" imgH="2478960" progId="CorelDRAW.Graphic.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 y="3246"/>
                          <a:ext cx="644" cy="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AutoShape 10"/>
            <p:cNvSpPr>
              <a:spLocks noChangeArrowheads="1"/>
            </p:cNvSpPr>
            <p:nvPr/>
          </p:nvSpPr>
          <p:spPr bwMode="auto">
            <a:xfrm>
              <a:off x="-2699" y="-303"/>
              <a:ext cx="6818" cy="6818"/>
            </a:xfrm>
            <a:custGeom>
              <a:avLst/>
              <a:gdLst>
                <a:gd name="T0" fmla="*/ 1076 w 21600"/>
                <a:gd name="T1" fmla="*/ 0 h 21600"/>
                <a:gd name="T2" fmla="*/ 315 w 21600"/>
                <a:gd name="T3" fmla="*/ 315 h 21600"/>
                <a:gd name="T4" fmla="*/ 0 w 21600"/>
                <a:gd name="T5" fmla="*/ 1076 h 21600"/>
                <a:gd name="T6" fmla="*/ 315 w 21600"/>
                <a:gd name="T7" fmla="*/ 1837 h 21600"/>
                <a:gd name="T8" fmla="*/ 1076 w 21600"/>
                <a:gd name="T9" fmla="*/ 2152 h 21600"/>
                <a:gd name="T10" fmla="*/ 1837 w 21600"/>
                <a:gd name="T11" fmla="*/ 1837 h 21600"/>
                <a:gd name="T12" fmla="*/ 2152 w 21600"/>
                <a:gd name="T13" fmla="*/ 1076 h 21600"/>
                <a:gd name="T14" fmla="*/ 1837 w 21600"/>
                <a:gd name="T15" fmla="*/ 315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2 h 21600"/>
                <a:gd name="T26" fmla="*/ 18438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grpSp>
        <p:nvGrpSpPr>
          <p:cNvPr id="14" name="Group 11" descr="n100 Fb Thu Huong Pham"/>
          <p:cNvGrpSpPr>
            <a:grpSpLocks/>
          </p:cNvGrpSpPr>
          <p:nvPr/>
        </p:nvGrpSpPr>
        <p:grpSpPr bwMode="auto">
          <a:xfrm>
            <a:off x="-561416" y="306388"/>
            <a:ext cx="5067188" cy="5024438"/>
            <a:chOff x="-2388" y="37"/>
            <a:chExt cx="6152" cy="6152"/>
          </a:xfrm>
        </p:grpSpPr>
        <p:grpSp>
          <p:nvGrpSpPr>
            <p:cNvPr id="15" name="Group 12"/>
            <p:cNvGrpSpPr>
              <a:grpSpLocks/>
            </p:cNvGrpSpPr>
            <p:nvPr/>
          </p:nvGrpSpPr>
          <p:grpSpPr bwMode="auto">
            <a:xfrm>
              <a:off x="886" y="2607"/>
              <a:ext cx="2316" cy="1376"/>
              <a:chOff x="431" y="845"/>
              <a:chExt cx="4037" cy="2494"/>
            </a:xfrm>
          </p:grpSpPr>
          <p:grpSp>
            <p:nvGrpSpPr>
              <p:cNvPr id="25" name="Group 13"/>
              <p:cNvGrpSpPr>
                <a:grpSpLocks/>
              </p:cNvGrpSpPr>
              <p:nvPr/>
            </p:nvGrpSpPr>
            <p:grpSpPr bwMode="auto">
              <a:xfrm>
                <a:off x="431" y="845"/>
                <a:ext cx="4037" cy="2178"/>
                <a:chOff x="295" y="1797"/>
                <a:chExt cx="4037" cy="2178"/>
              </a:xfrm>
            </p:grpSpPr>
            <p:sp>
              <p:nvSpPr>
                <p:cNvPr id="28" name="AutoShape 14"/>
                <p:cNvSpPr>
                  <a:spLocks noChangeArrowheads="1"/>
                </p:cNvSpPr>
                <p:nvPr/>
              </p:nvSpPr>
              <p:spPr bwMode="auto">
                <a:xfrm flipH="1" flipV="1">
                  <a:off x="1111" y="1797"/>
                  <a:ext cx="453" cy="1090"/>
                </a:xfrm>
                <a:prstGeom prst="rtTriangle">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9" name="Rectangle 15"/>
                <p:cNvSpPr>
                  <a:spLocks noChangeArrowheads="1"/>
                </p:cNvSpPr>
                <p:nvPr/>
              </p:nvSpPr>
              <p:spPr bwMode="auto">
                <a:xfrm>
                  <a:off x="1565" y="1797"/>
                  <a:ext cx="2767" cy="1633"/>
                </a:xfrm>
                <a:prstGeom prst="rect">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0" name="AutoShape 16"/>
                <p:cNvSpPr>
                  <a:spLocks noChangeArrowheads="1"/>
                </p:cNvSpPr>
                <p:nvPr/>
              </p:nvSpPr>
              <p:spPr bwMode="auto">
                <a:xfrm rot="16200000" flipH="1">
                  <a:off x="168" y="2568"/>
                  <a:ext cx="2177" cy="636"/>
                </a:xfrm>
                <a:prstGeom prst="parallelogram">
                  <a:avLst>
                    <a:gd name="adj" fmla="val 85574"/>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1" name="AutoShape 17"/>
                <p:cNvSpPr>
                  <a:spLocks noChangeArrowheads="1"/>
                </p:cNvSpPr>
                <p:nvPr/>
              </p:nvSpPr>
              <p:spPr bwMode="auto">
                <a:xfrm flipH="1" flipV="1">
                  <a:off x="930" y="3430"/>
                  <a:ext cx="3402" cy="545"/>
                </a:xfrm>
                <a:prstGeom prst="parallelogram">
                  <a:avLst>
                    <a:gd name="adj" fmla="val 116868"/>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2" name="Rectangle 18"/>
                <p:cNvSpPr>
                  <a:spLocks noChangeArrowheads="1"/>
                </p:cNvSpPr>
                <p:nvPr/>
              </p:nvSpPr>
              <p:spPr bwMode="auto">
                <a:xfrm>
                  <a:off x="920"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3" name="Rectangle 19"/>
                <p:cNvSpPr>
                  <a:spLocks noChangeArrowheads="1"/>
                </p:cNvSpPr>
                <p:nvPr/>
              </p:nvSpPr>
              <p:spPr bwMode="auto">
                <a:xfrm>
                  <a:off x="1469"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4" name="Rectangle 20"/>
                <p:cNvSpPr>
                  <a:spLocks noChangeArrowheads="1"/>
                </p:cNvSpPr>
                <p:nvPr/>
              </p:nvSpPr>
              <p:spPr bwMode="auto">
                <a:xfrm>
                  <a:off x="2018"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5" name="Rectangle 21"/>
                <p:cNvSpPr>
                  <a:spLocks noChangeArrowheads="1"/>
                </p:cNvSpPr>
                <p:nvPr/>
              </p:nvSpPr>
              <p:spPr bwMode="auto">
                <a:xfrm>
                  <a:off x="2581"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6" name="Rectangle 22"/>
                <p:cNvSpPr>
                  <a:spLocks noChangeArrowheads="1"/>
                </p:cNvSpPr>
                <p:nvPr/>
              </p:nvSpPr>
              <p:spPr bwMode="auto">
                <a:xfrm>
                  <a:off x="3130" y="2335"/>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7" name="Rectangle 23"/>
                <p:cNvSpPr>
                  <a:spLocks noChangeArrowheads="1"/>
                </p:cNvSpPr>
                <p:nvPr/>
              </p:nvSpPr>
              <p:spPr bwMode="auto">
                <a:xfrm>
                  <a:off x="920"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8" name="Rectangle 24"/>
                <p:cNvSpPr>
                  <a:spLocks noChangeArrowheads="1"/>
                </p:cNvSpPr>
                <p:nvPr/>
              </p:nvSpPr>
              <p:spPr bwMode="auto">
                <a:xfrm>
                  <a:off x="1469"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39" name="Rectangle 25"/>
                <p:cNvSpPr>
                  <a:spLocks noChangeArrowheads="1"/>
                </p:cNvSpPr>
                <p:nvPr/>
              </p:nvSpPr>
              <p:spPr bwMode="auto">
                <a:xfrm>
                  <a:off x="2018"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0" name="Rectangle 26"/>
                <p:cNvSpPr>
                  <a:spLocks noChangeArrowheads="1"/>
                </p:cNvSpPr>
                <p:nvPr/>
              </p:nvSpPr>
              <p:spPr bwMode="auto">
                <a:xfrm>
                  <a:off x="2581"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1" name="Rectangle 27"/>
                <p:cNvSpPr>
                  <a:spLocks noChangeArrowheads="1"/>
                </p:cNvSpPr>
                <p:nvPr/>
              </p:nvSpPr>
              <p:spPr bwMode="auto">
                <a:xfrm>
                  <a:off x="3130" y="3158"/>
                  <a:ext cx="544" cy="81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2" name="AutoShape 28"/>
                <p:cNvSpPr>
                  <a:spLocks noChangeArrowheads="1"/>
                </p:cNvSpPr>
                <p:nvPr/>
              </p:nvSpPr>
              <p:spPr bwMode="auto">
                <a:xfrm rot="16200000" flipH="1">
                  <a:off x="2925" y="2568"/>
                  <a:ext cx="2177" cy="636"/>
                </a:xfrm>
                <a:prstGeom prst="parallelogram">
                  <a:avLst>
                    <a:gd name="adj" fmla="val 85574"/>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3" name="AutoShape 29"/>
                <p:cNvSpPr>
                  <a:spLocks noChangeArrowheads="1"/>
                </p:cNvSpPr>
                <p:nvPr/>
              </p:nvSpPr>
              <p:spPr bwMode="auto">
                <a:xfrm flipH="1" flipV="1">
                  <a:off x="930" y="1797"/>
                  <a:ext cx="3402" cy="545"/>
                </a:xfrm>
                <a:prstGeom prst="parallelogram">
                  <a:avLst>
                    <a:gd name="adj" fmla="val 116868"/>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4" name="AutoShape 30"/>
                <p:cNvSpPr>
                  <a:spLocks noChangeArrowheads="1"/>
                </p:cNvSpPr>
                <p:nvPr/>
              </p:nvSpPr>
              <p:spPr bwMode="auto">
                <a:xfrm flipH="1" flipV="1">
                  <a:off x="478" y="2342"/>
                  <a:ext cx="453" cy="1090"/>
                </a:xfrm>
                <a:prstGeom prst="rtTriangle">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45" name="AutoShape 31"/>
                <p:cNvSpPr>
                  <a:spLocks noChangeArrowheads="1"/>
                </p:cNvSpPr>
                <p:nvPr/>
              </p:nvSpPr>
              <p:spPr bwMode="auto">
                <a:xfrm rot="2932033" flipV="1">
                  <a:off x="748" y="1526"/>
                  <a:ext cx="159" cy="1066"/>
                </a:xfrm>
                <a:prstGeom prst="can">
                  <a:avLst>
                    <a:gd name="adj" fmla="val 22038"/>
                  </a:avLst>
                </a:prstGeom>
                <a:solidFill>
                  <a:schemeClr val="accent1"/>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sp>
            <p:nvSpPr>
              <p:cNvPr id="26" name="Oval 32"/>
              <p:cNvSpPr>
                <a:spLocks noChangeArrowheads="1"/>
              </p:cNvSpPr>
              <p:nvPr/>
            </p:nvSpPr>
            <p:spPr bwMode="auto">
              <a:xfrm>
                <a:off x="1338" y="2795"/>
                <a:ext cx="544" cy="544"/>
              </a:xfrm>
              <a:prstGeom prst="ellipse">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7" name="Oval 33"/>
              <p:cNvSpPr>
                <a:spLocks noChangeArrowheads="1"/>
              </p:cNvSpPr>
              <p:nvPr/>
            </p:nvSpPr>
            <p:spPr bwMode="auto">
              <a:xfrm>
                <a:off x="2983" y="2795"/>
                <a:ext cx="544" cy="544"/>
              </a:xfrm>
              <a:prstGeom prst="ellipse">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graphicFrame>
          <p:nvGraphicFramePr>
            <p:cNvPr id="16" name="Object 34"/>
            <p:cNvGraphicFramePr>
              <a:graphicFrameLocks noChangeAspect="1"/>
            </p:cNvGraphicFramePr>
            <p:nvPr/>
          </p:nvGraphicFramePr>
          <p:xfrm>
            <a:off x="260" y="2055"/>
            <a:ext cx="1077" cy="1315"/>
          </p:xfrm>
          <a:graphic>
            <a:graphicData uri="http://schemas.openxmlformats.org/presentationml/2006/ole">
              <mc:AlternateContent xmlns:mc="http://schemas.openxmlformats.org/markup-compatibility/2006">
                <mc:Choice xmlns:v="urn:schemas-microsoft-com:vml" Requires="v">
                  <p:oleObj name="CorelDRAW" r:id="rId8" imgW="3886920" imgH="4754520" progId="CorelDRAW.Graphic.11">
                    <p:embed/>
                  </p:oleObj>
                </mc:Choice>
                <mc:Fallback>
                  <p:oleObj name="CorelDRAW" r:id="rId8" imgW="3886920" imgH="4754520" progId="CorelDRAW.Graphic.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 y="2055"/>
                          <a:ext cx="1077" cy="1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AutoShape 35"/>
            <p:cNvSpPr>
              <a:spLocks noChangeArrowheads="1"/>
            </p:cNvSpPr>
            <p:nvPr/>
          </p:nvSpPr>
          <p:spPr bwMode="auto">
            <a:xfrm>
              <a:off x="-2388" y="37"/>
              <a:ext cx="6152" cy="6152"/>
            </a:xfrm>
            <a:custGeom>
              <a:avLst/>
              <a:gdLst>
                <a:gd name="T0" fmla="*/ 876 w 21600"/>
                <a:gd name="T1" fmla="*/ 0 h 21600"/>
                <a:gd name="T2" fmla="*/ 257 w 21600"/>
                <a:gd name="T3" fmla="*/ 257 h 21600"/>
                <a:gd name="T4" fmla="*/ 0 w 21600"/>
                <a:gd name="T5" fmla="*/ 876 h 21600"/>
                <a:gd name="T6" fmla="*/ 257 w 21600"/>
                <a:gd name="T7" fmla="*/ 1496 h 21600"/>
                <a:gd name="T8" fmla="*/ 876 w 21600"/>
                <a:gd name="T9" fmla="*/ 1752 h 21600"/>
                <a:gd name="T10" fmla="*/ 1496 w 21600"/>
                <a:gd name="T11" fmla="*/ 1496 h 21600"/>
                <a:gd name="T12" fmla="*/ 1752 w 21600"/>
                <a:gd name="T13" fmla="*/ 876 h 21600"/>
                <a:gd name="T14" fmla="*/ 1496 w 21600"/>
                <a:gd name="T15" fmla="*/ 25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grpSp>
          <p:nvGrpSpPr>
            <p:cNvPr id="18" name="Group 36"/>
            <p:cNvGrpSpPr>
              <a:grpSpLocks/>
            </p:cNvGrpSpPr>
            <p:nvPr/>
          </p:nvGrpSpPr>
          <p:grpSpPr bwMode="auto">
            <a:xfrm>
              <a:off x="1254" y="2118"/>
              <a:ext cx="2096" cy="662"/>
              <a:chOff x="1254" y="2118"/>
              <a:chExt cx="2096" cy="662"/>
            </a:xfrm>
          </p:grpSpPr>
          <p:sp>
            <p:nvSpPr>
              <p:cNvPr id="19" name="Line 37"/>
              <p:cNvSpPr>
                <a:spLocks noChangeShapeType="1"/>
              </p:cNvSpPr>
              <p:nvPr/>
            </p:nvSpPr>
            <p:spPr bwMode="auto">
              <a:xfrm>
                <a:off x="1254" y="2728"/>
                <a:ext cx="1663"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20" name="Line 38"/>
              <p:cNvSpPr>
                <a:spLocks noChangeShapeType="1"/>
              </p:cNvSpPr>
              <p:nvPr/>
            </p:nvSpPr>
            <p:spPr bwMode="auto">
              <a:xfrm>
                <a:off x="1254" y="2669"/>
                <a:ext cx="1408"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21" name="Text Box 39"/>
              <p:cNvSpPr txBox="1">
                <a:spLocks noChangeArrowheads="1"/>
              </p:cNvSpPr>
              <p:nvPr/>
            </p:nvSpPr>
            <p:spPr bwMode="auto">
              <a:xfrm>
                <a:off x="2064" y="2118"/>
                <a:ext cx="523" cy="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vi-VN" sz="2000">
                    <a:solidFill>
                      <a:srgbClr val="FFFF00"/>
                    </a:solidFill>
                    <a:latin typeface="Tahoma" pitchFamily="34" charset="0"/>
                  </a:rPr>
                  <a:t>F</a:t>
                </a:r>
                <a:endParaRPr lang="en-US" sz="2000">
                  <a:solidFill>
                    <a:srgbClr val="FFFF00"/>
                  </a:solidFill>
                  <a:latin typeface="Tahoma" pitchFamily="34" charset="0"/>
                </a:endParaRPr>
              </a:p>
            </p:txBody>
          </p:sp>
          <p:sp>
            <p:nvSpPr>
              <p:cNvPr id="22" name="Line 40"/>
              <p:cNvSpPr>
                <a:spLocks noChangeShapeType="1"/>
              </p:cNvSpPr>
              <p:nvPr/>
            </p:nvSpPr>
            <p:spPr bwMode="auto">
              <a:xfrm flipV="1">
                <a:off x="2147" y="2174"/>
                <a:ext cx="272" cy="3"/>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23" name="Text Box 41"/>
              <p:cNvSpPr txBox="1">
                <a:spLocks noChangeArrowheads="1"/>
              </p:cNvSpPr>
              <p:nvPr/>
            </p:nvSpPr>
            <p:spPr bwMode="auto">
              <a:xfrm>
                <a:off x="2827" y="2290"/>
                <a:ext cx="523" cy="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000">
                    <a:solidFill>
                      <a:srgbClr val="FF0066"/>
                    </a:solidFill>
                    <a:latin typeface="Tahoma" pitchFamily="34" charset="0"/>
                  </a:rPr>
                  <a:t>a</a:t>
                </a:r>
              </a:p>
            </p:txBody>
          </p:sp>
          <p:sp>
            <p:nvSpPr>
              <p:cNvPr id="24" name="Line 42"/>
              <p:cNvSpPr>
                <a:spLocks noChangeShapeType="1"/>
              </p:cNvSpPr>
              <p:nvPr/>
            </p:nvSpPr>
            <p:spPr bwMode="auto">
              <a:xfrm>
                <a:off x="2917" y="2405"/>
                <a:ext cx="248" cy="0"/>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grpSp>
      </p:grpSp>
      <p:grpSp>
        <p:nvGrpSpPr>
          <p:cNvPr id="46" name="Group 4" descr="n100 Fb Thu Huong Pham"/>
          <p:cNvGrpSpPr>
            <a:grpSpLocks/>
          </p:cNvGrpSpPr>
          <p:nvPr/>
        </p:nvGrpSpPr>
        <p:grpSpPr bwMode="auto">
          <a:xfrm>
            <a:off x="-838200" y="3328042"/>
            <a:ext cx="5562600" cy="5204770"/>
            <a:chOff x="-2699" y="-303"/>
            <a:chExt cx="6818" cy="6818"/>
          </a:xfrm>
        </p:grpSpPr>
        <p:graphicFrame>
          <p:nvGraphicFramePr>
            <p:cNvPr id="47" name="Object 5"/>
            <p:cNvGraphicFramePr>
              <a:graphicFrameLocks noChangeAspect="1"/>
            </p:cNvGraphicFramePr>
            <p:nvPr/>
          </p:nvGraphicFramePr>
          <p:xfrm>
            <a:off x="211" y="3203"/>
            <a:ext cx="573" cy="923"/>
          </p:xfrm>
          <a:graphic>
            <a:graphicData uri="http://schemas.openxmlformats.org/presentationml/2006/ole">
              <mc:AlternateContent xmlns:mc="http://schemas.openxmlformats.org/markup-compatibility/2006">
                <mc:Choice xmlns:v="urn:schemas-microsoft-com:vml" Requires="v">
                  <p:oleObj name="CorelDRAW" r:id="rId10" imgW="1609560" imgH="2595960" progId="CorelDRAW.Graphic.11">
                    <p:embed/>
                  </p:oleObj>
                </mc:Choice>
                <mc:Fallback>
                  <p:oleObj name="CorelDRAW" r:id="rId10" imgW="1609560" imgH="2595960" progId="CorelDRAW.Graphic.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 y="3203"/>
                          <a:ext cx="573"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AutoShape 6"/>
            <p:cNvSpPr>
              <a:spLocks noChangeArrowheads="1"/>
            </p:cNvSpPr>
            <p:nvPr/>
          </p:nvSpPr>
          <p:spPr bwMode="auto">
            <a:xfrm>
              <a:off x="-2699" y="-303"/>
              <a:ext cx="6818" cy="6818"/>
            </a:xfrm>
            <a:custGeom>
              <a:avLst/>
              <a:gdLst>
                <a:gd name="T0" fmla="*/ 1076 w 21600"/>
                <a:gd name="T1" fmla="*/ 0 h 21600"/>
                <a:gd name="T2" fmla="*/ 315 w 21600"/>
                <a:gd name="T3" fmla="*/ 315 h 21600"/>
                <a:gd name="T4" fmla="*/ 0 w 21600"/>
                <a:gd name="T5" fmla="*/ 1076 h 21600"/>
                <a:gd name="T6" fmla="*/ 315 w 21600"/>
                <a:gd name="T7" fmla="*/ 1837 h 21600"/>
                <a:gd name="T8" fmla="*/ 1076 w 21600"/>
                <a:gd name="T9" fmla="*/ 2152 h 21600"/>
                <a:gd name="T10" fmla="*/ 1837 w 21600"/>
                <a:gd name="T11" fmla="*/ 1837 h 21600"/>
                <a:gd name="T12" fmla="*/ 2152 w 21600"/>
                <a:gd name="T13" fmla="*/ 1076 h 21600"/>
                <a:gd name="T14" fmla="*/ 1837 w 21600"/>
                <a:gd name="T15" fmla="*/ 315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2 h 21600"/>
                <a:gd name="T26" fmla="*/ 18438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9" name="Group 7" descr="n100 Fb Thu Huong Pham"/>
          <p:cNvGrpSpPr>
            <a:grpSpLocks/>
          </p:cNvGrpSpPr>
          <p:nvPr/>
        </p:nvGrpSpPr>
        <p:grpSpPr bwMode="auto">
          <a:xfrm>
            <a:off x="-838200" y="3328042"/>
            <a:ext cx="5562600" cy="5204770"/>
            <a:chOff x="-2699" y="-303"/>
            <a:chExt cx="6818" cy="6818"/>
          </a:xfrm>
        </p:grpSpPr>
        <p:graphicFrame>
          <p:nvGraphicFramePr>
            <p:cNvPr id="50" name="Object 8"/>
            <p:cNvGraphicFramePr>
              <a:graphicFrameLocks noChangeAspect="1"/>
            </p:cNvGraphicFramePr>
            <p:nvPr/>
          </p:nvGraphicFramePr>
          <p:xfrm>
            <a:off x="603" y="3246"/>
            <a:ext cx="644" cy="882"/>
          </p:xfrm>
          <a:graphic>
            <a:graphicData uri="http://schemas.openxmlformats.org/presentationml/2006/ole">
              <mc:AlternateContent xmlns:mc="http://schemas.openxmlformats.org/markup-compatibility/2006">
                <mc:Choice xmlns:v="urn:schemas-microsoft-com:vml" Requires="v">
                  <p:oleObj name="CorelDRAW" r:id="rId11" imgW="1811160" imgH="2478960" progId="CorelDRAW.Graphic.11">
                    <p:embed/>
                  </p:oleObj>
                </mc:Choice>
                <mc:Fallback>
                  <p:oleObj name="CorelDRAW" r:id="rId11" imgW="1811160" imgH="2478960" progId="CorelDRAW.Graphic.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 y="3246"/>
                          <a:ext cx="644" cy="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AutoShape 9"/>
            <p:cNvSpPr>
              <a:spLocks noChangeArrowheads="1"/>
            </p:cNvSpPr>
            <p:nvPr/>
          </p:nvSpPr>
          <p:spPr bwMode="auto">
            <a:xfrm>
              <a:off x="-2699" y="-303"/>
              <a:ext cx="6818" cy="6818"/>
            </a:xfrm>
            <a:custGeom>
              <a:avLst/>
              <a:gdLst>
                <a:gd name="T0" fmla="*/ 1076 w 21600"/>
                <a:gd name="T1" fmla="*/ 0 h 21600"/>
                <a:gd name="T2" fmla="*/ 315 w 21600"/>
                <a:gd name="T3" fmla="*/ 315 h 21600"/>
                <a:gd name="T4" fmla="*/ 0 w 21600"/>
                <a:gd name="T5" fmla="*/ 1076 h 21600"/>
                <a:gd name="T6" fmla="*/ 315 w 21600"/>
                <a:gd name="T7" fmla="*/ 1837 h 21600"/>
                <a:gd name="T8" fmla="*/ 1076 w 21600"/>
                <a:gd name="T9" fmla="*/ 2152 h 21600"/>
                <a:gd name="T10" fmla="*/ 1837 w 21600"/>
                <a:gd name="T11" fmla="*/ 1837 h 21600"/>
                <a:gd name="T12" fmla="*/ 2152 w 21600"/>
                <a:gd name="T13" fmla="*/ 1076 h 21600"/>
                <a:gd name="T14" fmla="*/ 1837 w 21600"/>
                <a:gd name="T15" fmla="*/ 315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2 h 21600"/>
                <a:gd name="T26" fmla="*/ 18438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 name="Group 10" descr="n100 Fb Thu Huong Pham"/>
          <p:cNvGrpSpPr>
            <a:grpSpLocks/>
          </p:cNvGrpSpPr>
          <p:nvPr/>
        </p:nvGrpSpPr>
        <p:grpSpPr bwMode="auto">
          <a:xfrm>
            <a:off x="-838200" y="3329630"/>
            <a:ext cx="5562600" cy="5204770"/>
            <a:chOff x="-2388" y="37"/>
            <a:chExt cx="6152" cy="6152"/>
          </a:xfrm>
        </p:grpSpPr>
        <p:grpSp>
          <p:nvGrpSpPr>
            <p:cNvPr id="53" name="Group 11"/>
            <p:cNvGrpSpPr>
              <a:grpSpLocks/>
            </p:cNvGrpSpPr>
            <p:nvPr/>
          </p:nvGrpSpPr>
          <p:grpSpPr bwMode="auto">
            <a:xfrm>
              <a:off x="886" y="2607"/>
              <a:ext cx="2316" cy="1376"/>
              <a:chOff x="886" y="2607"/>
              <a:chExt cx="2316" cy="1376"/>
            </a:xfrm>
          </p:grpSpPr>
          <p:sp>
            <p:nvSpPr>
              <p:cNvPr id="63" name="AutoShape 12"/>
              <p:cNvSpPr>
                <a:spLocks noChangeArrowheads="1"/>
              </p:cNvSpPr>
              <p:nvPr/>
            </p:nvSpPr>
            <p:spPr bwMode="auto">
              <a:xfrm flipH="1" flipV="1">
                <a:off x="1354" y="2607"/>
                <a:ext cx="260" cy="602"/>
              </a:xfrm>
              <a:prstGeom prst="rtTriangle">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AutoShape 13"/>
              <p:cNvSpPr>
                <a:spLocks noChangeArrowheads="1"/>
              </p:cNvSpPr>
              <p:nvPr/>
            </p:nvSpPr>
            <p:spPr bwMode="auto">
              <a:xfrm flipH="1" flipV="1">
                <a:off x="1250" y="3508"/>
                <a:ext cx="1952" cy="301"/>
              </a:xfrm>
              <a:prstGeom prst="parallelogram">
                <a:avLst>
                  <a:gd name="adj" fmla="val 121415"/>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 name="AutoShape 14"/>
              <p:cNvSpPr>
                <a:spLocks noChangeArrowheads="1"/>
              </p:cNvSpPr>
              <p:nvPr/>
            </p:nvSpPr>
            <p:spPr bwMode="auto">
              <a:xfrm rot="16200000" flipH="1">
                <a:off x="837" y="3025"/>
                <a:ext cx="1201" cy="365"/>
              </a:xfrm>
              <a:prstGeom prst="parallelogram">
                <a:avLst>
                  <a:gd name="adj" fmla="val 82260"/>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 name="Rectangle 15"/>
              <p:cNvSpPr>
                <a:spLocks noChangeArrowheads="1"/>
              </p:cNvSpPr>
              <p:nvPr/>
            </p:nvSpPr>
            <p:spPr bwMode="auto">
              <a:xfrm>
                <a:off x="1615" y="2607"/>
                <a:ext cx="1587" cy="901"/>
              </a:xfrm>
              <a:prstGeom prst="rect">
                <a:avLst/>
              </a:prstGeom>
              <a:solidFill>
                <a:schemeClr val="bg1"/>
              </a:solidFill>
              <a:ln w="3810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 name="AutoShape 16"/>
              <p:cNvSpPr>
                <a:spLocks noChangeArrowheads="1"/>
              </p:cNvSpPr>
              <p:nvPr/>
            </p:nvSpPr>
            <p:spPr bwMode="auto">
              <a:xfrm>
                <a:off x="1610" y="2795"/>
                <a:ext cx="1270" cy="907"/>
              </a:xfrm>
              <a:prstGeom prst="can">
                <a:avLst>
                  <a:gd name="adj" fmla="val 25000"/>
                </a:avLst>
              </a:prstGeom>
              <a:solidFill>
                <a:srgbClr val="FF9999"/>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 name="Rectangle 17"/>
              <p:cNvSpPr>
                <a:spLocks noChangeArrowheads="1"/>
              </p:cNvSpPr>
              <p:nvPr/>
            </p:nvSpPr>
            <p:spPr bwMode="auto">
              <a:xfrm>
                <a:off x="1245" y="2904"/>
                <a:ext cx="312" cy="45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 name="Rectangle 18"/>
              <p:cNvSpPr>
                <a:spLocks noChangeArrowheads="1"/>
              </p:cNvSpPr>
              <p:nvPr/>
            </p:nvSpPr>
            <p:spPr bwMode="auto">
              <a:xfrm>
                <a:off x="1560" y="2904"/>
                <a:ext cx="312" cy="45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 name="Rectangle 19"/>
              <p:cNvSpPr>
                <a:spLocks noChangeArrowheads="1"/>
              </p:cNvSpPr>
              <p:nvPr/>
            </p:nvSpPr>
            <p:spPr bwMode="auto">
              <a:xfrm>
                <a:off x="1874" y="2904"/>
                <a:ext cx="313" cy="45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 name="Rectangle 20"/>
              <p:cNvSpPr>
                <a:spLocks noChangeArrowheads="1"/>
              </p:cNvSpPr>
              <p:nvPr/>
            </p:nvSpPr>
            <p:spPr bwMode="auto">
              <a:xfrm>
                <a:off x="2197" y="2904"/>
                <a:ext cx="313" cy="45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 name="Rectangle 21"/>
              <p:cNvSpPr>
                <a:spLocks noChangeArrowheads="1"/>
              </p:cNvSpPr>
              <p:nvPr/>
            </p:nvSpPr>
            <p:spPr bwMode="auto">
              <a:xfrm>
                <a:off x="2512" y="2904"/>
                <a:ext cx="313" cy="45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 name="Rectangle 22"/>
              <p:cNvSpPr>
                <a:spLocks noChangeArrowheads="1"/>
              </p:cNvSpPr>
              <p:nvPr/>
            </p:nvSpPr>
            <p:spPr bwMode="auto">
              <a:xfrm>
                <a:off x="1245" y="3358"/>
                <a:ext cx="312" cy="45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 name="Rectangle 23"/>
              <p:cNvSpPr>
                <a:spLocks noChangeArrowheads="1"/>
              </p:cNvSpPr>
              <p:nvPr/>
            </p:nvSpPr>
            <p:spPr bwMode="auto">
              <a:xfrm>
                <a:off x="1560" y="3358"/>
                <a:ext cx="312" cy="45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Rectangle 24"/>
              <p:cNvSpPr>
                <a:spLocks noChangeArrowheads="1"/>
              </p:cNvSpPr>
              <p:nvPr/>
            </p:nvSpPr>
            <p:spPr bwMode="auto">
              <a:xfrm>
                <a:off x="1874" y="3358"/>
                <a:ext cx="313" cy="45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 name="Rectangle 25"/>
              <p:cNvSpPr>
                <a:spLocks noChangeArrowheads="1"/>
              </p:cNvSpPr>
              <p:nvPr/>
            </p:nvSpPr>
            <p:spPr bwMode="auto">
              <a:xfrm>
                <a:off x="2197" y="3358"/>
                <a:ext cx="313" cy="45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 name="Rectangle 26"/>
              <p:cNvSpPr>
                <a:spLocks noChangeArrowheads="1"/>
              </p:cNvSpPr>
              <p:nvPr/>
            </p:nvSpPr>
            <p:spPr bwMode="auto">
              <a:xfrm>
                <a:off x="2512" y="3358"/>
                <a:ext cx="313" cy="45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 name="AutoShape 27"/>
              <p:cNvSpPr>
                <a:spLocks noChangeArrowheads="1"/>
              </p:cNvSpPr>
              <p:nvPr/>
            </p:nvSpPr>
            <p:spPr bwMode="auto">
              <a:xfrm rot="16200000" flipH="1">
                <a:off x="2419" y="3025"/>
                <a:ext cx="1201" cy="365"/>
              </a:xfrm>
              <a:prstGeom prst="parallelogram">
                <a:avLst>
                  <a:gd name="adj" fmla="val 82260"/>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 name="AutoShape 28"/>
              <p:cNvSpPr>
                <a:spLocks noChangeArrowheads="1"/>
              </p:cNvSpPr>
              <p:nvPr/>
            </p:nvSpPr>
            <p:spPr bwMode="auto">
              <a:xfrm flipH="1" flipV="1">
                <a:off x="1250" y="2607"/>
                <a:ext cx="1952" cy="301"/>
              </a:xfrm>
              <a:prstGeom prst="parallelogram">
                <a:avLst>
                  <a:gd name="adj" fmla="val 121415"/>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 name="AutoShape 29"/>
              <p:cNvSpPr>
                <a:spLocks noChangeArrowheads="1"/>
              </p:cNvSpPr>
              <p:nvPr/>
            </p:nvSpPr>
            <p:spPr bwMode="auto">
              <a:xfrm flipH="1" flipV="1">
                <a:off x="991" y="2908"/>
                <a:ext cx="260" cy="601"/>
              </a:xfrm>
              <a:prstGeom prst="rtTriangle">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AutoShape 30"/>
              <p:cNvSpPr>
                <a:spLocks noChangeArrowheads="1"/>
              </p:cNvSpPr>
              <p:nvPr/>
            </p:nvSpPr>
            <p:spPr bwMode="auto">
              <a:xfrm rot="2932033" flipV="1">
                <a:off x="1148" y="2445"/>
                <a:ext cx="88" cy="612"/>
              </a:xfrm>
              <a:prstGeom prst="can">
                <a:avLst>
                  <a:gd name="adj" fmla="val 22860"/>
                </a:avLst>
              </a:prstGeom>
              <a:solidFill>
                <a:schemeClr val="accent1"/>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Oval 31"/>
              <p:cNvSpPr>
                <a:spLocks noChangeArrowheads="1"/>
              </p:cNvSpPr>
              <p:nvPr/>
            </p:nvSpPr>
            <p:spPr bwMode="auto">
              <a:xfrm>
                <a:off x="1406" y="3683"/>
                <a:ext cx="312" cy="300"/>
              </a:xfrm>
              <a:prstGeom prst="ellipse">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 name="Oval 32"/>
              <p:cNvSpPr>
                <a:spLocks noChangeArrowheads="1"/>
              </p:cNvSpPr>
              <p:nvPr/>
            </p:nvSpPr>
            <p:spPr bwMode="auto">
              <a:xfrm>
                <a:off x="2350" y="3683"/>
                <a:ext cx="312" cy="300"/>
              </a:xfrm>
              <a:prstGeom prst="ellipse">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shape">
                  <a:fillToRect l="50000" t="50000" r="50000" b="50000"/>
                </a:path>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54" name="Object 33"/>
            <p:cNvGraphicFramePr>
              <a:graphicFrameLocks noChangeAspect="1"/>
            </p:cNvGraphicFramePr>
            <p:nvPr/>
          </p:nvGraphicFramePr>
          <p:xfrm>
            <a:off x="260" y="2055"/>
            <a:ext cx="1077" cy="1315"/>
          </p:xfrm>
          <a:graphic>
            <a:graphicData uri="http://schemas.openxmlformats.org/presentationml/2006/ole">
              <mc:AlternateContent xmlns:mc="http://schemas.openxmlformats.org/markup-compatibility/2006">
                <mc:Choice xmlns:v="urn:schemas-microsoft-com:vml" Requires="v">
                  <p:oleObj name="CorelDRAW" r:id="rId12" imgW="3886920" imgH="4754520" progId="CorelDRAW.Graphic.11">
                    <p:embed/>
                  </p:oleObj>
                </mc:Choice>
                <mc:Fallback>
                  <p:oleObj name="CorelDRAW" r:id="rId12" imgW="3886920" imgH="4754520" progId="CorelDRAW.Graphic.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 y="2055"/>
                          <a:ext cx="1077" cy="1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AutoShape 34"/>
            <p:cNvSpPr>
              <a:spLocks noChangeArrowheads="1"/>
            </p:cNvSpPr>
            <p:nvPr/>
          </p:nvSpPr>
          <p:spPr bwMode="auto">
            <a:xfrm>
              <a:off x="-2388" y="37"/>
              <a:ext cx="6152" cy="6152"/>
            </a:xfrm>
            <a:custGeom>
              <a:avLst/>
              <a:gdLst>
                <a:gd name="T0" fmla="*/ 876 w 21600"/>
                <a:gd name="T1" fmla="*/ 0 h 21600"/>
                <a:gd name="T2" fmla="*/ 257 w 21600"/>
                <a:gd name="T3" fmla="*/ 257 h 21600"/>
                <a:gd name="T4" fmla="*/ 0 w 21600"/>
                <a:gd name="T5" fmla="*/ 876 h 21600"/>
                <a:gd name="T6" fmla="*/ 257 w 21600"/>
                <a:gd name="T7" fmla="*/ 1496 h 21600"/>
                <a:gd name="T8" fmla="*/ 876 w 21600"/>
                <a:gd name="T9" fmla="*/ 1752 h 21600"/>
                <a:gd name="T10" fmla="*/ 1496 w 21600"/>
                <a:gd name="T11" fmla="*/ 1496 h 21600"/>
                <a:gd name="T12" fmla="*/ 1752 w 21600"/>
                <a:gd name="T13" fmla="*/ 876 h 21600"/>
                <a:gd name="T14" fmla="*/ 1496 w 21600"/>
                <a:gd name="T15" fmla="*/ 25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6" name="Group 35"/>
            <p:cNvGrpSpPr>
              <a:grpSpLocks/>
            </p:cNvGrpSpPr>
            <p:nvPr/>
          </p:nvGrpSpPr>
          <p:grpSpPr bwMode="auto">
            <a:xfrm>
              <a:off x="1254" y="2118"/>
              <a:ext cx="1583" cy="639"/>
              <a:chOff x="1254" y="2118"/>
              <a:chExt cx="1583" cy="639"/>
            </a:xfrm>
          </p:grpSpPr>
          <p:sp>
            <p:nvSpPr>
              <p:cNvPr id="57" name="Line 36"/>
              <p:cNvSpPr>
                <a:spLocks noChangeShapeType="1"/>
              </p:cNvSpPr>
              <p:nvPr/>
            </p:nvSpPr>
            <p:spPr bwMode="auto">
              <a:xfrm>
                <a:off x="1254" y="2669"/>
                <a:ext cx="1255"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Text Box 37"/>
              <p:cNvSpPr txBox="1">
                <a:spLocks noChangeArrowheads="1"/>
              </p:cNvSpPr>
              <p:nvPr/>
            </p:nvSpPr>
            <p:spPr bwMode="auto">
              <a:xfrm>
                <a:off x="2314" y="2118"/>
                <a:ext cx="523"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vi-VN" sz="2400">
                    <a:solidFill>
                      <a:srgbClr val="FFFF00"/>
                    </a:solidFill>
                    <a:latin typeface="Tahoma" pitchFamily="34" charset="0"/>
                  </a:rPr>
                  <a:t>F</a:t>
                </a:r>
                <a:endParaRPr lang="en-US" sz="2400">
                  <a:solidFill>
                    <a:srgbClr val="FFFF00"/>
                  </a:solidFill>
                  <a:latin typeface="Tahoma" pitchFamily="34" charset="0"/>
                </a:endParaRPr>
              </a:p>
            </p:txBody>
          </p:sp>
          <p:sp>
            <p:nvSpPr>
              <p:cNvPr id="59" name="Line 38"/>
              <p:cNvSpPr>
                <a:spLocks noChangeShapeType="1"/>
              </p:cNvSpPr>
              <p:nvPr/>
            </p:nvSpPr>
            <p:spPr bwMode="auto">
              <a:xfrm flipV="1">
                <a:off x="2396" y="2161"/>
                <a:ext cx="272" cy="3"/>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Text Box 39"/>
              <p:cNvSpPr txBox="1">
                <a:spLocks noChangeArrowheads="1"/>
              </p:cNvSpPr>
              <p:nvPr/>
            </p:nvSpPr>
            <p:spPr bwMode="auto">
              <a:xfrm>
                <a:off x="1631" y="2211"/>
                <a:ext cx="523"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a:solidFill>
                      <a:srgbClr val="FF0066"/>
                    </a:solidFill>
                    <a:latin typeface="Tahoma" pitchFamily="34" charset="0"/>
                  </a:rPr>
                  <a:t>a</a:t>
                </a:r>
              </a:p>
            </p:txBody>
          </p:sp>
          <p:sp>
            <p:nvSpPr>
              <p:cNvPr id="61" name="Line 40"/>
              <p:cNvSpPr>
                <a:spLocks noChangeShapeType="1"/>
              </p:cNvSpPr>
              <p:nvPr/>
            </p:nvSpPr>
            <p:spPr bwMode="auto">
              <a:xfrm>
                <a:off x="1725" y="2331"/>
                <a:ext cx="248" cy="0"/>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41"/>
              <p:cNvSpPr>
                <a:spLocks noChangeShapeType="1"/>
              </p:cNvSpPr>
              <p:nvPr/>
            </p:nvSpPr>
            <p:spPr bwMode="auto">
              <a:xfrm>
                <a:off x="1254" y="2728"/>
                <a:ext cx="735"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mc:AlternateContent xmlns:mc="http://schemas.openxmlformats.org/markup-compatibility/2006" xmlns:a14="http://schemas.microsoft.com/office/drawing/2010/main">
        <mc:Choice Requires="a14">
          <p:sp>
            <p:nvSpPr>
              <p:cNvPr id="84" name="AutoShape 45" descr="n100 Fb Thu Huong Pham"/>
              <p:cNvSpPr>
                <a:spLocks noChangeArrowheads="1"/>
              </p:cNvSpPr>
              <p:nvPr/>
            </p:nvSpPr>
            <p:spPr bwMode="auto">
              <a:xfrm>
                <a:off x="4009432" y="3743185"/>
                <a:ext cx="5128873" cy="1511300"/>
              </a:xfrm>
              <a:prstGeom prst="horizontalScroll">
                <a:avLst>
                  <a:gd name="adj" fmla="val 13444"/>
                </a:avLst>
              </a:prstGeom>
              <a:solidFill>
                <a:srgbClr val="FFFF66">
                  <a:alpha val="70195"/>
                </a:srgbClr>
              </a:solidFill>
              <a:ln w="952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p>
                <a:pPr algn="ctr"/>
                <a:r>
                  <a:rPr lang="en-US" sz="3600" dirty="0">
                    <a:solidFill>
                      <a:srgbClr val="FF0000"/>
                    </a:solidFill>
                  </a:rPr>
                  <a:t>a ~ </a:t>
                </a:r>
                <a14:m>
                  <m:oMath xmlns:m="http://schemas.openxmlformats.org/officeDocument/2006/math">
                    <m:f>
                      <m:fPr>
                        <m:ctrlPr>
                          <a:rPr lang="en-US" sz="4400" i="1">
                            <a:solidFill>
                              <a:srgbClr val="FF0000"/>
                            </a:solidFill>
                            <a:latin typeface="Cambria Math" panose="02040503050406030204" pitchFamily="18" charset="0"/>
                          </a:rPr>
                        </m:ctrlPr>
                      </m:fPr>
                      <m:num>
                        <m:r>
                          <a:rPr lang="en-US" sz="4400" b="1" i="1">
                            <a:solidFill>
                              <a:srgbClr val="FF0000"/>
                            </a:solidFill>
                            <a:latin typeface="Cambria Math"/>
                          </a:rPr>
                          <m:t>𝟏</m:t>
                        </m:r>
                      </m:num>
                      <m:den>
                        <m:r>
                          <a:rPr lang="en-US" sz="4400" b="1" i="1">
                            <a:solidFill>
                              <a:srgbClr val="FF0000"/>
                            </a:solidFill>
                            <a:latin typeface="Cambria Math"/>
                          </a:rPr>
                          <m:t>𝒎</m:t>
                        </m:r>
                      </m:den>
                    </m:f>
                  </m:oMath>
                </a14:m>
                <a:endParaRPr lang="en-US" sz="4400" dirty="0">
                  <a:solidFill>
                    <a:srgbClr val="FF0000"/>
                  </a:solidFill>
                </a:endParaRPr>
              </a:p>
            </p:txBody>
          </p:sp>
        </mc:Choice>
        <mc:Fallback xmlns="">
          <p:sp>
            <p:nvSpPr>
              <p:cNvPr id="84" name="AutoShape 45" descr="n100 Fb Thu Huong Pham"/>
              <p:cNvSpPr>
                <a:spLocks noRot="1" noChangeAspect="1" noMove="1" noResize="1" noEditPoints="1" noAdjustHandles="1" noChangeArrowheads="1" noChangeShapeType="1" noTextEdit="1"/>
              </p:cNvSpPr>
              <p:nvPr/>
            </p:nvSpPr>
            <p:spPr bwMode="auto">
              <a:xfrm>
                <a:off x="4009432" y="3743185"/>
                <a:ext cx="5128873" cy="1511300"/>
              </a:xfrm>
              <a:prstGeom prst="horizontalScroll">
                <a:avLst>
                  <a:gd name="adj" fmla="val 13444"/>
                </a:avLst>
              </a:prstGeom>
              <a:blipFill>
                <a:blip r:embed="rId13"/>
                <a:stretch>
                  <a:fillRect/>
                </a:stretch>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5" name="Rectangle 84" descr="n100 Fb Thu Huong Pham"/>
          <p:cNvSpPr/>
          <p:nvPr/>
        </p:nvSpPr>
        <p:spPr>
          <a:xfrm>
            <a:off x="6844393" y="817154"/>
            <a:ext cx="5029200" cy="830997"/>
          </a:xfrm>
          <a:prstGeom prst="rect">
            <a:avLst/>
          </a:prstGeom>
          <a:solidFill>
            <a:srgbClr val="FFCC66"/>
          </a:solidFill>
          <a:ln>
            <a:noFill/>
          </a:ln>
          <a:effectLst>
            <a:outerShdw blurRad="44450" dist="27940" dir="5400000" algn="ctr">
              <a:srgbClr val="000000">
                <a:alpha val="32000"/>
              </a:srgbClr>
            </a:outerShdw>
          </a:effectLst>
        </p:spPr>
        <p:txBody>
          <a:bodyPr wrap="square">
            <a:spAutoFit/>
          </a:bodyPr>
          <a:lstStyle/>
          <a:p>
            <a:pPr algn="ctr"/>
            <a:r>
              <a:rPr lang="en-US" sz="2400">
                <a:solidFill>
                  <a:srgbClr val="002060"/>
                </a:solidFill>
                <a:latin typeface="+mj-lt"/>
              </a:rPr>
              <a:t>Nhận xét mối liên hệ về độ lớn của véc tơ gia tốc so với khối lượng của vật?</a:t>
            </a:r>
          </a:p>
        </p:txBody>
      </p:sp>
      <p:sp>
        <p:nvSpPr>
          <p:cNvPr id="2" name="TextBox 1" descr="n100 Fb Thu Huong Pham">
            <a:extLst>
              <a:ext uri="{FF2B5EF4-FFF2-40B4-BE49-F238E27FC236}">
                <a16:creationId xmlns:a16="http://schemas.microsoft.com/office/drawing/2014/main" id="{DB8BA187-0059-9E68-754B-A81610B08F93}"/>
              </a:ext>
            </a:extLst>
          </p:cNvPr>
          <p:cNvSpPr txBox="1"/>
          <p:nvPr/>
        </p:nvSpPr>
        <p:spPr>
          <a:xfrm>
            <a:off x="3393831" y="215740"/>
            <a:ext cx="5404338" cy="584775"/>
          </a:xfrm>
          <a:prstGeom prst="rect">
            <a:avLst/>
          </a:prstGeom>
          <a:noFill/>
        </p:spPr>
        <p:txBody>
          <a:bodyPr wrap="square">
            <a:spAutoFit/>
          </a:bodyPr>
          <a:lstStyle/>
          <a:p>
            <a:pPr algn="ctr"/>
            <a:r>
              <a:rPr lang="en-US" sz="3200" b="1" dirty="0">
                <a:solidFill>
                  <a:srgbClr val="FF0000"/>
                </a:solidFill>
                <a:latin typeface="Tahoma" pitchFamily="34" charset="0"/>
                <a:ea typeface="Tahoma" pitchFamily="34" charset="0"/>
                <a:cs typeface="Tahoma" pitchFamily="34" charset="0"/>
              </a:rPr>
              <a:t>ĐỊNH LUẬT II NEWTON</a:t>
            </a:r>
          </a:p>
        </p:txBody>
      </p:sp>
    </p:spTree>
    <p:extLst>
      <p:ext uri="{BB962C8B-B14F-4D97-AF65-F5344CB8AC3E}">
        <p14:creationId xmlns:p14="http://schemas.microsoft.com/office/powerpoint/2010/main" val="17960126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box(out)">
                                      <p:cBhvr>
                                        <p:cTn id="7" dur="10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repeatCount="indefinite" autoRev="1" fill="hold" nodeType="clickEffect">
                                  <p:stCondLst>
                                    <p:cond delay="0"/>
                                  </p:stCondLst>
                                  <p:childTnLst>
                                    <p:animRot by="2700000">
                                      <p:cBhvr>
                                        <p:cTn id="11" dur="500" fill="hold"/>
                                        <p:tgtEl>
                                          <p:spTgt spid="11"/>
                                        </p:tgtEl>
                                        <p:attrNameLst>
                                          <p:attrName>r</p:attrName>
                                        </p:attrNameLst>
                                      </p:cBhvr>
                                    </p:animRot>
                                  </p:childTnLst>
                                </p:cTn>
                              </p:par>
                              <p:par>
                                <p:cTn id="12" presetID="8" presetClass="emph" presetSubtype="0" repeatCount="indefinite" autoRev="1" fill="hold" nodeType="withEffect">
                                  <p:stCondLst>
                                    <p:cond delay="0"/>
                                  </p:stCondLst>
                                  <p:childTnLst>
                                    <p:animRot by="-2700000">
                                      <p:cBhvr>
                                        <p:cTn id="13" dur="500" fill="hold"/>
                                        <p:tgtEl>
                                          <p:spTgt spid="7"/>
                                        </p:tgtEl>
                                        <p:attrNameLst>
                                          <p:attrName>r</p:attrName>
                                        </p:attrNameLst>
                                      </p:cBhvr>
                                    </p:animRot>
                                  </p:childTnLst>
                                </p:cTn>
                              </p:par>
                              <p:par>
                                <p:cTn id="14" presetID="2" presetClass="exit" presetSubtype="2" fill="hold" nodeType="withEffect">
                                  <p:stCondLst>
                                    <p:cond delay="0"/>
                                  </p:stCondLst>
                                  <p:childTnLst>
                                    <p:anim calcmode="lin" valueType="num">
                                      <p:cBhvr additive="base">
                                        <p:cTn id="15" dur="8000"/>
                                        <p:tgtEl>
                                          <p:spTgt spid="7"/>
                                        </p:tgtEl>
                                        <p:attrNameLst>
                                          <p:attrName>ppt_x</p:attrName>
                                        </p:attrNameLst>
                                      </p:cBhvr>
                                      <p:tavLst>
                                        <p:tav tm="0">
                                          <p:val>
                                            <p:strVal val="ppt_x"/>
                                          </p:val>
                                        </p:tav>
                                        <p:tav tm="100000">
                                          <p:val>
                                            <p:strVal val="1+ppt_w/2"/>
                                          </p:val>
                                        </p:tav>
                                      </p:tavLst>
                                    </p:anim>
                                    <p:anim calcmode="lin" valueType="num">
                                      <p:cBhvr additive="base">
                                        <p:cTn id="16" dur="8000"/>
                                        <p:tgtEl>
                                          <p:spTgt spid="7"/>
                                        </p:tgtEl>
                                        <p:attrNameLst>
                                          <p:attrName>ppt_y</p:attrName>
                                        </p:attrNameLst>
                                      </p:cBhvr>
                                      <p:tavLst>
                                        <p:tav tm="0">
                                          <p:val>
                                            <p:strVal val="ppt_y"/>
                                          </p:val>
                                        </p:tav>
                                        <p:tav tm="100000">
                                          <p:val>
                                            <p:strVal val="ppt_y"/>
                                          </p:val>
                                        </p:tav>
                                      </p:tavLst>
                                    </p:anim>
                                    <p:set>
                                      <p:cBhvr>
                                        <p:cTn id="17" dur="1" fill="hold">
                                          <p:stCondLst>
                                            <p:cond delay="7999"/>
                                          </p:stCondLst>
                                        </p:cTn>
                                        <p:tgtEl>
                                          <p:spTgt spid="7"/>
                                        </p:tgtEl>
                                        <p:attrNameLst>
                                          <p:attrName>style.visibility</p:attrName>
                                        </p:attrNameLst>
                                      </p:cBhvr>
                                      <p:to>
                                        <p:strVal val="hidden"/>
                                      </p:to>
                                    </p:set>
                                  </p:childTnLst>
                                </p:cTn>
                              </p:par>
                              <p:par>
                                <p:cTn id="18" presetID="2" presetClass="exit" presetSubtype="2" fill="hold" nodeType="withEffect">
                                  <p:stCondLst>
                                    <p:cond delay="0"/>
                                  </p:stCondLst>
                                  <p:childTnLst>
                                    <p:anim calcmode="lin" valueType="num">
                                      <p:cBhvr additive="base">
                                        <p:cTn id="19" dur="8000"/>
                                        <p:tgtEl>
                                          <p:spTgt spid="11"/>
                                        </p:tgtEl>
                                        <p:attrNameLst>
                                          <p:attrName>ppt_x</p:attrName>
                                        </p:attrNameLst>
                                      </p:cBhvr>
                                      <p:tavLst>
                                        <p:tav tm="0">
                                          <p:val>
                                            <p:strVal val="ppt_x"/>
                                          </p:val>
                                        </p:tav>
                                        <p:tav tm="100000">
                                          <p:val>
                                            <p:strVal val="1+ppt_w/2"/>
                                          </p:val>
                                        </p:tav>
                                      </p:tavLst>
                                    </p:anim>
                                    <p:anim calcmode="lin" valueType="num">
                                      <p:cBhvr additive="base">
                                        <p:cTn id="20" dur="8000"/>
                                        <p:tgtEl>
                                          <p:spTgt spid="11"/>
                                        </p:tgtEl>
                                        <p:attrNameLst>
                                          <p:attrName>ppt_y</p:attrName>
                                        </p:attrNameLst>
                                      </p:cBhvr>
                                      <p:tavLst>
                                        <p:tav tm="0">
                                          <p:val>
                                            <p:strVal val="ppt_y"/>
                                          </p:val>
                                        </p:tav>
                                        <p:tav tm="100000">
                                          <p:val>
                                            <p:strVal val="ppt_y"/>
                                          </p:val>
                                        </p:tav>
                                      </p:tavLst>
                                    </p:anim>
                                    <p:set>
                                      <p:cBhvr>
                                        <p:cTn id="21" dur="1" fill="hold">
                                          <p:stCondLst>
                                            <p:cond delay="7999"/>
                                          </p:stCondLst>
                                        </p:cTn>
                                        <p:tgtEl>
                                          <p:spTgt spid="11"/>
                                        </p:tgtEl>
                                        <p:attrNameLst>
                                          <p:attrName>style.visibility</p:attrName>
                                        </p:attrNameLst>
                                      </p:cBhvr>
                                      <p:to>
                                        <p:strVal val="hidden"/>
                                      </p:to>
                                    </p:set>
                                  </p:childTnLst>
                                </p:cTn>
                              </p:par>
                              <p:par>
                                <p:cTn id="22" presetID="2" presetClass="exit" presetSubtype="2" fill="hold" nodeType="withEffect">
                                  <p:stCondLst>
                                    <p:cond delay="0"/>
                                  </p:stCondLst>
                                  <p:childTnLst>
                                    <p:anim calcmode="lin" valueType="num">
                                      <p:cBhvr additive="base">
                                        <p:cTn id="23" dur="8000"/>
                                        <p:tgtEl>
                                          <p:spTgt spid="14"/>
                                        </p:tgtEl>
                                        <p:attrNameLst>
                                          <p:attrName>ppt_x</p:attrName>
                                        </p:attrNameLst>
                                      </p:cBhvr>
                                      <p:tavLst>
                                        <p:tav tm="0">
                                          <p:val>
                                            <p:strVal val="ppt_x"/>
                                          </p:val>
                                        </p:tav>
                                        <p:tav tm="100000">
                                          <p:val>
                                            <p:strVal val="1+ppt_w/2"/>
                                          </p:val>
                                        </p:tav>
                                      </p:tavLst>
                                    </p:anim>
                                    <p:anim calcmode="lin" valueType="num">
                                      <p:cBhvr additive="base">
                                        <p:cTn id="24" dur="8000"/>
                                        <p:tgtEl>
                                          <p:spTgt spid="14"/>
                                        </p:tgtEl>
                                        <p:attrNameLst>
                                          <p:attrName>ppt_y</p:attrName>
                                        </p:attrNameLst>
                                      </p:cBhvr>
                                      <p:tavLst>
                                        <p:tav tm="0">
                                          <p:val>
                                            <p:strVal val="ppt_y"/>
                                          </p:val>
                                        </p:tav>
                                        <p:tav tm="100000">
                                          <p:val>
                                            <p:strVal val="ppt_y"/>
                                          </p:val>
                                        </p:tav>
                                      </p:tavLst>
                                    </p:anim>
                                    <p:set>
                                      <p:cBhvr>
                                        <p:cTn id="25" dur="1" fill="hold">
                                          <p:stCondLst>
                                            <p:cond delay="7999"/>
                                          </p:stCondLst>
                                        </p:cTn>
                                        <p:tgtEl>
                                          <p:spTgt spid="14"/>
                                        </p:tgtEl>
                                        <p:attrNameLst>
                                          <p:attrName>style.visibility</p:attrName>
                                        </p:attrNameLst>
                                      </p:cBhvr>
                                      <p:to>
                                        <p:strVal val="hidden"/>
                                      </p:to>
                                    </p:set>
                                  </p:childTnLst>
                                </p:cTn>
                              </p:par>
                              <p:par>
                                <p:cTn id="26" presetID="8" presetClass="emph" presetSubtype="0" repeatCount="indefinite" autoRev="1" fill="hold" nodeType="withEffect">
                                  <p:stCondLst>
                                    <p:cond delay="0"/>
                                  </p:stCondLst>
                                  <p:childTnLst>
                                    <p:animRot by="2700000">
                                      <p:cBhvr>
                                        <p:cTn id="27" dur="500" fill="hold"/>
                                        <p:tgtEl>
                                          <p:spTgt spid="49"/>
                                        </p:tgtEl>
                                        <p:attrNameLst>
                                          <p:attrName>r</p:attrName>
                                        </p:attrNameLst>
                                      </p:cBhvr>
                                    </p:animRot>
                                  </p:childTnLst>
                                </p:cTn>
                              </p:par>
                              <p:par>
                                <p:cTn id="28" presetID="8" presetClass="emph" presetSubtype="0" repeatCount="indefinite" autoRev="1" fill="hold" nodeType="withEffect">
                                  <p:stCondLst>
                                    <p:cond delay="0"/>
                                  </p:stCondLst>
                                  <p:childTnLst>
                                    <p:animRot by="-2700000">
                                      <p:cBhvr>
                                        <p:cTn id="29" dur="500" fill="hold"/>
                                        <p:tgtEl>
                                          <p:spTgt spid="46"/>
                                        </p:tgtEl>
                                        <p:attrNameLst>
                                          <p:attrName>r</p:attrName>
                                        </p:attrNameLst>
                                      </p:cBhvr>
                                    </p:animRot>
                                  </p:childTnLst>
                                </p:cTn>
                              </p:par>
                              <p:par>
                                <p:cTn id="30" presetID="2" presetClass="exit" presetSubtype="2" fill="hold" nodeType="withEffect">
                                  <p:stCondLst>
                                    <p:cond delay="0"/>
                                  </p:stCondLst>
                                  <p:childTnLst>
                                    <p:anim calcmode="lin" valueType="num">
                                      <p:cBhvr additive="base">
                                        <p:cTn id="31" dur="25000"/>
                                        <p:tgtEl>
                                          <p:spTgt spid="46"/>
                                        </p:tgtEl>
                                        <p:attrNameLst>
                                          <p:attrName>ppt_x</p:attrName>
                                        </p:attrNameLst>
                                      </p:cBhvr>
                                      <p:tavLst>
                                        <p:tav tm="0">
                                          <p:val>
                                            <p:strVal val="ppt_x"/>
                                          </p:val>
                                        </p:tav>
                                        <p:tav tm="100000">
                                          <p:val>
                                            <p:strVal val="1+ppt_w/2"/>
                                          </p:val>
                                        </p:tav>
                                      </p:tavLst>
                                    </p:anim>
                                    <p:anim calcmode="lin" valueType="num">
                                      <p:cBhvr additive="base">
                                        <p:cTn id="32" dur="25000"/>
                                        <p:tgtEl>
                                          <p:spTgt spid="46"/>
                                        </p:tgtEl>
                                        <p:attrNameLst>
                                          <p:attrName>ppt_y</p:attrName>
                                        </p:attrNameLst>
                                      </p:cBhvr>
                                      <p:tavLst>
                                        <p:tav tm="0">
                                          <p:val>
                                            <p:strVal val="ppt_y"/>
                                          </p:val>
                                        </p:tav>
                                        <p:tav tm="100000">
                                          <p:val>
                                            <p:strVal val="ppt_y"/>
                                          </p:val>
                                        </p:tav>
                                      </p:tavLst>
                                    </p:anim>
                                    <p:set>
                                      <p:cBhvr>
                                        <p:cTn id="33" dur="1" fill="hold">
                                          <p:stCondLst>
                                            <p:cond delay="24999"/>
                                          </p:stCondLst>
                                        </p:cTn>
                                        <p:tgtEl>
                                          <p:spTgt spid="46"/>
                                        </p:tgtEl>
                                        <p:attrNameLst>
                                          <p:attrName>style.visibility</p:attrName>
                                        </p:attrNameLst>
                                      </p:cBhvr>
                                      <p:to>
                                        <p:strVal val="hidden"/>
                                      </p:to>
                                    </p:set>
                                  </p:childTnLst>
                                </p:cTn>
                              </p:par>
                              <p:par>
                                <p:cTn id="34" presetID="2" presetClass="exit" presetSubtype="2" fill="hold" nodeType="withEffect">
                                  <p:stCondLst>
                                    <p:cond delay="0"/>
                                  </p:stCondLst>
                                  <p:childTnLst>
                                    <p:anim calcmode="lin" valueType="num">
                                      <p:cBhvr additive="base">
                                        <p:cTn id="35" dur="25000"/>
                                        <p:tgtEl>
                                          <p:spTgt spid="49"/>
                                        </p:tgtEl>
                                        <p:attrNameLst>
                                          <p:attrName>ppt_x</p:attrName>
                                        </p:attrNameLst>
                                      </p:cBhvr>
                                      <p:tavLst>
                                        <p:tav tm="0">
                                          <p:val>
                                            <p:strVal val="ppt_x"/>
                                          </p:val>
                                        </p:tav>
                                        <p:tav tm="100000">
                                          <p:val>
                                            <p:strVal val="1+ppt_w/2"/>
                                          </p:val>
                                        </p:tav>
                                      </p:tavLst>
                                    </p:anim>
                                    <p:anim calcmode="lin" valueType="num">
                                      <p:cBhvr additive="base">
                                        <p:cTn id="36" dur="25000"/>
                                        <p:tgtEl>
                                          <p:spTgt spid="49"/>
                                        </p:tgtEl>
                                        <p:attrNameLst>
                                          <p:attrName>ppt_y</p:attrName>
                                        </p:attrNameLst>
                                      </p:cBhvr>
                                      <p:tavLst>
                                        <p:tav tm="0">
                                          <p:val>
                                            <p:strVal val="ppt_y"/>
                                          </p:val>
                                        </p:tav>
                                        <p:tav tm="100000">
                                          <p:val>
                                            <p:strVal val="ppt_y"/>
                                          </p:val>
                                        </p:tav>
                                      </p:tavLst>
                                    </p:anim>
                                    <p:set>
                                      <p:cBhvr>
                                        <p:cTn id="37" dur="1" fill="hold">
                                          <p:stCondLst>
                                            <p:cond delay="24999"/>
                                          </p:stCondLst>
                                        </p:cTn>
                                        <p:tgtEl>
                                          <p:spTgt spid="49"/>
                                        </p:tgtEl>
                                        <p:attrNameLst>
                                          <p:attrName>style.visibility</p:attrName>
                                        </p:attrNameLst>
                                      </p:cBhvr>
                                      <p:to>
                                        <p:strVal val="hidden"/>
                                      </p:to>
                                    </p:set>
                                  </p:childTnLst>
                                </p:cTn>
                              </p:par>
                              <p:par>
                                <p:cTn id="38" presetID="2" presetClass="exit" presetSubtype="2" fill="hold" nodeType="withEffect">
                                  <p:stCondLst>
                                    <p:cond delay="0"/>
                                  </p:stCondLst>
                                  <p:childTnLst>
                                    <p:anim calcmode="lin" valueType="num">
                                      <p:cBhvr additive="base">
                                        <p:cTn id="39" dur="25000"/>
                                        <p:tgtEl>
                                          <p:spTgt spid="52"/>
                                        </p:tgtEl>
                                        <p:attrNameLst>
                                          <p:attrName>ppt_x</p:attrName>
                                        </p:attrNameLst>
                                      </p:cBhvr>
                                      <p:tavLst>
                                        <p:tav tm="0">
                                          <p:val>
                                            <p:strVal val="ppt_x"/>
                                          </p:val>
                                        </p:tav>
                                        <p:tav tm="100000">
                                          <p:val>
                                            <p:strVal val="1+ppt_w/2"/>
                                          </p:val>
                                        </p:tav>
                                      </p:tavLst>
                                    </p:anim>
                                    <p:anim calcmode="lin" valueType="num">
                                      <p:cBhvr additive="base">
                                        <p:cTn id="40" dur="25000"/>
                                        <p:tgtEl>
                                          <p:spTgt spid="52"/>
                                        </p:tgtEl>
                                        <p:attrNameLst>
                                          <p:attrName>ppt_y</p:attrName>
                                        </p:attrNameLst>
                                      </p:cBhvr>
                                      <p:tavLst>
                                        <p:tav tm="0">
                                          <p:val>
                                            <p:strVal val="ppt_y"/>
                                          </p:val>
                                        </p:tav>
                                        <p:tav tm="100000">
                                          <p:val>
                                            <p:strVal val="ppt_y"/>
                                          </p:val>
                                        </p:tav>
                                      </p:tavLst>
                                    </p:anim>
                                    <p:set>
                                      <p:cBhvr>
                                        <p:cTn id="41" dur="1" fill="hold">
                                          <p:stCondLst>
                                            <p:cond delay="24999"/>
                                          </p:stCondLst>
                                        </p:cTn>
                                        <p:tgtEl>
                                          <p:spTgt spid="52"/>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6" presetClass="entr" presetSubtype="37" fill="hold" grpId="0" nodeType="clickEffect">
                                  <p:stCondLst>
                                    <p:cond delay="0"/>
                                  </p:stCondLst>
                                  <p:childTnLst>
                                    <p:set>
                                      <p:cBhvr>
                                        <p:cTn id="45" dur="1" fill="hold">
                                          <p:stCondLst>
                                            <p:cond delay="0"/>
                                          </p:stCondLst>
                                        </p:cTn>
                                        <p:tgtEl>
                                          <p:spTgt spid="84"/>
                                        </p:tgtEl>
                                        <p:attrNameLst>
                                          <p:attrName>style.visibility</p:attrName>
                                        </p:attrNameLst>
                                      </p:cBhvr>
                                      <p:to>
                                        <p:strVal val="visible"/>
                                      </p:to>
                                    </p:set>
                                    <p:animEffect transition="in" filter="barn(outVertical)">
                                      <p:cBhvr>
                                        <p:cTn id="46" dur="1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025"/>
        <p:cNvGrpSpPr/>
        <p:nvPr/>
      </p:nvGrpSpPr>
      <p:grpSpPr>
        <a:xfrm>
          <a:off x="0" y="0"/>
          <a:ext cx="0" cy="0"/>
          <a:chOff x="0" y="0"/>
          <a:chExt cx="0" cy="0"/>
        </a:xfrm>
      </p:grpSpPr>
      <p:sp>
        <p:nvSpPr>
          <p:cNvPr id="1026" name="Google Shape;1026;p34" descr="n100 Fb Thu Huong Pham"/>
          <p:cNvSpPr txBox="1">
            <a:spLocks noGrp="1"/>
          </p:cNvSpPr>
          <p:nvPr>
            <p:ph type="title"/>
          </p:nvPr>
        </p:nvSpPr>
        <p:spPr>
          <a:xfrm>
            <a:off x="1066800" y="1079872"/>
            <a:ext cx="10058400" cy="641600"/>
          </a:xfrm>
          <a:prstGeom prst="rect">
            <a:avLst/>
          </a:prstGeom>
        </p:spPr>
        <p:txBody>
          <a:bodyPr spcFirstLastPara="1" wrap="square" lIns="121900" tIns="121900" rIns="121900" bIns="121900" anchor="ctr" anchorCtr="0">
            <a:noAutofit/>
          </a:bodyPr>
          <a:lstStyle/>
          <a:p>
            <a:pPr algn="just"/>
            <a:r>
              <a:rPr lang="en" sz="3200" b="1" dirty="0">
                <a:latin typeface="Tahoma" panose="020B0604030504040204" pitchFamily="34" charset="0"/>
                <a:ea typeface="Tahoma" panose="020B0604030504040204" pitchFamily="34" charset="0"/>
                <a:cs typeface="Tahoma" panose="020B0604030504040204" pitchFamily="34" charset="0"/>
              </a:rPr>
              <a:t>Khảo sát sự phụ thuộc của gia tốc vào lực kéo và khối lượng của vật</a:t>
            </a:r>
            <a:endParaRPr sz="3200" b="1" dirty="0">
              <a:latin typeface="Tahoma" panose="020B0604030504040204" pitchFamily="34" charset="0"/>
              <a:ea typeface="Tahoma" panose="020B0604030504040204" pitchFamily="34" charset="0"/>
              <a:cs typeface="Tahoma" panose="020B0604030504040204" pitchFamily="34" charset="0"/>
            </a:endParaRPr>
          </a:p>
        </p:txBody>
      </p:sp>
      <p:grpSp>
        <p:nvGrpSpPr>
          <p:cNvPr id="2" name="Group 1" descr="n100 Fb Thu Huong Pham">
            <a:extLst>
              <a:ext uri="{FF2B5EF4-FFF2-40B4-BE49-F238E27FC236}">
                <a16:creationId xmlns:a16="http://schemas.microsoft.com/office/drawing/2014/main" id="{668CC6CA-C902-4F8B-9D53-D3D73BDBEF7B}"/>
              </a:ext>
            </a:extLst>
          </p:cNvPr>
          <p:cNvGrpSpPr/>
          <p:nvPr/>
        </p:nvGrpSpPr>
        <p:grpSpPr>
          <a:xfrm>
            <a:off x="1328619" y="2373902"/>
            <a:ext cx="4086948" cy="3627651"/>
            <a:chOff x="2771077" y="1148709"/>
            <a:chExt cx="2229914" cy="2035200"/>
          </a:xfrm>
        </p:grpSpPr>
        <p:sp>
          <p:nvSpPr>
            <p:cNvPr id="1028" name="Google Shape;1028;p34"/>
            <p:cNvSpPr/>
            <p:nvPr/>
          </p:nvSpPr>
          <p:spPr>
            <a:xfrm>
              <a:off x="2771077" y="1148709"/>
              <a:ext cx="2229914" cy="458033"/>
            </a:xfrm>
            <a:custGeom>
              <a:avLst/>
              <a:gdLst/>
              <a:ahLst/>
              <a:cxnLst/>
              <a:rect l="l" t="t" r="r" b="b"/>
              <a:pathLst>
                <a:path w="59128" h="13741" extrusionOk="0">
                  <a:moveTo>
                    <a:pt x="19444" y="1"/>
                  </a:moveTo>
                  <a:lnTo>
                    <a:pt x="16860" y="6085"/>
                  </a:lnTo>
                  <a:lnTo>
                    <a:pt x="1" y="6085"/>
                  </a:lnTo>
                  <a:lnTo>
                    <a:pt x="1" y="13741"/>
                  </a:lnTo>
                  <a:lnTo>
                    <a:pt x="59127" y="13741"/>
                  </a:lnTo>
                  <a:lnTo>
                    <a:pt x="59127" y="7645"/>
                  </a:lnTo>
                  <a:lnTo>
                    <a:pt x="59127" y="6085"/>
                  </a:lnTo>
                  <a:lnTo>
                    <a:pt x="59127" y="1"/>
                  </a:lnTo>
                  <a:close/>
                </a:path>
              </a:pathLst>
            </a:custGeom>
            <a:solidFill>
              <a:srgbClr val="69E781"/>
            </a:solidFill>
            <a:ln>
              <a:noFill/>
            </a:ln>
          </p:spPr>
          <p:txBody>
            <a:bodyPr spcFirstLastPara="1" wrap="square" lIns="121900" tIns="121900" rIns="121900" bIns="121900" anchor="ctr" anchorCtr="0">
              <a:noAutofit/>
            </a:bodyPr>
            <a:lstStyle/>
            <a:p>
              <a:pPr algn="r" defTabSz="1219170">
                <a:buClr>
                  <a:srgbClr val="000000"/>
                </a:buClr>
                <a:buSzPts val="1100"/>
              </a:pPr>
              <a:r>
                <a:rPr lang="en-US" sz="2800" b="1" kern="0" dirty="0" err="1">
                  <a:solidFill>
                    <a:srgbClr val="FFFFFF"/>
                  </a:solidFill>
                  <a:latin typeface="Tahoma" panose="020B0604030504040204" pitchFamily="34" charset="0"/>
                  <a:ea typeface="Tahoma" panose="020B0604030504040204" pitchFamily="34" charset="0"/>
                  <a:cs typeface="Tahoma" panose="020B0604030504040204" pitchFamily="34" charset="0"/>
                  <a:sym typeface="Arial"/>
                </a:rPr>
                <a:t>Nhóm</a:t>
              </a:r>
              <a:r>
                <a:rPr lang="en-US" sz="2800" b="1" kern="0" dirty="0">
                  <a:solidFill>
                    <a:srgbClr val="FFFFFF"/>
                  </a:solidFill>
                  <a:latin typeface="Tahoma" panose="020B0604030504040204" pitchFamily="34" charset="0"/>
                  <a:ea typeface="Tahoma" panose="020B0604030504040204" pitchFamily="34" charset="0"/>
                  <a:cs typeface="Tahoma" panose="020B0604030504040204" pitchFamily="34" charset="0"/>
                  <a:sym typeface="Arial"/>
                </a:rPr>
                <a:t> 1 + 3</a:t>
              </a:r>
              <a:endParaRPr sz="2800" b="1" kern="0" dirty="0">
                <a:solidFill>
                  <a:srgbClr val="FFFFFF"/>
                </a:solidFill>
                <a:latin typeface="Tahoma" panose="020B0604030504040204" pitchFamily="34" charset="0"/>
                <a:ea typeface="Tahoma" panose="020B0604030504040204" pitchFamily="34" charset="0"/>
                <a:cs typeface="Tahoma" panose="020B0604030504040204" pitchFamily="34" charset="0"/>
                <a:sym typeface="Arial"/>
              </a:endParaRPr>
            </a:p>
          </p:txBody>
        </p:sp>
        <p:sp>
          <p:nvSpPr>
            <p:cNvPr id="1029" name="Google Shape;1029;p34"/>
            <p:cNvSpPr/>
            <p:nvPr/>
          </p:nvSpPr>
          <p:spPr>
            <a:xfrm>
              <a:off x="2771077" y="1606709"/>
              <a:ext cx="2229914" cy="1577200"/>
            </a:xfrm>
            <a:custGeom>
              <a:avLst/>
              <a:gdLst/>
              <a:ahLst/>
              <a:cxnLst/>
              <a:rect l="l" t="t" r="r" b="b"/>
              <a:pathLst>
                <a:path w="59128" h="47316" extrusionOk="0">
                  <a:moveTo>
                    <a:pt x="1" y="1"/>
                  </a:moveTo>
                  <a:lnTo>
                    <a:pt x="1" y="47316"/>
                  </a:lnTo>
                  <a:lnTo>
                    <a:pt x="59127" y="47316"/>
                  </a:lnTo>
                  <a:lnTo>
                    <a:pt x="59127" y="1"/>
                  </a:lnTo>
                  <a:close/>
                </a:path>
              </a:pathLst>
            </a:custGeom>
            <a:solidFill>
              <a:srgbClr val="EEEEEE"/>
            </a:solidFill>
            <a:ln>
              <a:noFill/>
            </a:ln>
          </p:spPr>
          <p:txBody>
            <a:bodyPr spcFirstLastPara="1" wrap="square" lIns="365733" tIns="121900" rIns="121900" bIns="121900" anchor="ctr" anchorCtr="0">
              <a:noAutofit/>
            </a:bodyPr>
            <a:lstStyle/>
            <a:p>
              <a:pPr algn="just" defTabSz="1219170">
                <a:buClr>
                  <a:srgbClr val="000000"/>
                </a:buClr>
                <a:buSzPts val="1100"/>
              </a:pP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Khảo</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sát</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sự</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phụ</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thuộc</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của</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gia</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tốc</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vào</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err="1">
                  <a:solidFill>
                    <a:srgbClr val="002060"/>
                  </a:solidFill>
                  <a:latin typeface="Tahoma" panose="020B0604030504040204" pitchFamily="34" charset="0"/>
                  <a:ea typeface="Tahoma" panose="020B0604030504040204" pitchFamily="34" charset="0"/>
                  <a:cs typeface="Tahoma" panose="020B0604030504040204" pitchFamily="34" charset="0"/>
                </a:rPr>
                <a:t>lực</a:t>
              </a:r>
              <a:r>
                <a:rPr lang="en-US" sz="2800">
                  <a:solidFill>
                    <a:srgbClr val="002060"/>
                  </a:solidFill>
                  <a:latin typeface="Tahoma" panose="020B0604030504040204" pitchFamily="34" charset="0"/>
                  <a:ea typeface="Tahoma" panose="020B0604030504040204" pitchFamily="34" charset="0"/>
                  <a:cs typeface="Tahoma" panose="020B0604030504040204" pitchFamily="34" charset="0"/>
                </a:rPr>
                <a:t> kéo.</a:t>
              </a:r>
              <a:endPar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endParaRPr>
            </a:p>
            <a:p>
              <a:pPr algn="just" defTabSz="1219170">
                <a:buClr>
                  <a:srgbClr val="000000"/>
                </a:buClr>
                <a:buSzPts val="1100"/>
              </a:pP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Quan</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sát</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thí</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nghiệm</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và</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hoàn</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thành</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phiếu</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học</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tập</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số</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1)</a:t>
              </a:r>
              <a:endParaRPr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endParaRPr>
            </a:p>
          </p:txBody>
        </p:sp>
      </p:grpSp>
      <p:grpSp>
        <p:nvGrpSpPr>
          <p:cNvPr id="7" name="Group 6" descr="n100 Fb Thu Huong Pham">
            <a:extLst>
              <a:ext uri="{FF2B5EF4-FFF2-40B4-BE49-F238E27FC236}">
                <a16:creationId xmlns:a16="http://schemas.microsoft.com/office/drawing/2014/main" id="{560B6D9A-A149-4780-B3C6-63C7EC5C95BF}"/>
              </a:ext>
            </a:extLst>
          </p:cNvPr>
          <p:cNvGrpSpPr/>
          <p:nvPr/>
        </p:nvGrpSpPr>
        <p:grpSpPr>
          <a:xfrm>
            <a:off x="6624989" y="2373901"/>
            <a:ext cx="4244779" cy="3627652"/>
            <a:chOff x="7810933" y="4240814"/>
            <a:chExt cx="2229935" cy="2002286"/>
          </a:xfrm>
        </p:grpSpPr>
        <p:sp>
          <p:nvSpPr>
            <p:cNvPr id="1048" name="Google Shape;1048;p34"/>
            <p:cNvSpPr/>
            <p:nvPr/>
          </p:nvSpPr>
          <p:spPr>
            <a:xfrm>
              <a:off x="7810933" y="4240814"/>
              <a:ext cx="2229934" cy="458000"/>
            </a:xfrm>
            <a:custGeom>
              <a:avLst/>
              <a:gdLst/>
              <a:ahLst/>
              <a:cxnLst/>
              <a:rect l="l" t="t" r="r" b="b"/>
              <a:pathLst>
                <a:path w="59139" h="13740" extrusionOk="0">
                  <a:moveTo>
                    <a:pt x="19455" y="0"/>
                  </a:moveTo>
                  <a:lnTo>
                    <a:pt x="16872" y="6096"/>
                  </a:lnTo>
                  <a:lnTo>
                    <a:pt x="0" y="6096"/>
                  </a:lnTo>
                  <a:lnTo>
                    <a:pt x="0" y="13740"/>
                  </a:lnTo>
                  <a:lnTo>
                    <a:pt x="59139" y="13740"/>
                  </a:lnTo>
                  <a:lnTo>
                    <a:pt x="59139" y="7644"/>
                  </a:lnTo>
                  <a:lnTo>
                    <a:pt x="59139" y="6096"/>
                  </a:lnTo>
                  <a:lnTo>
                    <a:pt x="59139" y="0"/>
                  </a:lnTo>
                  <a:close/>
                </a:path>
              </a:pathLst>
            </a:custGeom>
            <a:solidFill>
              <a:srgbClr val="4949E7"/>
            </a:solidFill>
            <a:ln>
              <a:noFill/>
            </a:ln>
          </p:spPr>
          <p:txBody>
            <a:bodyPr spcFirstLastPara="1" wrap="square" lIns="121900" tIns="121900" rIns="121900" bIns="121900" anchor="ctr" anchorCtr="0">
              <a:noAutofit/>
            </a:bodyPr>
            <a:lstStyle/>
            <a:p>
              <a:pPr algn="r" defTabSz="1219170">
                <a:buClr>
                  <a:srgbClr val="000000"/>
                </a:buClr>
                <a:buSzPts val="1100"/>
              </a:pPr>
              <a:r>
                <a:rPr lang="en" sz="2800" b="1" kern="0" dirty="0">
                  <a:solidFill>
                    <a:srgbClr val="FFFFFF"/>
                  </a:solidFill>
                  <a:latin typeface="Tahoma" panose="020B0604030504040204" pitchFamily="34" charset="0"/>
                  <a:ea typeface="Tahoma" panose="020B0604030504040204" pitchFamily="34" charset="0"/>
                  <a:cs typeface="Tahoma" panose="020B0604030504040204" pitchFamily="34" charset="0"/>
                  <a:sym typeface="Fira Sans Extra Condensed Medium"/>
                </a:rPr>
                <a:t>Nhóm  2 + 4</a:t>
              </a:r>
              <a:endParaRPr sz="2800" b="1" kern="0" dirty="0">
                <a:solidFill>
                  <a:srgbClr val="FFFFFF"/>
                </a:solidFill>
                <a:latin typeface="Tahoma" panose="020B0604030504040204" pitchFamily="34" charset="0"/>
                <a:ea typeface="Tahoma" panose="020B0604030504040204" pitchFamily="34" charset="0"/>
                <a:cs typeface="Tahoma" panose="020B0604030504040204" pitchFamily="34" charset="0"/>
                <a:sym typeface="Arial"/>
              </a:endParaRPr>
            </a:p>
          </p:txBody>
        </p:sp>
        <p:sp>
          <p:nvSpPr>
            <p:cNvPr id="1049" name="Google Shape;1049;p34"/>
            <p:cNvSpPr/>
            <p:nvPr/>
          </p:nvSpPr>
          <p:spPr>
            <a:xfrm>
              <a:off x="7810934" y="4665900"/>
              <a:ext cx="2229934" cy="1577200"/>
            </a:xfrm>
            <a:custGeom>
              <a:avLst/>
              <a:gdLst/>
              <a:ahLst/>
              <a:cxnLst/>
              <a:rect l="l" t="t" r="r" b="b"/>
              <a:pathLst>
                <a:path w="59139" h="47316" extrusionOk="0">
                  <a:moveTo>
                    <a:pt x="0" y="0"/>
                  </a:moveTo>
                  <a:lnTo>
                    <a:pt x="0" y="47315"/>
                  </a:lnTo>
                  <a:lnTo>
                    <a:pt x="59139" y="47315"/>
                  </a:lnTo>
                  <a:lnTo>
                    <a:pt x="59139" y="0"/>
                  </a:lnTo>
                  <a:close/>
                </a:path>
              </a:pathLst>
            </a:custGeom>
            <a:solidFill>
              <a:srgbClr val="EEEEEE"/>
            </a:solidFill>
            <a:ln>
              <a:noFill/>
            </a:ln>
          </p:spPr>
          <p:txBody>
            <a:bodyPr spcFirstLastPara="1" wrap="square" lIns="365733" tIns="121900" rIns="121900" bIns="121900" anchor="ctr" anchorCtr="0">
              <a:noAutofit/>
            </a:bodyPr>
            <a:lstStyle/>
            <a:p>
              <a:pPr algn="just" defTabSz="1219170">
                <a:buClr>
                  <a:srgbClr val="000000"/>
                </a:buClr>
                <a:buSzPts val="1100"/>
              </a:pP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Khảo</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sát</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sự</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phụ</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thuộc</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của</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gia</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tốc</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 </a:t>
              </a:r>
              <a:r>
                <a:rPr lang="en-US" sz="2800" dirty="0" err="1">
                  <a:solidFill>
                    <a:srgbClr val="002060"/>
                  </a:solidFill>
                  <a:latin typeface="Tahoma" panose="020B0604030504040204" pitchFamily="34" charset="0"/>
                  <a:ea typeface="Tahoma" panose="020B0604030504040204" pitchFamily="34" charset="0"/>
                  <a:cs typeface="Tahoma" panose="020B0604030504040204" pitchFamily="34" charset="0"/>
                </a:rPr>
                <a:t>vào</a:t>
              </a:r>
              <a:r>
                <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2800" err="1">
                  <a:solidFill>
                    <a:srgbClr val="002060"/>
                  </a:solidFill>
                  <a:latin typeface="Tahoma" panose="020B0604030504040204" pitchFamily="34" charset="0"/>
                  <a:ea typeface="Tahoma" panose="020B0604030504040204" pitchFamily="34" charset="0"/>
                  <a:cs typeface="Tahoma" panose="020B0604030504040204" pitchFamily="34" charset="0"/>
                </a:rPr>
                <a:t>khối</a:t>
              </a:r>
              <a:r>
                <a:rPr lang="en-US" sz="2800">
                  <a:solidFill>
                    <a:srgbClr val="002060"/>
                  </a:solidFill>
                  <a:latin typeface="Tahoma" panose="020B0604030504040204" pitchFamily="34" charset="0"/>
                  <a:ea typeface="Tahoma" panose="020B0604030504040204" pitchFamily="34" charset="0"/>
                  <a:cs typeface="Tahoma" panose="020B0604030504040204" pitchFamily="34" charset="0"/>
                </a:rPr>
                <a:t> lượng.</a:t>
              </a:r>
              <a:endParaRPr lang="en-US" sz="2800" dirty="0">
                <a:solidFill>
                  <a:srgbClr val="002060"/>
                </a:solidFill>
                <a:latin typeface="Tahoma" panose="020B0604030504040204" pitchFamily="34" charset="0"/>
                <a:ea typeface="Tahoma" panose="020B0604030504040204" pitchFamily="34" charset="0"/>
                <a:cs typeface="Tahoma" panose="020B0604030504040204" pitchFamily="34" charset="0"/>
              </a:endParaRPr>
            </a:p>
            <a:p>
              <a:pPr algn="just" defTabSz="1219170">
                <a:buClr>
                  <a:srgbClr val="000000"/>
                </a:buClr>
                <a:buSzPts val="1100"/>
              </a:pP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Quan</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sát</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thí</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nghiệm</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và</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hoàn</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thành</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phiếu</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học</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tập</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dirty="0" err="1">
                  <a:solidFill>
                    <a:srgbClr val="002060"/>
                  </a:solidFill>
                  <a:latin typeface="Tahoma" panose="020B0604030504040204" pitchFamily="34" charset="0"/>
                  <a:ea typeface="Tahoma" panose="020B0604030504040204" pitchFamily="34" charset="0"/>
                  <a:cs typeface="Tahoma" panose="020B0604030504040204" pitchFamily="34" charset="0"/>
                  <a:sym typeface="Roboto"/>
                </a:rPr>
                <a:t>số</a:t>
              </a:r>
              <a:r>
                <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 </a:t>
              </a:r>
              <a:r>
                <a:rPr lang="en-US" sz="2800" kern="0">
                  <a:solidFill>
                    <a:srgbClr val="002060"/>
                  </a:solidFill>
                  <a:latin typeface="Tahoma" panose="020B0604030504040204" pitchFamily="34" charset="0"/>
                  <a:ea typeface="Tahoma" panose="020B0604030504040204" pitchFamily="34" charset="0"/>
                  <a:cs typeface="Tahoma" panose="020B0604030504040204" pitchFamily="34" charset="0"/>
                  <a:sym typeface="Roboto"/>
                </a:rPr>
                <a:t>2)</a:t>
              </a:r>
              <a:endParaRPr lang="en-US" sz="2800" kern="0" dirty="0">
                <a:solidFill>
                  <a:srgbClr val="002060"/>
                </a:solidFill>
                <a:latin typeface="Tahoma" panose="020B0604030504040204" pitchFamily="34" charset="0"/>
                <a:ea typeface="Tahoma" panose="020B0604030504040204" pitchFamily="34" charset="0"/>
                <a:cs typeface="Tahoma" panose="020B0604030504040204" pitchFamily="34" charset="0"/>
                <a:sym typeface="Roboto"/>
              </a:endParaRPr>
            </a:p>
          </p:txBody>
        </p:sp>
      </p:grpSp>
      <p:sp>
        <p:nvSpPr>
          <p:cNvPr id="3" name="TextBox 2" descr="n100 Fb Thu Huong Pham">
            <a:extLst>
              <a:ext uri="{FF2B5EF4-FFF2-40B4-BE49-F238E27FC236}">
                <a16:creationId xmlns:a16="http://schemas.microsoft.com/office/drawing/2014/main" id="{C0E079A0-61F2-A50F-54DA-61931FE9192B}"/>
              </a:ext>
            </a:extLst>
          </p:cNvPr>
          <p:cNvSpPr txBox="1"/>
          <p:nvPr/>
        </p:nvSpPr>
        <p:spPr>
          <a:xfrm>
            <a:off x="3393831" y="215740"/>
            <a:ext cx="5404338" cy="584775"/>
          </a:xfrm>
          <a:prstGeom prst="rect">
            <a:avLst/>
          </a:prstGeom>
          <a:noFill/>
        </p:spPr>
        <p:txBody>
          <a:bodyPr wrap="square">
            <a:spAutoFit/>
          </a:bodyPr>
          <a:lstStyle/>
          <a:p>
            <a:pPr algn="ctr"/>
            <a:r>
              <a:rPr lang="en-US" sz="3200" b="1" dirty="0">
                <a:solidFill>
                  <a:srgbClr val="FF0000"/>
                </a:solidFill>
                <a:latin typeface="Tahoma" pitchFamily="34" charset="0"/>
                <a:ea typeface="Tahoma" pitchFamily="34" charset="0"/>
                <a:cs typeface="Tahoma" pitchFamily="34" charset="0"/>
              </a:rPr>
              <a:t>ĐỊNH LUẬT II NEWTON</a:t>
            </a:r>
          </a:p>
        </p:txBody>
      </p:sp>
    </p:spTree>
    <p:extLst>
      <p:ext uri="{BB962C8B-B14F-4D97-AF65-F5344CB8AC3E}">
        <p14:creationId xmlns:p14="http://schemas.microsoft.com/office/powerpoint/2010/main" val="427836702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Graphic 5" descr="n100 Fb Thu Huong Pham">
            <a:extLst>
              <a:ext uri="{FF2B5EF4-FFF2-40B4-BE49-F238E27FC236}">
                <a16:creationId xmlns:a16="http://schemas.microsoft.com/office/drawing/2014/main" id="{33926BEC-EDDB-49F6-A2BC-0E93BD1D182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13533" y="5114811"/>
            <a:ext cx="499335" cy="499335"/>
          </a:xfrm>
          <a:prstGeom prst="rect">
            <a:avLst/>
          </a:prstGeom>
        </p:spPr>
      </p:pic>
      <p:pic>
        <p:nvPicPr>
          <p:cNvPr id="7" name="Graphic 7" descr="n100 Fb Thu Huong Pham">
            <a:extLst>
              <a:ext uri="{FF2B5EF4-FFF2-40B4-BE49-F238E27FC236}">
                <a16:creationId xmlns:a16="http://schemas.microsoft.com/office/drawing/2014/main" id="{04BAE37D-A788-4541-94C4-63AA716C118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3534" y="3856992"/>
            <a:ext cx="499335" cy="499335"/>
          </a:xfrm>
          <a:prstGeom prst="rect">
            <a:avLst/>
          </a:prstGeom>
        </p:spPr>
      </p:pic>
      <p:pic>
        <p:nvPicPr>
          <p:cNvPr id="8" name="Graphic 9" descr="n100 Fb Thu Huong Pham">
            <a:extLst>
              <a:ext uri="{FF2B5EF4-FFF2-40B4-BE49-F238E27FC236}">
                <a16:creationId xmlns:a16="http://schemas.microsoft.com/office/drawing/2014/main" id="{521BDA5A-8A27-4D58-B249-08974B7CA53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1332" y="3102865"/>
            <a:ext cx="499335" cy="499335"/>
          </a:xfrm>
          <a:prstGeom prst="rect">
            <a:avLst/>
          </a:prstGeom>
        </p:spPr>
      </p:pic>
      <p:sp>
        <p:nvSpPr>
          <p:cNvPr id="11" name="Rounded Rectangle 10" descr="n100 Fb Thu Huong Pham"/>
          <p:cNvSpPr/>
          <p:nvPr/>
        </p:nvSpPr>
        <p:spPr>
          <a:xfrm>
            <a:off x="417767" y="881287"/>
            <a:ext cx="4436495" cy="631100"/>
          </a:xfrm>
          <a:prstGeom prst="roundRect">
            <a:avLst>
              <a:gd name="adj" fmla="val 50000"/>
            </a:avLst>
          </a:prstGeom>
          <a:solidFill>
            <a:srgbClr val="FBB83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1"/>
                </a:solidFill>
                <a:latin typeface="Tahoma" panose="020B0604030504040204" pitchFamily="34" charset="0"/>
                <a:ea typeface="Tahoma" panose="020B0604030504040204" pitchFamily="34" charset="0"/>
                <a:cs typeface="Tahoma" panose="020B0604030504040204" pitchFamily="34" charset="0"/>
                <a:sym typeface="Roboto"/>
              </a:rPr>
              <a:t>I. Định luật II Newton</a:t>
            </a:r>
          </a:p>
        </p:txBody>
      </p:sp>
      <p:sp>
        <p:nvSpPr>
          <p:cNvPr id="14" name="TextBox 13" descr="n100 Fb Thu Huong Pham"/>
          <p:cNvSpPr txBox="1"/>
          <p:nvPr/>
        </p:nvSpPr>
        <p:spPr>
          <a:xfrm>
            <a:off x="625868" y="1688957"/>
            <a:ext cx="10966348" cy="1384995"/>
          </a:xfrm>
          <a:prstGeom prst="rect">
            <a:avLst/>
          </a:prstGeom>
          <a:noFill/>
        </p:spPr>
        <p:txBody>
          <a:bodyPr wrap="square" rtlCol="0">
            <a:spAutoFit/>
          </a:bodyPr>
          <a:lstStyle/>
          <a:p>
            <a:pPr algn="just"/>
            <a:r>
              <a:rPr lang="en-US" sz="2800">
                <a:latin typeface="Tahoma" panose="020B0604030504040204" pitchFamily="34" charset="0"/>
                <a:ea typeface="Tahoma" panose="020B0604030504040204" pitchFamily="34" charset="0"/>
                <a:cs typeface="Tahoma" panose="020B0604030504040204" pitchFamily="34" charset="0"/>
              </a:rPr>
              <a:t>Gia tốc của một vật </a:t>
            </a:r>
            <a:r>
              <a:rPr lang="en-US" sz="2800" b="1">
                <a:solidFill>
                  <a:schemeClr val="accent5"/>
                </a:solidFill>
                <a:latin typeface="Tahoma" panose="020B0604030504040204" pitchFamily="34" charset="0"/>
                <a:ea typeface="Tahoma" panose="020B0604030504040204" pitchFamily="34" charset="0"/>
                <a:cs typeface="Tahoma" panose="020B0604030504040204" pitchFamily="34" charset="0"/>
              </a:rPr>
              <a:t>cùng hướng với lực </a:t>
            </a:r>
            <a:r>
              <a:rPr lang="en-US" sz="2800">
                <a:latin typeface="Tahoma" panose="020B0604030504040204" pitchFamily="34" charset="0"/>
                <a:ea typeface="Tahoma" panose="020B0604030504040204" pitchFamily="34" charset="0"/>
                <a:cs typeface="Tahoma" panose="020B0604030504040204" pitchFamily="34" charset="0"/>
              </a:rPr>
              <a:t>tác dụng lên vật. Độ lớn của gia tốc </a:t>
            </a:r>
            <a:r>
              <a:rPr lang="en-US" sz="2800" b="1">
                <a:solidFill>
                  <a:schemeClr val="accent2"/>
                </a:solidFill>
                <a:latin typeface="Tahoma" panose="020B0604030504040204" pitchFamily="34" charset="0"/>
                <a:ea typeface="Tahoma" panose="020B0604030504040204" pitchFamily="34" charset="0"/>
                <a:cs typeface="Tahoma" panose="020B0604030504040204" pitchFamily="34" charset="0"/>
              </a:rPr>
              <a:t>tỉ lệ thuận với độ lớn của lực </a:t>
            </a:r>
            <a:r>
              <a:rPr lang="en-US" sz="2800">
                <a:latin typeface="Tahoma" panose="020B0604030504040204" pitchFamily="34" charset="0"/>
                <a:ea typeface="Tahoma" panose="020B0604030504040204" pitchFamily="34" charset="0"/>
                <a:cs typeface="Tahoma" panose="020B0604030504040204" pitchFamily="34" charset="0"/>
              </a:rPr>
              <a:t>và </a:t>
            </a:r>
            <a:r>
              <a:rPr lang="en-US" sz="2800" b="1">
                <a:solidFill>
                  <a:schemeClr val="accent6"/>
                </a:solidFill>
                <a:latin typeface="Tahoma" panose="020B0604030504040204" pitchFamily="34" charset="0"/>
                <a:ea typeface="Tahoma" panose="020B0604030504040204" pitchFamily="34" charset="0"/>
                <a:cs typeface="Tahoma" panose="020B0604030504040204" pitchFamily="34" charset="0"/>
              </a:rPr>
              <a:t>tỉ lệ nghịch với khối lượng</a:t>
            </a:r>
            <a:r>
              <a:rPr lang="en-US" sz="2800" b="1">
                <a:latin typeface="Tahoma" panose="020B0604030504040204" pitchFamily="34" charset="0"/>
                <a:ea typeface="Tahoma" panose="020B0604030504040204" pitchFamily="34" charset="0"/>
                <a:cs typeface="Tahoma" panose="020B0604030504040204" pitchFamily="34" charset="0"/>
              </a:rPr>
              <a:t> </a:t>
            </a:r>
            <a:r>
              <a:rPr lang="en-US" sz="2800">
                <a:latin typeface="Tahoma" panose="020B0604030504040204" pitchFamily="34" charset="0"/>
                <a:ea typeface="Tahoma" panose="020B0604030504040204" pitchFamily="34" charset="0"/>
                <a:cs typeface="Tahoma" panose="020B0604030504040204" pitchFamily="34" charset="0"/>
              </a:rPr>
              <a:t>của vật.</a:t>
            </a:r>
            <a:endParaRPr lang="en-US" sz="2800" dirty="0">
              <a:latin typeface="Tahoma" panose="020B0604030504040204" pitchFamily="34" charset="0"/>
              <a:ea typeface="Tahoma" panose="020B0604030504040204" pitchFamily="34" charset="0"/>
              <a:cs typeface="Tahoma" panose="020B0604030504040204" pitchFamily="34" charset="0"/>
            </a:endParaRPr>
          </a:p>
        </p:txBody>
      </p:sp>
      <p:grpSp>
        <p:nvGrpSpPr>
          <p:cNvPr id="17" name="Group 16" descr="n100 Fb Thu Huong Pham"/>
          <p:cNvGrpSpPr/>
          <p:nvPr/>
        </p:nvGrpSpPr>
        <p:grpSpPr>
          <a:xfrm>
            <a:off x="5425762" y="2975829"/>
            <a:ext cx="1416676" cy="1362550"/>
            <a:chOff x="4803820" y="2629901"/>
            <a:chExt cx="1416676" cy="1362550"/>
          </a:xfrm>
        </p:grpSpPr>
        <p:graphicFrame>
          <p:nvGraphicFramePr>
            <p:cNvPr id="15" name="Object 14"/>
            <p:cNvGraphicFramePr>
              <a:graphicFrameLocks noChangeAspect="1"/>
            </p:cNvGraphicFramePr>
            <p:nvPr>
              <p:extLst>
                <p:ext uri="{D42A27DB-BD31-4B8C-83A1-F6EECF244321}">
                  <p14:modId xmlns:p14="http://schemas.microsoft.com/office/powerpoint/2010/main" val="1948621621"/>
                </p:ext>
              </p:extLst>
            </p:nvPr>
          </p:nvGraphicFramePr>
          <p:xfrm>
            <a:off x="4926484" y="2703037"/>
            <a:ext cx="1120015" cy="1153955"/>
          </p:xfrm>
          <a:graphic>
            <a:graphicData uri="http://schemas.openxmlformats.org/presentationml/2006/ole">
              <mc:AlternateContent xmlns:mc="http://schemas.openxmlformats.org/markup-compatibility/2006">
                <mc:Choice xmlns:v="urn:schemas-microsoft-com:vml" Requires="v">
                  <p:oleObj name="Equation" r:id="rId5" imgW="419040" imgH="431640" progId="Equation.DSMT4">
                    <p:embed/>
                  </p:oleObj>
                </mc:Choice>
                <mc:Fallback>
                  <p:oleObj name="Equation" r:id="rId5" imgW="419040" imgH="431640" progId="Equation.DSMT4">
                    <p:embed/>
                    <p:pic>
                      <p:nvPicPr>
                        <p:cNvPr id="0" name=""/>
                        <p:cNvPicPr/>
                        <p:nvPr/>
                      </p:nvPicPr>
                      <p:blipFill>
                        <a:blip r:embed="rId6"/>
                        <a:stretch>
                          <a:fillRect/>
                        </a:stretch>
                      </p:blipFill>
                      <p:spPr>
                        <a:xfrm>
                          <a:off x="4926484" y="2703037"/>
                          <a:ext cx="1120015" cy="1153955"/>
                        </a:xfrm>
                        <a:prstGeom prst="rect">
                          <a:avLst/>
                        </a:prstGeom>
                      </p:spPr>
                    </p:pic>
                  </p:oleObj>
                </mc:Fallback>
              </mc:AlternateContent>
            </a:graphicData>
          </a:graphic>
        </p:graphicFrame>
        <p:sp>
          <p:nvSpPr>
            <p:cNvPr id="16" name="Rectangle 15"/>
            <p:cNvSpPr/>
            <p:nvPr/>
          </p:nvSpPr>
          <p:spPr>
            <a:xfrm>
              <a:off x="4803820" y="2629901"/>
              <a:ext cx="1416676" cy="136255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8" name="TextBox 17" descr="n100 Fb Thu Huong Pham"/>
              <p:cNvSpPr txBox="1"/>
              <p:nvPr/>
            </p:nvSpPr>
            <p:spPr>
              <a:xfrm>
                <a:off x="4690488" y="4463978"/>
                <a:ext cx="3055500" cy="575479"/>
              </a:xfrm>
              <a:prstGeom prst="rect">
                <a:avLst/>
              </a:prstGeom>
              <a:noFill/>
            </p:spPr>
            <p:txBody>
              <a:bodyPr wrap="square" rtlCol="0">
                <a:spAutoFit/>
              </a:bodyPr>
              <a:lstStyle/>
              <a:p>
                <a:r>
                  <a:rPr lang="en-US" sz="2800" dirty="0">
                    <a:latin typeface="Tahoma" panose="020B0604030504040204" pitchFamily="34" charset="0"/>
                    <a:ea typeface="Tahoma" panose="020B0604030504040204" pitchFamily="34" charset="0"/>
                    <a:cs typeface="Tahoma" panose="020B0604030504040204" pitchFamily="34" charset="0"/>
                  </a:rPr>
                  <a:t>Suy </a:t>
                </a:r>
                <a:r>
                  <a:rPr lang="en-US" sz="2800" err="1">
                    <a:latin typeface="Tahoma" panose="020B0604030504040204" pitchFamily="34" charset="0"/>
                    <a:ea typeface="Tahoma" panose="020B0604030504040204" pitchFamily="34" charset="0"/>
                    <a:cs typeface="Tahoma" panose="020B0604030504040204" pitchFamily="34" charset="0"/>
                  </a:rPr>
                  <a:t>ra</a:t>
                </a:r>
                <a:r>
                  <a:rPr lang="en-US" sz="2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𝐹</m:t>
                        </m:r>
                      </m:e>
                    </m:acc>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𝑚</m:t>
                    </m:r>
                    <m:r>
                      <a:rPr lang="en-US" sz="2800" b="0" i="1" smtClean="0">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𝑎</m:t>
                        </m:r>
                      </m:e>
                    </m:acc>
                  </m:oMath>
                </a14:m>
                <a:r>
                  <a:rPr lang="en-US" sz="2800">
                    <a:latin typeface="Tahoma" panose="020B0604030504040204" pitchFamily="34" charset="0"/>
                    <a:ea typeface="Tahoma" panose="020B0604030504040204" pitchFamily="34" charset="0"/>
                    <a:cs typeface="Tahoma" panose="020B0604030504040204" pitchFamily="34" charset="0"/>
                  </a:rPr>
                  <a:t> </a:t>
                </a:r>
                <a:endParaRPr lang="en-US" sz="2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TextBox 17" descr="n100 Fb Thu Huong Pham"/>
              <p:cNvSpPr txBox="1">
                <a:spLocks noRot="1" noChangeAspect="1" noMove="1" noResize="1" noEditPoints="1" noAdjustHandles="1" noChangeArrowheads="1" noChangeShapeType="1" noTextEdit="1"/>
              </p:cNvSpPr>
              <p:nvPr/>
            </p:nvSpPr>
            <p:spPr>
              <a:xfrm>
                <a:off x="4690488" y="4463978"/>
                <a:ext cx="3055500" cy="575479"/>
              </a:xfrm>
              <a:prstGeom prst="rect">
                <a:avLst/>
              </a:prstGeom>
              <a:blipFill>
                <a:blip r:embed="rId7"/>
                <a:stretch>
                  <a:fillRect l="-3984" t="-2105" b="-27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descr="n100 Fb Thu Huong Pham"/>
              <p:cNvSpPr txBox="1"/>
              <p:nvPr/>
            </p:nvSpPr>
            <p:spPr>
              <a:xfrm>
                <a:off x="735064" y="5074163"/>
                <a:ext cx="10966348" cy="1006366"/>
              </a:xfrm>
              <a:prstGeom prst="rect">
                <a:avLst/>
              </a:prstGeom>
              <a:noFill/>
            </p:spPr>
            <p:txBody>
              <a:bodyPr wrap="square" rtlCol="0">
                <a:spAutoFit/>
              </a:bodyPr>
              <a:lstStyle/>
              <a:p>
                <a:pPr algn="just"/>
                <a:r>
                  <a:rPr lang="en-US" sz="2800" dirty="0" err="1">
                    <a:latin typeface="Tahoma" panose="020B0604030504040204" pitchFamily="34" charset="0"/>
                    <a:ea typeface="Tahoma" panose="020B0604030504040204" pitchFamily="34" charset="0"/>
                    <a:cs typeface="Tahoma" panose="020B0604030504040204" pitchFamily="34" charset="0"/>
                  </a:rPr>
                  <a:t>Tro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rườ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hợp</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vậ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ịu</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hiều</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ự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á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dụng</a:t>
                </a:r>
                <a:r>
                  <a:rPr lang="en-US" sz="2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2800" i="1" smtClean="0">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𝐹</m:t>
                            </m:r>
                          </m:e>
                        </m:acc>
                      </m:e>
                      <m:sub>
                        <m:r>
                          <a:rPr lang="en-US" sz="2800" i="1">
                            <a:solidFill>
                              <a:srgbClr val="000000"/>
                            </a:solidFill>
                            <a:latin typeface="Cambria Math" panose="02040503050406030204" pitchFamily="18" charset="0"/>
                          </a:rPr>
                          <m:t>1</m:t>
                        </m:r>
                      </m:sub>
                    </m:sSub>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𝐹</m:t>
                            </m:r>
                          </m:e>
                        </m:acc>
                      </m:e>
                      <m:sub>
                        <m:r>
                          <a:rPr lang="en-US" sz="2800" i="1">
                            <a:solidFill>
                              <a:srgbClr val="000000"/>
                            </a:solidFill>
                            <a:latin typeface="Cambria Math" panose="02040503050406030204" pitchFamily="18" charset="0"/>
                          </a:rPr>
                          <m:t>2</m:t>
                        </m:r>
                      </m:sub>
                    </m:sSub>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𝐹</m:t>
                            </m:r>
                          </m:e>
                        </m:acc>
                      </m:e>
                      <m:sub>
                        <m:r>
                          <a:rPr lang="en-US" sz="2800" i="1">
                            <a:solidFill>
                              <a:srgbClr val="000000"/>
                            </a:solidFill>
                            <a:latin typeface="Cambria Math" panose="02040503050406030204" pitchFamily="18" charset="0"/>
                          </a:rPr>
                          <m:t>3</m:t>
                        </m:r>
                      </m:sub>
                    </m:sSub>
                    <m:r>
                      <a:rPr lang="en-US" sz="2800" i="1">
                        <a:solidFill>
                          <a:srgbClr val="000000"/>
                        </a:solidFill>
                        <a:latin typeface="Cambria Math" panose="02040503050406030204" pitchFamily="18" charset="0"/>
                      </a:rPr>
                      <m:t>....</m:t>
                    </m:r>
                  </m:oMath>
                </a14:m>
                <a:r>
                  <a:rPr lang="en-US" sz="2800"/>
                  <a:t> </a:t>
                </a:r>
                <a:r>
                  <a:rPr lang="en-US" sz="2800">
                    <a:latin typeface="Tahoma" panose="020B0604030504040204" pitchFamily="34" charset="0"/>
                    <a:ea typeface="Tahoma" panose="020B0604030504040204" pitchFamily="34" charset="0"/>
                    <a:cs typeface="Tahoma" panose="020B0604030504040204" pitchFamily="34" charset="0"/>
                  </a:rPr>
                  <a:t>thì </a:t>
                </a:r>
                <a14:m>
                  <m:oMath xmlns:m="http://schemas.openxmlformats.org/officeDocument/2006/math">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𝐹</m:t>
                        </m:r>
                      </m:e>
                    </m:acc>
                  </m:oMath>
                </a14:m>
                <a:r>
                  <a:rPr lang="en-US" sz="280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à</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hợp</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ự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ủa</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á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ự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ó</a:t>
                </a:r>
                <a:r>
                  <a:rPr lang="en-US" sz="2800"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0" name="TextBox 19" descr="n100 Fb Thu Huong Pham"/>
              <p:cNvSpPr txBox="1">
                <a:spLocks noRot="1" noChangeAspect="1" noMove="1" noResize="1" noEditPoints="1" noAdjustHandles="1" noChangeArrowheads="1" noChangeShapeType="1" noTextEdit="1"/>
              </p:cNvSpPr>
              <p:nvPr/>
            </p:nvSpPr>
            <p:spPr>
              <a:xfrm>
                <a:off x="735064" y="5074163"/>
                <a:ext cx="10966348" cy="1006366"/>
              </a:xfrm>
              <a:prstGeom prst="rect">
                <a:avLst/>
              </a:prstGeom>
              <a:blipFill>
                <a:blip r:embed="rId8"/>
                <a:stretch>
                  <a:fillRect l="-1167" t="-2424" r="-1112" b="-163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Object 22" descr="n100 Fb Thu Huong Pham"/>
              <p:cNvSpPr txBox="1"/>
              <p:nvPr/>
            </p:nvSpPr>
            <p:spPr>
              <a:xfrm>
                <a:off x="4364085" y="6082208"/>
                <a:ext cx="3488696" cy="580249"/>
              </a:xfrm>
              <a:prstGeom prst="rect">
                <a:avLst/>
              </a:prstGeom>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𝐹</m:t>
                          </m:r>
                        </m:e>
                      </m:acc>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𝐹</m:t>
                              </m:r>
                            </m:e>
                          </m:acc>
                        </m:e>
                        <m:sub>
                          <m:r>
                            <a:rPr lang="en-US" sz="2800" i="1">
                              <a:solidFill>
                                <a:srgbClr val="000000"/>
                              </a:solidFill>
                              <a:latin typeface="Cambria Math" panose="02040503050406030204" pitchFamily="18" charset="0"/>
                            </a:rPr>
                            <m:t>1</m:t>
                          </m:r>
                        </m:sub>
                      </m:sSub>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𝐹</m:t>
                              </m:r>
                            </m:e>
                          </m:acc>
                        </m:e>
                        <m:sub>
                          <m:r>
                            <a:rPr lang="en-US" sz="2800" i="1">
                              <a:solidFill>
                                <a:srgbClr val="000000"/>
                              </a:solidFill>
                              <a:latin typeface="Cambria Math" panose="02040503050406030204" pitchFamily="18" charset="0"/>
                            </a:rPr>
                            <m:t>2</m:t>
                          </m:r>
                        </m:sub>
                      </m:sSub>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𝐹</m:t>
                              </m:r>
                            </m:e>
                          </m:acc>
                        </m:e>
                        <m:sub>
                          <m:r>
                            <a:rPr lang="en-US" sz="2800" i="1">
                              <a:solidFill>
                                <a:srgbClr val="000000"/>
                              </a:solidFill>
                              <a:latin typeface="Cambria Math" panose="02040503050406030204" pitchFamily="18" charset="0"/>
                            </a:rPr>
                            <m:t>3</m:t>
                          </m:r>
                        </m:sub>
                      </m:sSub>
                      <m:r>
                        <a:rPr lang="en-US" sz="2800" i="1">
                          <a:solidFill>
                            <a:srgbClr val="000000"/>
                          </a:solidFill>
                          <a:latin typeface="Cambria Math" panose="02040503050406030204" pitchFamily="18" charset="0"/>
                        </a:rPr>
                        <m:t>....</m:t>
                      </m:r>
                    </m:oMath>
                  </m:oMathPara>
                </a14:m>
                <a:endParaRPr lang="en-US" sz="2800"/>
              </a:p>
            </p:txBody>
          </p:sp>
        </mc:Choice>
        <mc:Fallback xmlns="">
          <p:sp>
            <p:nvSpPr>
              <p:cNvPr id="23" name="Object 22" descr="n100 Fb Thu Huong Pham"/>
              <p:cNvSpPr txBox="1">
                <a:spLocks noRot="1" noChangeAspect="1" noMove="1" noResize="1" noEditPoints="1" noAdjustHandles="1" noChangeArrowheads="1" noChangeShapeType="1" noTextEdit="1"/>
              </p:cNvSpPr>
              <p:nvPr/>
            </p:nvSpPr>
            <p:spPr>
              <a:xfrm>
                <a:off x="4364085" y="6082208"/>
                <a:ext cx="3488696" cy="580249"/>
              </a:xfrm>
              <a:prstGeom prst="rect">
                <a:avLst/>
              </a:prstGeom>
              <a:blipFill>
                <a:blip r:embed="rId9"/>
                <a:stretch>
                  <a:fillRect/>
                </a:stretch>
              </a:blipFill>
            </p:spPr>
            <p:txBody>
              <a:bodyPr/>
              <a:lstStyle/>
              <a:p>
                <a:r>
                  <a:rPr lang="en-US">
                    <a:noFill/>
                  </a:rPr>
                  <a:t> </a:t>
                </a:r>
              </a:p>
            </p:txBody>
          </p:sp>
        </mc:Fallback>
      </mc:AlternateContent>
      <p:sp>
        <p:nvSpPr>
          <p:cNvPr id="2" name="TextBox 1" descr="n100 Fb Thu Huong Pham">
            <a:extLst>
              <a:ext uri="{FF2B5EF4-FFF2-40B4-BE49-F238E27FC236}">
                <a16:creationId xmlns:a16="http://schemas.microsoft.com/office/drawing/2014/main" id="{33FE9280-AE40-8176-8CF1-C28DC775A12F}"/>
              </a:ext>
            </a:extLst>
          </p:cNvPr>
          <p:cNvSpPr txBox="1"/>
          <p:nvPr/>
        </p:nvSpPr>
        <p:spPr>
          <a:xfrm>
            <a:off x="3393831" y="215740"/>
            <a:ext cx="5404338" cy="584775"/>
          </a:xfrm>
          <a:prstGeom prst="rect">
            <a:avLst/>
          </a:prstGeom>
          <a:noFill/>
        </p:spPr>
        <p:txBody>
          <a:bodyPr wrap="square">
            <a:spAutoFit/>
          </a:bodyPr>
          <a:lstStyle/>
          <a:p>
            <a:pPr algn="ctr"/>
            <a:r>
              <a:rPr lang="en-US" sz="3200" b="1" dirty="0">
                <a:solidFill>
                  <a:srgbClr val="FF0000"/>
                </a:solidFill>
                <a:latin typeface="Tahoma" pitchFamily="34" charset="0"/>
                <a:ea typeface="Tahoma" pitchFamily="34" charset="0"/>
                <a:cs typeface="Tahoma" pitchFamily="34" charset="0"/>
              </a:rPr>
              <a:t>ĐỊNH LUẬT II NEWTON</a:t>
            </a:r>
          </a:p>
        </p:txBody>
      </p:sp>
    </p:spTree>
    <p:extLst>
      <p:ext uri="{BB962C8B-B14F-4D97-AF65-F5344CB8AC3E}">
        <p14:creationId xmlns:p14="http://schemas.microsoft.com/office/powerpoint/2010/main" val="173890329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0-#ppt_w/2"/>
                                          </p:val>
                                        </p:tav>
                                        <p:tav tm="100000">
                                          <p:val>
                                            <p:strVal val="#ppt_x"/>
                                          </p:val>
                                        </p:tav>
                                      </p:tavLst>
                                    </p:anim>
                                    <p:anim calcmode="lin" valueType="num">
                                      <p:cBhvr additive="base">
                                        <p:cTn id="1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1000"/>
                                        <p:tgtEl>
                                          <p:spTgt spid="20"/>
                                        </p:tgtEl>
                                      </p:cBhvr>
                                    </p:animEffect>
                                    <p:anim calcmode="lin" valueType="num">
                                      <p:cBhvr>
                                        <p:cTn id="24" dur="1000" fill="hold"/>
                                        <p:tgtEl>
                                          <p:spTgt spid="20"/>
                                        </p:tgtEl>
                                        <p:attrNameLst>
                                          <p:attrName>ppt_x</p:attrName>
                                        </p:attrNameLst>
                                      </p:cBhvr>
                                      <p:tavLst>
                                        <p:tav tm="0">
                                          <p:val>
                                            <p:strVal val="#ppt_x"/>
                                          </p:val>
                                        </p:tav>
                                        <p:tav tm="100000">
                                          <p:val>
                                            <p:strVal val="#ppt_x"/>
                                          </p:val>
                                        </p:tav>
                                      </p:tavLst>
                                    </p:anim>
                                    <p:anim calcmode="lin" valueType="num">
                                      <p:cBhvr>
                                        <p:cTn id="2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1000"/>
                                        <p:tgtEl>
                                          <p:spTgt spid="23"/>
                                        </p:tgtEl>
                                      </p:cBhvr>
                                    </p:animEffect>
                                    <p:anim calcmode="lin" valueType="num">
                                      <p:cBhvr>
                                        <p:cTn id="31" dur="1000" fill="hold"/>
                                        <p:tgtEl>
                                          <p:spTgt spid="23"/>
                                        </p:tgtEl>
                                        <p:attrNameLst>
                                          <p:attrName>ppt_x</p:attrName>
                                        </p:attrNameLst>
                                      </p:cBhvr>
                                      <p:tavLst>
                                        <p:tav tm="0">
                                          <p:val>
                                            <p:strVal val="#ppt_x"/>
                                          </p:val>
                                        </p:tav>
                                        <p:tav tm="100000">
                                          <p:val>
                                            <p:strVal val="#ppt_x"/>
                                          </p:val>
                                        </p:tav>
                                      </p:tavLst>
                                    </p:anim>
                                    <p:anim calcmode="lin" valueType="num">
                                      <p:cBhvr>
                                        <p:cTn id="3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20"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Graphic 5" descr="n100 Fb Thu Huong Pham">
            <a:extLst>
              <a:ext uri="{FF2B5EF4-FFF2-40B4-BE49-F238E27FC236}">
                <a16:creationId xmlns:a16="http://schemas.microsoft.com/office/drawing/2014/main" id="{33926BEC-EDDB-49F6-A2BC-0E93BD1D182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13533" y="5114811"/>
            <a:ext cx="499335" cy="499335"/>
          </a:xfrm>
          <a:prstGeom prst="rect">
            <a:avLst/>
          </a:prstGeom>
        </p:spPr>
      </p:pic>
      <p:pic>
        <p:nvPicPr>
          <p:cNvPr id="7" name="Graphic 7" descr="n100 Fb Thu Huong Pham">
            <a:extLst>
              <a:ext uri="{FF2B5EF4-FFF2-40B4-BE49-F238E27FC236}">
                <a16:creationId xmlns:a16="http://schemas.microsoft.com/office/drawing/2014/main" id="{04BAE37D-A788-4541-94C4-63AA716C118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3534" y="3856992"/>
            <a:ext cx="499335" cy="499335"/>
          </a:xfrm>
          <a:prstGeom prst="rect">
            <a:avLst/>
          </a:prstGeom>
        </p:spPr>
      </p:pic>
      <p:pic>
        <p:nvPicPr>
          <p:cNvPr id="8" name="Graphic 9" descr="n100 Fb Thu Huong Pham">
            <a:extLst>
              <a:ext uri="{FF2B5EF4-FFF2-40B4-BE49-F238E27FC236}">
                <a16:creationId xmlns:a16="http://schemas.microsoft.com/office/drawing/2014/main" id="{521BDA5A-8A27-4D58-B249-08974B7CA53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1332" y="3102865"/>
            <a:ext cx="499335" cy="499335"/>
          </a:xfrm>
          <a:prstGeom prst="rect">
            <a:avLst/>
          </a:prstGeom>
        </p:spPr>
      </p:pic>
      <p:sp>
        <p:nvSpPr>
          <p:cNvPr id="11" name="Rounded Rectangle 10" descr="n100 Fb Thu Huong Pham"/>
          <p:cNvSpPr/>
          <p:nvPr/>
        </p:nvSpPr>
        <p:spPr>
          <a:xfrm>
            <a:off x="417767" y="881287"/>
            <a:ext cx="4436495" cy="631100"/>
          </a:xfrm>
          <a:prstGeom prst="roundRect">
            <a:avLst>
              <a:gd name="adj" fmla="val 50000"/>
            </a:avLst>
          </a:prstGeom>
          <a:solidFill>
            <a:srgbClr val="FBB83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1"/>
                </a:solidFill>
                <a:latin typeface="Tahoma" panose="020B0604030504040204" pitchFamily="34" charset="0"/>
                <a:ea typeface="Tahoma" panose="020B0604030504040204" pitchFamily="34" charset="0"/>
                <a:cs typeface="Tahoma" panose="020B0604030504040204" pitchFamily="34" charset="0"/>
                <a:sym typeface="Roboto"/>
              </a:rPr>
              <a:t>I. Định luật II Newton</a:t>
            </a:r>
          </a:p>
        </p:txBody>
      </p:sp>
      <p:grpSp>
        <p:nvGrpSpPr>
          <p:cNvPr id="17" name="Group 16" descr="n100 Fb Thu Huong Pham"/>
          <p:cNvGrpSpPr/>
          <p:nvPr/>
        </p:nvGrpSpPr>
        <p:grpSpPr>
          <a:xfrm>
            <a:off x="5425762" y="1756629"/>
            <a:ext cx="1416676" cy="1362550"/>
            <a:chOff x="4803820" y="2629901"/>
            <a:chExt cx="1416676" cy="1362550"/>
          </a:xfrm>
        </p:grpSpPr>
        <p:graphicFrame>
          <p:nvGraphicFramePr>
            <p:cNvPr id="15" name="Object 14"/>
            <p:cNvGraphicFramePr>
              <a:graphicFrameLocks noChangeAspect="1"/>
            </p:cNvGraphicFramePr>
            <p:nvPr/>
          </p:nvGraphicFramePr>
          <p:xfrm>
            <a:off x="4926484" y="2703037"/>
            <a:ext cx="1120015" cy="1153955"/>
          </p:xfrm>
          <a:graphic>
            <a:graphicData uri="http://schemas.openxmlformats.org/presentationml/2006/ole">
              <mc:AlternateContent xmlns:mc="http://schemas.openxmlformats.org/markup-compatibility/2006">
                <mc:Choice xmlns:v="urn:schemas-microsoft-com:vml" Requires="v">
                  <p:oleObj name="Equation" r:id="rId5" imgW="419040" imgH="431640" progId="Equation.DSMT4">
                    <p:embed/>
                  </p:oleObj>
                </mc:Choice>
                <mc:Fallback>
                  <p:oleObj name="Equation" r:id="rId5" imgW="419040" imgH="431640" progId="Equation.DSMT4">
                    <p:embed/>
                    <p:pic>
                      <p:nvPicPr>
                        <p:cNvPr id="15" name="Object 14"/>
                        <p:cNvPicPr/>
                        <p:nvPr/>
                      </p:nvPicPr>
                      <p:blipFill>
                        <a:blip r:embed="rId6"/>
                        <a:stretch>
                          <a:fillRect/>
                        </a:stretch>
                      </p:blipFill>
                      <p:spPr>
                        <a:xfrm>
                          <a:off x="4926484" y="2703037"/>
                          <a:ext cx="1120015" cy="1153955"/>
                        </a:xfrm>
                        <a:prstGeom prst="rect">
                          <a:avLst/>
                        </a:prstGeom>
                      </p:spPr>
                    </p:pic>
                  </p:oleObj>
                </mc:Fallback>
              </mc:AlternateContent>
            </a:graphicData>
          </a:graphic>
        </p:graphicFrame>
        <p:sp>
          <p:nvSpPr>
            <p:cNvPr id="16" name="Rectangle 15"/>
            <p:cNvSpPr/>
            <p:nvPr/>
          </p:nvSpPr>
          <p:spPr>
            <a:xfrm>
              <a:off x="4803820" y="2629901"/>
              <a:ext cx="1416676" cy="136255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extBox 1" descr="n100 Fb Thu Huong Pham">
            <a:extLst>
              <a:ext uri="{FF2B5EF4-FFF2-40B4-BE49-F238E27FC236}">
                <a16:creationId xmlns:a16="http://schemas.microsoft.com/office/drawing/2014/main" id="{33FE9280-AE40-8176-8CF1-C28DC775A12F}"/>
              </a:ext>
            </a:extLst>
          </p:cNvPr>
          <p:cNvSpPr txBox="1"/>
          <p:nvPr/>
        </p:nvSpPr>
        <p:spPr>
          <a:xfrm>
            <a:off x="3393831" y="215740"/>
            <a:ext cx="5404338" cy="584775"/>
          </a:xfrm>
          <a:prstGeom prst="rect">
            <a:avLst/>
          </a:prstGeom>
          <a:noFill/>
        </p:spPr>
        <p:txBody>
          <a:bodyPr wrap="square">
            <a:spAutoFit/>
          </a:bodyPr>
          <a:lstStyle/>
          <a:p>
            <a:pPr algn="ctr"/>
            <a:r>
              <a:rPr lang="en-US" sz="3200" b="1" dirty="0">
                <a:solidFill>
                  <a:srgbClr val="FF0000"/>
                </a:solidFill>
                <a:latin typeface="Tahoma" pitchFamily="34" charset="0"/>
                <a:ea typeface="Tahoma" pitchFamily="34" charset="0"/>
                <a:cs typeface="Tahoma" pitchFamily="34" charset="0"/>
              </a:rPr>
              <a:t>ĐỊNH LUẬT II NEWTON</a:t>
            </a:r>
          </a:p>
        </p:txBody>
      </p:sp>
      <p:graphicFrame>
        <p:nvGraphicFramePr>
          <p:cNvPr id="29" name="Table 28" descr="n100 Fb Thu Huong Pham">
            <a:extLst>
              <a:ext uri="{FF2B5EF4-FFF2-40B4-BE49-F238E27FC236}">
                <a16:creationId xmlns:a16="http://schemas.microsoft.com/office/drawing/2014/main" id="{0D5A86B3-358A-9E0B-6D3E-348B88F46CEE}"/>
              </a:ext>
            </a:extLst>
          </p:cNvPr>
          <p:cNvGraphicFramePr>
            <a:graphicFrameLocks noGrp="1"/>
          </p:cNvGraphicFramePr>
          <p:nvPr>
            <p:extLst>
              <p:ext uri="{D42A27DB-BD31-4B8C-83A1-F6EECF244321}">
                <p14:modId xmlns:p14="http://schemas.microsoft.com/office/powerpoint/2010/main" val="3953153540"/>
              </p:ext>
            </p:extLst>
          </p:nvPr>
        </p:nvGraphicFramePr>
        <p:xfrm>
          <a:off x="3555733" y="4513358"/>
          <a:ext cx="5105399" cy="2003706"/>
        </p:xfrm>
        <a:graphic>
          <a:graphicData uri="http://schemas.openxmlformats.org/drawingml/2006/table">
            <a:tbl>
              <a:tblPr firstRow="1" bandRow="1">
                <a:tableStyleId>{7DF18680-E054-41AD-8BC1-D1AEF772440D}</a:tableStyleId>
              </a:tblPr>
              <a:tblGrid>
                <a:gridCol w="1963615">
                  <a:extLst>
                    <a:ext uri="{9D8B030D-6E8A-4147-A177-3AD203B41FA5}">
                      <a16:colId xmlns:a16="http://schemas.microsoft.com/office/drawing/2014/main" val="773614475"/>
                    </a:ext>
                  </a:extLst>
                </a:gridCol>
                <a:gridCol w="1570892">
                  <a:extLst>
                    <a:ext uri="{9D8B030D-6E8A-4147-A177-3AD203B41FA5}">
                      <a16:colId xmlns:a16="http://schemas.microsoft.com/office/drawing/2014/main" val="1913795865"/>
                    </a:ext>
                  </a:extLst>
                </a:gridCol>
                <a:gridCol w="1570892">
                  <a:extLst>
                    <a:ext uri="{9D8B030D-6E8A-4147-A177-3AD203B41FA5}">
                      <a16:colId xmlns:a16="http://schemas.microsoft.com/office/drawing/2014/main" val="3928119709"/>
                    </a:ext>
                  </a:extLst>
                </a:gridCol>
              </a:tblGrid>
              <a:tr h="586386">
                <a:tc>
                  <a:txBody>
                    <a:bodyPr/>
                    <a:lstStyle/>
                    <a:p>
                      <a:pPr algn="ctr"/>
                      <a:r>
                        <a:rPr lang="en-US" sz="2500"/>
                        <a:t>Đại lượng</a:t>
                      </a:r>
                      <a:endParaRPr lang="en-US" sz="2500">
                        <a:latin typeface="Arial" panose="020B0604020202020204" pitchFamily="34" charset="0"/>
                        <a:cs typeface="Arial" panose="020B0604020202020204" pitchFamily="34" charset="0"/>
                      </a:endParaRPr>
                    </a:p>
                  </a:txBody>
                  <a:tcPr/>
                </a:tc>
                <a:tc>
                  <a:txBody>
                    <a:bodyPr/>
                    <a:lstStyle/>
                    <a:p>
                      <a:pPr algn="ctr"/>
                      <a:r>
                        <a:rPr lang="en-US" sz="2500"/>
                        <a:t>Kí hiệu</a:t>
                      </a:r>
                      <a:endParaRPr lang="en-US" sz="2500">
                        <a:latin typeface="Arial" panose="020B0604020202020204" pitchFamily="34" charset="0"/>
                        <a:cs typeface="Arial" panose="020B0604020202020204" pitchFamily="34" charset="0"/>
                      </a:endParaRPr>
                    </a:p>
                  </a:txBody>
                  <a:tcPr/>
                </a:tc>
                <a:tc>
                  <a:txBody>
                    <a:bodyPr/>
                    <a:lstStyle/>
                    <a:p>
                      <a:pPr algn="ctr"/>
                      <a:r>
                        <a:rPr lang="en-US" sz="2500"/>
                        <a:t>Đơn vị</a:t>
                      </a:r>
                      <a:endParaRPr lang="en-US" sz="250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924669500"/>
                  </a:ext>
                </a:extLst>
              </a:tr>
              <a:tr h="186520">
                <a:tc>
                  <a:txBody>
                    <a:bodyPr/>
                    <a:lstStyle/>
                    <a:p>
                      <a:pPr algn="ctr"/>
                      <a:r>
                        <a:rPr lang="en-US" sz="2500"/>
                        <a:t>Gia tốc</a:t>
                      </a:r>
                      <a:endParaRPr lang="en-US" sz="2500">
                        <a:latin typeface="Arial" panose="020B0604020202020204" pitchFamily="34" charset="0"/>
                        <a:cs typeface="Arial" panose="020B0604020202020204" pitchFamily="34" charset="0"/>
                      </a:endParaRPr>
                    </a:p>
                  </a:txBody>
                  <a:tcPr/>
                </a:tc>
                <a:tc>
                  <a:txBody>
                    <a:bodyPr/>
                    <a:lstStyle/>
                    <a:p>
                      <a:pPr algn="ctr"/>
                      <a:r>
                        <a:rPr lang="en-US" sz="2500"/>
                        <a:t>a</a:t>
                      </a:r>
                      <a:endParaRPr lang="en-US" sz="2500">
                        <a:latin typeface="Arial" panose="020B0604020202020204" pitchFamily="34" charset="0"/>
                        <a:cs typeface="Arial" panose="020B0604020202020204" pitchFamily="34" charset="0"/>
                      </a:endParaRPr>
                    </a:p>
                  </a:txBody>
                  <a:tcPr/>
                </a:tc>
                <a:tc>
                  <a:txBody>
                    <a:bodyPr/>
                    <a:lstStyle/>
                    <a:p>
                      <a:pPr algn="ctr"/>
                      <a:r>
                        <a:rPr lang="en-US" sz="2500"/>
                        <a:t>m/s</a:t>
                      </a:r>
                      <a:r>
                        <a:rPr lang="en-US" sz="2500" baseline="30000"/>
                        <a:t>2</a:t>
                      </a:r>
                      <a:endParaRPr lang="en-US" sz="2500" baseline="3000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31500152"/>
                  </a:ext>
                </a:extLst>
              </a:tr>
              <a:tr h="347635">
                <a:tc>
                  <a:txBody>
                    <a:bodyPr/>
                    <a:lstStyle/>
                    <a:p>
                      <a:pPr algn="ctr"/>
                      <a:r>
                        <a:rPr lang="en-US" sz="2500"/>
                        <a:t>Khối lượng</a:t>
                      </a:r>
                      <a:endParaRPr lang="en-US" sz="2500">
                        <a:latin typeface="Arial" panose="020B0604020202020204" pitchFamily="34" charset="0"/>
                        <a:cs typeface="Arial" panose="020B0604020202020204" pitchFamily="34" charset="0"/>
                      </a:endParaRPr>
                    </a:p>
                  </a:txBody>
                  <a:tcPr/>
                </a:tc>
                <a:tc>
                  <a:txBody>
                    <a:bodyPr/>
                    <a:lstStyle/>
                    <a:p>
                      <a:pPr algn="ctr"/>
                      <a:r>
                        <a:rPr lang="en-US" sz="2500"/>
                        <a:t>m</a:t>
                      </a:r>
                      <a:endParaRPr lang="en-US" sz="2500">
                        <a:latin typeface="Arial" panose="020B0604020202020204" pitchFamily="34" charset="0"/>
                        <a:cs typeface="Arial" panose="020B0604020202020204" pitchFamily="34" charset="0"/>
                      </a:endParaRPr>
                    </a:p>
                  </a:txBody>
                  <a:tcPr/>
                </a:tc>
                <a:tc>
                  <a:txBody>
                    <a:bodyPr/>
                    <a:lstStyle/>
                    <a:p>
                      <a:pPr algn="ctr"/>
                      <a:r>
                        <a:rPr lang="en-US" sz="2500"/>
                        <a:t>kg</a:t>
                      </a:r>
                      <a:endParaRPr lang="en-US" sz="250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130304416"/>
                  </a:ext>
                </a:extLst>
              </a:tr>
              <a:tr h="347635">
                <a:tc>
                  <a:txBody>
                    <a:bodyPr/>
                    <a:lstStyle/>
                    <a:p>
                      <a:pPr algn="ctr"/>
                      <a:r>
                        <a:rPr lang="en-US" sz="2500"/>
                        <a:t>Lực</a:t>
                      </a:r>
                      <a:endParaRPr lang="en-US" sz="2500">
                        <a:latin typeface="Arial" panose="020B0604020202020204" pitchFamily="34" charset="0"/>
                        <a:cs typeface="Arial" panose="020B0604020202020204" pitchFamily="34" charset="0"/>
                      </a:endParaRPr>
                    </a:p>
                  </a:txBody>
                  <a:tcPr/>
                </a:tc>
                <a:tc>
                  <a:txBody>
                    <a:bodyPr/>
                    <a:lstStyle/>
                    <a:p>
                      <a:pPr algn="ctr"/>
                      <a:r>
                        <a:rPr lang="en-US" sz="2500"/>
                        <a:t>F</a:t>
                      </a:r>
                      <a:endParaRPr lang="en-US" sz="2500">
                        <a:latin typeface="Arial" panose="020B0604020202020204" pitchFamily="34" charset="0"/>
                        <a:cs typeface="Arial" panose="020B0604020202020204" pitchFamily="34" charset="0"/>
                      </a:endParaRPr>
                    </a:p>
                  </a:txBody>
                  <a:tcPr/>
                </a:tc>
                <a:tc>
                  <a:txBody>
                    <a:bodyPr/>
                    <a:lstStyle/>
                    <a:p>
                      <a:pPr algn="ctr"/>
                      <a:r>
                        <a:rPr lang="en-US" sz="2500"/>
                        <a:t>N</a:t>
                      </a:r>
                      <a:endParaRPr lang="en-US" sz="250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559163566"/>
                  </a:ext>
                </a:extLst>
              </a:tr>
            </a:tbl>
          </a:graphicData>
        </a:graphic>
      </p:graphicFrame>
      <p:sp>
        <p:nvSpPr>
          <p:cNvPr id="4" name="TextBox 3" descr="n100 Fb Thu Huong Pham">
            <a:extLst>
              <a:ext uri="{FF2B5EF4-FFF2-40B4-BE49-F238E27FC236}">
                <a16:creationId xmlns:a16="http://schemas.microsoft.com/office/drawing/2014/main" id="{CD62BBD5-25AB-D791-057B-B4A3573E64CC}"/>
              </a:ext>
            </a:extLst>
          </p:cNvPr>
          <p:cNvSpPr txBox="1"/>
          <p:nvPr/>
        </p:nvSpPr>
        <p:spPr>
          <a:xfrm>
            <a:off x="8007218" y="2725643"/>
            <a:ext cx="3055499" cy="523220"/>
          </a:xfrm>
          <a:prstGeom prst="rect">
            <a:avLst/>
          </a:prstGeom>
          <a:noFill/>
        </p:spPr>
        <p:txBody>
          <a:bodyPr wrap="square">
            <a:spAutoFit/>
          </a:bodyPr>
          <a:lstStyle/>
          <a:p>
            <a:r>
              <a:rPr lang="en-US" sz="2800" b="1">
                <a:solidFill>
                  <a:schemeClr val="accent5"/>
                </a:solidFill>
                <a:effectLst/>
                <a:latin typeface="Arial" panose="020B0604020202020204" pitchFamily="34" charset="0"/>
                <a:ea typeface="Times New Roman" panose="02020603050405020304" pitchFamily="18" charset="0"/>
              </a:rPr>
              <a:t>1 N = 1kg. 1m/s</a:t>
            </a:r>
            <a:r>
              <a:rPr lang="en-US" sz="2800" b="1" baseline="30000">
                <a:solidFill>
                  <a:schemeClr val="accent5"/>
                </a:solidFill>
                <a:effectLst/>
                <a:latin typeface="Arial" panose="020B0604020202020204" pitchFamily="34" charset="0"/>
                <a:ea typeface="Times New Roman" panose="02020603050405020304" pitchFamily="18" charset="0"/>
              </a:rPr>
              <a:t>2</a:t>
            </a:r>
            <a:r>
              <a:rPr lang="en-US" sz="2800" b="1">
                <a:solidFill>
                  <a:schemeClr val="accent5"/>
                </a:solidFill>
                <a:effectLst/>
                <a:latin typeface="Arial" panose="020B0604020202020204" pitchFamily="34" charset="0"/>
                <a:ea typeface="Times New Roman" panose="02020603050405020304" pitchFamily="18" charset="0"/>
              </a:rPr>
              <a:t> </a:t>
            </a:r>
            <a:endParaRPr lang="en-US" sz="2800">
              <a:solidFill>
                <a:schemeClr val="accent5"/>
              </a:solidFill>
            </a:endParaRPr>
          </a:p>
        </p:txBody>
      </p:sp>
      <mc:AlternateContent xmlns:mc="http://schemas.openxmlformats.org/markup-compatibility/2006" xmlns:a14="http://schemas.microsoft.com/office/drawing/2010/main">
        <mc:Choice Requires="a14">
          <p:sp>
            <p:nvSpPr>
              <p:cNvPr id="5" name="TextBox 4" descr="n100 Fb Thu Huong Pham">
                <a:extLst>
                  <a:ext uri="{FF2B5EF4-FFF2-40B4-BE49-F238E27FC236}">
                    <a16:creationId xmlns:a16="http://schemas.microsoft.com/office/drawing/2014/main" id="{7D05DD80-87B3-A9AE-D715-927447DBDBD9}"/>
                  </a:ext>
                </a:extLst>
              </p:cNvPr>
              <p:cNvSpPr txBox="1"/>
              <p:nvPr/>
            </p:nvSpPr>
            <p:spPr>
              <a:xfrm>
                <a:off x="7065377" y="2150164"/>
                <a:ext cx="3055500" cy="575479"/>
              </a:xfrm>
              <a:prstGeom prst="rect">
                <a:avLst/>
              </a:prstGeom>
              <a:noFill/>
            </p:spPr>
            <p:txBody>
              <a:bodyPr wrap="square" rtlCol="0">
                <a:spAutoFit/>
              </a:bodyPr>
              <a:lstStyle/>
              <a:p>
                <a:r>
                  <a:rPr lang="en-US" sz="2800" dirty="0">
                    <a:latin typeface="Tahoma" panose="020B0604030504040204" pitchFamily="34" charset="0"/>
                    <a:ea typeface="Tahoma" panose="020B0604030504040204" pitchFamily="34" charset="0"/>
                    <a:cs typeface="Tahoma" panose="020B0604030504040204" pitchFamily="34" charset="0"/>
                  </a:rPr>
                  <a:t>Suy </a:t>
                </a:r>
                <a:r>
                  <a:rPr lang="en-US" sz="2800" err="1">
                    <a:latin typeface="Tahoma" panose="020B0604030504040204" pitchFamily="34" charset="0"/>
                    <a:ea typeface="Tahoma" panose="020B0604030504040204" pitchFamily="34" charset="0"/>
                    <a:cs typeface="Tahoma" panose="020B0604030504040204" pitchFamily="34" charset="0"/>
                  </a:rPr>
                  <a:t>ra</a:t>
                </a:r>
                <a:r>
                  <a:rPr lang="en-US" sz="2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𝐹</m:t>
                        </m:r>
                      </m:e>
                    </m:acc>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𝑚</m:t>
                    </m:r>
                    <m:r>
                      <a:rPr lang="en-US" sz="2800" b="0" i="1" smtClean="0">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𝑎</m:t>
                        </m:r>
                      </m:e>
                    </m:acc>
                  </m:oMath>
                </a14:m>
                <a:r>
                  <a:rPr lang="en-US" sz="2800">
                    <a:latin typeface="Tahoma" panose="020B0604030504040204" pitchFamily="34" charset="0"/>
                    <a:ea typeface="Tahoma" panose="020B0604030504040204" pitchFamily="34" charset="0"/>
                    <a:cs typeface="Tahoma" panose="020B0604030504040204" pitchFamily="34" charset="0"/>
                  </a:rPr>
                  <a:t> </a:t>
                </a:r>
                <a:endParaRPr lang="en-US" sz="2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descr="n100 Fb Thu Huong Pham">
                <a:extLst>
                  <a:ext uri="{FF2B5EF4-FFF2-40B4-BE49-F238E27FC236}">
                    <a16:creationId xmlns:a16="http://schemas.microsoft.com/office/drawing/2014/main" id="{7D05DD80-87B3-A9AE-D715-927447DBDBD9}"/>
                  </a:ext>
                </a:extLst>
              </p:cNvPr>
              <p:cNvSpPr txBox="1">
                <a:spLocks noRot="1" noChangeAspect="1" noMove="1" noResize="1" noEditPoints="1" noAdjustHandles="1" noChangeArrowheads="1" noChangeShapeType="1" noTextEdit="1"/>
              </p:cNvSpPr>
              <p:nvPr/>
            </p:nvSpPr>
            <p:spPr>
              <a:xfrm>
                <a:off x="7065377" y="2150164"/>
                <a:ext cx="3055500" cy="575479"/>
              </a:xfrm>
              <a:prstGeom prst="rect">
                <a:avLst/>
              </a:prstGeom>
              <a:blipFill>
                <a:blip r:embed="rId7"/>
                <a:stretch>
                  <a:fillRect l="-3992" t="-3191" b="-28723"/>
                </a:stretch>
              </a:blipFill>
            </p:spPr>
            <p:txBody>
              <a:bodyPr/>
              <a:lstStyle/>
              <a:p>
                <a:r>
                  <a:rPr lang="en-US">
                    <a:noFill/>
                  </a:rPr>
                  <a:t> </a:t>
                </a:r>
              </a:p>
            </p:txBody>
          </p:sp>
        </mc:Fallback>
      </mc:AlternateContent>
      <p:sp>
        <p:nvSpPr>
          <p:cNvPr id="10" name="TextBox 9" descr="n100 Fb Thu Huong Pham">
            <a:extLst>
              <a:ext uri="{FF2B5EF4-FFF2-40B4-BE49-F238E27FC236}">
                <a16:creationId xmlns:a16="http://schemas.microsoft.com/office/drawing/2014/main" id="{825424B7-B805-78DC-1B65-D795CA4BC885}"/>
              </a:ext>
            </a:extLst>
          </p:cNvPr>
          <p:cNvSpPr txBox="1"/>
          <p:nvPr/>
        </p:nvSpPr>
        <p:spPr>
          <a:xfrm>
            <a:off x="1129283" y="3352532"/>
            <a:ext cx="9933433" cy="954107"/>
          </a:xfrm>
          <a:prstGeom prst="rect">
            <a:avLst/>
          </a:prstGeom>
          <a:noFill/>
          <a:ln w="38100">
            <a:solidFill>
              <a:srgbClr val="FFC000"/>
            </a:solidFill>
            <a:prstDash val="sysDash"/>
          </a:ln>
        </p:spPr>
        <p:txBody>
          <a:bodyPr wrap="square">
            <a:spAutoFit/>
          </a:bodyPr>
          <a:lstStyle/>
          <a:p>
            <a:pPr algn="just"/>
            <a:r>
              <a:rPr lang="en-US" sz="2800">
                <a:solidFill>
                  <a:srgbClr val="000000"/>
                </a:solidFill>
                <a:effectLst/>
                <a:latin typeface="Arial" panose="020B0604020202020204" pitchFamily="34" charset="0"/>
                <a:ea typeface="Times New Roman" panose="02020603050405020304" pitchFamily="18" charset="0"/>
              </a:rPr>
              <a:t>1 N là độ lớn của lực gây ra gia tốc 1m/s</a:t>
            </a:r>
            <a:r>
              <a:rPr lang="en-US" sz="2800" baseline="30000">
                <a:solidFill>
                  <a:srgbClr val="000000"/>
                </a:solidFill>
                <a:effectLst/>
                <a:latin typeface="Arial" panose="020B0604020202020204" pitchFamily="34" charset="0"/>
                <a:ea typeface="Times New Roman" panose="02020603050405020304" pitchFamily="18" charset="0"/>
              </a:rPr>
              <a:t>2</a:t>
            </a:r>
            <a:r>
              <a:rPr lang="en-US" sz="2800">
                <a:solidFill>
                  <a:srgbClr val="000000"/>
                </a:solidFill>
                <a:effectLst/>
                <a:latin typeface="Arial" panose="020B0604020202020204" pitchFamily="34" charset="0"/>
                <a:ea typeface="Times New Roman" panose="02020603050405020304" pitchFamily="18" charset="0"/>
              </a:rPr>
              <a:t> cho vật khối lượng 1kg, theo hướng của lực</a:t>
            </a:r>
            <a:endParaRPr lang="en-US" sz="2800"/>
          </a:p>
        </p:txBody>
      </p:sp>
    </p:spTree>
    <p:extLst>
      <p:ext uri="{BB962C8B-B14F-4D97-AF65-F5344CB8AC3E}">
        <p14:creationId xmlns:p14="http://schemas.microsoft.com/office/powerpoint/2010/main" val="25661598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descr="n100 Fb Thu Huong Pham"/>
          <p:cNvSpPr/>
          <p:nvPr/>
        </p:nvSpPr>
        <p:spPr>
          <a:xfrm>
            <a:off x="417767" y="893646"/>
            <a:ext cx="5357623" cy="631100"/>
          </a:xfrm>
          <a:prstGeom prst="roundRect">
            <a:avLst>
              <a:gd name="adj" fmla="val 50000"/>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1"/>
                </a:solidFill>
                <a:latin typeface="Tahoma" panose="020B0604030504040204" pitchFamily="34" charset="0"/>
                <a:ea typeface="Tahoma" panose="020B0604030504040204" pitchFamily="34" charset="0"/>
                <a:cs typeface="Tahoma" panose="020B0604030504040204" pitchFamily="34" charset="0"/>
                <a:sym typeface="Roboto"/>
              </a:rPr>
              <a:t>II. Khối lượng và quán tính</a:t>
            </a:r>
          </a:p>
        </p:txBody>
      </p:sp>
      <p:sp>
        <p:nvSpPr>
          <p:cNvPr id="5" name="TextBox 4" descr="n100 Fb Thu Huong Pham"/>
          <p:cNvSpPr txBox="1"/>
          <p:nvPr/>
        </p:nvSpPr>
        <p:spPr>
          <a:xfrm>
            <a:off x="705921" y="1776811"/>
            <a:ext cx="2687910" cy="523220"/>
          </a:xfrm>
          <a:prstGeom prst="rect">
            <a:avLst/>
          </a:prstGeom>
          <a:noFill/>
        </p:spPr>
        <p:txBody>
          <a:bodyPr wrap="square" rtlCol="0">
            <a:spAutoFit/>
          </a:bodyPr>
          <a:lstStyle/>
          <a:p>
            <a:r>
              <a:rPr lang="en-US" sz="2800" dirty="0">
                <a:solidFill>
                  <a:srgbClr val="00B050"/>
                </a:solidFill>
                <a:latin typeface="Tahoma" panose="020B0604030504040204" pitchFamily="34" charset="0"/>
                <a:ea typeface="Tahoma" panose="020B0604030504040204" pitchFamily="34" charset="0"/>
                <a:cs typeface="Tahoma" panose="020B0604030504040204" pitchFamily="34" charset="0"/>
              </a:rPr>
              <a:t>1. </a:t>
            </a:r>
            <a:r>
              <a:rPr lang="en-US" sz="2800" dirty="0" err="1">
                <a:solidFill>
                  <a:srgbClr val="00B050"/>
                </a:solidFill>
                <a:latin typeface="Tahoma" panose="020B0604030504040204" pitchFamily="34" charset="0"/>
                <a:ea typeface="Tahoma" panose="020B0604030504040204" pitchFamily="34" charset="0"/>
                <a:cs typeface="Tahoma" panose="020B0604030504040204" pitchFamily="34" charset="0"/>
              </a:rPr>
              <a:t>Định</a:t>
            </a:r>
            <a:r>
              <a:rPr lang="en-US" sz="28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B050"/>
                </a:solidFill>
                <a:latin typeface="Tahoma" panose="020B0604030504040204" pitchFamily="34" charset="0"/>
                <a:ea typeface="Tahoma" panose="020B0604030504040204" pitchFamily="34" charset="0"/>
                <a:cs typeface="Tahoma" panose="020B0604030504040204" pitchFamily="34" charset="0"/>
              </a:rPr>
              <a:t>nghĩa</a:t>
            </a:r>
            <a:endParaRPr lang="en-US" sz="2800" dirty="0">
              <a:solidFill>
                <a:srgbClr val="00B050"/>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descr="n100 Fb Thu Huong Pham"/>
          <p:cNvSpPr txBox="1"/>
          <p:nvPr/>
        </p:nvSpPr>
        <p:spPr>
          <a:xfrm>
            <a:off x="798476" y="2447751"/>
            <a:ext cx="6269074" cy="954107"/>
          </a:xfrm>
          <a:prstGeom prst="rect">
            <a:avLst/>
          </a:prstGeom>
          <a:noFill/>
        </p:spPr>
        <p:txBody>
          <a:bodyPr wrap="square" rtlCol="0">
            <a:spAutoFit/>
          </a:bodyPr>
          <a:lstStyle/>
          <a:p>
            <a:pPr algn="just"/>
            <a:r>
              <a:rPr lang="en-US" sz="2800" dirty="0" err="1">
                <a:latin typeface="Tahoma" panose="020B0604030504040204" pitchFamily="34" charset="0"/>
                <a:ea typeface="Tahoma" panose="020B0604030504040204" pitchFamily="34" charset="0"/>
                <a:cs typeface="Tahoma" panose="020B0604030504040204" pitchFamily="34" charset="0"/>
              </a:rPr>
              <a:t>Khố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ượ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ủa</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vậ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à</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ạ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ượ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ặ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rư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o</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mứ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quá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ính</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ủa</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vật</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7" name="TextBox 6" descr="n100 Fb Thu Huong Pham"/>
          <p:cNvSpPr txBox="1"/>
          <p:nvPr/>
        </p:nvSpPr>
        <p:spPr>
          <a:xfrm>
            <a:off x="705921" y="3530169"/>
            <a:ext cx="5357623" cy="523220"/>
          </a:xfrm>
          <a:prstGeom prst="rect">
            <a:avLst/>
          </a:prstGeom>
          <a:noFill/>
        </p:spPr>
        <p:txBody>
          <a:bodyPr wrap="square" rtlCol="0">
            <a:spAutoFit/>
          </a:bodyPr>
          <a:lstStyle/>
          <a:p>
            <a:r>
              <a:rPr lang="en-US" sz="2800" dirty="0">
                <a:solidFill>
                  <a:srgbClr val="00B050"/>
                </a:solidFill>
                <a:latin typeface="Tahoma" panose="020B0604030504040204" pitchFamily="34" charset="0"/>
                <a:ea typeface="Tahoma" panose="020B0604030504040204" pitchFamily="34" charset="0"/>
                <a:cs typeface="Tahoma" panose="020B0604030504040204" pitchFamily="34" charset="0"/>
              </a:rPr>
              <a:t>2. </a:t>
            </a:r>
            <a:r>
              <a:rPr lang="en-US" sz="2800" dirty="0" err="1">
                <a:solidFill>
                  <a:srgbClr val="00B050"/>
                </a:solidFill>
                <a:latin typeface="Tahoma" panose="020B0604030504040204" pitchFamily="34" charset="0"/>
                <a:ea typeface="Tahoma" panose="020B0604030504040204" pitchFamily="34" charset="0"/>
                <a:cs typeface="Tahoma" panose="020B0604030504040204" pitchFamily="34" charset="0"/>
              </a:rPr>
              <a:t>Tính</a:t>
            </a:r>
            <a:r>
              <a:rPr lang="en-US" sz="28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B050"/>
                </a:solidFill>
                <a:latin typeface="Tahoma" panose="020B0604030504040204" pitchFamily="34" charset="0"/>
                <a:ea typeface="Tahoma" panose="020B0604030504040204" pitchFamily="34" charset="0"/>
                <a:cs typeface="Tahoma" panose="020B0604030504040204" pitchFamily="34" charset="0"/>
              </a:rPr>
              <a:t>chất</a:t>
            </a:r>
            <a:r>
              <a:rPr lang="en-US" sz="28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B050"/>
                </a:solidFill>
                <a:latin typeface="Tahoma" panose="020B0604030504040204" pitchFamily="34" charset="0"/>
                <a:ea typeface="Tahoma" panose="020B0604030504040204" pitchFamily="34" charset="0"/>
                <a:cs typeface="Tahoma" panose="020B0604030504040204" pitchFamily="34" charset="0"/>
              </a:rPr>
              <a:t>của</a:t>
            </a:r>
            <a:r>
              <a:rPr lang="en-US" sz="28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B050"/>
                </a:solidFill>
                <a:latin typeface="Tahoma" panose="020B0604030504040204" pitchFamily="34" charset="0"/>
                <a:ea typeface="Tahoma" panose="020B0604030504040204" pitchFamily="34" charset="0"/>
                <a:cs typeface="Tahoma" panose="020B0604030504040204" pitchFamily="34" charset="0"/>
              </a:rPr>
              <a:t>khối</a:t>
            </a:r>
            <a:r>
              <a:rPr lang="en-US" sz="28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srgbClr val="00B050"/>
                </a:solidFill>
                <a:latin typeface="Tahoma" panose="020B0604030504040204" pitchFamily="34" charset="0"/>
                <a:ea typeface="Tahoma" panose="020B0604030504040204" pitchFamily="34" charset="0"/>
                <a:cs typeface="Tahoma" panose="020B0604030504040204" pitchFamily="34" charset="0"/>
              </a:rPr>
              <a:t>lượng</a:t>
            </a:r>
            <a:endParaRPr lang="en-US" sz="2800" dirty="0">
              <a:solidFill>
                <a:srgbClr val="00B050"/>
              </a:solidFill>
              <a:latin typeface="Tahoma" panose="020B0604030504040204" pitchFamily="34" charset="0"/>
              <a:ea typeface="Tahoma" panose="020B0604030504040204" pitchFamily="34" charset="0"/>
              <a:cs typeface="Tahoma" panose="020B0604030504040204" pitchFamily="34" charset="0"/>
            </a:endParaRPr>
          </a:p>
        </p:txBody>
      </p:sp>
      <p:sp>
        <p:nvSpPr>
          <p:cNvPr id="8" name="TextBox 7" descr="n100 Fb Thu Huong Pham"/>
          <p:cNvSpPr txBox="1"/>
          <p:nvPr/>
        </p:nvSpPr>
        <p:spPr>
          <a:xfrm>
            <a:off x="1100323" y="4179264"/>
            <a:ext cx="5967227" cy="954107"/>
          </a:xfrm>
          <a:prstGeom prst="rect">
            <a:avLst/>
          </a:prstGeom>
          <a:noFill/>
        </p:spPr>
        <p:txBody>
          <a:bodyPr wrap="square" rtlCol="0">
            <a:spAutoFit/>
          </a:bodyPr>
          <a:lstStyle/>
          <a:p>
            <a:pPr algn="just"/>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à</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ạ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ượ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vô</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hướ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dươ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và</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khô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ổ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vớ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mỗ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vật</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9" name="TextBox 8" descr="n100 Fb Thu Huong Pham"/>
          <p:cNvSpPr txBox="1"/>
          <p:nvPr/>
        </p:nvSpPr>
        <p:spPr>
          <a:xfrm>
            <a:off x="1100321" y="5159694"/>
            <a:ext cx="5967229" cy="523220"/>
          </a:xfrm>
          <a:prstGeom prst="rect">
            <a:avLst/>
          </a:prstGeom>
          <a:noFill/>
        </p:spPr>
        <p:txBody>
          <a:bodyPr wrap="square" rtlCol="0">
            <a:spAutoFit/>
          </a:bodyPr>
          <a:lstStyle/>
          <a:p>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Khố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ượ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ó</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ính</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ấ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ộng</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10" name="TextBox 9" descr="n100 Fb Thu Huong Pham">
            <a:extLst>
              <a:ext uri="{FF2B5EF4-FFF2-40B4-BE49-F238E27FC236}">
                <a16:creationId xmlns:a16="http://schemas.microsoft.com/office/drawing/2014/main" id="{0CFC06B8-A79B-1B23-EB32-D6DFED30983A}"/>
              </a:ext>
            </a:extLst>
          </p:cNvPr>
          <p:cNvSpPr txBox="1"/>
          <p:nvPr/>
        </p:nvSpPr>
        <p:spPr>
          <a:xfrm>
            <a:off x="3393831" y="215740"/>
            <a:ext cx="5404338" cy="584775"/>
          </a:xfrm>
          <a:prstGeom prst="rect">
            <a:avLst/>
          </a:prstGeom>
          <a:noFill/>
        </p:spPr>
        <p:txBody>
          <a:bodyPr wrap="square">
            <a:spAutoFit/>
          </a:bodyPr>
          <a:lstStyle/>
          <a:p>
            <a:pPr algn="ctr"/>
            <a:r>
              <a:rPr lang="en-US" sz="3200" b="1" dirty="0">
                <a:solidFill>
                  <a:srgbClr val="FF0000"/>
                </a:solidFill>
                <a:latin typeface="Tahoma" pitchFamily="34" charset="0"/>
                <a:ea typeface="Tahoma" pitchFamily="34" charset="0"/>
                <a:cs typeface="Tahoma" pitchFamily="34" charset="0"/>
              </a:rPr>
              <a:t>ĐỊNH LUẬT II NEWTON</a:t>
            </a:r>
          </a:p>
        </p:txBody>
      </p:sp>
      <p:pic>
        <p:nvPicPr>
          <p:cNvPr id="8194" name="Picture 2" descr="n100 Fb Thu Huong Pham">
            <a:extLst>
              <a:ext uri="{FF2B5EF4-FFF2-40B4-BE49-F238E27FC236}">
                <a16:creationId xmlns:a16="http://schemas.microsoft.com/office/drawing/2014/main" id="{915FFF4F-75BC-5584-7FF9-32F137D5D0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6650" y="2020967"/>
            <a:ext cx="4171950" cy="281606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2278751"/>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descr="n100 Fb Thu Huong Pham"/>
          <p:cNvGrpSpPr/>
          <p:nvPr/>
        </p:nvGrpSpPr>
        <p:grpSpPr>
          <a:xfrm>
            <a:off x="92125" y="1403797"/>
            <a:ext cx="4277932" cy="4893972"/>
            <a:chOff x="92125" y="1403797"/>
            <a:chExt cx="4277932" cy="4893972"/>
          </a:xfrm>
        </p:grpSpPr>
        <p:grpSp>
          <p:nvGrpSpPr>
            <p:cNvPr id="4" name="Group 3"/>
            <p:cNvGrpSpPr/>
            <p:nvPr/>
          </p:nvGrpSpPr>
          <p:grpSpPr>
            <a:xfrm>
              <a:off x="92125" y="1403797"/>
              <a:ext cx="4277932" cy="4893972"/>
              <a:chOff x="2023956" y="2047741"/>
              <a:chExt cx="4277932" cy="4893972"/>
            </a:xfrm>
          </p:grpSpPr>
          <p:sp>
            <p:nvSpPr>
              <p:cNvPr id="3" name="Vertical Scroll 2"/>
              <p:cNvSpPr/>
              <p:nvPr/>
            </p:nvSpPr>
            <p:spPr>
              <a:xfrm>
                <a:off x="2023956" y="2047741"/>
                <a:ext cx="4277932" cy="4893972"/>
              </a:xfrm>
              <a:prstGeom prst="vertic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 name="Rectangle 1"/>
              <p:cNvSpPr/>
              <p:nvPr/>
            </p:nvSpPr>
            <p:spPr>
              <a:xfrm>
                <a:off x="2989871" y="2786567"/>
                <a:ext cx="2346102" cy="3416320"/>
              </a:xfrm>
              <a:prstGeom prst="rect">
                <a:avLst/>
              </a:prstGeom>
            </p:spPr>
            <p:txBody>
              <a:bodyPr wrap="square">
                <a:spAutoFit/>
              </a:bodyPr>
              <a:lstStyle/>
              <a:p>
                <a:pPr algn="just"/>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Nêu</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một</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số</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ví</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dụ</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cho</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thấy</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khối</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lượng</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của</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vật</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càng</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lớn</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thì</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mức</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quán</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tính</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của</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vật</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càng</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lớn</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Điều</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này</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có</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ý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nghĩa</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gì</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trong</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thực</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FEFFFD"/>
                    </a:solidFill>
                    <a:latin typeface="Tahoma" panose="020B0604030504040204" pitchFamily="34" charset="0"/>
                    <a:ea typeface="Tahoma" panose="020B0604030504040204" pitchFamily="34" charset="0"/>
                    <a:cs typeface="Tahoma" panose="020B0604030504040204" pitchFamily="34" charset="0"/>
                  </a:rPr>
                  <a:t>tiễn</a:t>
                </a:r>
                <a:r>
                  <a:rPr lang="en-US" sz="2400" dirty="0">
                    <a:solidFill>
                      <a:srgbClr val="FEFFFD"/>
                    </a:solidFill>
                    <a:latin typeface="Tahoma" panose="020B0604030504040204" pitchFamily="34" charset="0"/>
                    <a:ea typeface="Tahoma" panose="020B0604030504040204" pitchFamily="34" charset="0"/>
                    <a:cs typeface="Tahoma" panose="020B0604030504040204" pitchFamily="34" charset="0"/>
                  </a:rPr>
                  <a:t>?</a:t>
                </a:r>
              </a:p>
            </p:txBody>
          </p:sp>
        </p:grpSp>
        <p:sp>
          <p:nvSpPr>
            <p:cNvPr id="10" name="TextBox 9"/>
            <p:cNvSpPr txBox="1"/>
            <p:nvPr/>
          </p:nvSpPr>
          <p:spPr>
            <a:xfrm>
              <a:off x="1559805" y="1488817"/>
              <a:ext cx="1802491" cy="461665"/>
            </a:xfrm>
            <a:prstGeom prst="rect">
              <a:avLst/>
            </a:prstGeom>
            <a:noFill/>
          </p:spPr>
          <p:txBody>
            <a:bodyPr wrap="square" rtlCol="0">
              <a:spAutoFit/>
            </a:bodyPr>
            <a:lstStyle/>
            <a:p>
              <a:r>
                <a:rPr lang="en-US" sz="2400" err="1">
                  <a:solidFill>
                    <a:schemeClr val="bg1"/>
                  </a:solidFill>
                  <a:latin typeface="Arial" panose="020B0604020202020204" pitchFamily="34" charset="0"/>
                  <a:cs typeface="Arial" panose="020B0604020202020204" pitchFamily="34" charset="0"/>
                </a:rPr>
                <a:t>Nhóm</a:t>
              </a:r>
              <a:r>
                <a:rPr lang="en-US" sz="2400">
                  <a:solidFill>
                    <a:schemeClr val="bg1"/>
                  </a:solidFill>
                  <a:latin typeface="Arial" panose="020B0604020202020204" pitchFamily="34" charset="0"/>
                  <a:cs typeface="Arial" panose="020B0604020202020204" pitchFamily="34" charset="0"/>
                </a:rPr>
                <a:t> 1 + 2</a:t>
              </a:r>
              <a:endParaRPr lang="en-US" sz="2400" dirty="0">
                <a:solidFill>
                  <a:schemeClr val="bg1"/>
                </a:solidFill>
                <a:latin typeface="Arial" panose="020B0604020202020204" pitchFamily="34" charset="0"/>
                <a:cs typeface="Arial" panose="020B0604020202020204" pitchFamily="34" charset="0"/>
              </a:endParaRPr>
            </a:p>
          </p:txBody>
        </p:sp>
      </p:grpSp>
      <p:grpSp>
        <p:nvGrpSpPr>
          <p:cNvPr id="13" name="Group 12" descr="n100 Fb Thu Huong Pham"/>
          <p:cNvGrpSpPr/>
          <p:nvPr/>
        </p:nvGrpSpPr>
        <p:grpSpPr>
          <a:xfrm>
            <a:off x="4210051" y="1403797"/>
            <a:ext cx="4432478" cy="4893972"/>
            <a:chOff x="4572001" y="1403797"/>
            <a:chExt cx="4432478" cy="4893972"/>
          </a:xfrm>
        </p:grpSpPr>
        <p:sp>
          <p:nvSpPr>
            <p:cNvPr id="5" name="Vertical Scroll 4"/>
            <p:cNvSpPr/>
            <p:nvPr/>
          </p:nvSpPr>
          <p:spPr>
            <a:xfrm>
              <a:off x="4572001" y="1403797"/>
              <a:ext cx="4432478" cy="4893972"/>
            </a:xfrm>
            <a:prstGeom prst="verticalScroll">
              <a:avLst/>
            </a:prstGeom>
            <a:solidFill>
              <a:schemeClr val="accent4">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latin typeface="Tahoma" panose="020B0604030504040204" pitchFamily="34" charset="0"/>
                  <a:ea typeface="Tahoma" panose="020B0604030504040204" pitchFamily="34" charset="0"/>
                  <a:cs typeface="Tahoma" panose="020B0604030504040204" pitchFamily="34" charset="0"/>
                </a:rPr>
                <a:t>Cho </a:t>
              </a:r>
              <a:r>
                <a:rPr lang="en-US" sz="2400" dirty="0" err="1">
                  <a:latin typeface="Tahoma" panose="020B0604030504040204" pitchFamily="34" charset="0"/>
                  <a:ea typeface="Tahoma" panose="020B0604030504040204" pitchFamily="34" charset="0"/>
                  <a:cs typeface="Tahoma" panose="020B0604030504040204" pitchFamily="34" charset="0"/>
                </a:rPr>
                <a:t>đồ</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ị</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biểu</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diễ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ố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iê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ệ</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giữ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ự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dụ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ê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ộ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à</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gi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ố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gây</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r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ươ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ứ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ình</a:t>
              </a:r>
              <a:r>
                <a:rPr lang="en-US" sz="2400" dirty="0">
                  <a:latin typeface="Tahoma" panose="020B0604030504040204" pitchFamily="34" charset="0"/>
                  <a:ea typeface="Tahoma" panose="020B0604030504040204" pitchFamily="34" charset="0"/>
                  <a:cs typeface="Tahoma" panose="020B0604030504040204" pitchFamily="34" charset="0"/>
                </a:rPr>
                <a:t> 15.1). </a:t>
              </a:r>
              <a:r>
                <a:rPr lang="en-US" sz="2400" dirty="0" err="1">
                  <a:latin typeface="Tahoma" panose="020B0604030504040204" pitchFamily="34" charset="0"/>
                  <a:ea typeface="Tahoma" panose="020B0604030504040204" pitchFamily="34" charset="0"/>
                  <a:cs typeface="Tahoma" panose="020B0604030504040204" pitchFamily="34" charset="0"/>
                </a:rPr>
                <a:t>Khố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à</a:t>
              </a:r>
              <a:r>
                <a:rPr lang="en-US" sz="2400" dirty="0">
                  <a:latin typeface="Tahoma" panose="020B0604030504040204" pitchFamily="34" charset="0"/>
                  <a:ea typeface="Tahoma" panose="020B0604030504040204" pitchFamily="34" charset="0"/>
                  <a:cs typeface="Tahoma" panose="020B0604030504040204" pitchFamily="34" charset="0"/>
                </a:rPr>
                <a:t>:</a:t>
              </a:r>
            </a:p>
            <a:p>
              <a:r>
                <a:rPr lang="en-US" sz="2400" b="1">
                  <a:latin typeface="Tahoma" panose="020B0604030504040204" pitchFamily="34" charset="0"/>
                  <a:ea typeface="Tahoma" panose="020B0604030504040204" pitchFamily="34" charset="0"/>
                  <a:cs typeface="Tahoma" panose="020B0604030504040204" pitchFamily="34" charset="0"/>
                </a:rPr>
                <a:t>A. </a:t>
              </a:r>
              <a:r>
                <a:rPr lang="en-US" sz="2400">
                  <a:latin typeface="Tahoma" panose="020B0604030504040204" pitchFamily="34" charset="0"/>
                  <a:ea typeface="Tahoma" panose="020B0604030504040204" pitchFamily="34" charset="0"/>
                  <a:cs typeface="Tahoma" panose="020B0604030504040204" pitchFamily="34" charset="0"/>
                </a:rPr>
                <a:t>1,0 </a:t>
              </a:r>
              <a:r>
                <a:rPr lang="en-US" sz="2400" dirty="0">
                  <a:latin typeface="Tahoma" panose="020B0604030504040204" pitchFamily="34" charset="0"/>
                  <a:ea typeface="Tahoma" panose="020B0604030504040204" pitchFamily="34" charset="0"/>
                  <a:cs typeface="Tahoma" panose="020B0604030504040204" pitchFamily="34" charset="0"/>
                </a:rPr>
                <a:t>kg                   </a:t>
              </a:r>
            </a:p>
            <a:p>
              <a:r>
                <a:rPr lang="en-US" sz="2400" b="1" dirty="0">
                  <a:latin typeface="Tahoma" panose="020B0604030504040204" pitchFamily="34" charset="0"/>
                  <a:ea typeface="Tahoma" panose="020B0604030504040204" pitchFamily="34" charset="0"/>
                  <a:cs typeface="Tahoma" panose="020B0604030504040204" pitchFamily="34" charset="0"/>
                </a:rPr>
                <a:t>B. </a:t>
              </a:r>
              <a:r>
                <a:rPr lang="en-US" sz="2400" dirty="0">
                  <a:latin typeface="Tahoma" panose="020B0604030504040204" pitchFamily="34" charset="0"/>
                  <a:ea typeface="Tahoma" panose="020B0604030504040204" pitchFamily="34" charset="0"/>
                  <a:cs typeface="Tahoma" panose="020B0604030504040204" pitchFamily="34" charset="0"/>
                </a:rPr>
                <a:t>2,0 kg</a:t>
              </a:r>
            </a:p>
            <a:p>
              <a:r>
                <a:rPr lang="en-US" sz="2400" b="1" dirty="0">
                  <a:latin typeface="Tahoma" panose="020B0604030504040204" pitchFamily="34" charset="0"/>
                  <a:ea typeface="Tahoma" panose="020B0604030504040204" pitchFamily="34" charset="0"/>
                  <a:cs typeface="Tahoma" panose="020B0604030504040204" pitchFamily="34" charset="0"/>
                </a:rPr>
                <a:t>C. </a:t>
              </a:r>
              <a:r>
                <a:rPr lang="en-US" sz="2400" dirty="0">
                  <a:latin typeface="Tahoma" panose="020B0604030504040204" pitchFamily="34" charset="0"/>
                  <a:ea typeface="Tahoma" panose="020B0604030504040204" pitchFamily="34" charset="0"/>
                  <a:cs typeface="Tahoma" panose="020B0604030504040204" pitchFamily="34" charset="0"/>
                </a:rPr>
                <a:t>0,5 kg                   </a:t>
              </a:r>
            </a:p>
            <a:p>
              <a:r>
                <a:rPr lang="en-US" sz="2400" b="1" dirty="0">
                  <a:latin typeface="Tahoma" panose="020B0604030504040204" pitchFamily="34" charset="0"/>
                  <a:ea typeface="Tahoma" panose="020B0604030504040204" pitchFamily="34" charset="0"/>
                  <a:cs typeface="Tahoma" panose="020B0604030504040204" pitchFamily="34" charset="0"/>
                </a:rPr>
                <a:t>D. </a:t>
              </a:r>
              <a:r>
                <a:rPr lang="en-US" sz="2400" dirty="0">
                  <a:latin typeface="Tahoma" panose="020B0604030504040204" pitchFamily="34" charset="0"/>
                  <a:ea typeface="Tahoma" panose="020B0604030504040204" pitchFamily="34" charset="0"/>
                  <a:cs typeface="Tahoma" panose="020B0604030504040204" pitchFamily="34" charset="0"/>
                </a:rPr>
                <a:t>1,5 kg</a:t>
              </a:r>
            </a:p>
          </p:txBody>
        </p:sp>
        <p:sp>
          <p:nvSpPr>
            <p:cNvPr id="11" name="TextBox 10"/>
            <p:cNvSpPr txBox="1"/>
            <p:nvPr/>
          </p:nvSpPr>
          <p:spPr>
            <a:xfrm>
              <a:off x="6140514" y="1453911"/>
              <a:ext cx="1802491" cy="461665"/>
            </a:xfrm>
            <a:prstGeom prst="rect">
              <a:avLst/>
            </a:prstGeom>
            <a:noFill/>
          </p:spPr>
          <p:txBody>
            <a:bodyPr wrap="square" rtlCol="0">
              <a:spAutoFit/>
            </a:bodyPr>
            <a:lstStyle/>
            <a:p>
              <a:r>
                <a:rPr lang="en-US" sz="2400" err="1">
                  <a:solidFill>
                    <a:schemeClr val="bg1"/>
                  </a:solidFill>
                  <a:latin typeface="Arial" panose="020B0604020202020204" pitchFamily="34" charset="0"/>
                  <a:cs typeface="Arial" panose="020B0604020202020204" pitchFamily="34" charset="0"/>
                </a:rPr>
                <a:t>Nhóm</a:t>
              </a:r>
              <a:r>
                <a:rPr lang="en-US" sz="2400">
                  <a:solidFill>
                    <a:schemeClr val="bg1"/>
                  </a:solidFill>
                  <a:latin typeface="Arial" panose="020B0604020202020204" pitchFamily="34" charset="0"/>
                  <a:cs typeface="Arial" panose="020B0604020202020204" pitchFamily="34" charset="0"/>
                </a:rPr>
                <a:t> 3 + 4</a:t>
              </a:r>
              <a:endParaRPr lang="en-US" sz="2400" dirty="0">
                <a:solidFill>
                  <a:schemeClr val="bg1"/>
                </a:solidFill>
                <a:latin typeface="Arial" panose="020B0604020202020204" pitchFamily="34" charset="0"/>
                <a:cs typeface="Arial" panose="020B0604020202020204" pitchFamily="34" charset="0"/>
              </a:endParaRPr>
            </a:p>
          </p:txBody>
        </p:sp>
      </p:grpSp>
      <p:sp>
        <p:nvSpPr>
          <p:cNvPr id="8" name="TextBox 7" descr="n100 Fb Thu Huong Pham">
            <a:extLst>
              <a:ext uri="{FF2B5EF4-FFF2-40B4-BE49-F238E27FC236}">
                <a16:creationId xmlns:a16="http://schemas.microsoft.com/office/drawing/2014/main" id="{9DBB898E-C6F7-7117-38A9-1F0E8A4A6795}"/>
              </a:ext>
            </a:extLst>
          </p:cNvPr>
          <p:cNvSpPr txBox="1"/>
          <p:nvPr/>
        </p:nvSpPr>
        <p:spPr>
          <a:xfrm>
            <a:off x="3393831" y="215740"/>
            <a:ext cx="5404338" cy="584775"/>
          </a:xfrm>
          <a:prstGeom prst="rect">
            <a:avLst/>
          </a:prstGeom>
          <a:noFill/>
        </p:spPr>
        <p:txBody>
          <a:bodyPr wrap="square">
            <a:spAutoFit/>
          </a:bodyPr>
          <a:lstStyle/>
          <a:p>
            <a:pPr algn="ctr"/>
            <a:r>
              <a:rPr lang="en-US" sz="3200" b="1" dirty="0">
                <a:solidFill>
                  <a:srgbClr val="FF0000"/>
                </a:solidFill>
                <a:latin typeface="Tahoma" pitchFamily="34" charset="0"/>
                <a:ea typeface="Tahoma" pitchFamily="34" charset="0"/>
                <a:cs typeface="Tahoma" pitchFamily="34" charset="0"/>
              </a:rPr>
              <a:t>ĐỊNH LUẬT II NEWTON</a:t>
            </a:r>
          </a:p>
        </p:txBody>
      </p:sp>
      <p:grpSp>
        <p:nvGrpSpPr>
          <p:cNvPr id="45" name="Group 44" descr="n100 Fb Thu Huong Pham">
            <a:extLst>
              <a:ext uri="{FF2B5EF4-FFF2-40B4-BE49-F238E27FC236}">
                <a16:creationId xmlns:a16="http://schemas.microsoft.com/office/drawing/2014/main" id="{F6223348-9FB4-DBC6-308A-55937D4B5ABE}"/>
              </a:ext>
            </a:extLst>
          </p:cNvPr>
          <p:cNvGrpSpPr/>
          <p:nvPr/>
        </p:nvGrpSpPr>
        <p:grpSpPr>
          <a:xfrm>
            <a:off x="8265179" y="2663147"/>
            <a:ext cx="3935281" cy="2542742"/>
            <a:chOff x="8265179" y="2663147"/>
            <a:chExt cx="3935281" cy="2542742"/>
          </a:xfrm>
        </p:grpSpPr>
        <p:grpSp>
          <p:nvGrpSpPr>
            <p:cNvPr id="14" name="Group 13">
              <a:extLst>
                <a:ext uri="{FF2B5EF4-FFF2-40B4-BE49-F238E27FC236}">
                  <a16:creationId xmlns:a16="http://schemas.microsoft.com/office/drawing/2014/main" id="{27CE7764-02F5-7553-9C4B-C33F58D7D11F}"/>
                </a:ext>
              </a:extLst>
            </p:cNvPr>
            <p:cNvGrpSpPr/>
            <p:nvPr/>
          </p:nvGrpSpPr>
          <p:grpSpPr>
            <a:xfrm>
              <a:off x="8265179" y="2663147"/>
              <a:ext cx="3935281" cy="2542742"/>
              <a:chOff x="7626579" y="2013943"/>
              <a:chExt cx="3482142" cy="2336463"/>
            </a:xfrm>
          </p:grpSpPr>
          <p:grpSp>
            <p:nvGrpSpPr>
              <p:cNvPr id="15" name="Group 14">
                <a:extLst>
                  <a:ext uri="{FF2B5EF4-FFF2-40B4-BE49-F238E27FC236}">
                    <a16:creationId xmlns:a16="http://schemas.microsoft.com/office/drawing/2014/main" id="{16556C83-D0F9-4BFD-A120-F5B7FFA3F1D7}"/>
                  </a:ext>
                </a:extLst>
              </p:cNvPr>
              <p:cNvGrpSpPr/>
              <p:nvPr/>
            </p:nvGrpSpPr>
            <p:grpSpPr>
              <a:xfrm>
                <a:off x="7630300" y="2013943"/>
                <a:ext cx="3478421" cy="2336463"/>
                <a:chOff x="7630300" y="2013943"/>
                <a:chExt cx="3478421" cy="2336463"/>
              </a:xfrm>
            </p:grpSpPr>
            <p:grpSp>
              <p:nvGrpSpPr>
                <p:cNvPr id="19" name="Group 18">
                  <a:extLst>
                    <a:ext uri="{FF2B5EF4-FFF2-40B4-BE49-F238E27FC236}">
                      <a16:creationId xmlns:a16="http://schemas.microsoft.com/office/drawing/2014/main" id="{2BB4E7BF-76DD-14DD-4DDC-CF93294B0F8C}"/>
                    </a:ext>
                  </a:extLst>
                </p:cNvPr>
                <p:cNvGrpSpPr/>
                <p:nvPr/>
              </p:nvGrpSpPr>
              <p:grpSpPr>
                <a:xfrm>
                  <a:off x="7906865" y="2013943"/>
                  <a:ext cx="3201856" cy="2336463"/>
                  <a:chOff x="9325188" y="4121665"/>
                  <a:chExt cx="3201856" cy="2336463"/>
                </a:xfrm>
              </p:grpSpPr>
              <p:cxnSp>
                <p:nvCxnSpPr>
                  <p:cNvPr id="37" name="Straight Arrow Connector 36">
                    <a:extLst>
                      <a:ext uri="{FF2B5EF4-FFF2-40B4-BE49-F238E27FC236}">
                        <a16:creationId xmlns:a16="http://schemas.microsoft.com/office/drawing/2014/main" id="{FD202710-6D5C-4139-F652-EA5D4F8BF7F8}"/>
                      </a:ext>
                    </a:extLst>
                  </p:cNvPr>
                  <p:cNvCxnSpPr>
                    <a:cxnSpLocks/>
                  </p:cNvCxnSpPr>
                  <p:nvPr/>
                </p:nvCxnSpPr>
                <p:spPr>
                  <a:xfrm>
                    <a:off x="9475076" y="5984807"/>
                    <a:ext cx="2670059" cy="22230"/>
                  </a:xfrm>
                  <a:prstGeom prst="straightConnector1">
                    <a:avLst/>
                  </a:prstGeom>
                  <a:ln w="3810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2F073FFF-CB06-77E5-076D-828A0EC454EE}"/>
                      </a:ext>
                    </a:extLst>
                  </p:cNvPr>
                  <p:cNvCxnSpPr>
                    <a:cxnSpLocks/>
                  </p:cNvCxnSpPr>
                  <p:nvPr/>
                </p:nvCxnSpPr>
                <p:spPr>
                  <a:xfrm flipV="1">
                    <a:off x="9601200" y="4488793"/>
                    <a:ext cx="0" cy="1596421"/>
                  </a:xfrm>
                  <a:prstGeom prst="straightConnector1">
                    <a:avLst/>
                  </a:prstGeom>
                  <a:ln w="3810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D4ED9710-2787-41EF-2E2A-23849DD767A7}"/>
                      </a:ext>
                    </a:extLst>
                  </p:cNvPr>
                  <p:cNvSpPr txBox="1"/>
                  <p:nvPr/>
                </p:nvSpPr>
                <p:spPr>
                  <a:xfrm>
                    <a:off x="9325188" y="4121665"/>
                    <a:ext cx="833479" cy="438354"/>
                  </a:xfrm>
                  <a:prstGeom prst="rect">
                    <a:avLst/>
                  </a:prstGeom>
                  <a:noFill/>
                </p:spPr>
                <p:txBody>
                  <a:bodyPr wrap="square">
                    <a:spAutoFit/>
                  </a:bodyPr>
                  <a:lstStyle/>
                  <a:p>
                    <a:pPr algn="ctr"/>
                    <a:r>
                      <a:rPr lang="en-US" sz="2500">
                        <a:solidFill>
                          <a:schemeClr val="accent5"/>
                        </a:solidFill>
                        <a:latin typeface="Arial" panose="020B0604020202020204" pitchFamily="34" charset="0"/>
                        <a:ea typeface="Times New Roman" panose="02020603050405020304" pitchFamily="18" charset="0"/>
                        <a:cs typeface="Times New Roman" panose="02020603050405020304" pitchFamily="18" charset="0"/>
                      </a:rPr>
                      <a:t>F(N)</a:t>
                    </a:r>
                    <a:endParaRPr lang="en-US" sz="2500" baseline="-25000">
                      <a:solidFill>
                        <a:schemeClr val="accent5"/>
                      </a:solidFill>
                    </a:endParaRPr>
                  </a:p>
                </p:txBody>
              </p:sp>
              <p:sp>
                <p:nvSpPr>
                  <p:cNvPr id="41" name="TextBox 40">
                    <a:extLst>
                      <a:ext uri="{FF2B5EF4-FFF2-40B4-BE49-F238E27FC236}">
                        <a16:creationId xmlns:a16="http://schemas.microsoft.com/office/drawing/2014/main" id="{24F43D36-6BD4-36CF-5837-C788C3D86E6D}"/>
                      </a:ext>
                    </a:extLst>
                  </p:cNvPr>
                  <p:cNvSpPr txBox="1"/>
                  <p:nvPr/>
                </p:nvSpPr>
                <p:spPr>
                  <a:xfrm>
                    <a:off x="11436770" y="6019774"/>
                    <a:ext cx="1090274" cy="438354"/>
                  </a:xfrm>
                  <a:prstGeom prst="rect">
                    <a:avLst/>
                  </a:prstGeom>
                  <a:noFill/>
                </p:spPr>
                <p:txBody>
                  <a:bodyPr wrap="square">
                    <a:spAutoFit/>
                  </a:bodyPr>
                  <a:lstStyle/>
                  <a:p>
                    <a:pPr algn="ctr"/>
                    <a:r>
                      <a:rPr lang="en-US" sz="2500">
                        <a:solidFill>
                          <a:schemeClr val="accent5"/>
                        </a:solidFill>
                        <a:latin typeface="Arial" panose="020B0604020202020204" pitchFamily="34" charset="0"/>
                        <a:ea typeface="Times New Roman" panose="02020603050405020304" pitchFamily="18" charset="0"/>
                        <a:cs typeface="Times New Roman" panose="02020603050405020304" pitchFamily="18" charset="0"/>
                      </a:rPr>
                      <a:t>a(m/s</a:t>
                    </a:r>
                    <a:r>
                      <a:rPr lang="en-US" sz="2500" baseline="30000">
                        <a:solidFill>
                          <a:schemeClr val="accent5"/>
                        </a:solidFill>
                        <a:latin typeface="Arial" panose="020B0604020202020204" pitchFamily="34" charset="0"/>
                        <a:ea typeface="Times New Roman" panose="02020603050405020304" pitchFamily="18" charset="0"/>
                        <a:cs typeface="Times New Roman" panose="02020603050405020304" pitchFamily="18" charset="0"/>
                      </a:rPr>
                      <a:t>2</a:t>
                    </a:r>
                    <a:r>
                      <a:rPr lang="en-US" sz="2500">
                        <a:solidFill>
                          <a:schemeClr val="accent5"/>
                        </a:solidFill>
                        <a:latin typeface="Arial" panose="020B0604020202020204" pitchFamily="34" charset="0"/>
                        <a:ea typeface="Times New Roman" panose="02020603050405020304" pitchFamily="18" charset="0"/>
                        <a:cs typeface="Times New Roman" panose="02020603050405020304" pitchFamily="18" charset="0"/>
                      </a:rPr>
                      <a:t>)</a:t>
                    </a:r>
                    <a:endParaRPr lang="en-US" sz="2500" baseline="-25000">
                      <a:solidFill>
                        <a:schemeClr val="accent5"/>
                      </a:solidFill>
                    </a:endParaRPr>
                  </a:p>
                </p:txBody>
              </p:sp>
              <p:cxnSp>
                <p:nvCxnSpPr>
                  <p:cNvPr id="39" name="Straight Connector 38">
                    <a:extLst>
                      <a:ext uri="{FF2B5EF4-FFF2-40B4-BE49-F238E27FC236}">
                        <a16:creationId xmlns:a16="http://schemas.microsoft.com/office/drawing/2014/main" id="{462BC5D9-FB13-D654-C913-0AB1A5292CEF}"/>
                      </a:ext>
                    </a:extLst>
                  </p:cNvPr>
                  <p:cNvCxnSpPr>
                    <a:cxnSpLocks/>
                  </p:cNvCxnSpPr>
                  <p:nvPr/>
                </p:nvCxnSpPr>
                <p:spPr>
                  <a:xfrm flipV="1">
                    <a:off x="9651162" y="4746170"/>
                    <a:ext cx="1320038" cy="121658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0" name="Straight Connector 19">
                  <a:extLst>
                    <a:ext uri="{FF2B5EF4-FFF2-40B4-BE49-F238E27FC236}">
                      <a16:creationId xmlns:a16="http://schemas.microsoft.com/office/drawing/2014/main" id="{702134F9-0F9C-3848-20F0-20D7A212D553}"/>
                    </a:ext>
                  </a:extLst>
                </p:cNvPr>
                <p:cNvCxnSpPr>
                  <a:cxnSpLocks/>
                </p:cNvCxnSpPr>
                <p:nvPr/>
              </p:nvCxnSpPr>
              <p:spPr>
                <a:xfrm>
                  <a:off x="9862815" y="2722013"/>
                  <a:ext cx="0" cy="1118254"/>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21" name="Group 20">
                  <a:extLst>
                    <a:ext uri="{FF2B5EF4-FFF2-40B4-BE49-F238E27FC236}">
                      <a16:creationId xmlns:a16="http://schemas.microsoft.com/office/drawing/2014/main" id="{5229FF54-3A11-28EB-D658-9BEDFEC39EB4}"/>
                    </a:ext>
                  </a:extLst>
                </p:cNvPr>
                <p:cNvGrpSpPr/>
                <p:nvPr/>
              </p:nvGrpSpPr>
              <p:grpSpPr>
                <a:xfrm>
                  <a:off x="8139519" y="2726559"/>
                  <a:ext cx="2137005" cy="1113706"/>
                  <a:chOff x="9188202" y="5715000"/>
                  <a:chExt cx="792399" cy="419100"/>
                </a:xfrm>
              </p:grpSpPr>
              <p:cxnSp>
                <p:nvCxnSpPr>
                  <p:cNvPr id="35" name="Straight Connector 34">
                    <a:extLst>
                      <a:ext uri="{FF2B5EF4-FFF2-40B4-BE49-F238E27FC236}">
                        <a16:creationId xmlns:a16="http://schemas.microsoft.com/office/drawing/2014/main" id="{BEB3369C-B7D1-ABD2-3995-937A15B21BC8}"/>
                      </a:ext>
                    </a:extLst>
                  </p:cNvPr>
                  <p:cNvCxnSpPr>
                    <a:cxnSpLocks/>
                  </p:cNvCxnSpPr>
                  <p:nvPr/>
                </p:nvCxnSpPr>
                <p:spPr>
                  <a:xfrm>
                    <a:off x="9188202" y="5715000"/>
                    <a:ext cx="792399"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B2CABAE-6C7F-4B58-1B26-9FAE14053578}"/>
                      </a:ext>
                    </a:extLst>
                  </p:cNvPr>
                  <p:cNvCxnSpPr>
                    <a:cxnSpLocks/>
                  </p:cNvCxnSpPr>
                  <p:nvPr/>
                </p:nvCxnSpPr>
                <p:spPr>
                  <a:xfrm>
                    <a:off x="9673114" y="5715000"/>
                    <a:ext cx="0" cy="4191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2" name="Group 21">
                  <a:extLst>
                    <a:ext uri="{FF2B5EF4-FFF2-40B4-BE49-F238E27FC236}">
                      <a16:creationId xmlns:a16="http://schemas.microsoft.com/office/drawing/2014/main" id="{92B26CEB-6F93-A650-C724-D2C307B08D20}"/>
                    </a:ext>
                  </a:extLst>
                </p:cNvPr>
                <p:cNvGrpSpPr/>
                <p:nvPr/>
              </p:nvGrpSpPr>
              <p:grpSpPr>
                <a:xfrm>
                  <a:off x="8158132" y="2722014"/>
                  <a:ext cx="2157860" cy="1094160"/>
                  <a:chOff x="9188202" y="5488502"/>
                  <a:chExt cx="1170632" cy="645598"/>
                </a:xfrm>
              </p:grpSpPr>
              <p:cxnSp>
                <p:nvCxnSpPr>
                  <p:cNvPr id="33" name="Straight Connector 32">
                    <a:extLst>
                      <a:ext uri="{FF2B5EF4-FFF2-40B4-BE49-F238E27FC236}">
                        <a16:creationId xmlns:a16="http://schemas.microsoft.com/office/drawing/2014/main" id="{3C43A44E-69F4-60BC-4E3D-E32308001A1B}"/>
                      </a:ext>
                    </a:extLst>
                  </p:cNvPr>
                  <p:cNvCxnSpPr>
                    <a:cxnSpLocks/>
                  </p:cNvCxnSpPr>
                  <p:nvPr/>
                </p:nvCxnSpPr>
                <p:spPr>
                  <a:xfrm>
                    <a:off x="9188202" y="5715000"/>
                    <a:ext cx="117063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1E062DB-59A5-0A7F-D296-8F6DCE602F59}"/>
                      </a:ext>
                    </a:extLst>
                  </p:cNvPr>
                  <p:cNvCxnSpPr>
                    <a:cxnSpLocks/>
                  </p:cNvCxnSpPr>
                  <p:nvPr/>
                </p:nvCxnSpPr>
                <p:spPr>
                  <a:xfrm>
                    <a:off x="9673114" y="5488502"/>
                    <a:ext cx="0" cy="64559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69C0BD14-87D4-42CA-74CD-CF36F550A92E}"/>
                    </a:ext>
                  </a:extLst>
                </p:cNvPr>
                <p:cNvGrpSpPr/>
                <p:nvPr/>
              </p:nvGrpSpPr>
              <p:grpSpPr>
                <a:xfrm>
                  <a:off x="8158134" y="2736874"/>
                  <a:ext cx="2118385" cy="1103391"/>
                  <a:chOff x="9188202" y="4966648"/>
                  <a:chExt cx="2071331" cy="1167452"/>
                </a:xfrm>
              </p:grpSpPr>
              <p:cxnSp>
                <p:nvCxnSpPr>
                  <p:cNvPr id="31" name="Straight Connector 30">
                    <a:extLst>
                      <a:ext uri="{FF2B5EF4-FFF2-40B4-BE49-F238E27FC236}">
                        <a16:creationId xmlns:a16="http://schemas.microsoft.com/office/drawing/2014/main" id="{7E33731C-24BA-5145-72B1-55A87C8E6A28}"/>
                      </a:ext>
                    </a:extLst>
                  </p:cNvPr>
                  <p:cNvCxnSpPr>
                    <a:cxnSpLocks/>
                  </p:cNvCxnSpPr>
                  <p:nvPr/>
                </p:nvCxnSpPr>
                <p:spPr>
                  <a:xfrm>
                    <a:off x="9188202" y="5715000"/>
                    <a:ext cx="2071331" cy="3471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E9BF5B0E-0259-443F-F023-ACBD05DE0E3D}"/>
                      </a:ext>
                    </a:extLst>
                  </p:cNvPr>
                  <p:cNvCxnSpPr>
                    <a:cxnSpLocks/>
                  </p:cNvCxnSpPr>
                  <p:nvPr/>
                </p:nvCxnSpPr>
                <p:spPr>
                  <a:xfrm flipH="1">
                    <a:off x="9673114" y="4966648"/>
                    <a:ext cx="2580" cy="1167452"/>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24" name="TextBox 23">
                  <a:extLst>
                    <a:ext uri="{FF2B5EF4-FFF2-40B4-BE49-F238E27FC236}">
                      <a16:creationId xmlns:a16="http://schemas.microsoft.com/office/drawing/2014/main" id="{A3CD82BC-A773-410B-5A33-05C17014D0D6}"/>
                    </a:ext>
                  </a:extLst>
                </p:cNvPr>
                <p:cNvSpPr txBox="1"/>
                <p:nvPr/>
              </p:nvSpPr>
              <p:spPr>
                <a:xfrm>
                  <a:off x="8357317" y="3899315"/>
                  <a:ext cx="545416" cy="367652"/>
                </a:xfrm>
                <a:prstGeom prst="rect">
                  <a:avLst/>
                </a:prstGeom>
                <a:noFill/>
              </p:spPr>
              <p:txBody>
                <a:bodyPr wrap="square">
                  <a:spAutoFit/>
                </a:bodyPr>
                <a:lstStyle/>
                <a:p>
                  <a:pPr algn="ctr"/>
                  <a:r>
                    <a:rPr lang="en-US" sz="2000">
                      <a:latin typeface="Arial" panose="020B0604020202020204" pitchFamily="34" charset="0"/>
                      <a:ea typeface="Times New Roman" panose="02020603050405020304" pitchFamily="18" charset="0"/>
                      <a:cs typeface="Times New Roman" panose="02020603050405020304" pitchFamily="18" charset="0"/>
                    </a:rPr>
                    <a:t>1,0</a:t>
                  </a:r>
                  <a:endParaRPr lang="en-US" sz="2000" baseline="-25000"/>
                </a:p>
              </p:txBody>
            </p:sp>
            <p:sp>
              <p:nvSpPr>
                <p:cNvPr id="25" name="TextBox 24">
                  <a:extLst>
                    <a:ext uri="{FF2B5EF4-FFF2-40B4-BE49-F238E27FC236}">
                      <a16:creationId xmlns:a16="http://schemas.microsoft.com/office/drawing/2014/main" id="{608FCCE0-51BD-53E7-C75F-B1B34DBF967B}"/>
                    </a:ext>
                  </a:extLst>
                </p:cNvPr>
                <p:cNvSpPr txBox="1"/>
                <p:nvPr/>
              </p:nvSpPr>
              <p:spPr>
                <a:xfrm>
                  <a:off x="8757561" y="3899958"/>
                  <a:ext cx="545416" cy="367652"/>
                </a:xfrm>
                <a:prstGeom prst="rect">
                  <a:avLst/>
                </a:prstGeom>
                <a:noFill/>
              </p:spPr>
              <p:txBody>
                <a:bodyPr wrap="square">
                  <a:spAutoFit/>
                </a:bodyPr>
                <a:lstStyle/>
                <a:p>
                  <a:pPr algn="ctr"/>
                  <a:r>
                    <a:rPr lang="en-US" sz="2000">
                      <a:latin typeface="Arial" panose="020B0604020202020204" pitchFamily="34" charset="0"/>
                      <a:ea typeface="Times New Roman" panose="02020603050405020304" pitchFamily="18" charset="0"/>
                      <a:cs typeface="Times New Roman" panose="02020603050405020304" pitchFamily="18" charset="0"/>
                    </a:rPr>
                    <a:t>2,0</a:t>
                  </a:r>
                  <a:endParaRPr lang="en-US" sz="2000" baseline="-25000"/>
                </a:p>
              </p:txBody>
            </p:sp>
            <p:sp>
              <p:nvSpPr>
                <p:cNvPr id="26" name="TextBox 25">
                  <a:extLst>
                    <a:ext uri="{FF2B5EF4-FFF2-40B4-BE49-F238E27FC236}">
                      <a16:creationId xmlns:a16="http://schemas.microsoft.com/office/drawing/2014/main" id="{2AC8C3BC-6614-C145-3976-99E3936EC74C}"/>
                    </a:ext>
                  </a:extLst>
                </p:cNvPr>
                <p:cNvSpPr txBox="1"/>
                <p:nvPr/>
              </p:nvSpPr>
              <p:spPr>
                <a:xfrm>
                  <a:off x="9200509" y="3903841"/>
                  <a:ext cx="545416" cy="367652"/>
                </a:xfrm>
                <a:prstGeom prst="rect">
                  <a:avLst/>
                </a:prstGeom>
                <a:noFill/>
              </p:spPr>
              <p:txBody>
                <a:bodyPr wrap="square">
                  <a:spAutoFit/>
                </a:bodyPr>
                <a:lstStyle/>
                <a:p>
                  <a:pPr algn="ctr"/>
                  <a:r>
                    <a:rPr lang="en-US" sz="2000">
                      <a:latin typeface="Arial" panose="020B0604020202020204" pitchFamily="34" charset="0"/>
                      <a:ea typeface="Times New Roman" panose="02020603050405020304" pitchFamily="18" charset="0"/>
                      <a:cs typeface="Times New Roman" panose="02020603050405020304" pitchFamily="18" charset="0"/>
                    </a:rPr>
                    <a:t>3,0</a:t>
                  </a:r>
                  <a:endParaRPr lang="en-US" sz="2000" baseline="-25000"/>
                </a:p>
              </p:txBody>
            </p:sp>
            <p:sp>
              <p:nvSpPr>
                <p:cNvPr id="27" name="TextBox 26">
                  <a:extLst>
                    <a:ext uri="{FF2B5EF4-FFF2-40B4-BE49-F238E27FC236}">
                      <a16:creationId xmlns:a16="http://schemas.microsoft.com/office/drawing/2014/main" id="{16F2B613-6E62-BFA9-F7C4-C6DEC9721AA4}"/>
                    </a:ext>
                  </a:extLst>
                </p:cNvPr>
                <p:cNvSpPr txBox="1"/>
                <p:nvPr/>
              </p:nvSpPr>
              <p:spPr>
                <a:xfrm>
                  <a:off x="9604955" y="3899958"/>
                  <a:ext cx="545416" cy="367652"/>
                </a:xfrm>
                <a:prstGeom prst="rect">
                  <a:avLst/>
                </a:prstGeom>
                <a:noFill/>
              </p:spPr>
              <p:txBody>
                <a:bodyPr wrap="square">
                  <a:spAutoFit/>
                </a:bodyPr>
                <a:lstStyle/>
                <a:p>
                  <a:pPr algn="ctr"/>
                  <a:r>
                    <a:rPr lang="en-US" sz="2000">
                      <a:latin typeface="Arial" panose="020B0604020202020204" pitchFamily="34" charset="0"/>
                      <a:ea typeface="Times New Roman" panose="02020603050405020304" pitchFamily="18" charset="0"/>
                      <a:cs typeface="Times New Roman" panose="02020603050405020304" pitchFamily="18" charset="0"/>
                    </a:rPr>
                    <a:t>4,0</a:t>
                  </a:r>
                  <a:endParaRPr lang="en-US" sz="2000" baseline="-25000"/>
                </a:p>
              </p:txBody>
            </p:sp>
            <p:sp>
              <p:nvSpPr>
                <p:cNvPr id="28" name="TextBox 27">
                  <a:extLst>
                    <a:ext uri="{FF2B5EF4-FFF2-40B4-BE49-F238E27FC236}">
                      <a16:creationId xmlns:a16="http://schemas.microsoft.com/office/drawing/2014/main" id="{57CA3FE2-2541-1C80-276A-941BA35F6983}"/>
                    </a:ext>
                  </a:extLst>
                </p:cNvPr>
                <p:cNvSpPr txBox="1"/>
                <p:nvPr/>
              </p:nvSpPr>
              <p:spPr>
                <a:xfrm>
                  <a:off x="7647192" y="3236514"/>
                  <a:ext cx="545416" cy="367652"/>
                </a:xfrm>
                <a:prstGeom prst="rect">
                  <a:avLst/>
                </a:prstGeom>
                <a:noFill/>
              </p:spPr>
              <p:txBody>
                <a:bodyPr wrap="square">
                  <a:spAutoFit/>
                </a:bodyPr>
                <a:lstStyle/>
                <a:p>
                  <a:pPr algn="ctr"/>
                  <a:r>
                    <a:rPr lang="en-US" sz="2000">
                      <a:latin typeface="Arial" panose="020B0604020202020204" pitchFamily="34" charset="0"/>
                      <a:ea typeface="Times New Roman" panose="02020603050405020304" pitchFamily="18" charset="0"/>
                      <a:cs typeface="Times New Roman" panose="02020603050405020304" pitchFamily="18" charset="0"/>
                    </a:rPr>
                    <a:t>0,5</a:t>
                  </a:r>
                  <a:endParaRPr lang="en-US" sz="2000" baseline="-25000"/>
                </a:p>
              </p:txBody>
            </p:sp>
            <p:sp>
              <p:nvSpPr>
                <p:cNvPr id="29" name="TextBox 28">
                  <a:extLst>
                    <a:ext uri="{FF2B5EF4-FFF2-40B4-BE49-F238E27FC236}">
                      <a16:creationId xmlns:a16="http://schemas.microsoft.com/office/drawing/2014/main" id="{6D85856F-3F1E-DC44-5B73-65E8C3A12199}"/>
                    </a:ext>
                  </a:extLst>
                </p:cNvPr>
                <p:cNvSpPr txBox="1"/>
                <p:nvPr/>
              </p:nvSpPr>
              <p:spPr>
                <a:xfrm>
                  <a:off x="7647192" y="2881729"/>
                  <a:ext cx="545416" cy="367652"/>
                </a:xfrm>
                <a:prstGeom prst="rect">
                  <a:avLst/>
                </a:prstGeom>
                <a:noFill/>
              </p:spPr>
              <p:txBody>
                <a:bodyPr wrap="square">
                  <a:spAutoFit/>
                </a:bodyPr>
                <a:lstStyle/>
                <a:p>
                  <a:pPr algn="ctr"/>
                  <a:r>
                    <a:rPr lang="en-US" sz="2000">
                      <a:latin typeface="Arial" panose="020B0604020202020204" pitchFamily="34" charset="0"/>
                      <a:ea typeface="Times New Roman" panose="02020603050405020304" pitchFamily="18" charset="0"/>
                      <a:cs typeface="Times New Roman" panose="02020603050405020304" pitchFamily="18" charset="0"/>
                    </a:rPr>
                    <a:t>1,0</a:t>
                  </a:r>
                  <a:endParaRPr lang="en-US" sz="2000" baseline="-25000"/>
                </a:p>
              </p:txBody>
            </p:sp>
            <p:sp>
              <p:nvSpPr>
                <p:cNvPr id="30" name="TextBox 29">
                  <a:extLst>
                    <a:ext uri="{FF2B5EF4-FFF2-40B4-BE49-F238E27FC236}">
                      <a16:creationId xmlns:a16="http://schemas.microsoft.com/office/drawing/2014/main" id="{EAFB4239-CA26-92DB-EC93-16855EBA3B66}"/>
                    </a:ext>
                  </a:extLst>
                </p:cNvPr>
                <p:cNvSpPr txBox="1"/>
                <p:nvPr/>
              </p:nvSpPr>
              <p:spPr>
                <a:xfrm>
                  <a:off x="7630300" y="2526504"/>
                  <a:ext cx="545416" cy="367652"/>
                </a:xfrm>
                <a:prstGeom prst="rect">
                  <a:avLst/>
                </a:prstGeom>
                <a:noFill/>
              </p:spPr>
              <p:txBody>
                <a:bodyPr wrap="square">
                  <a:spAutoFit/>
                </a:bodyPr>
                <a:lstStyle/>
                <a:p>
                  <a:pPr algn="ctr"/>
                  <a:r>
                    <a:rPr lang="en-US" sz="2000">
                      <a:latin typeface="Arial" panose="020B0604020202020204" pitchFamily="34" charset="0"/>
                      <a:ea typeface="Times New Roman" panose="02020603050405020304" pitchFamily="18" charset="0"/>
                      <a:cs typeface="Times New Roman" panose="02020603050405020304" pitchFamily="18" charset="0"/>
                    </a:rPr>
                    <a:t>1,5</a:t>
                  </a:r>
                  <a:endParaRPr lang="en-US" sz="2000" baseline="-25000"/>
                </a:p>
              </p:txBody>
            </p:sp>
          </p:grpSp>
          <p:cxnSp>
            <p:nvCxnSpPr>
              <p:cNvPr id="17" name="Straight Connector 16">
                <a:extLst>
                  <a:ext uri="{FF2B5EF4-FFF2-40B4-BE49-F238E27FC236}">
                    <a16:creationId xmlns:a16="http://schemas.microsoft.com/office/drawing/2014/main" id="{633177DF-79A3-A2CC-8712-ED42B9C0C8A1}"/>
                  </a:ext>
                </a:extLst>
              </p:cNvPr>
              <p:cNvCxnSpPr>
                <a:cxnSpLocks/>
              </p:cNvCxnSpPr>
              <p:nvPr/>
            </p:nvCxnSpPr>
            <p:spPr>
              <a:xfrm>
                <a:off x="10276521" y="2781061"/>
                <a:ext cx="0" cy="111825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C2D78D80-438F-38DE-FCBC-13A48BFDA0B0}"/>
                  </a:ext>
                </a:extLst>
              </p:cNvPr>
              <p:cNvSpPr txBox="1"/>
              <p:nvPr/>
            </p:nvSpPr>
            <p:spPr>
              <a:xfrm>
                <a:off x="7626579" y="3936133"/>
                <a:ext cx="545416" cy="400110"/>
              </a:xfrm>
              <a:prstGeom prst="rect">
                <a:avLst/>
              </a:prstGeom>
              <a:noFill/>
            </p:spPr>
            <p:txBody>
              <a:bodyPr wrap="square">
                <a:spAutoFit/>
              </a:bodyPr>
              <a:lstStyle/>
              <a:p>
                <a:pPr algn="ctr"/>
                <a:r>
                  <a:rPr lang="en-US" sz="2000">
                    <a:latin typeface="Arial" panose="020B0604020202020204" pitchFamily="34" charset="0"/>
                    <a:ea typeface="Times New Roman" panose="02020603050405020304" pitchFamily="18" charset="0"/>
                    <a:cs typeface="Times New Roman" panose="02020603050405020304" pitchFamily="18" charset="0"/>
                  </a:rPr>
                  <a:t>0</a:t>
                </a:r>
                <a:endParaRPr lang="en-US" sz="2000" baseline="-25000"/>
              </a:p>
            </p:txBody>
          </p:sp>
        </p:grpSp>
        <p:sp>
          <p:nvSpPr>
            <p:cNvPr id="42" name="Oval 41">
              <a:extLst>
                <a:ext uri="{FF2B5EF4-FFF2-40B4-BE49-F238E27FC236}">
                  <a16:creationId xmlns:a16="http://schemas.microsoft.com/office/drawing/2014/main" id="{20D50F01-3D35-6A17-A978-F6ED8095B180}"/>
                </a:ext>
              </a:extLst>
            </p:cNvPr>
            <p:cNvSpPr/>
            <p:nvPr/>
          </p:nvSpPr>
          <p:spPr>
            <a:xfrm>
              <a:off x="9399205" y="419370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B5A10C98-6736-E74A-91D8-082C9A733C32}"/>
                </a:ext>
              </a:extLst>
            </p:cNvPr>
            <p:cNvSpPr/>
            <p:nvPr/>
          </p:nvSpPr>
          <p:spPr>
            <a:xfrm>
              <a:off x="9856405" y="385080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1A55BE0B-04CB-6A30-B091-12947DF77C84}"/>
                </a:ext>
              </a:extLst>
            </p:cNvPr>
            <p:cNvSpPr/>
            <p:nvPr/>
          </p:nvSpPr>
          <p:spPr>
            <a:xfrm>
              <a:off x="10313605" y="343170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680822223"/>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descr="n100 Fb Thu Huong Pham"/>
          <p:cNvSpPr/>
          <p:nvPr/>
        </p:nvSpPr>
        <p:spPr>
          <a:xfrm>
            <a:off x="417209" y="900569"/>
            <a:ext cx="8590510" cy="631100"/>
          </a:xfrm>
          <a:prstGeom prst="roundRect">
            <a:avLst>
              <a:gd name="adj" fmla="val 50000"/>
            </a:avLst>
          </a:prstGeom>
          <a:solidFill>
            <a:srgbClr val="0021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1"/>
                </a:solidFill>
                <a:latin typeface="Tahoma" panose="020B0604030504040204" pitchFamily="34" charset="0"/>
                <a:ea typeface="Tahoma" panose="020B0604030504040204" pitchFamily="34" charset="0"/>
                <a:cs typeface="Tahoma" panose="020B0604030504040204" pitchFamily="34" charset="0"/>
                <a:sym typeface="Roboto"/>
              </a:rPr>
              <a:t>III. Thí nghiệm minh hoạ định luật II Newton</a:t>
            </a:r>
          </a:p>
        </p:txBody>
      </p:sp>
      <p:sp>
        <p:nvSpPr>
          <p:cNvPr id="5" name="Rectangle 4" descr="n100 Fb Thu Huong Pham"/>
          <p:cNvSpPr/>
          <p:nvPr/>
        </p:nvSpPr>
        <p:spPr>
          <a:xfrm>
            <a:off x="417209" y="1531669"/>
            <a:ext cx="1754491" cy="537711"/>
          </a:xfrm>
          <a:prstGeom prst="rect">
            <a:avLst/>
          </a:prstGeom>
        </p:spPr>
        <p:txBody>
          <a:bodyPr wrap="square">
            <a:spAutoFit/>
          </a:bodyPr>
          <a:lstStyle/>
          <a:p>
            <a:pPr algn="just">
              <a:lnSpc>
                <a:spcPct val="115000"/>
              </a:lnSpc>
              <a:spcAft>
                <a:spcPts val="0"/>
              </a:spcAft>
            </a:pPr>
            <a:r>
              <a:rPr lang="pt-BR" sz="2800" dirty="0">
                <a:latin typeface="Tahoma" panose="020B0604030504040204" pitchFamily="34" charset="0"/>
                <a:ea typeface="Tahoma" panose="020B0604030504040204" pitchFamily="34" charset="0"/>
                <a:cs typeface="Tahoma" panose="020B0604030504040204" pitchFamily="34" charset="0"/>
              </a:rPr>
              <a:t>Dụng </a:t>
            </a:r>
            <a:r>
              <a:rPr lang="pt-BR" sz="2800">
                <a:latin typeface="Tahoma" panose="020B0604030504040204" pitchFamily="34" charset="0"/>
                <a:ea typeface="Tahoma" panose="020B0604030504040204" pitchFamily="34" charset="0"/>
                <a:cs typeface="Tahoma" panose="020B0604030504040204" pitchFamily="34" charset="0"/>
              </a:rPr>
              <a:t>cụ:</a:t>
            </a:r>
            <a:endParaRPr lang="en-US" sz="2800" dirty="0">
              <a:latin typeface="Tahoma" panose="020B0604030504040204" pitchFamily="34" charset="0"/>
              <a:ea typeface="Tahoma" panose="020B0604030504040204" pitchFamily="34" charset="0"/>
              <a:cs typeface="Tahoma" panose="020B0604030504040204" pitchFamily="34" charset="0"/>
            </a:endParaRPr>
          </a:p>
        </p:txBody>
      </p:sp>
      <p:pic>
        <p:nvPicPr>
          <p:cNvPr id="6" name="Picture 5" descr="n100 Fb Thu Huong Pham"/>
          <p:cNvPicPr/>
          <p:nvPr/>
        </p:nvPicPr>
        <p:blipFill rotWithShape="1">
          <a:blip r:embed="rId2">
            <a:extLst>
              <a:ext uri="{28A0092B-C50C-407E-A947-70E740481C1C}">
                <a14:useLocalDpi xmlns:a14="http://schemas.microsoft.com/office/drawing/2010/main" val="0"/>
              </a:ext>
            </a:extLst>
          </a:blip>
          <a:srcRect t="4480" b="55728"/>
          <a:stretch/>
        </p:blipFill>
        <p:spPr bwMode="auto">
          <a:xfrm>
            <a:off x="999615" y="2069380"/>
            <a:ext cx="10192769" cy="2397474"/>
          </a:xfrm>
          <a:prstGeom prst="rect">
            <a:avLst/>
          </a:prstGeom>
          <a:noFill/>
          <a:ln>
            <a:noFill/>
          </a:ln>
        </p:spPr>
      </p:pic>
      <p:sp>
        <p:nvSpPr>
          <p:cNvPr id="8" name="TextBox 7" descr="n100 Fb Thu Huong Pham">
            <a:extLst>
              <a:ext uri="{FF2B5EF4-FFF2-40B4-BE49-F238E27FC236}">
                <a16:creationId xmlns:a16="http://schemas.microsoft.com/office/drawing/2014/main" id="{CD08CA71-1322-1016-904B-9B82CEC4097B}"/>
              </a:ext>
            </a:extLst>
          </p:cNvPr>
          <p:cNvSpPr txBox="1"/>
          <p:nvPr/>
        </p:nvSpPr>
        <p:spPr>
          <a:xfrm>
            <a:off x="3393831" y="215740"/>
            <a:ext cx="5404338" cy="584775"/>
          </a:xfrm>
          <a:prstGeom prst="rect">
            <a:avLst/>
          </a:prstGeom>
          <a:noFill/>
        </p:spPr>
        <p:txBody>
          <a:bodyPr wrap="square">
            <a:spAutoFit/>
          </a:bodyPr>
          <a:lstStyle/>
          <a:p>
            <a:pPr algn="ctr"/>
            <a:r>
              <a:rPr lang="en-US" sz="3200" b="1" dirty="0">
                <a:solidFill>
                  <a:srgbClr val="FF0000"/>
                </a:solidFill>
                <a:latin typeface="Tahoma" pitchFamily="34" charset="0"/>
                <a:ea typeface="Tahoma" pitchFamily="34" charset="0"/>
                <a:cs typeface="Tahoma" pitchFamily="34" charset="0"/>
              </a:rPr>
              <a:t>ĐỊNH LUẬT II NEWTON</a:t>
            </a:r>
          </a:p>
        </p:txBody>
      </p:sp>
      <p:sp>
        <p:nvSpPr>
          <p:cNvPr id="12" name="TextBox 11" descr="n100 Fb Thu Huong Pham">
            <a:extLst>
              <a:ext uri="{FF2B5EF4-FFF2-40B4-BE49-F238E27FC236}">
                <a16:creationId xmlns:a16="http://schemas.microsoft.com/office/drawing/2014/main" id="{054FAF7C-597B-D140-911D-B141D71624E9}"/>
              </a:ext>
            </a:extLst>
          </p:cNvPr>
          <p:cNvSpPr txBox="1"/>
          <p:nvPr/>
        </p:nvSpPr>
        <p:spPr>
          <a:xfrm>
            <a:off x="417209" y="5571501"/>
            <a:ext cx="3343785" cy="1200329"/>
          </a:xfrm>
          <a:prstGeom prst="rect">
            <a:avLst/>
          </a:prstGeom>
          <a:noFill/>
          <a:ln w="28575">
            <a:noFill/>
          </a:ln>
        </p:spPr>
        <p:txBody>
          <a:bodyPr wrap="square" rtlCol="0">
            <a:spAutoFit/>
          </a:bodyPr>
          <a:lstStyle/>
          <a:p>
            <a:pPr marL="342900" indent="-342900">
              <a:buAutoNum type="arabicParenBoth"/>
            </a:pPr>
            <a:r>
              <a:rPr lang="en-US" sz="2400">
                <a:latin typeface="Tahoma" panose="020B0604030504040204" pitchFamily="34" charset="0"/>
                <a:ea typeface="Tahoma" panose="020B0604030504040204" pitchFamily="34" charset="0"/>
                <a:cs typeface="Tahoma" panose="020B0604030504040204" pitchFamily="34" charset="0"/>
              </a:rPr>
              <a:t>Tấm chắn sáng</a:t>
            </a:r>
          </a:p>
          <a:p>
            <a:pPr marL="342900" indent="-342900">
              <a:buAutoNum type="arabicParenBoth"/>
            </a:pPr>
            <a:r>
              <a:rPr lang="en-US" sz="2400">
                <a:latin typeface="Tahoma" panose="020B0604030504040204" pitchFamily="34" charset="0"/>
                <a:ea typeface="Tahoma" panose="020B0604030504040204" pitchFamily="34" charset="0"/>
                <a:cs typeface="Tahoma" panose="020B0604030504040204" pitchFamily="34" charset="0"/>
              </a:rPr>
              <a:t>Máng trượt đệm khí</a:t>
            </a:r>
          </a:p>
          <a:p>
            <a:pPr marL="342900" indent="-342900">
              <a:buAutoNum type="arabicParenBoth"/>
            </a:pPr>
            <a:r>
              <a:rPr lang="en-US" sz="2400">
                <a:latin typeface="Tahoma" panose="020B0604030504040204" pitchFamily="34" charset="0"/>
                <a:ea typeface="Tahoma" panose="020B0604030504040204" pitchFamily="34" charset="0"/>
                <a:cs typeface="Tahoma" panose="020B0604030504040204" pitchFamily="34" charset="0"/>
              </a:rPr>
              <a:t>Cổng </a:t>
            </a:r>
            <a:r>
              <a:rPr lang="en-US" sz="2400" dirty="0" err="1">
                <a:latin typeface="Tahoma" panose="020B0604030504040204" pitchFamily="34" charset="0"/>
                <a:ea typeface="Tahoma" panose="020B0604030504040204" pitchFamily="34" charset="0"/>
                <a:cs typeface="Tahoma" panose="020B0604030504040204" pitchFamily="34" charset="0"/>
              </a:rPr>
              <a:t>qua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err="1">
                <a:latin typeface="Tahoma" panose="020B0604030504040204" pitchFamily="34" charset="0"/>
                <a:ea typeface="Tahoma" panose="020B0604030504040204" pitchFamily="34" charset="0"/>
                <a:cs typeface="Tahoma" panose="020B0604030504040204" pitchFamily="34" charset="0"/>
              </a:rPr>
              <a:t>điện</a:t>
            </a:r>
            <a:r>
              <a:rPr lang="en-US" sz="2400">
                <a:latin typeface="Tahoma" panose="020B0604030504040204" pitchFamily="34" charset="0"/>
                <a:ea typeface="Tahoma" panose="020B0604030504040204" pitchFamily="34" charset="0"/>
                <a:cs typeface="Tahoma" panose="020B0604030504040204" pitchFamily="34" charset="0"/>
              </a:rPr>
              <a:t> 1</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20" name="TextBox 19" descr="n100 Fb Thu Huong Pham">
            <a:extLst>
              <a:ext uri="{FF2B5EF4-FFF2-40B4-BE49-F238E27FC236}">
                <a16:creationId xmlns:a16="http://schemas.microsoft.com/office/drawing/2014/main" id="{2A03745A-FCA4-A1BB-5F0C-B2778FFB540B}"/>
              </a:ext>
            </a:extLst>
          </p:cNvPr>
          <p:cNvSpPr txBox="1"/>
          <p:nvPr/>
        </p:nvSpPr>
        <p:spPr>
          <a:xfrm>
            <a:off x="3760994" y="5560104"/>
            <a:ext cx="3343785" cy="1200329"/>
          </a:xfrm>
          <a:prstGeom prst="rect">
            <a:avLst/>
          </a:prstGeom>
          <a:noFill/>
          <a:ln w="28575">
            <a:noFill/>
          </a:ln>
        </p:spPr>
        <p:txBody>
          <a:bodyPr wrap="square" rtlCol="0">
            <a:spAutoFit/>
          </a:bodyPr>
          <a:lstStyle/>
          <a:p>
            <a:r>
              <a:rPr lang="en-US" sz="2400">
                <a:latin typeface="Tahoma" panose="020B0604030504040204" pitchFamily="34" charset="0"/>
                <a:ea typeface="Tahoma" panose="020B0604030504040204" pitchFamily="34" charset="0"/>
                <a:cs typeface="Tahoma" panose="020B0604030504040204" pitchFamily="34" charset="0"/>
              </a:rPr>
              <a:t>(4)Cổng </a:t>
            </a:r>
            <a:r>
              <a:rPr lang="en-US" sz="2400" dirty="0" err="1">
                <a:latin typeface="Tahoma" panose="020B0604030504040204" pitchFamily="34" charset="0"/>
                <a:ea typeface="Tahoma" panose="020B0604030504040204" pitchFamily="34" charset="0"/>
                <a:cs typeface="Tahoma" panose="020B0604030504040204" pitchFamily="34" charset="0"/>
              </a:rPr>
              <a:t>qua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iện</a:t>
            </a:r>
            <a:r>
              <a:rPr lang="en-US" sz="2400" dirty="0">
                <a:latin typeface="Tahoma" panose="020B0604030504040204" pitchFamily="34" charset="0"/>
                <a:ea typeface="Tahoma" panose="020B0604030504040204" pitchFamily="34" charset="0"/>
                <a:cs typeface="Tahoma" panose="020B0604030504040204" pitchFamily="34" charset="0"/>
              </a:rPr>
              <a:t> 2</a:t>
            </a:r>
          </a:p>
          <a:p>
            <a:r>
              <a:rPr lang="en-US" sz="2400">
                <a:latin typeface="Tahoma" panose="020B0604030504040204" pitchFamily="34" charset="0"/>
                <a:ea typeface="Tahoma" panose="020B0604030504040204" pitchFamily="34" charset="0"/>
                <a:cs typeface="Tahoma" panose="020B0604030504040204" pitchFamily="34" charset="0"/>
              </a:rPr>
              <a:t>(5)Ròng </a:t>
            </a:r>
            <a:r>
              <a:rPr lang="en-US" sz="2400" dirty="0" err="1">
                <a:latin typeface="Tahoma" panose="020B0604030504040204" pitchFamily="34" charset="0"/>
                <a:ea typeface="Tahoma" panose="020B0604030504040204" pitchFamily="34" charset="0"/>
                <a:cs typeface="Tahoma" panose="020B0604030504040204" pitchFamily="34" charset="0"/>
              </a:rPr>
              <a:t>rọc</a:t>
            </a:r>
            <a:endParaRPr lang="en-US" sz="2400" dirty="0">
              <a:latin typeface="Tahoma" panose="020B0604030504040204" pitchFamily="34" charset="0"/>
              <a:ea typeface="Tahoma" panose="020B0604030504040204" pitchFamily="34" charset="0"/>
              <a:cs typeface="Tahoma" panose="020B0604030504040204" pitchFamily="34" charset="0"/>
            </a:endParaRPr>
          </a:p>
          <a:p>
            <a:r>
              <a:rPr lang="en-US" sz="2400">
                <a:latin typeface="Tahoma" panose="020B0604030504040204" pitchFamily="34" charset="0"/>
                <a:ea typeface="Tahoma" panose="020B0604030504040204" pitchFamily="34" charset="0"/>
                <a:cs typeface="Tahoma" panose="020B0604030504040204" pitchFamily="34" charset="0"/>
              </a:rPr>
              <a:t>(6)Các </a:t>
            </a:r>
            <a:r>
              <a:rPr lang="en-US" sz="2400" err="1">
                <a:latin typeface="Tahoma" panose="020B0604030504040204" pitchFamily="34" charset="0"/>
                <a:ea typeface="Tahoma" panose="020B0604030504040204" pitchFamily="34" charset="0"/>
                <a:cs typeface="Tahoma" panose="020B0604030504040204" pitchFamily="34" charset="0"/>
              </a:rPr>
              <a:t>quả</a:t>
            </a:r>
            <a:r>
              <a:rPr lang="en-US" sz="2400">
                <a:latin typeface="Tahoma" panose="020B0604030504040204" pitchFamily="34" charset="0"/>
                <a:ea typeface="Tahoma" panose="020B0604030504040204" pitchFamily="34" charset="0"/>
                <a:cs typeface="Tahoma" panose="020B0604030504040204" pitchFamily="34" charset="0"/>
              </a:rPr>
              <a:t> nặng</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21" name="TextBox 20" descr="n100 Fb Thu Huong Pham">
            <a:extLst>
              <a:ext uri="{FF2B5EF4-FFF2-40B4-BE49-F238E27FC236}">
                <a16:creationId xmlns:a16="http://schemas.microsoft.com/office/drawing/2014/main" id="{413BC964-4C9E-D0B6-823E-27F7DC38F558}"/>
              </a:ext>
            </a:extLst>
          </p:cNvPr>
          <p:cNvSpPr txBox="1"/>
          <p:nvPr/>
        </p:nvSpPr>
        <p:spPr>
          <a:xfrm>
            <a:off x="7089493" y="5558196"/>
            <a:ext cx="4685298" cy="1200329"/>
          </a:xfrm>
          <a:prstGeom prst="rect">
            <a:avLst/>
          </a:prstGeom>
          <a:noFill/>
          <a:ln w="28575">
            <a:noFill/>
          </a:ln>
        </p:spPr>
        <p:txBody>
          <a:bodyPr wrap="square" rtlCol="0">
            <a:spAutoFit/>
          </a:bodyPr>
          <a:lstStyle/>
          <a:p>
            <a:pPr algn="just"/>
            <a:r>
              <a:rPr lang="en-US" sz="2400">
                <a:latin typeface="Tahoma" panose="020B0604030504040204" pitchFamily="34" charset="0"/>
                <a:ea typeface="Tahoma" panose="020B0604030504040204" pitchFamily="34" charset="0"/>
                <a:cs typeface="Tahoma" panose="020B0604030504040204" pitchFamily="34" charset="0"/>
              </a:rPr>
              <a:t>(7)Đồng </a:t>
            </a:r>
            <a:r>
              <a:rPr lang="en-US" sz="2400" dirty="0" err="1">
                <a:latin typeface="Tahoma" panose="020B0604030504040204" pitchFamily="34" charset="0"/>
                <a:ea typeface="Tahoma" panose="020B0604030504040204" pitchFamily="34" charset="0"/>
                <a:cs typeface="Tahoma" panose="020B0604030504040204" pitchFamily="34" charset="0"/>
              </a:rPr>
              <a:t>hồ</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ờ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gia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iệ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err="1">
                <a:latin typeface="Tahoma" panose="020B0604030504040204" pitchFamily="34" charset="0"/>
                <a:ea typeface="Tahoma" panose="020B0604030504040204" pitchFamily="34" charset="0"/>
                <a:cs typeface="Tahoma" panose="020B0604030504040204" pitchFamily="34" charset="0"/>
              </a:rPr>
              <a:t>số</a:t>
            </a:r>
            <a:r>
              <a:rPr lang="en-US" sz="2400">
                <a:latin typeface="Tahoma" panose="020B0604030504040204" pitchFamily="34" charset="0"/>
                <a:ea typeface="Tahoma" panose="020B0604030504040204" pitchFamily="34" charset="0"/>
                <a:cs typeface="Tahoma" panose="020B0604030504040204" pitchFamily="34" charset="0"/>
              </a:rPr>
              <a:t> </a:t>
            </a:r>
          </a:p>
          <a:p>
            <a:pPr algn="just"/>
            <a:r>
              <a:rPr lang="en-US" sz="2400">
                <a:latin typeface="Tahoma" panose="020B0604030504040204" pitchFamily="34" charset="0"/>
                <a:ea typeface="Tahoma" panose="020B0604030504040204" pitchFamily="34" charset="0"/>
                <a:cs typeface="Tahoma" panose="020B0604030504040204" pitchFamily="34" charset="0"/>
              </a:rPr>
              <a:t>(8)cân </a:t>
            </a:r>
            <a:r>
              <a:rPr lang="en-US" sz="2400" dirty="0" err="1">
                <a:latin typeface="Tahoma" panose="020B0604030504040204" pitchFamily="34" charset="0"/>
                <a:ea typeface="Tahoma" panose="020B0604030504040204" pitchFamily="34" charset="0"/>
                <a:cs typeface="Tahoma" panose="020B0604030504040204" pitchFamily="34" charset="0"/>
              </a:rPr>
              <a:t>điệ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ử</a:t>
            </a:r>
            <a:endParaRPr lang="en-US" sz="2400" dirty="0">
              <a:latin typeface="Tahoma" panose="020B0604030504040204" pitchFamily="34" charset="0"/>
              <a:ea typeface="Tahoma" panose="020B0604030504040204" pitchFamily="34" charset="0"/>
              <a:cs typeface="Tahoma" panose="020B0604030504040204" pitchFamily="34" charset="0"/>
            </a:endParaRPr>
          </a:p>
          <a:p>
            <a:pPr algn="just"/>
            <a:r>
              <a:rPr lang="en-US" sz="2400">
                <a:latin typeface="Tahoma" panose="020B0604030504040204" pitchFamily="34" charset="0"/>
                <a:ea typeface="Tahoma" panose="020B0604030504040204" pitchFamily="34" charset="0"/>
                <a:cs typeface="Tahoma" panose="020B0604030504040204" pitchFamily="34" charset="0"/>
              </a:rPr>
              <a:t>(9)Bơm khí</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25" name="Rectangle 24" descr="n100 Fb Thu Huong Pham">
            <a:extLst>
              <a:ext uri="{FF2B5EF4-FFF2-40B4-BE49-F238E27FC236}">
                <a16:creationId xmlns:a16="http://schemas.microsoft.com/office/drawing/2014/main" id="{88890BCA-9C2B-71FB-C65A-4AB5C9850B1F}"/>
              </a:ext>
            </a:extLst>
          </p:cNvPr>
          <p:cNvSpPr/>
          <p:nvPr/>
        </p:nvSpPr>
        <p:spPr>
          <a:xfrm>
            <a:off x="417209" y="4572109"/>
            <a:ext cx="11357582" cy="898772"/>
          </a:xfrm>
          <a:prstGeom prst="rect">
            <a:avLst/>
          </a:prstGeom>
          <a:ln>
            <a:solidFill>
              <a:srgbClr val="FFC000"/>
            </a:solidFill>
          </a:ln>
        </p:spPr>
        <p:txBody>
          <a:bodyPr wrap="square">
            <a:spAutoFit/>
          </a:bodyPr>
          <a:lstStyle/>
          <a:p>
            <a:pPr algn="just">
              <a:lnSpc>
                <a:spcPct val="115000"/>
              </a:lnSpc>
              <a:spcAft>
                <a:spcPts val="0"/>
              </a:spcAft>
            </a:pPr>
            <a:r>
              <a:rPr lang="pt-BR" sz="2400">
                <a:latin typeface="Tahoma" panose="020B0604030504040204" pitchFamily="34" charset="0"/>
                <a:ea typeface="Tahoma" panose="020B0604030504040204" pitchFamily="34" charset="0"/>
                <a:cs typeface="Tahoma" panose="020B0604030504040204" pitchFamily="34" charset="0"/>
              </a:rPr>
              <a:t>- Một </a:t>
            </a:r>
            <a:r>
              <a:rPr lang="pt-BR" sz="2400" dirty="0">
                <a:latin typeface="Tahoma" panose="020B0604030504040204" pitchFamily="34" charset="0"/>
                <a:ea typeface="Tahoma" panose="020B0604030504040204" pitchFamily="34" charset="0"/>
                <a:cs typeface="Tahoma" panose="020B0604030504040204" pitchFamily="34" charset="0"/>
              </a:rPr>
              <a:t>xe trượt </a:t>
            </a:r>
            <a:r>
              <a:rPr lang="pt-BR" sz="2400">
                <a:latin typeface="Tahoma" panose="020B0604030504040204" pitchFamily="34" charset="0"/>
                <a:ea typeface="Tahoma" panose="020B0604030504040204" pitchFamily="34" charset="0"/>
                <a:cs typeface="Tahoma" panose="020B0604030504040204" pitchFamily="34" charset="0"/>
              </a:rPr>
              <a:t>có M </a:t>
            </a:r>
            <a:r>
              <a:rPr lang="pt-BR" sz="2400" dirty="0">
                <a:latin typeface="Tahoma" panose="020B0604030504040204" pitchFamily="34" charset="0"/>
                <a:ea typeface="Tahoma" panose="020B0604030504040204" pitchFamily="34" charset="0"/>
                <a:cs typeface="Tahoma" panose="020B0604030504040204" pitchFamily="34" charset="0"/>
              </a:rPr>
              <a:t>= 200 g được buộc vào một sợi dây vắt qua rãnh của ròng </a:t>
            </a:r>
            <a:r>
              <a:rPr lang="pt-BR" sz="2400">
                <a:latin typeface="Tahoma" panose="020B0604030504040204" pitchFamily="34" charset="0"/>
                <a:ea typeface="Tahoma" panose="020B0604030504040204" pitchFamily="34" charset="0"/>
                <a:cs typeface="Tahoma" panose="020B0604030504040204" pitchFamily="34" charset="0"/>
              </a:rPr>
              <a:t>rọc. Coi dây không giãn và có khối lượng không đáng kể.</a:t>
            </a:r>
            <a:endParaRPr lang="en-US" sz="2400">
              <a:latin typeface="Tahoma" panose="020B0604030504040204" pitchFamily="34" charset="0"/>
              <a:ea typeface="Tahoma" panose="020B0604030504040204" pitchFamily="34" charset="0"/>
              <a:cs typeface="Tahoma" panose="020B0604030504040204" pitchFamily="34" charset="0"/>
            </a:endParaRPr>
          </a:p>
        </p:txBody>
      </p:sp>
      <p:cxnSp>
        <p:nvCxnSpPr>
          <p:cNvPr id="27" name="Straight Arrow Connector 26" descr="n100 Fb Thu Huong Pham">
            <a:extLst>
              <a:ext uri="{FF2B5EF4-FFF2-40B4-BE49-F238E27FC236}">
                <a16:creationId xmlns:a16="http://schemas.microsoft.com/office/drawing/2014/main" id="{67B9C045-E09A-9633-DC69-5CB4B453BDA6}"/>
              </a:ext>
            </a:extLst>
          </p:cNvPr>
          <p:cNvCxnSpPr>
            <a:stCxn id="25" idx="0"/>
          </p:cNvCxnSpPr>
          <p:nvPr/>
        </p:nvCxnSpPr>
        <p:spPr>
          <a:xfrm flipH="1" flipV="1">
            <a:off x="5432886" y="3268117"/>
            <a:ext cx="663114" cy="1303992"/>
          </a:xfrm>
          <a:prstGeom prst="straightConnector1">
            <a:avLst/>
          </a:pr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Rectangle 27" descr="n100 Fb Thu Huong Pham">
            <a:extLst>
              <a:ext uri="{FF2B5EF4-FFF2-40B4-BE49-F238E27FC236}">
                <a16:creationId xmlns:a16="http://schemas.microsoft.com/office/drawing/2014/main" id="{4957E3C8-1FB9-6004-42C6-B8323407E2FE}"/>
              </a:ext>
            </a:extLst>
          </p:cNvPr>
          <p:cNvSpPr/>
          <p:nvPr/>
        </p:nvSpPr>
        <p:spPr>
          <a:xfrm>
            <a:off x="417209" y="4543510"/>
            <a:ext cx="11357582" cy="898772"/>
          </a:xfrm>
          <a:prstGeom prst="rect">
            <a:avLst/>
          </a:prstGeom>
          <a:solidFill>
            <a:schemeClr val="bg1"/>
          </a:solidFill>
          <a:ln w="19050">
            <a:solidFill>
              <a:srgbClr val="FFC000"/>
            </a:solidFill>
          </a:ln>
        </p:spPr>
        <p:txBody>
          <a:bodyPr wrap="square">
            <a:spAutoFit/>
          </a:bodyPr>
          <a:lstStyle/>
          <a:p>
            <a:pPr algn="just">
              <a:lnSpc>
                <a:spcPct val="115000"/>
              </a:lnSpc>
              <a:spcAft>
                <a:spcPts val="0"/>
              </a:spcAft>
            </a:pPr>
            <a:r>
              <a:rPr lang="pt-BR" sz="2400">
                <a:latin typeface="Tahoma" panose="020B0604030504040204" pitchFamily="34" charset="0"/>
                <a:ea typeface="Tahoma" panose="020B0604030504040204" pitchFamily="34" charset="0"/>
                <a:cs typeface="Tahoma" panose="020B0604030504040204" pitchFamily="34" charset="0"/>
              </a:rPr>
              <a:t>- Một hộp đựng 10 quả nặng giống nhau, có cùng khối lượng m = 50 g.</a:t>
            </a:r>
            <a:endParaRPr lang="en-US" sz="2400">
              <a:latin typeface="Tahoma" panose="020B0604030504040204" pitchFamily="34" charset="0"/>
              <a:ea typeface="Tahoma" panose="020B0604030504040204" pitchFamily="34" charset="0"/>
              <a:cs typeface="Tahoma" panose="020B0604030504040204" pitchFamily="34" charset="0"/>
            </a:endParaRPr>
          </a:p>
          <a:p>
            <a:pPr algn="just">
              <a:lnSpc>
                <a:spcPct val="115000"/>
              </a:lnSpc>
              <a:spcAft>
                <a:spcPts val="0"/>
              </a:spcAft>
            </a:pPr>
            <a:r>
              <a:rPr lang="pt-BR" sz="2400">
                <a:latin typeface="Tahoma" panose="020B0604030504040204" pitchFamily="34" charset="0"/>
                <a:ea typeface="Tahoma" panose="020B0604030504040204" pitchFamily="34" charset="0"/>
                <a:cs typeface="Tahoma" panose="020B0604030504040204" pitchFamily="34" charset="0"/>
              </a:rPr>
              <a:t>- </a:t>
            </a:r>
            <a:r>
              <a:rPr lang="pt-BR" sz="2400" dirty="0">
                <a:latin typeface="Tahoma" panose="020B0604030504040204" pitchFamily="34" charset="0"/>
                <a:ea typeface="Tahoma" panose="020B0604030504040204" pitchFamily="34" charset="0"/>
                <a:cs typeface="Tahoma" panose="020B0604030504040204" pitchFamily="34" charset="0"/>
              </a:rPr>
              <a:t>Một máng </a:t>
            </a:r>
            <a:r>
              <a:rPr lang="pt-BR" sz="2400">
                <a:latin typeface="Tahoma" panose="020B0604030504040204" pitchFamily="34" charset="0"/>
                <a:ea typeface="Tahoma" panose="020B0604030504040204" pitchFamily="34" charset="0"/>
                <a:cs typeface="Tahoma" panose="020B0604030504040204" pitchFamily="34" charset="0"/>
              </a:rPr>
              <a:t>trượt đệm </a:t>
            </a:r>
            <a:r>
              <a:rPr lang="pt-BR" sz="2400" dirty="0">
                <a:latin typeface="Tahoma" panose="020B0604030504040204" pitchFamily="34" charset="0"/>
                <a:ea typeface="Tahoma" panose="020B0604030504040204" pitchFamily="34" charset="0"/>
                <a:cs typeface="Tahoma" panose="020B0604030504040204" pitchFamily="34" charset="0"/>
              </a:rPr>
              <a:t>khí với các lỗ nhỏ thổi không </a:t>
            </a:r>
            <a:r>
              <a:rPr lang="pt-BR" sz="2400">
                <a:latin typeface="Tahoma" panose="020B0604030504040204" pitchFamily="34" charset="0"/>
                <a:ea typeface="Tahoma" panose="020B0604030504040204" pitchFamily="34" charset="0"/>
                <a:cs typeface="Tahoma" panose="020B0604030504040204" pitchFamily="34" charset="0"/>
              </a:rPr>
              <a:t>khí.</a:t>
            </a:r>
          </a:p>
        </p:txBody>
      </p:sp>
      <p:cxnSp>
        <p:nvCxnSpPr>
          <p:cNvPr id="29" name="Straight Arrow Connector 28" descr="n100 Fb Thu Huong Pham">
            <a:extLst>
              <a:ext uri="{FF2B5EF4-FFF2-40B4-BE49-F238E27FC236}">
                <a16:creationId xmlns:a16="http://schemas.microsoft.com/office/drawing/2014/main" id="{C0C8307C-AB86-FA72-3329-3FD4BA341DEF}"/>
              </a:ext>
            </a:extLst>
          </p:cNvPr>
          <p:cNvCxnSpPr>
            <a:cxnSpLocks/>
            <a:stCxn id="28" idx="0"/>
          </p:cNvCxnSpPr>
          <p:nvPr/>
        </p:nvCxnSpPr>
        <p:spPr>
          <a:xfrm flipV="1">
            <a:off x="6096000" y="3590901"/>
            <a:ext cx="1008780" cy="952609"/>
          </a:xfrm>
          <a:prstGeom prst="straightConnector1">
            <a:avLst/>
          </a:pr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2" name="Rectangle 31" descr="n100 Fb Thu Huong Pham">
            <a:extLst>
              <a:ext uri="{FF2B5EF4-FFF2-40B4-BE49-F238E27FC236}">
                <a16:creationId xmlns:a16="http://schemas.microsoft.com/office/drawing/2014/main" id="{54777931-3C42-5F7A-E1EE-106E475723B2}"/>
              </a:ext>
            </a:extLst>
          </p:cNvPr>
          <p:cNvSpPr/>
          <p:nvPr/>
        </p:nvSpPr>
        <p:spPr>
          <a:xfrm>
            <a:off x="417209" y="4572109"/>
            <a:ext cx="11357582" cy="898772"/>
          </a:xfrm>
          <a:prstGeom prst="rect">
            <a:avLst/>
          </a:prstGeom>
          <a:solidFill>
            <a:schemeClr val="bg1"/>
          </a:solidFill>
          <a:ln w="19050">
            <a:solidFill>
              <a:srgbClr val="FFC000"/>
            </a:solidFill>
          </a:ln>
        </p:spPr>
        <p:txBody>
          <a:bodyPr wrap="square">
            <a:spAutoFit/>
          </a:bodyPr>
          <a:lstStyle/>
          <a:p>
            <a:pPr algn="just">
              <a:lnSpc>
                <a:spcPct val="115000"/>
              </a:lnSpc>
              <a:spcAft>
                <a:spcPts val="0"/>
              </a:spcAft>
            </a:pPr>
            <a:r>
              <a:rPr lang="pt-BR" sz="2400">
                <a:latin typeface="Tahoma" panose="020B0604030504040204" pitchFamily="34" charset="0"/>
                <a:ea typeface="Tahoma" panose="020B0604030504040204" pitchFamily="34" charset="0"/>
                <a:cs typeface="Tahoma" panose="020B0604030504040204" pitchFamily="34" charset="0"/>
              </a:rPr>
              <a:t>- </a:t>
            </a:r>
            <a:r>
              <a:rPr lang="pt-BR" sz="2400" dirty="0">
                <a:latin typeface="Tahoma" panose="020B0604030504040204" pitchFamily="34" charset="0"/>
                <a:ea typeface="Tahoma" panose="020B0604030504040204" pitchFamily="34" charset="0"/>
                <a:cs typeface="Tahoma" panose="020B0604030504040204" pitchFamily="34" charset="0"/>
              </a:rPr>
              <a:t>Bộ đếm thời gian gồm: một đồng hồ điện tử, hai cổng </a:t>
            </a:r>
            <a:r>
              <a:rPr lang="pt-BR" sz="2400">
                <a:latin typeface="Tahoma" panose="020B0604030504040204" pitchFamily="34" charset="0"/>
                <a:ea typeface="Tahoma" panose="020B0604030504040204" pitchFamily="34" charset="0"/>
                <a:cs typeface="Tahoma" panose="020B0604030504040204" pitchFamily="34" charset="0"/>
              </a:rPr>
              <a:t>quang (đặt </a:t>
            </a:r>
            <a:r>
              <a:rPr lang="pt-BR" sz="2400" dirty="0">
                <a:latin typeface="Tahoma" panose="020B0604030504040204" pitchFamily="34" charset="0"/>
                <a:ea typeface="Tahoma" panose="020B0604030504040204" pitchFamily="34" charset="0"/>
                <a:cs typeface="Tahoma" panose="020B0604030504040204" pitchFamily="34" charset="0"/>
              </a:rPr>
              <a:t>cách nhau 0,5 m) và tấm chắn sáng dài 10 </a:t>
            </a:r>
            <a:r>
              <a:rPr lang="pt-BR" sz="2400">
                <a:latin typeface="Tahoma" panose="020B0604030504040204" pitchFamily="34" charset="0"/>
                <a:ea typeface="Tahoma" panose="020B0604030504040204" pitchFamily="34" charset="0"/>
                <a:cs typeface="Tahoma" panose="020B0604030504040204" pitchFamily="34" charset="0"/>
              </a:rPr>
              <a:t>cm.</a:t>
            </a:r>
            <a:endParaRPr lang="en-US" sz="2400" dirty="0">
              <a:latin typeface="Tahoma" panose="020B0604030504040204" pitchFamily="34" charset="0"/>
              <a:ea typeface="Tahoma" panose="020B0604030504040204" pitchFamily="34" charset="0"/>
              <a:cs typeface="Tahoma" panose="020B0604030504040204" pitchFamily="34" charset="0"/>
            </a:endParaRPr>
          </a:p>
        </p:txBody>
      </p:sp>
      <p:cxnSp>
        <p:nvCxnSpPr>
          <p:cNvPr id="33" name="Straight Arrow Connector 32" descr="n100 Fb Thu Huong Pham">
            <a:extLst>
              <a:ext uri="{FF2B5EF4-FFF2-40B4-BE49-F238E27FC236}">
                <a16:creationId xmlns:a16="http://schemas.microsoft.com/office/drawing/2014/main" id="{39B86AE6-474A-13E5-46DC-32ADFC16E982}"/>
              </a:ext>
            </a:extLst>
          </p:cNvPr>
          <p:cNvCxnSpPr>
            <a:cxnSpLocks/>
            <a:stCxn id="32" idx="0"/>
          </p:cNvCxnSpPr>
          <p:nvPr/>
        </p:nvCxnSpPr>
        <p:spPr>
          <a:xfrm flipV="1">
            <a:off x="6096000" y="3353648"/>
            <a:ext cx="1799250" cy="1218461"/>
          </a:xfrm>
          <a:prstGeom prst="straightConnector1">
            <a:avLst/>
          </a:prstGeom>
          <a:ln w="28575">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descr="n100 Fb Thu Huong Pham">
            <a:extLst>
              <a:ext uri="{FF2B5EF4-FFF2-40B4-BE49-F238E27FC236}">
                <a16:creationId xmlns:a16="http://schemas.microsoft.com/office/drawing/2014/main" id="{A562200F-9582-E817-F816-1DCFD627ED25}"/>
              </a:ext>
            </a:extLst>
          </p:cNvPr>
          <p:cNvCxnSpPr>
            <a:cxnSpLocks/>
            <a:stCxn id="32" idx="0"/>
          </p:cNvCxnSpPr>
          <p:nvPr/>
        </p:nvCxnSpPr>
        <p:spPr>
          <a:xfrm flipH="1" flipV="1">
            <a:off x="5700765" y="2918788"/>
            <a:ext cx="395235" cy="1653321"/>
          </a:xfrm>
          <a:prstGeom prst="straightConnector1">
            <a:avLst/>
          </a:prstGeom>
          <a:ln w="28575">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descr="n100 Fb Thu Huong Pham">
            <a:extLst>
              <a:ext uri="{FF2B5EF4-FFF2-40B4-BE49-F238E27FC236}">
                <a16:creationId xmlns:a16="http://schemas.microsoft.com/office/drawing/2014/main" id="{4DCEFA25-9EFD-4EFB-0AF6-52353C539AD8}"/>
              </a:ext>
            </a:extLst>
          </p:cNvPr>
          <p:cNvCxnSpPr>
            <a:cxnSpLocks/>
            <a:stCxn id="32" idx="0"/>
          </p:cNvCxnSpPr>
          <p:nvPr/>
        </p:nvCxnSpPr>
        <p:spPr>
          <a:xfrm flipV="1">
            <a:off x="6096000" y="3759748"/>
            <a:ext cx="306772" cy="812361"/>
          </a:xfrm>
          <a:prstGeom prst="straightConnector1">
            <a:avLst/>
          </a:prstGeom>
          <a:ln w="28575">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descr="n100 Fb Thu Huong Pham">
            <a:extLst>
              <a:ext uri="{FF2B5EF4-FFF2-40B4-BE49-F238E27FC236}">
                <a16:creationId xmlns:a16="http://schemas.microsoft.com/office/drawing/2014/main" id="{D75BE43A-76B3-0EEA-EF36-90B652C52C0A}"/>
              </a:ext>
            </a:extLst>
          </p:cNvPr>
          <p:cNvCxnSpPr>
            <a:cxnSpLocks/>
            <a:stCxn id="32" idx="0"/>
          </p:cNvCxnSpPr>
          <p:nvPr/>
        </p:nvCxnSpPr>
        <p:spPr>
          <a:xfrm flipH="1" flipV="1">
            <a:off x="5432886" y="2975986"/>
            <a:ext cx="663114" cy="1596123"/>
          </a:xfrm>
          <a:prstGeom prst="straightConnector1">
            <a:avLst/>
          </a:prstGeom>
          <a:ln w="28575">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Rectangle 9" descr="n100 Fb Thu Huong Pham">
            <a:extLst>
              <a:ext uri="{FF2B5EF4-FFF2-40B4-BE49-F238E27FC236}">
                <a16:creationId xmlns:a16="http://schemas.microsoft.com/office/drawing/2014/main" id="{E8303B8A-6083-6909-2FD2-CB2008944BDA}"/>
              </a:ext>
            </a:extLst>
          </p:cNvPr>
          <p:cNvSpPr/>
          <p:nvPr/>
        </p:nvSpPr>
        <p:spPr>
          <a:xfrm>
            <a:off x="417208" y="4652639"/>
            <a:ext cx="11357582" cy="764376"/>
          </a:xfrm>
          <a:prstGeom prst="rect">
            <a:avLst/>
          </a:prstGeom>
          <a:solidFill>
            <a:schemeClr val="bg1"/>
          </a:solidFill>
          <a:ln w="19050">
            <a:solidFill>
              <a:srgbClr val="FFC000"/>
            </a:solidFill>
          </a:ln>
        </p:spPr>
        <p:txBody>
          <a:bodyPr wrap="square">
            <a:spAutoFit/>
          </a:bodyPr>
          <a:lstStyle/>
          <a:p>
            <a:pPr algn="just">
              <a:lnSpc>
                <a:spcPct val="115000"/>
              </a:lnSpc>
              <a:spcAft>
                <a:spcPts val="0"/>
              </a:spcAft>
            </a:pPr>
            <a:r>
              <a:rPr lang="pt-BR" sz="2000">
                <a:latin typeface="Tahoma" panose="020B0604030504040204" pitchFamily="34" charset="0"/>
                <a:ea typeface="Tahoma" panose="020B0604030504040204" pitchFamily="34" charset="0"/>
                <a:cs typeface="Tahoma" panose="020B0604030504040204" pitchFamily="34" charset="0"/>
              </a:rPr>
              <a:t>- </a:t>
            </a:r>
            <a:r>
              <a:rPr lang="pt-BR" sz="2000" dirty="0">
                <a:latin typeface="Tahoma" panose="020B0604030504040204" pitchFamily="34" charset="0"/>
                <a:ea typeface="Tahoma" panose="020B0604030504040204" pitchFamily="34" charset="0"/>
                <a:cs typeface="Tahoma" panose="020B0604030504040204" pitchFamily="34" charset="0"/>
              </a:rPr>
              <a:t>Vật </a:t>
            </a:r>
            <a:r>
              <a:rPr lang="pt-BR" sz="2000">
                <a:latin typeface="Tahoma" panose="020B0604030504040204" pitchFamily="34" charset="0"/>
                <a:ea typeface="Tahoma" panose="020B0604030504040204" pitchFamily="34" charset="0"/>
                <a:cs typeface="Tahoma" panose="020B0604030504040204" pitchFamily="34" charset="0"/>
              </a:rPr>
              <a:t>ở TN được </a:t>
            </a:r>
            <a:r>
              <a:rPr lang="pt-BR" sz="2000" dirty="0">
                <a:latin typeface="Tahoma" panose="020B0604030504040204" pitchFamily="34" charset="0"/>
                <a:ea typeface="Tahoma" panose="020B0604030504040204" pitchFamily="34" charset="0"/>
                <a:cs typeface="Tahoma" panose="020B0604030504040204" pitchFamily="34" charset="0"/>
              </a:rPr>
              <a:t>hiểu là hệ vật gồm xe trượt và các quả nặng. Như vậy khối lượng của vật có thể là (M +m), (M+2m)...còn lực kéo F là trọng lượng của các quả nặng. Cụ thể F</a:t>
            </a:r>
            <a:r>
              <a:rPr lang="pt-BR" sz="2000" baseline="-25000" dirty="0">
                <a:latin typeface="Tahoma" panose="020B0604030504040204" pitchFamily="34" charset="0"/>
                <a:ea typeface="Tahoma" panose="020B0604030504040204" pitchFamily="34" charset="0"/>
                <a:cs typeface="Tahoma" panose="020B0604030504040204" pitchFamily="34" charset="0"/>
              </a:rPr>
              <a:t>1 </a:t>
            </a:r>
            <a:r>
              <a:rPr lang="pt-BR" sz="2000" dirty="0">
                <a:latin typeface="Tahoma" panose="020B0604030504040204" pitchFamily="34" charset="0"/>
                <a:ea typeface="Tahoma" panose="020B0604030504040204" pitchFamily="34" charset="0"/>
                <a:cs typeface="Tahoma" panose="020B0604030504040204" pitchFamily="34" charset="0"/>
              </a:rPr>
              <a:t>= mg, F</a:t>
            </a:r>
            <a:r>
              <a:rPr lang="pt-BR" sz="2000" baseline="-25000" dirty="0">
                <a:latin typeface="Tahoma" panose="020B0604030504040204" pitchFamily="34" charset="0"/>
                <a:ea typeface="Tahoma" panose="020B0604030504040204" pitchFamily="34" charset="0"/>
                <a:cs typeface="Tahoma" panose="020B0604030504040204" pitchFamily="34" charset="0"/>
              </a:rPr>
              <a:t>2</a:t>
            </a:r>
            <a:r>
              <a:rPr lang="pt-BR" sz="2000" dirty="0">
                <a:latin typeface="Tahoma" panose="020B0604030504040204" pitchFamily="34" charset="0"/>
                <a:ea typeface="Tahoma" panose="020B0604030504040204" pitchFamily="34" charset="0"/>
                <a:cs typeface="Tahoma" panose="020B0604030504040204" pitchFamily="34" charset="0"/>
              </a:rPr>
              <a:t> = 2mg</a:t>
            </a:r>
            <a:endParaRPr lang="en-US" sz="2000"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12421166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par>
                                <p:cTn id="27" presetID="22" presetClass="entr" presetSubtype="4"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up)">
                                      <p:cBhvr>
                                        <p:cTn id="34" dur="500"/>
                                        <p:tgtEl>
                                          <p:spTgt spid="28"/>
                                        </p:tgtEl>
                                      </p:cBhvr>
                                    </p:animEffect>
                                  </p:childTnLst>
                                </p:cTn>
                              </p:par>
                              <p:par>
                                <p:cTn id="35" presetID="22" presetClass="exit" presetSubtype="4" fill="hold" grpId="1" nodeType="withEffect">
                                  <p:stCondLst>
                                    <p:cond delay="0"/>
                                  </p:stCondLst>
                                  <p:childTnLst>
                                    <p:animEffect transition="out" filter="wipe(down)">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cTn>
                              </p:par>
                              <p:par>
                                <p:cTn id="38" presetID="22" presetClass="exit" presetSubtype="4" fill="hold" nodeType="withEffect">
                                  <p:stCondLst>
                                    <p:cond delay="0"/>
                                  </p:stCondLst>
                                  <p:childTnLst>
                                    <p:animEffect transition="out" filter="wipe(down)">
                                      <p:cBhvr>
                                        <p:cTn id="39" dur="500"/>
                                        <p:tgtEl>
                                          <p:spTgt spid="27"/>
                                        </p:tgtEl>
                                      </p:cBhvr>
                                    </p:animEffect>
                                    <p:set>
                                      <p:cBhvr>
                                        <p:cTn id="40" dur="1" fill="hold">
                                          <p:stCondLst>
                                            <p:cond delay="499"/>
                                          </p:stCondLst>
                                        </p:cTn>
                                        <p:tgtEl>
                                          <p:spTgt spid="27"/>
                                        </p:tgtEl>
                                        <p:attrNameLst>
                                          <p:attrName>style.visibility</p:attrName>
                                        </p:attrNameLst>
                                      </p:cBhvr>
                                      <p:to>
                                        <p:strVal val="hidden"/>
                                      </p:to>
                                    </p:set>
                                  </p:childTnLst>
                                </p:cTn>
                              </p:par>
                              <p:par>
                                <p:cTn id="41" presetID="22" presetClass="entr" presetSubtype="4"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down)">
                                      <p:cBhvr>
                                        <p:cTn id="43" dur="500"/>
                                        <p:tgtEl>
                                          <p:spTgt spid="2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xit" presetSubtype="4" fill="hold" grpId="1" nodeType="clickEffect">
                                  <p:stCondLst>
                                    <p:cond delay="0"/>
                                  </p:stCondLst>
                                  <p:childTnLst>
                                    <p:animEffect transition="out" filter="wipe(down)">
                                      <p:cBhvr>
                                        <p:cTn id="47" dur="500"/>
                                        <p:tgtEl>
                                          <p:spTgt spid="28"/>
                                        </p:tgtEl>
                                      </p:cBhvr>
                                    </p:animEffect>
                                    <p:set>
                                      <p:cBhvr>
                                        <p:cTn id="48" dur="1" fill="hold">
                                          <p:stCondLst>
                                            <p:cond delay="499"/>
                                          </p:stCondLst>
                                        </p:cTn>
                                        <p:tgtEl>
                                          <p:spTgt spid="28"/>
                                        </p:tgtEl>
                                        <p:attrNameLst>
                                          <p:attrName>style.visibility</p:attrName>
                                        </p:attrNameLst>
                                      </p:cBhvr>
                                      <p:to>
                                        <p:strVal val="hidden"/>
                                      </p:to>
                                    </p:set>
                                  </p:childTnLst>
                                </p:cTn>
                              </p:par>
                              <p:par>
                                <p:cTn id="49" presetID="22" presetClass="exit" presetSubtype="4" fill="hold" nodeType="withEffect">
                                  <p:stCondLst>
                                    <p:cond delay="0"/>
                                  </p:stCondLst>
                                  <p:childTnLst>
                                    <p:animEffect transition="out" filter="wipe(down)">
                                      <p:cBhvr>
                                        <p:cTn id="50" dur="500"/>
                                        <p:tgtEl>
                                          <p:spTgt spid="29"/>
                                        </p:tgtEl>
                                      </p:cBhvr>
                                    </p:animEffect>
                                    <p:set>
                                      <p:cBhvr>
                                        <p:cTn id="51" dur="1" fill="hold">
                                          <p:stCondLst>
                                            <p:cond delay="499"/>
                                          </p:stCondLst>
                                        </p:cTn>
                                        <p:tgtEl>
                                          <p:spTgt spid="29"/>
                                        </p:tgtEl>
                                        <p:attrNameLst>
                                          <p:attrName>style.visibility</p:attrName>
                                        </p:attrNameLst>
                                      </p:cBhvr>
                                      <p:to>
                                        <p:strVal val="hidden"/>
                                      </p:to>
                                    </p:set>
                                  </p:childTnLst>
                                </p:cTn>
                              </p:par>
                              <p:par>
                                <p:cTn id="52" presetID="22" presetClass="entr" presetSubtype="1" fill="hold" grpId="0" nodeType="with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up)">
                                      <p:cBhvr>
                                        <p:cTn id="54" dur="500"/>
                                        <p:tgtEl>
                                          <p:spTgt spid="32"/>
                                        </p:tgtEl>
                                      </p:cBhvr>
                                    </p:animEffect>
                                  </p:childTnLst>
                                </p:cTn>
                              </p:par>
                              <p:par>
                                <p:cTn id="55" presetID="22" presetClass="entr" presetSubtype="4" fill="hold" nodeType="with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down)">
                                      <p:cBhvr>
                                        <p:cTn id="57" dur="500"/>
                                        <p:tgtEl>
                                          <p:spTgt spid="33"/>
                                        </p:tgtEl>
                                      </p:cBhvr>
                                    </p:animEffect>
                                  </p:childTnLst>
                                </p:cTn>
                              </p:par>
                              <p:par>
                                <p:cTn id="58" presetID="22" presetClass="entr" presetSubtype="4" fill="hold" nodeType="with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wipe(down)">
                                      <p:cBhvr>
                                        <p:cTn id="60" dur="500"/>
                                        <p:tgtEl>
                                          <p:spTgt spid="36"/>
                                        </p:tgtEl>
                                      </p:cBhvr>
                                    </p:animEffect>
                                  </p:childTnLst>
                                </p:cTn>
                              </p:par>
                              <p:par>
                                <p:cTn id="61" presetID="22" presetClass="entr" presetSubtype="4" fill="hold" nodeType="with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wipe(down)">
                                      <p:cBhvr>
                                        <p:cTn id="63" dur="500"/>
                                        <p:tgtEl>
                                          <p:spTgt spid="39"/>
                                        </p:tgtEl>
                                      </p:cBhvr>
                                    </p:animEffect>
                                  </p:childTnLst>
                                </p:cTn>
                              </p:par>
                              <p:par>
                                <p:cTn id="64" presetID="22" presetClass="entr" presetSubtype="4" fill="hold"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xit" presetSubtype="4" fill="hold" nodeType="clickEffect">
                                  <p:stCondLst>
                                    <p:cond delay="0"/>
                                  </p:stCondLst>
                                  <p:childTnLst>
                                    <p:animEffect transition="out" filter="wipe(down)">
                                      <p:cBhvr>
                                        <p:cTn id="70" dur="500"/>
                                        <p:tgtEl>
                                          <p:spTgt spid="33"/>
                                        </p:tgtEl>
                                      </p:cBhvr>
                                    </p:animEffect>
                                    <p:set>
                                      <p:cBhvr>
                                        <p:cTn id="71" dur="1" fill="hold">
                                          <p:stCondLst>
                                            <p:cond delay="499"/>
                                          </p:stCondLst>
                                        </p:cTn>
                                        <p:tgtEl>
                                          <p:spTgt spid="33"/>
                                        </p:tgtEl>
                                        <p:attrNameLst>
                                          <p:attrName>style.visibility</p:attrName>
                                        </p:attrNameLst>
                                      </p:cBhvr>
                                      <p:to>
                                        <p:strVal val="hidden"/>
                                      </p:to>
                                    </p:set>
                                  </p:childTnLst>
                                </p:cTn>
                              </p:par>
                              <p:par>
                                <p:cTn id="72" presetID="22" presetClass="exit" presetSubtype="4" fill="hold" nodeType="withEffect">
                                  <p:stCondLst>
                                    <p:cond delay="0"/>
                                  </p:stCondLst>
                                  <p:childTnLst>
                                    <p:animEffect transition="out" filter="wipe(down)">
                                      <p:cBhvr>
                                        <p:cTn id="73" dur="500"/>
                                        <p:tgtEl>
                                          <p:spTgt spid="36"/>
                                        </p:tgtEl>
                                      </p:cBhvr>
                                    </p:animEffect>
                                    <p:set>
                                      <p:cBhvr>
                                        <p:cTn id="74" dur="1" fill="hold">
                                          <p:stCondLst>
                                            <p:cond delay="499"/>
                                          </p:stCondLst>
                                        </p:cTn>
                                        <p:tgtEl>
                                          <p:spTgt spid="36"/>
                                        </p:tgtEl>
                                        <p:attrNameLst>
                                          <p:attrName>style.visibility</p:attrName>
                                        </p:attrNameLst>
                                      </p:cBhvr>
                                      <p:to>
                                        <p:strVal val="hidden"/>
                                      </p:to>
                                    </p:set>
                                  </p:childTnLst>
                                </p:cTn>
                              </p:par>
                              <p:par>
                                <p:cTn id="75" presetID="22" presetClass="exit" presetSubtype="4" fill="hold" nodeType="withEffect">
                                  <p:stCondLst>
                                    <p:cond delay="0"/>
                                  </p:stCondLst>
                                  <p:childTnLst>
                                    <p:animEffect transition="out" filter="wipe(down)">
                                      <p:cBhvr>
                                        <p:cTn id="76" dur="500"/>
                                        <p:tgtEl>
                                          <p:spTgt spid="39"/>
                                        </p:tgtEl>
                                      </p:cBhvr>
                                    </p:animEffect>
                                    <p:set>
                                      <p:cBhvr>
                                        <p:cTn id="77" dur="1" fill="hold">
                                          <p:stCondLst>
                                            <p:cond delay="499"/>
                                          </p:stCondLst>
                                        </p:cTn>
                                        <p:tgtEl>
                                          <p:spTgt spid="39"/>
                                        </p:tgtEl>
                                        <p:attrNameLst>
                                          <p:attrName>style.visibility</p:attrName>
                                        </p:attrNameLst>
                                      </p:cBhvr>
                                      <p:to>
                                        <p:strVal val="hidden"/>
                                      </p:to>
                                    </p:set>
                                  </p:childTnLst>
                                </p:cTn>
                              </p:par>
                              <p:par>
                                <p:cTn id="78" presetID="22" presetClass="exit" presetSubtype="4" fill="hold" nodeType="withEffect">
                                  <p:stCondLst>
                                    <p:cond delay="0"/>
                                  </p:stCondLst>
                                  <p:childTnLst>
                                    <p:animEffect transition="out" filter="wipe(down)">
                                      <p:cBhvr>
                                        <p:cTn id="79" dur="500"/>
                                        <p:tgtEl>
                                          <p:spTgt spid="42"/>
                                        </p:tgtEl>
                                      </p:cBhvr>
                                    </p:animEffect>
                                    <p:set>
                                      <p:cBhvr>
                                        <p:cTn id="80" dur="1" fill="hold">
                                          <p:stCondLst>
                                            <p:cond delay="499"/>
                                          </p:stCondLst>
                                        </p:cTn>
                                        <p:tgtEl>
                                          <p:spTgt spid="42"/>
                                        </p:tgtEl>
                                        <p:attrNameLst>
                                          <p:attrName>style.visibility</p:attrName>
                                        </p:attrNameLst>
                                      </p:cBhvr>
                                      <p:to>
                                        <p:strVal val="hidden"/>
                                      </p:to>
                                    </p:set>
                                  </p:childTnLst>
                                </p:cTn>
                              </p:par>
                              <p:par>
                                <p:cTn id="81" presetID="22" presetClass="exit" presetSubtype="4" fill="hold" grpId="1" nodeType="withEffect">
                                  <p:stCondLst>
                                    <p:cond delay="0"/>
                                  </p:stCondLst>
                                  <p:childTnLst>
                                    <p:animEffect transition="out" filter="wipe(down)">
                                      <p:cBhvr>
                                        <p:cTn id="82" dur="500"/>
                                        <p:tgtEl>
                                          <p:spTgt spid="32"/>
                                        </p:tgtEl>
                                      </p:cBhvr>
                                    </p:animEffect>
                                    <p:set>
                                      <p:cBhvr>
                                        <p:cTn id="83" dur="1" fill="hold">
                                          <p:stCondLst>
                                            <p:cond delay="499"/>
                                          </p:stCondLst>
                                        </p:cTn>
                                        <p:tgtEl>
                                          <p:spTgt spid="32"/>
                                        </p:tgtEl>
                                        <p:attrNameLst>
                                          <p:attrName>style.visibility</p:attrName>
                                        </p:attrNameLst>
                                      </p:cBhvr>
                                      <p:to>
                                        <p:strVal val="hidden"/>
                                      </p:to>
                                    </p:set>
                                  </p:childTnLst>
                                </p:cTn>
                              </p:par>
                              <p:par>
                                <p:cTn id="84" presetID="10" presetClass="entr" presetSubtype="0" fill="hold" grpId="0" nodeType="withEffect">
                                  <p:stCondLst>
                                    <p:cond delay="0"/>
                                  </p:stCondLst>
                                  <p:childTnLst>
                                    <p:set>
                                      <p:cBhvr>
                                        <p:cTn id="85" dur="1" fill="hold">
                                          <p:stCondLst>
                                            <p:cond delay="0"/>
                                          </p:stCondLst>
                                        </p:cTn>
                                        <p:tgtEl>
                                          <p:spTgt spid="10"/>
                                        </p:tgtEl>
                                        <p:attrNameLst>
                                          <p:attrName>style.visibility</p:attrName>
                                        </p:attrNameLst>
                                      </p:cBhvr>
                                      <p:to>
                                        <p:strVal val="visible"/>
                                      </p:to>
                                    </p:set>
                                    <p:animEffect transition="in" filter="fade">
                                      <p:cBhvr>
                                        <p:cTn id="8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20" grpId="0"/>
      <p:bldP spid="21" grpId="0"/>
      <p:bldP spid="25" grpId="0" animBg="1"/>
      <p:bldP spid="25" grpId="1" animBg="1"/>
      <p:bldP spid="28" grpId="0" animBg="1"/>
      <p:bldP spid="28" grpId="1" animBg="1"/>
      <p:bldP spid="32" grpId="0" animBg="1"/>
      <p:bldP spid="32" grpId="1"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9000" b="-19000"/>
          </a:stretch>
        </a:blipFill>
        <a:effectLst/>
      </p:bgPr>
    </p:bg>
    <p:spTree>
      <p:nvGrpSpPr>
        <p:cNvPr id="1" name=""/>
        <p:cNvGrpSpPr/>
        <p:nvPr/>
      </p:nvGrpSpPr>
      <p:grpSpPr>
        <a:xfrm>
          <a:off x="0" y="0"/>
          <a:ext cx="0" cy="0"/>
          <a:chOff x="0" y="0"/>
          <a:chExt cx="0" cy="0"/>
        </a:xfrm>
      </p:grpSpPr>
      <p:sp>
        <p:nvSpPr>
          <p:cNvPr id="5" name="TextBox 4" descr="n100 Fb Thu Huong Pham"/>
          <p:cNvSpPr txBox="1"/>
          <p:nvPr/>
        </p:nvSpPr>
        <p:spPr>
          <a:xfrm>
            <a:off x="3430173" y="-1732510"/>
            <a:ext cx="6091312" cy="3170099"/>
          </a:xfrm>
          <a:prstGeom prst="rect">
            <a:avLst/>
          </a:prstGeom>
          <a:noFill/>
        </p:spPr>
        <p:txBody>
          <a:bodyPr wrap="square" rtlCol="0">
            <a:prstTxWarp prst="textArchDown">
              <a:avLst/>
            </a:prstTxWarp>
            <a:spAutoFit/>
            <a:scene3d>
              <a:camera prst="perspectiveFront"/>
              <a:lightRig rig="threePt" dir="t"/>
            </a:scene3d>
          </a:bodyPr>
          <a:lstStyle/>
          <a:p>
            <a:pPr algn="ctr"/>
            <a:r>
              <a:rPr lang="en-US" sz="10000" b="1" dirty="0" err="1">
                <a:solidFill>
                  <a:srgbClr val="F80205"/>
                </a:solidFill>
                <a:effectLst>
                  <a:reflection blurRad="6350" stA="55000" endA="300" endPos="45500" dir="5400000" sy="-100000" algn="bl" rotWithShape="0"/>
                </a:effectLst>
                <a:latin typeface="Jokerman" panose="04090605060D06020702" pitchFamily="82" charset="0"/>
              </a:rPr>
              <a:t>Đ</a:t>
            </a:r>
            <a:r>
              <a:rPr lang="en-US" sz="10000" b="1" dirty="0" err="1">
                <a:solidFill>
                  <a:srgbClr val="FFC601"/>
                </a:solidFill>
                <a:effectLst>
                  <a:reflection blurRad="6350" stA="55000" endA="300" endPos="45500" dir="5400000" sy="-100000" algn="bl" rotWithShape="0"/>
                </a:effectLst>
                <a:latin typeface="Jokerman" panose="04090605060D06020702" pitchFamily="82" charset="0"/>
              </a:rPr>
              <a:t>u</a:t>
            </a:r>
            <a:r>
              <a:rPr lang="en-US" sz="10000" b="1" dirty="0" err="1">
                <a:solidFill>
                  <a:srgbClr val="04AF53"/>
                </a:solidFill>
                <a:effectLst>
                  <a:reflection blurRad="6350" stA="55000" endA="300" endPos="45500" dir="5400000" sy="-100000" algn="bl" rotWithShape="0"/>
                </a:effectLst>
                <a:latin typeface="Jokerman" panose="04090605060D06020702" pitchFamily="82" charset="0"/>
              </a:rPr>
              <a:t>ổ</a:t>
            </a:r>
            <a:r>
              <a:rPr lang="en-US" sz="10000" b="1" dirty="0" err="1">
                <a:solidFill>
                  <a:srgbClr val="006FC2"/>
                </a:solidFill>
                <a:effectLst>
                  <a:reflection blurRad="6350" stA="55000" endA="300" endPos="45500" dir="5400000" sy="-100000" algn="bl" rotWithShape="0"/>
                </a:effectLst>
                <a:latin typeface="Jokerman" panose="04090605060D06020702" pitchFamily="82" charset="0"/>
              </a:rPr>
              <a:t>i</a:t>
            </a:r>
            <a:r>
              <a:rPr lang="en-US" sz="10000" b="1" dirty="0">
                <a:effectLst>
                  <a:reflection blurRad="6350" stA="55000" endA="300" endPos="45500" dir="5400000" sy="-100000" algn="bl" rotWithShape="0"/>
                </a:effectLst>
                <a:latin typeface="Jokerman" panose="04090605060D06020702" pitchFamily="82" charset="0"/>
              </a:rPr>
              <a:t> </a:t>
            </a:r>
            <a:r>
              <a:rPr lang="en-US" sz="10000" b="1" dirty="0" err="1">
                <a:solidFill>
                  <a:srgbClr val="6E30A3"/>
                </a:solidFill>
                <a:effectLst>
                  <a:reflection blurRad="6350" stA="55000" endA="300" endPos="45500" dir="5400000" sy="-100000" algn="bl" rotWithShape="0"/>
                </a:effectLst>
                <a:latin typeface="Jokerman" panose="04090605060D06020702" pitchFamily="82" charset="0"/>
              </a:rPr>
              <a:t>H</a:t>
            </a:r>
            <a:r>
              <a:rPr lang="en-US" sz="10000" b="1" dirty="0" err="1">
                <a:solidFill>
                  <a:srgbClr val="A64705"/>
                </a:solidFill>
                <a:effectLst>
                  <a:reflection blurRad="6350" stA="55000" endA="300" endPos="45500" dir="5400000" sy="-100000" algn="bl" rotWithShape="0"/>
                </a:effectLst>
                <a:latin typeface="Jokerman" panose="04090605060D06020702" pitchFamily="82" charset="0"/>
              </a:rPr>
              <a:t>ì</a:t>
            </a:r>
            <a:r>
              <a:rPr lang="en-US" sz="10000" b="1" dirty="0" err="1">
                <a:solidFill>
                  <a:srgbClr val="90AADF"/>
                </a:solidFill>
                <a:effectLst>
                  <a:reflection blurRad="6350" stA="55000" endA="300" endPos="45500" dir="5400000" sy="-100000" algn="bl" rotWithShape="0"/>
                </a:effectLst>
                <a:latin typeface="Jokerman" panose="04090605060D06020702" pitchFamily="82" charset="0"/>
              </a:rPr>
              <a:t>n</a:t>
            </a:r>
            <a:r>
              <a:rPr lang="en-US" sz="10000" b="1" dirty="0" err="1">
                <a:solidFill>
                  <a:srgbClr val="002060"/>
                </a:solidFill>
                <a:effectLst>
                  <a:reflection blurRad="6350" stA="55000" endA="300" endPos="45500" dir="5400000" sy="-100000" algn="bl" rotWithShape="0"/>
                </a:effectLst>
                <a:latin typeface="Jokerman" panose="04090605060D06020702" pitchFamily="82" charset="0"/>
              </a:rPr>
              <a:t>h</a:t>
            </a:r>
            <a:r>
              <a:rPr lang="en-US" sz="10000" b="1" dirty="0">
                <a:effectLst>
                  <a:reflection blurRad="6350" stA="55000" endA="300" endPos="45500" dir="5400000" sy="-100000" algn="bl" rotWithShape="0"/>
                </a:effectLst>
                <a:latin typeface="Jokerman" panose="04090605060D06020702" pitchFamily="82" charset="0"/>
              </a:rPr>
              <a:t> </a:t>
            </a:r>
          </a:p>
          <a:p>
            <a:pPr algn="ctr"/>
            <a:r>
              <a:rPr lang="en-US" sz="10000" b="1" dirty="0" err="1">
                <a:solidFill>
                  <a:srgbClr val="012E84"/>
                </a:solidFill>
                <a:effectLst>
                  <a:reflection blurRad="6350" stA="55000" endA="300" endPos="45500" dir="5400000" sy="-100000" algn="bl" rotWithShape="0"/>
                </a:effectLst>
                <a:latin typeface="Jokerman" panose="04090605060D06020702" pitchFamily="82" charset="0"/>
              </a:rPr>
              <a:t>B</a:t>
            </a:r>
            <a:r>
              <a:rPr lang="en-US" sz="10000" b="1" dirty="0" err="1">
                <a:solidFill>
                  <a:srgbClr val="C50000"/>
                </a:solidFill>
                <a:effectLst>
                  <a:reflection blurRad="6350" stA="55000" endA="300" endPos="45500" dir="5400000" sy="-100000" algn="bl" rotWithShape="0"/>
                </a:effectLst>
                <a:latin typeface="Jokerman" panose="04090605060D06020702" pitchFamily="82" charset="0"/>
              </a:rPr>
              <a:t>ắ</a:t>
            </a:r>
            <a:r>
              <a:rPr lang="en-US" sz="10000" b="1" dirty="0" err="1">
                <a:solidFill>
                  <a:srgbClr val="DEB22C"/>
                </a:solidFill>
                <a:effectLst>
                  <a:reflection blurRad="6350" stA="55000" endA="300" endPos="45500" dir="5400000" sy="-100000" algn="bl" rotWithShape="0"/>
                </a:effectLst>
                <a:latin typeface="Jokerman" panose="04090605060D06020702" pitchFamily="82" charset="0"/>
              </a:rPr>
              <a:t>t</a:t>
            </a:r>
            <a:r>
              <a:rPr lang="en-US" sz="10000" b="1" dirty="0">
                <a:effectLst>
                  <a:reflection blurRad="6350" stA="55000" endA="300" endPos="45500" dir="5400000" sy="-100000" algn="bl" rotWithShape="0"/>
                </a:effectLst>
                <a:latin typeface="Jokerman" panose="04090605060D06020702" pitchFamily="82" charset="0"/>
              </a:rPr>
              <a:t> </a:t>
            </a:r>
            <a:r>
              <a:rPr lang="en-US" sz="10000" b="1" dirty="0" err="1">
                <a:effectLst>
                  <a:reflection blurRad="6350" stA="55000" endA="300" endPos="45500" dir="5400000" sy="-100000" algn="bl" rotWithShape="0"/>
                </a:effectLst>
                <a:latin typeface="Jokerman" panose="04090605060D06020702" pitchFamily="82" charset="0"/>
              </a:rPr>
              <a:t>C</a:t>
            </a:r>
            <a:r>
              <a:rPr lang="en-US" sz="10000" b="1" dirty="0" err="1">
                <a:solidFill>
                  <a:srgbClr val="FFFF01"/>
                </a:solidFill>
                <a:effectLst>
                  <a:reflection blurRad="6350" stA="55000" endA="300" endPos="45500" dir="5400000" sy="-100000" algn="bl" rotWithShape="0"/>
                </a:effectLst>
                <a:latin typeface="Jokerman" panose="04090605060D06020702" pitchFamily="82" charset="0"/>
              </a:rPr>
              <a:t>h</a:t>
            </a:r>
            <a:r>
              <a:rPr lang="en-US" sz="10000" b="1" dirty="0" err="1">
                <a:solidFill>
                  <a:srgbClr val="FDFDFF"/>
                </a:solidFill>
                <a:effectLst>
                  <a:reflection blurRad="6350" stA="55000" endA="300" endPos="45500" dir="5400000" sy="-100000" algn="bl" rotWithShape="0"/>
                </a:effectLst>
                <a:latin typeface="Jokerman" panose="04090605060D06020702" pitchFamily="82" charset="0"/>
              </a:rPr>
              <a:t>ữ</a:t>
            </a:r>
            <a:endParaRPr lang="en-US" sz="10000" b="1" dirty="0">
              <a:solidFill>
                <a:srgbClr val="FDFDFF"/>
              </a:solidFill>
              <a:effectLst>
                <a:reflection blurRad="6350" stA="55000" endA="300" endPos="45500" dir="5400000" sy="-100000" algn="bl" rotWithShape="0"/>
              </a:effectLst>
              <a:latin typeface="Jokerman" panose="04090605060D06020702" pitchFamily="82" charset="0"/>
            </a:endParaRPr>
          </a:p>
        </p:txBody>
      </p:sp>
      <p:pic>
        <p:nvPicPr>
          <p:cNvPr id="6" name="Picture 5" descr="n100 Fb Thu Huong Pham"/>
          <p:cNvPicPr>
            <a:picLocks noChangeAspect="1"/>
          </p:cNvPicPr>
          <p:nvPr/>
        </p:nvPicPr>
        <p:blipFill>
          <a:blip r:embed="rId3">
            <a:extLst>
              <a:ext uri="{BEBA8EAE-BF5A-486C-A8C5-ECC9F3942E4B}">
                <a14:imgProps xmlns:a14="http://schemas.microsoft.com/office/drawing/2010/main">
                  <a14:imgLayer r:embed="rId4">
                    <a14:imgEffect>
                      <a14:backgroundRemoval t="0" b="99254" l="532" r="100000"/>
                    </a14:imgEffect>
                  </a14:imgLayer>
                </a14:imgProps>
              </a:ext>
              <a:ext uri="{28A0092B-C50C-407E-A947-70E740481C1C}">
                <a14:useLocalDpi xmlns:a14="http://schemas.microsoft.com/office/drawing/2010/main" val="0"/>
              </a:ext>
            </a:extLst>
          </a:blip>
          <a:stretch>
            <a:fillRect/>
          </a:stretch>
        </p:blipFill>
        <p:spPr>
          <a:xfrm>
            <a:off x="-2868710" y="1437589"/>
            <a:ext cx="2995320" cy="3891982"/>
          </a:xfrm>
          <a:prstGeom prst="rect">
            <a:avLst/>
          </a:prstGeom>
        </p:spPr>
      </p:pic>
      <p:pic>
        <p:nvPicPr>
          <p:cNvPr id="16" name="Picture 15" descr="n100 Fb Thu Huong Pham">
            <a:hlinkClick r:id="rId5" action="ppaction://hlinksldjump"/>
          </p:cNvPr>
          <p:cNvPicPr>
            <a:picLocks noChangeAspect="1"/>
          </p:cNvPicPr>
          <p:nvPr/>
        </p:nvPicPr>
        <p:blipFill>
          <a:blip r:embed="rId6"/>
          <a:stretch>
            <a:fillRect/>
          </a:stretch>
        </p:blipFill>
        <p:spPr>
          <a:xfrm>
            <a:off x="4294165" y="3906009"/>
            <a:ext cx="4651651" cy="1749704"/>
          </a:xfrm>
          <a:prstGeom prst="rect">
            <a:avLst/>
          </a:prstGeom>
        </p:spPr>
      </p:pic>
      <p:pic>
        <p:nvPicPr>
          <p:cNvPr id="17" name="Picture 16" descr="n100 Fb Thu Huong Pham">
            <a:hlinkClick r:id="rId7" action="ppaction://hlinksldjump"/>
          </p:cNvPr>
          <p:cNvPicPr>
            <a:picLocks noChangeAspect="1"/>
          </p:cNvPicPr>
          <p:nvPr/>
        </p:nvPicPr>
        <p:blipFill>
          <a:blip r:embed="rId8"/>
          <a:stretch>
            <a:fillRect/>
          </a:stretch>
        </p:blipFill>
        <p:spPr>
          <a:xfrm>
            <a:off x="4306358" y="5201535"/>
            <a:ext cx="4639458" cy="1755800"/>
          </a:xfrm>
          <a:prstGeom prst="rect">
            <a:avLst/>
          </a:prstGeom>
        </p:spPr>
      </p:pic>
    </p:spTree>
    <p:extLst>
      <p:ext uri="{BB962C8B-B14F-4D97-AF65-F5344CB8AC3E}">
        <p14:creationId xmlns:p14="http://schemas.microsoft.com/office/powerpoint/2010/main" val="2357410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2.08333E-7 2.96296E-6 L 0.33854 -0.00093 " pathEditMode="relative" rAng="0" ptsTypes="AA">
                                      <p:cBhvr>
                                        <p:cTn id="6" dur="1000" fill="hold"/>
                                        <p:tgtEl>
                                          <p:spTgt spid="6"/>
                                        </p:tgtEl>
                                        <p:attrNameLst>
                                          <p:attrName>ppt_x</p:attrName>
                                          <p:attrName>ppt_y</p:attrName>
                                        </p:attrNameLst>
                                      </p:cBhvr>
                                      <p:rCtr x="16927" y="-46"/>
                                    </p:animMotion>
                                  </p:childTnLst>
                                </p:cTn>
                              </p:par>
                            </p:childTnLst>
                          </p:cTn>
                        </p:par>
                        <p:par>
                          <p:cTn id="7" fill="hold">
                            <p:stCondLst>
                              <p:cond delay="1000"/>
                            </p:stCondLst>
                            <p:childTnLst>
                              <p:par>
                                <p:cTn id="8" presetID="1" presetClass="entr" presetSubtype="0" fill="hold" grpId="0" nodeType="afterEffect">
                                  <p:stCondLst>
                                    <p:cond delay="0"/>
                                  </p:stCondLst>
                                  <p:iterate type="lt">
                                    <p:tmAbs val="0"/>
                                  </p:iterate>
                                  <p:childTnLst>
                                    <p:set>
                                      <p:cBhvr>
                                        <p:cTn id="9" dur="1" fill="hold">
                                          <p:stCondLst>
                                            <p:cond delay="0"/>
                                          </p:stCondLst>
                                        </p:cTn>
                                        <p:tgtEl>
                                          <p:spTgt spid="5"/>
                                        </p:tgtEl>
                                        <p:attrNameLst>
                                          <p:attrName>style.visibility</p:attrName>
                                        </p:attrNameLst>
                                      </p:cBhvr>
                                      <p:to>
                                        <p:strVal val="visible"/>
                                      </p:to>
                                    </p:set>
                                  </p:childTnLst>
                                </p:cTn>
                              </p:par>
                            </p:childTnLst>
                          </p:cTn>
                        </p:par>
                        <p:par>
                          <p:cTn id="10" fill="hold">
                            <p:stCondLst>
                              <p:cond delay="1000"/>
                            </p:stCondLst>
                            <p:childTnLst>
                              <p:par>
                                <p:cTn id="11" presetID="34" presetClass="emph" presetSubtype="0" repeatCount="indefinite" fill="hold" grpId="1" nodeType="after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5"/>
                                        </p:tgtEl>
                                        <p:attrNameLst>
                                          <p:attrName>ppt_x</p:attrName>
                                          <p:attrName>ppt_y</p:attrName>
                                        </p:attrNameLst>
                                      </p:cBhvr>
                                    </p:animMotion>
                                    <p:animRot by="1500000">
                                      <p:cBhvr>
                                        <p:cTn id="13" dur="125" fill="hold">
                                          <p:stCondLst>
                                            <p:cond delay="0"/>
                                          </p:stCondLst>
                                        </p:cTn>
                                        <p:tgtEl>
                                          <p:spTgt spid="5"/>
                                        </p:tgtEl>
                                        <p:attrNameLst>
                                          <p:attrName>r</p:attrName>
                                        </p:attrNameLst>
                                      </p:cBhvr>
                                    </p:animRot>
                                    <p:animRot by="-1500000">
                                      <p:cBhvr>
                                        <p:cTn id="14" dur="125" fill="hold">
                                          <p:stCondLst>
                                            <p:cond delay="125"/>
                                          </p:stCondLst>
                                        </p:cTn>
                                        <p:tgtEl>
                                          <p:spTgt spid="5"/>
                                        </p:tgtEl>
                                        <p:attrNameLst>
                                          <p:attrName>r</p:attrName>
                                        </p:attrNameLst>
                                      </p:cBhvr>
                                    </p:animRot>
                                    <p:animRot by="-1500000">
                                      <p:cBhvr>
                                        <p:cTn id="15" dur="125" fill="hold">
                                          <p:stCondLst>
                                            <p:cond delay="250"/>
                                          </p:stCondLst>
                                        </p:cTn>
                                        <p:tgtEl>
                                          <p:spTgt spid="5"/>
                                        </p:tgtEl>
                                        <p:attrNameLst>
                                          <p:attrName>r</p:attrName>
                                        </p:attrNameLst>
                                      </p:cBhvr>
                                    </p:animRot>
                                    <p:animRot by="1500000">
                                      <p:cBhvr>
                                        <p:cTn id="16" dur="125" fill="hold">
                                          <p:stCondLst>
                                            <p:cond delay="375"/>
                                          </p:stCondLst>
                                        </p:cTn>
                                        <p:tgtEl>
                                          <p:spTgt spid="5"/>
                                        </p:tgtEl>
                                        <p:attrNameLst>
                                          <p:attrName>r</p:attrName>
                                        </p:attrNameLst>
                                      </p:cBhvr>
                                    </p:animRot>
                                  </p:childTnLst>
                                </p:cTn>
                              </p:par>
                            </p:childTnLst>
                          </p:cTn>
                        </p:par>
                        <p:par>
                          <p:cTn id="17" fill="hold">
                            <p:stCondLst>
                              <p:cond delay="2150"/>
                            </p:stCondLst>
                            <p:childTnLst>
                              <p:par>
                                <p:cTn id="18" presetID="42"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descr="n100 Fb Thu Huong Pham">
            <a:extLst>
              <a:ext uri="{FF2B5EF4-FFF2-40B4-BE49-F238E27FC236}">
                <a16:creationId xmlns:a16="http://schemas.microsoft.com/office/drawing/2014/main" id="{9CDB84C5-4560-425C-85E5-D588306B146C}"/>
              </a:ext>
            </a:extLst>
          </p:cNvPr>
          <p:cNvSpPr txBox="1"/>
          <p:nvPr/>
        </p:nvSpPr>
        <p:spPr>
          <a:xfrm>
            <a:off x="914209" y="153302"/>
            <a:ext cx="3477487" cy="61555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0" i="0" u="none" strike="noStrike" kern="1200" cap="none" spc="0" normalizeH="0" baseline="0" noProof="0" dirty="0" err="1">
                <a:ln>
                  <a:noFill/>
                </a:ln>
                <a:solidFill>
                  <a:srgbClr val="0070C0"/>
                </a:solidFill>
                <a:effectLst/>
                <a:uLnTx/>
                <a:uFillTx/>
                <a:latin typeface="Roboto Black" panose="02000000000000000000" pitchFamily="2" charset="0"/>
                <a:ea typeface="Roboto Black" panose="02000000000000000000" pitchFamily="2" charset="0"/>
                <a:cs typeface="+mn-cs"/>
              </a:rPr>
              <a:t>Hoạt</a:t>
            </a:r>
            <a:r>
              <a:rPr kumimoji="0" lang="en-US" sz="3400" b="0" i="0" u="none" strike="noStrike" kern="1200" cap="none" spc="0" normalizeH="0" noProof="0" dirty="0">
                <a:ln>
                  <a:noFill/>
                </a:ln>
                <a:solidFill>
                  <a:srgbClr val="0070C0"/>
                </a:solidFill>
                <a:effectLst/>
                <a:uLnTx/>
                <a:uFillTx/>
                <a:latin typeface="Roboto Black" panose="02000000000000000000" pitchFamily="2" charset="0"/>
                <a:ea typeface="Roboto Black" panose="02000000000000000000" pitchFamily="2" charset="0"/>
                <a:cs typeface="+mn-cs"/>
              </a:rPr>
              <a:t> </a:t>
            </a:r>
            <a:r>
              <a:rPr kumimoji="0" lang="en-US" sz="3400" b="0" i="0" u="none" strike="noStrike" kern="1200" cap="none" spc="0" normalizeH="0" noProof="0" dirty="0" err="1">
                <a:ln>
                  <a:noFill/>
                </a:ln>
                <a:solidFill>
                  <a:srgbClr val="0070C0"/>
                </a:solidFill>
                <a:effectLst/>
                <a:uLnTx/>
                <a:uFillTx/>
                <a:latin typeface="Roboto Black" panose="02000000000000000000" pitchFamily="2" charset="0"/>
                <a:ea typeface="Roboto Black" panose="02000000000000000000" pitchFamily="2" charset="0"/>
                <a:cs typeface="+mn-cs"/>
              </a:rPr>
              <a:t>động</a:t>
            </a:r>
            <a:r>
              <a:rPr kumimoji="0" lang="en-US" sz="3400" b="0" i="0" u="none" strike="noStrike" kern="1200" cap="none" spc="0" normalizeH="0" noProof="0" dirty="0">
                <a:ln>
                  <a:noFill/>
                </a:ln>
                <a:solidFill>
                  <a:srgbClr val="0070C0"/>
                </a:solidFill>
                <a:effectLst/>
                <a:uLnTx/>
                <a:uFillTx/>
                <a:latin typeface="Roboto Black" panose="02000000000000000000" pitchFamily="2" charset="0"/>
                <a:ea typeface="Roboto Black" panose="02000000000000000000" pitchFamily="2" charset="0"/>
                <a:cs typeface="+mn-cs"/>
              </a:rPr>
              <a:t> </a:t>
            </a:r>
            <a:r>
              <a:rPr kumimoji="0" lang="en-US" sz="3400" b="0" i="0" u="none" strike="noStrike" kern="1200" cap="none" spc="0" normalizeH="0" noProof="0" dirty="0" err="1">
                <a:ln>
                  <a:noFill/>
                </a:ln>
                <a:solidFill>
                  <a:srgbClr val="0070C0"/>
                </a:solidFill>
                <a:effectLst/>
                <a:uLnTx/>
                <a:uFillTx/>
                <a:latin typeface="Roboto Black" panose="02000000000000000000" pitchFamily="2" charset="0"/>
                <a:ea typeface="Roboto Black" panose="02000000000000000000" pitchFamily="2" charset="0"/>
                <a:cs typeface="+mn-cs"/>
              </a:rPr>
              <a:t>nhóm</a:t>
            </a:r>
            <a:endParaRPr kumimoji="0" lang="en-US" sz="3400" b="0" i="0" u="none" strike="noStrike" kern="1200" cap="none" spc="0" normalizeH="0" baseline="0" noProof="0" dirty="0">
              <a:ln>
                <a:noFill/>
              </a:ln>
              <a:solidFill>
                <a:srgbClr val="0070C0"/>
              </a:solidFill>
              <a:effectLst/>
              <a:uLnTx/>
              <a:uFillTx/>
              <a:latin typeface="Roboto Black" panose="02000000000000000000" pitchFamily="2" charset="0"/>
              <a:ea typeface="Roboto Black" panose="02000000000000000000" pitchFamily="2" charset="0"/>
              <a:cs typeface="+mn-cs"/>
            </a:endParaRPr>
          </a:p>
        </p:txBody>
      </p:sp>
      <p:sp>
        <p:nvSpPr>
          <p:cNvPr id="11" name="Rectangle 10" descr="n100 Fb Thu Huong Pham">
            <a:extLst>
              <a:ext uri="{FF2B5EF4-FFF2-40B4-BE49-F238E27FC236}">
                <a16:creationId xmlns:a16="http://schemas.microsoft.com/office/drawing/2014/main" id="{7AD8BDB1-5FDE-4731-B0BE-324F40D8D48E}"/>
              </a:ext>
            </a:extLst>
          </p:cNvPr>
          <p:cNvSpPr/>
          <p:nvPr/>
        </p:nvSpPr>
        <p:spPr>
          <a:xfrm>
            <a:off x="0" y="461078"/>
            <a:ext cx="694852" cy="236038"/>
          </a:xfrm>
          <a:prstGeom prst="rect">
            <a:avLst/>
          </a:prstGeom>
          <a:solidFill>
            <a:srgbClr val="EF9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4" name="Group 3" descr="n100 Fb Thu Huong Pham"/>
          <p:cNvGrpSpPr/>
          <p:nvPr/>
        </p:nvGrpSpPr>
        <p:grpSpPr>
          <a:xfrm>
            <a:off x="914209" y="1068945"/>
            <a:ext cx="5408493" cy="4790941"/>
            <a:chOff x="521083" y="1895913"/>
            <a:chExt cx="3541881" cy="4082603"/>
          </a:xfrm>
        </p:grpSpPr>
        <p:sp>
          <p:nvSpPr>
            <p:cNvPr id="27" name="Oval 26">
              <a:extLst>
                <a:ext uri="{FF2B5EF4-FFF2-40B4-BE49-F238E27FC236}">
                  <a16:creationId xmlns:a16="http://schemas.microsoft.com/office/drawing/2014/main" id="{8DB6EEB9-4DDD-437D-A441-ED551DCC70FA}"/>
                </a:ext>
              </a:extLst>
            </p:cNvPr>
            <p:cNvSpPr/>
            <p:nvPr/>
          </p:nvSpPr>
          <p:spPr>
            <a:xfrm>
              <a:off x="946325" y="1986066"/>
              <a:ext cx="674057" cy="674057"/>
            </a:xfrm>
            <a:prstGeom prst="ellipse">
              <a:avLst/>
            </a:prstGeom>
            <a:solidFill>
              <a:srgbClr val="EF9F99">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TextBox 12">
              <a:extLst>
                <a:ext uri="{FF2B5EF4-FFF2-40B4-BE49-F238E27FC236}">
                  <a16:creationId xmlns:a16="http://schemas.microsoft.com/office/drawing/2014/main" id="{5390E15E-302A-455F-8CC0-A7FA709E3B84}"/>
                </a:ext>
              </a:extLst>
            </p:cNvPr>
            <p:cNvSpPr txBox="1"/>
            <p:nvPr/>
          </p:nvSpPr>
          <p:spPr>
            <a:xfrm>
              <a:off x="1907983" y="2393522"/>
              <a:ext cx="1295250" cy="39340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err="1">
                  <a:ln>
                    <a:noFill/>
                  </a:ln>
                  <a:solidFill>
                    <a:srgbClr val="EF5261"/>
                  </a:solidFill>
                  <a:effectLst/>
                  <a:uLnTx/>
                  <a:uFillTx/>
                  <a:latin typeface="Roboto Black" panose="02000000000000000000" pitchFamily="2" charset="0"/>
                  <a:ea typeface="Roboto Black" panose="02000000000000000000" pitchFamily="2" charset="0"/>
                  <a:cs typeface="+mn-cs"/>
                </a:rPr>
                <a:t>Nhóm</a:t>
              </a:r>
              <a:r>
                <a:rPr kumimoji="0" lang="en-US" sz="2400" b="1" i="0" u="none" strike="noStrike" kern="1200" cap="none" spc="0" normalizeH="0" noProof="0">
                  <a:ln>
                    <a:noFill/>
                  </a:ln>
                  <a:solidFill>
                    <a:srgbClr val="EF5261"/>
                  </a:solidFill>
                  <a:effectLst/>
                  <a:uLnTx/>
                  <a:uFillTx/>
                  <a:latin typeface="Roboto Black" panose="02000000000000000000" pitchFamily="2" charset="0"/>
                  <a:ea typeface="Roboto Black" panose="02000000000000000000" pitchFamily="2" charset="0"/>
                  <a:cs typeface="+mn-cs"/>
                </a:rPr>
                <a:t> 1 + 3</a:t>
              </a:r>
              <a:r>
                <a:rPr kumimoji="0" lang="vi-VN" sz="2400" b="1" i="0" u="none" strike="noStrike" kern="1200" cap="none" spc="0" normalizeH="0" baseline="0" noProof="0">
                  <a:ln>
                    <a:noFill/>
                  </a:ln>
                  <a:solidFill>
                    <a:srgbClr val="EF5261"/>
                  </a:solidFill>
                  <a:effectLst/>
                  <a:uLnTx/>
                  <a:uFillTx/>
                  <a:latin typeface="Roboto Black" panose="02000000000000000000" pitchFamily="2" charset="0"/>
                  <a:ea typeface="Roboto Black" panose="02000000000000000000" pitchFamily="2" charset="0"/>
                  <a:cs typeface="+mn-cs"/>
                </a:rPr>
                <a:t> </a:t>
              </a:r>
              <a:endParaRPr kumimoji="0" lang="vi-VN" sz="2400" b="0" i="0" u="none" strike="noStrike" kern="1200" cap="none" spc="0" normalizeH="0" baseline="0" noProof="0" dirty="0">
                <a:ln>
                  <a:noFill/>
                </a:ln>
                <a:solidFill>
                  <a:srgbClr val="EF5261"/>
                </a:solidFill>
                <a:effectLst/>
                <a:uLnTx/>
                <a:uFillTx/>
                <a:latin typeface="Roboto Black" panose="02000000000000000000" pitchFamily="2" charset="0"/>
                <a:ea typeface="Roboto Black" panose="02000000000000000000" pitchFamily="2" charset="0"/>
                <a:cs typeface="+mn-cs"/>
              </a:endParaRPr>
            </a:p>
          </p:txBody>
        </p:sp>
        <p:pic>
          <p:nvPicPr>
            <p:cNvPr id="22" name="Graphic 21">
              <a:extLst>
                <a:ext uri="{FF2B5EF4-FFF2-40B4-BE49-F238E27FC236}">
                  <a16:creationId xmlns:a16="http://schemas.microsoft.com/office/drawing/2014/main" id="{217248AE-9387-4301-A394-97013B25CCA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76463" y="2075240"/>
              <a:ext cx="731520" cy="731520"/>
            </a:xfrm>
            <a:prstGeom prst="rect">
              <a:avLst/>
            </a:prstGeom>
          </p:spPr>
        </p:pic>
        <p:sp>
          <p:nvSpPr>
            <p:cNvPr id="2" name="Snip Single Corner Rectangle 1"/>
            <p:cNvSpPr/>
            <p:nvPr/>
          </p:nvSpPr>
          <p:spPr>
            <a:xfrm>
              <a:off x="521083" y="1895913"/>
              <a:ext cx="3541881" cy="4082603"/>
            </a:xfrm>
            <a:prstGeom prst="snip1Rect">
              <a:avLst>
                <a:gd name="adj" fmla="val 939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n>
                  <a:solidFill>
                    <a:schemeClr val="accent6">
                      <a:lumMod val="20000"/>
                      <a:lumOff val="80000"/>
                    </a:schemeClr>
                  </a:solidFill>
                </a:ln>
              </a:endParaRPr>
            </a:p>
          </p:txBody>
        </p:sp>
        <p:sp>
          <p:nvSpPr>
            <p:cNvPr id="20" name="Rectangle 19">
              <a:extLst>
                <a:ext uri="{FF2B5EF4-FFF2-40B4-BE49-F238E27FC236}">
                  <a16:creationId xmlns:a16="http://schemas.microsoft.com/office/drawing/2014/main" id="{7AD8BDB1-5FDE-4731-B0BE-324F40D8D48E}"/>
                </a:ext>
              </a:extLst>
            </p:cNvPr>
            <p:cNvSpPr/>
            <p:nvPr/>
          </p:nvSpPr>
          <p:spPr>
            <a:xfrm>
              <a:off x="2962141" y="5872766"/>
              <a:ext cx="1092316" cy="100544"/>
            </a:xfrm>
            <a:prstGeom prst="rect">
              <a:avLst/>
            </a:prstGeom>
            <a:solidFill>
              <a:srgbClr val="EF9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Rectangle 2"/>
            <p:cNvSpPr>
              <a:spLocks noChangeArrowheads="1"/>
            </p:cNvSpPr>
            <p:nvPr/>
          </p:nvSpPr>
          <p:spPr bwMode="auto">
            <a:xfrm>
              <a:off x="603285" y="3106076"/>
              <a:ext cx="3377477" cy="259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0" fontAlgn="base" latinLnBrk="0" hangingPunct="0">
                <a:lnSpc>
                  <a:spcPct val="100000"/>
                </a:lnSpc>
                <a:spcBef>
                  <a:spcPct val="0"/>
                </a:spcBef>
                <a:spcAft>
                  <a:spcPct val="0"/>
                </a:spcAft>
                <a:buClrTx/>
                <a:buSzTx/>
                <a:tabLst/>
              </a:pPr>
              <a:r>
                <a:rPr kumimoji="0" lang="en-US" sz="2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 </a:t>
              </a:r>
              <a:r>
                <a:rPr kumimoji="0" lang="en-US" sz="24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Dựa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ào</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liệu</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rong</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ảng</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hãy</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ẽ</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ồ</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hị</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ự</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phụ</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huộc</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ủa</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gia</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ốc</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ào</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F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ứng</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m + M = 0,5 kg),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Hình</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ẽ</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ồ</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hị</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phải</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ường</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hẳng</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ại</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sz="2400" b="0"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ao</a:t>
              </a:r>
              <a:r>
                <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marL="342900" marR="0" lvl="0" indent="-342900" algn="just" defTabSz="914400" rtl="0" eaLnBrk="0" fontAlgn="base" latinLnBrk="0" hangingPunct="0">
                <a:lnSpc>
                  <a:spcPct val="100000"/>
                </a:lnSpc>
                <a:spcBef>
                  <a:spcPct val="0"/>
                </a:spcBef>
                <a:spcAft>
                  <a:spcPct val="0"/>
                </a:spcAft>
                <a:buClrTx/>
                <a:buSzTx/>
                <a:tabLst/>
              </a:pPr>
              <a:r>
                <a:rPr lang="en-US" sz="2400" b="1">
                  <a:latin typeface="Tahoma" panose="020B0604030504040204" pitchFamily="34" charset="0"/>
                  <a:ea typeface="Tahoma" panose="020B0604030504040204" pitchFamily="34" charset="0"/>
                  <a:cs typeface="Tahoma" panose="020B0604030504040204" pitchFamily="34" charset="0"/>
                </a:rPr>
                <a:t>b. </a:t>
              </a:r>
              <a:r>
                <a:rPr lang="en-US" sz="2400">
                  <a:latin typeface="Tahoma" panose="020B0604030504040204" pitchFamily="34" charset="0"/>
                  <a:ea typeface="Tahoma" panose="020B0604030504040204" pitchFamily="34" charset="0"/>
                  <a:cs typeface="Tahoma" panose="020B0604030504040204" pitchFamily="34" charset="0"/>
                </a:rPr>
                <a:t>Nêu </a:t>
              </a:r>
              <a:r>
                <a:rPr lang="en-US" sz="2400" dirty="0" err="1">
                  <a:latin typeface="Tahoma" panose="020B0604030504040204" pitchFamily="34" charset="0"/>
                  <a:ea typeface="Tahoma" panose="020B0604030504040204" pitchFamily="34" charset="0"/>
                  <a:cs typeface="Tahoma" panose="020B0604030504040204" pitchFamily="34" charset="0"/>
                </a:rPr>
                <a:t>kế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uậ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ề</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sự</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phụ</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uộ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gi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ố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à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ộ</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ớ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ự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err="1">
                  <a:latin typeface="Tahoma" panose="020B0604030504040204" pitchFamily="34" charset="0"/>
                  <a:ea typeface="Tahoma" panose="020B0604030504040204" pitchFamily="34" charset="0"/>
                  <a:cs typeface="Tahoma" panose="020B0604030504040204" pitchFamily="34" charset="0"/>
                </a:rPr>
                <a:t>tác</a:t>
              </a:r>
              <a:r>
                <a:rPr lang="en-US" sz="2400">
                  <a:latin typeface="Tahoma" panose="020B0604030504040204" pitchFamily="34" charset="0"/>
                  <a:ea typeface="Tahoma" panose="020B0604030504040204" pitchFamily="34" charset="0"/>
                  <a:cs typeface="Tahoma" panose="020B0604030504040204" pitchFamily="34" charset="0"/>
                </a:rPr>
                <a:t> dụng</a:t>
              </a:r>
              <a:endParaRPr kumimoji="0" lang="en-US" sz="2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pic>
        <p:nvPicPr>
          <p:cNvPr id="29" name="Picture 28" descr="n100 Fb Thu Huong Pham"/>
          <p:cNvPicPr/>
          <p:nvPr/>
        </p:nvPicPr>
        <p:blipFill rotWithShape="1">
          <a:blip r:embed="rId3">
            <a:extLst>
              <a:ext uri="{28A0092B-C50C-407E-A947-70E740481C1C}">
                <a14:useLocalDpi xmlns:a14="http://schemas.microsoft.com/office/drawing/2010/main" val="0"/>
              </a:ext>
            </a:extLst>
          </a:blip>
          <a:srcRect r="48994" b="12863"/>
          <a:stretch/>
        </p:blipFill>
        <p:spPr bwMode="auto">
          <a:xfrm>
            <a:off x="6686038" y="1068945"/>
            <a:ext cx="5124961" cy="4784831"/>
          </a:xfrm>
          <a:prstGeom prst="rect">
            <a:avLst/>
          </a:prstGeom>
          <a:noFill/>
          <a:ln>
            <a:noFill/>
          </a:ln>
        </p:spPr>
      </p:pic>
    </p:spTree>
    <p:extLst>
      <p:ext uri="{BB962C8B-B14F-4D97-AF65-F5344CB8AC3E}">
        <p14:creationId xmlns:p14="http://schemas.microsoft.com/office/powerpoint/2010/main" val="1770972169"/>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n100 Fb Thu Huong Pham"/>
          <p:cNvGrpSpPr/>
          <p:nvPr/>
        </p:nvGrpSpPr>
        <p:grpSpPr>
          <a:xfrm>
            <a:off x="875761" y="1120462"/>
            <a:ext cx="5508618" cy="4559121"/>
            <a:chOff x="8102077" y="1895913"/>
            <a:chExt cx="3541881" cy="4082603"/>
          </a:xfrm>
        </p:grpSpPr>
        <p:sp>
          <p:nvSpPr>
            <p:cNvPr id="5" name="TextBox 4">
              <a:extLst>
                <a:ext uri="{FF2B5EF4-FFF2-40B4-BE49-F238E27FC236}">
                  <a16:creationId xmlns:a16="http://schemas.microsoft.com/office/drawing/2014/main" id="{5DA656F4-30BE-4639-B342-160599CFB519}"/>
                </a:ext>
              </a:extLst>
            </p:cNvPr>
            <p:cNvSpPr txBox="1"/>
            <p:nvPr/>
          </p:nvSpPr>
          <p:spPr>
            <a:xfrm>
              <a:off x="9548712" y="2154879"/>
              <a:ext cx="1236326" cy="41341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30" normalizeH="0" baseline="0" noProof="0" dirty="0" err="1">
                  <a:ln>
                    <a:noFill/>
                  </a:ln>
                  <a:solidFill>
                    <a:srgbClr val="EF5261"/>
                  </a:solidFill>
                  <a:effectLst/>
                  <a:uLnTx/>
                  <a:uFillTx/>
                  <a:latin typeface="Roboto Black" panose="02000000000000000000" pitchFamily="2" charset="0"/>
                  <a:ea typeface="Roboto Black" panose="02000000000000000000" pitchFamily="2" charset="0"/>
                  <a:cs typeface="+mn-cs"/>
                </a:rPr>
                <a:t>Nhóm</a:t>
              </a:r>
              <a:r>
                <a:rPr kumimoji="0" lang="en-US" sz="2400" b="1" i="0" u="none" strike="noStrike" kern="1200" cap="none" spc="-30" normalizeH="0" noProof="0" dirty="0">
                  <a:ln>
                    <a:noFill/>
                  </a:ln>
                  <a:solidFill>
                    <a:srgbClr val="EF5261"/>
                  </a:solidFill>
                  <a:effectLst/>
                  <a:uLnTx/>
                  <a:uFillTx/>
                  <a:latin typeface="Roboto Black" panose="02000000000000000000" pitchFamily="2" charset="0"/>
                  <a:ea typeface="Roboto Black" panose="02000000000000000000" pitchFamily="2" charset="0"/>
                  <a:cs typeface="+mn-cs"/>
                </a:rPr>
                <a:t> 2 + 4</a:t>
              </a:r>
              <a:r>
                <a:rPr kumimoji="0" lang="vi-VN" sz="2400" b="1" i="0" u="none" strike="noStrike" kern="1200" cap="none" spc="-30" normalizeH="0" baseline="0" noProof="0" dirty="0">
                  <a:ln>
                    <a:noFill/>
                  </a:ln>
                  <a:solidFill>
                    <a:srgbClr val="EF5261"/>
                  </a:solidFill>
                  <a:effectLst/>
                  <a:uLnTx/>
                  <a:uFillTx/>
                  <a:latin typeface="Roboto Black" panose="02000000000000000000" pitchFamily="2" charset="0"/>
                  <a:ea typeface="Roboto Black" panose="02000000000000000000" pitchFamily="2" charset="0"/>
                  <a:cs typeface="+mn-cs"/>
                </a:rPr>
                <a:t> </a:t>
              </a:r>
              <a:endParaRPr kumimoji="0" lang="vi-VN" sz="2400" b="0" i="0" u="none" strike="noStrike" kern="1200" cap="none" spc="-30" normalizeH="0" baseline="0" noProof="0" dirty="0">
                <a:ln>
                  <a:noFill/>
                </a:ln>
                <a:solidFill>
                  <a:srgbClr val="EF5261"/>
                </a:solidFill>
                <a:effectLst/>
                <a:uLnTx/>
                <a:uFillTx/>
                <a:latin typeface="Roboto Black" panose="02000000000000000000" pitchFamily="2" charset="0"/>
                <a:ea typeface="Roboto Black" panose="02000000000000000000" pitchFamily="2" charset="0"/>
                <a:cs typeface="+mn-cs"/>
              </a:endParaRPr>
            </a:p>
          </p:txBody>
        </p:sp>
        <p:sp>
          <p:nvSpPr>
            <p:cNvPr id="7" name="Snip Single Corner Rectangle 6"/>
            <p:cNvSpPr/>
            <p:nvPr/>
          </p:nvSpPr>
          <p:spPr>
            <a:xfrm>
              <a:off x="8102077" y="1895913"/>
              <a:ext cx="3541881" cy="4082603"/>
            </a:xfrm>
            <a:prstGeom prst="snip1Rect">
              <a:avLst>
                <a:gd name="adj" fmla="val 939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n>
                  <a:solidFill>
                    <a:schemeClr val="accent6">
                      <a:lumMod val="20000"/>
                      <a:lumOff val="80000"/>
                    </a:schemeClr>
                  </a:solidFill>
                </a:ln>
              </a:endParaRPr>
            </a:p>
          </p:txBody>
        </p:sp>
        <p:sp>
          <p:nvSpPr>
            <p:cNvPr id="8" name="Rectangle 7">
              <a:extLst>
                <a:ext uri="{FF2B5EF4-FFF2-40B4-BE49-F238E27FC236}">
                  <a16:creationId xmlns:a16="http://schemas.microsoft.com/office/drawing/2014/main" id="{7AD8BDB1-5FDE-4731-B0BE-324F40D8D48E}"/>
                </a:ext>
              </a:extLst>
            </p:cNvPr>
            <p:cNvSpPr/>
            <p:nvPr/>
          </p:nvSpPr>
          <p:spPr>
            <a:xfrm>
              <a:off x="10551642" y="5872766"/>
              <a:ext cx="1092316" cy="100544"/>
            </a:xfrm>
            <a:prstGeom prst="rect">
              <a:avLst/>
            </a:prstGeom>
            <a:solidFill>
              <a:srgbClr val="EF9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mc:AlternateContent xmlns:mc="http://schemas.openxmlformats.org/markup-compatibility/2006" xmlns:a14="http://schemas.microsoft.com/office/drawing/2010/main">
        <mc:Choice Requires="a14">
          <p:sp>
            <p:nvSpPr>
              <p:cNvPr id="10" name="Rectangle 9" descr="n100 Fb Thu Huong Pham"/>
              <p:cNvSpPr/>
              <p:nvPr/>
            </p:nvSpPr>
            <p:spPr>
              <a:xfrm>
                <a:off x="989490" y="2242586"/>
                <a:ext cx="5179490" cy="2831865"/>
              </a:xfrm>
              <a:prstGeom prst="rect">
                <a:avLst/>
              </a:prstGeom>
            </p:spPr>
            <p:txBody>
              <a:bodyPr wrap="square">
                <a:spAutoFit/>
              </a:bodyPr>
              <a:lstStyle/>
              <a:p>
                <a:pPr marL="285750" indent="-285750" algn="just"/>
                <a:r>
                  <a:rPr lang="en-US" sz="2400" b="1">
                    <a:latin typeface="Tahoma" panose="020B0604030504040204" pitchFamily="34" charset="0"/>
                    <a:ea typeface="Tahoma" panose="020B0604030504040204" pitchFamily="34" charset="0"/>
                    <a:cs typeface="Tahoma" panose="020B0604030504040204" pitchFamily="34" charset="0"/>
                  </a:rPr>
                  <a:t>a. </a:t>
                </a:r>
                <a:r>
                  <a:rPr lang="en-US" sz="2400" dirty="0" err="1">
                    <a:latin typeface="Tahoma" panose="020B0604030504040204" pitchFamily="34" charset="0"/>
                    <a:ea typeface="Tahoma" panose="020B0604030504040204" pitchFamily="34" charset="0"/>
                    <a:cs typeface="Tahoma" panose="020B0604030504040204" pitchFamily="34" charset="0"/>
                  </a:rPr>
                  <a:t>Dự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à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số</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iệu</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o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B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ãy</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ẽ</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ồ</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ị</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sự</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phụ</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err="1">
                    <a:latin typeface="Tahoma" panose="020B0604030504040204" pitchFamily="34" charset="0"/>
                    <a:ea typeface="Tahoma" panose="020B0604030504040204" pitchFamily="34" charset="0"/>
                    <a:cs typeface="Tahoma" panose="020B0604030504040204" pitchFamily="34" charset="0"/>
                  </a:rPr>
                  <a:t>thuộc</a:t>
                </a:r>
                <a:r>
                  <a:rPr lang="en-US" sz="2400">
                    <a:latin typeface="Tahoma" panose="020B0604030504040204" pitchFamily="34" charset="0"/>
                    <a:ea typeface="Tahoma" panose="020B0604030504040204" pitchFamily="34" charset="0"/>
                    <a:cs typeface="Tahoma" panose="020B0604030504040204" pitchFamily="34" charset="0"/>
                  </a:rPr>
                  <a:t> 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a:latin typeface="Tahoma" panose="020B0604030504040204" pitchFamily="34" charset="0"/>
                    <a:ea typeface="Tahoma" panose="020B0604030504040204" pitchFamily="34" charset="0"/>
                    <a:cs typeface="Tahoma" panose="020B0604030504040204" pitchFamily="34" charset="0"/>
                  </a:rPr>
                  <a:t>gia </a:t>
                </a:r>
                <a:r>
                  <a:rPr lang="en-US" sz="2400" dirty="0" err="1">
                    <a:latin typeface="Tahoma" panose="020B0604030504040204" pitchFamily="34" charset="0"/>
                    <a:ea typeface="Tahoma" panose="020B0604030504040204" pitchFamily="34" charset="0"/>
                    <a:cs typeface="Tahoma" panose="020B0604030504040204" pitchFamily="34" charset="0"/>
                  </a:rPr>
                  <a:t>tốc</a:t>
                </a:r>
                <a:r>
                  <a:rPr lang="en-US" sz="2400" dirty="0">
                    <a:latin typeface="Tahoma" panose="020B0604030504040204" pitchFamily="34" charset="0"/>
                    <a:ea typeface="Tahoma" panose="020B0604030504040204" pitchFamily="34" charset="0"/>
                    <a:cs typeface="Tahoma" panose="020B0604030504040204" pitchFamily="34" charset="0"/>
                  </a:rPr>
                  <a:t> a </a:t>
                </a:r>
                <a:r>
                  <a:rPr lang="en-US" sz="2400" dirty="0" err="1">
                    <a:latin typeface="Tahoma" panose="020B0604030504040204" pitchFamily="34" charset="0"/>
                    <a:ea typeface="Tahoma" panose="020B0604030504040204" pitchFamily="34" charset="0"/>
                    <a:cs typeface="Tahoma" panose="020B0604030504040204" pitchFamily="34" charset="0"/>
                  </a:rPr>
                  <a:t>vào</a:t>
                </a:r>
                <a:r>
                  <a:rPr lang="en-US" sz="24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𝑚</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𝑀</m:t>
                        </m:r>
                      </m:den>
                    </m:f>
                  </m:oMath>
                </a14:m>
                <a:r>
                  <a:rPr lang="en-US" sz="2400"/>
                  <a:t> </a:t>
                </a:r>
                <a:r>
                  <a:rPr lang="en-US" sz="2400">
                    <a:latin typeface="Tahoma" panose="020B0604030504040204" pitchFamily="34" charset="0"/>
                    <a:ea typeface="Tahoma" panose="020B0604030504040204" pitchFamily="34" charset="0"/>
                    <a:cs typeface="Tahoma" panose="020B0604030504040204" pitchFamily="34" charset="0"/>
                  </a:rPr>
                  <a:t>(</a:t>
                </a:r>
                <a:r>
                  <a:rPr lang="en-US" sz="2400" dirty="0" err="1">
                    <a:latin typeface="Tahoma" panose="020B0604030504040204" pitchFamily="34" charset="0"/>
                    <a:ea typeface="Tahoma" panose="020B0604030504040204" pitchFamily="34" charset="0"/>
                    <a:cs typeface="Tahoma" panose="020B0604030504040204" pitchFamily="34" charset="0"/>
                  </a:rPr>
                  <a:t>ứ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ới</a:t>
                </a:r>
                <a:r>
                  <a:rPr lang="en-US" sz="2400" dirty="0">
                    <a:latin typeface="Tahoma" panose="020B0604030504040204" pitchFamily="34" charset="0"/>
                    <a:ea typeface="Tahoma" panose="020B0604030504040204" pitchFamily="34" charset="0"/>
                    <a:cs typeface="Tahoma" panose="020B0604030504040204" pitchFamily="34" charset="0"/>
                  </a:rPr>
                  <a:t> F = 1N), (</a:t>
                </a:r>
                <a:r>
                  <a:rPr lang="en-US" sz="2400" dirty="0" err="1">
                    <a:latin typeface="Tahoma" panose="020B0604030504040204" pitchFamily="34" charset="0"/>
                    <a:ea typeface="Tahoma" panose="020B0604030504040204" pitchFamily="34" charset="0"/>
                    <a:cs typeface="Tahoma" panose="020B0604030504040204" pitchFamily="34" charset="0"/>
                  </a:rPr>
                  <a:t>Hìn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ẽ</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ồ</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ị</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ó</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phả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à</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ườ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ẳ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ô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ạ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sao</a:t>
                </a:r>
                <a:r>
                  <a:rPr lang="en-US" sz="2400" dirty="0">
                    <a:latin typeface="Tahoma" panose="020B0604030504040204" pitchFamily="34" charset="0"/>
                    <a:ea typeface="Tahoma" panose="020B0604030504040204" pitchFamily="34" charset="0"/>
                    <a:cs typeface="Tahoma" panose="020B0604030504040204" pitchFamily="34" charset="0"/>
                  </a:rPr>
                  <a:t>?</a:t>
                </a:r>
              </a:p>
              <a:p>
                <a:pPr marL="285750" indent="-285750" algn="just"/>
                <a:r>
                  <a:rPr lang="en-US" sz="2400" b="1">
                    <a:latin typeface="Tahoma" panose="020B0604030504040204" pitchFamily="34" charset="0"/>
                    <a:ea typeface="Tahoma" panose="020B0604030504040204" pitchFamily="34" charset="0"/>
                    <a:cs typeface="Tahoma" panose="020B0604030504040204" pitchFamily="34" charset="0"/>
                  </a:rPr>
                  <a:t>b. </a:t>
                </a:r>
                <a:r>
                  <a:rPr lang="en-US" sz="2400" dirty="0" err="1">
                    <a:latin typeface="Tahoma" panose="020B0604030504040204" pitchFamily="34" charset="0"/>
                    <a:ea typeface="Tahoma" panose="020B0604030504040204" pitchFamily="34" charset="0"/>
                    <a:cs typeface="Tahoma" panose="020B0604030504040204" pitchFamily="34" charset="0"/>
                  </a:rPr>
                  <a:t>Nêu</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ế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uậ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ề</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sự</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phụ</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uộ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gi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ố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à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ố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err="1">
                    <a:latin typeface="Tahoma" panose="020B0604030504040204" pitchFamily="34" charset="0"/>
                    <a:ea typeface="Tahoma" panose="020B0604030504040204" pitchFamily="34" charset="0"/>
                    <a:cs typeface="Tahoma" panose="020B0604030504040204" pitchFamily="34" charset="0"/>
                  </a:rPr>
                  <a:t>của</a:t>
                </a:r>
                <a:r>
                  <a:rPr lang="en-US" sz="2400">
                    <a:latin typeface="Tahoma" panose="020B0604030504040204" pitchFamily="34" charset="0"/>
                    <a:ea typeface="Tahoma" panose="020B0604030504040204" pitchFamily="34" charset="0"/>
                    <a:cs typeface="Tahoma" panose="020B0604030504040204" pitchFamily="34" charset="0"/>
                  </a:rPr>
                  <a:t> vật</a:t>
                </a:r>
                <a:endParaRPr lang="en-US" sz="2400" dirty="0"/>
              </a:p>
            </p:txBody>
          </p:sp>
        </mc:Choice>
        <mc:Fallback xmlns="">
          <p:sp>
            <p:nvSpPr>
              <p:cNvPr id="10" name="Rectangle 9" descr="n100 Fb Thu Huong Pham"/>
              <p:cNvSpPr>
                <a:spLocks noRot="1" noChangeAspect="1" noMove="1" noResize="1" noEditPoints="1" noAdjustHandles="1" noChangeArrowheads="1" noChangeShapeType="1" noTextEdit="1"/>
              </p:cNvSpPr>
              <p:nvPr/>
            </p:nvSpPr>
            <p:spPr>
              <a:xfrm>
                <a:off x="989490" y="2242586"/>
                <a:ext cx="5179490" cy="2831865"/>
              </a:xfrm>
              <a:prstGeom prst="rect">
                <a:avLst/>
              </a:prstGeom>
              <a:blipFill>
                <a:blip r:embed="rId2"/>
                <a:stretch>
                  <a:fillRect l="-1765" t="-1724" r="-1882" b="-3448"/>
                </a:stretch>
              </a:blipFill>
            </p:spPr>
            <p:txBody>
              <a:bodyPr/>
              <a:lstStyle/>
              <a:p>
                <a:r>
                  <a:rPr lang="en-US">
                    <a:noFill/>
                  </a:rPr>
                  <a:t> </a:t>
                </a:r>
              </a:p>
            </p:txBody>
          </p:sp>
        </mc:Fallback>
      </mc:AlternateContent>
      <p:pic>
        <p:nvPicPr>
          <p:cNvPr id="13" name="Picture 12" descr="n100 Fb Thu Huong Pham"/>
          <p:cNvPicPr/>
          <p:nvPr/>
        </p:nvPicPr>
        <p:blipFill rotWithShape="1">
          <a:blip r:embed="rId3">
            <a:extLst>
              <a:ext uri="{28A0092B-C50C-407E-A947-70E740481C1C}">
                <a14:useLocalDpi xmlns:a14="http://schemas.microsoft.com/office/drawing/2010/main" val="0"/>
              </a:ext>
            </a:extLst>
          </a:blip>
          <a:srcRect l="52300" b="14119"/>
          <a:stretch/>
        </p:blipFill>
        <p:spPr bwMode="auto">
          <a:xfrm>
            <a:off x="6689128" y="1189736"/>
            <a:ext cx="5102822" cy="4501973"/>
          </a:xfrm>
          <a:prstGeom prst="rect">
            <a:avLst/>
          </a:prstGeom>
          <a:noFill/>
          <a:ln>
            <a:noFill/>
          </a:ln>
        </p:spPr>
      </p:pic>
      <p:sp>
        <p:nvSpPr>
          <p:cNvPr id="14" name="TextBox 13" descr="n100 Fb Thu Huong Pham">
            <a:extLst>
              <a:ext uri="{FF2B5EF4-FFF2-40B4-BE49-F238E27FC236}">
                <a16:creationId xmlns:a16="http://schemas.microsoft.com/office/drawing/2014/main" id="{9CDB84C5-4560-425C-85E5-D588306B146C}"/>
              </a:ext>
            </a:extLst>
          </p:cNvPr>
          <p:cNvSpPr txBox="1"/>
          <p:nvPr/>
        </p:nvSpPr>
        <p:spPr>
          <a:xfrm>
            <a:off x="914209" y="153302"/>
            <a:ext cx="3477487" cy="61555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0" i="0" u="none" strike="noStrike" kern="1200" cap="none" spc="0" normalizeH="0" baseline="0" noProof="0" dirty="0" err="1">
                <a:ln>
                  <a:noFill/>
                </a:ln>
                <a:solidFill>
                  <a:srgbClr val="0070C0"/>
                </a:solidFill>
                <a:effectLst/>
                <a:uLnTx/>
                <a:uFillTx/>
                <a:latin typeface="Roboto Black" panose="02000000000000000000" pitchFamily="2" charset="0"/>
                <a:ea typeface="Roboto Black" panose="02000000000000000000" pitchFamily="2" charset="0"/>
                <a:cs typeface="+mn-cs"/>
              </a:rPr>
              <a:t>Hoạt</a:t>
            </a:r>
            <a:r>
              <a:rPr kumimoji="0" lang="en-US" sz="3400" b="0" i="0" u="none" strike="noStrike" kern="1200" cap="none" spc="0" normalizeH="0" noProof="0" dirty="0">
                <a:ln>
                  <a:noFill/>
                </a:ln>
                <a:solidFill>
                  <a:srgbClr val="0070C0"/>
                </a:solidFill>
                <a:effectLst/>
                <a:uLnTx/>
                <a:uFillTx/>
                <a:latin typeface="Roboto Black" panose="02000000000000000000" pitchFamily="2" charset="0"/>
                <a:ea typeface="Roboto Black" panose="02000000000000000000" pitchFamily="2" charset="0"/>
                <a:cs typeface="+mn-cs"/>
              </a:rPr>
              <a:t> </a:t>
            </a:r>
            <a:r>
              <a:rPr kumimoji="0" lang="en-US" sz="3400" b="0" i="0" u="none" strike="noStrike" kern="1200" cap="none" spc="0" normalizeH="0" noProof="0" dirty="0" err="1">
                <a:ln>
                  <a:noFill/>
                </a:ln>
                <a:solidFill>
                  <a:srgbClr val="0070C0"/>
                </a:solidFill>
                <a:effectLst/>
                <a:uLnTx/>
                <a:uFillTx/>
                <a:latin typeface="Roboto Black" panose="02000000000000000000" pitchFamily="2" charset="0"/>
                <a:ea typeface="Roboto Black" panose="02000000000000000000" pitchFamily="2" charset="0"/>
                <a:cs typeface="+mn-cs"/>
              </a:rPr>
              <a:t>động</a:t>
            </a:r>
            <a:r>
              <a:rPr kumimoji="0" lang="en-US" sz="3400" b="0" i="0" u="none" strike="noStrike" kern="1200" cap="none" spc="0" normalizeH="0" noProof="0" dirty="0">
                <a:ln>
                  <a:noFill/>
                </a:ln>
                <a:solidFill>
                  <a:srgbClr val="0070C0"/>
                </a:solidFill>
                <a:effectLst/>
                <a:uLnTx/>
                <a:uFillTx/>
                <a:latin typeface="Roboto Black" panose="02000000000000000000" pitchFamily="2" charset="0"/>
                <a:ea typeface="Roboto Black" panose="02000000000000000000" pitchFamily="2" charset="0"/>
                <a:cs typeface="+mn-cs"/>
              </a:rPr>
              <a:t> </a:t>
            </a:r>
            <a:r>
              <a:rPr kumimoji="0" lang="en-US" sz="3400" b="0" i="0" u="none" strike="noStrike" kern="1200" cap="none" spc="0" normalizeH="0" noProof="0" dirty="0" err="1">
                <a:ln>
                  <a:noFill/>
                </a:ln>
                <a:solidFill>
                  <a:srgbClr val="0070C0"/>
                </a:solidFill>
                <a:effectLst/>
                <a:uLnTx/>
                <a:uFillTx/>
                <a:latin typeface="Roboto Black" panose="02000000000000000000" pitchFamily="2" charset="0"/>
                <a:ea typeface="Roboto Black" panose="02000000000000000000" pitchFamily="2" charset="0"/>
                <a:cs typeface="+mn-cs"/>
              </a:rPr>
              <a:t>nhóm</a:t>
            </a:r>
            <a:endParaRPr kumimoji="0" lang="en-US" sz="3400" b="0" i="0" u="none" strike="noStrike" kern="1200" cap="none" spc="0" normalizeH="0" baseline="0" noProof="0" dirty="0">
              <a:ln>
                <a:noFill/>
              </a:ln>
              <a:solidFill>
                <a:srgbClr val="0070C0"/>
              </a:solidFill>
              <a:effectLst/>
              <a:uLnTx/>
              <a:uFillTx/>
              <a:latin typeface="Roboto Black" panose="02000000000000000000" pitchFamily="2" charset="0"/>
              <a:ea typeface="Roboto Black" panose="02000000000000000000" pitchFamily="2" charset="0"/>
              <a:cs typeface="+mn-cs"/>
            </a:endParaRPr>
          </a:p>
        </p:txBody>
      </p:sp>
      <p:sp>
        <p:nvSpPr>
          <p:cNvPr id="15" name="Rectangle 14" descr="n100 Fb Thu Huong Pham">
            <a:extLst>
              <a:ext uri="{FF2B5EF4-FFF2-40B4-BE49-F238E27FC236}">
                <a16:creationId xmlns:a16="http://schemas.microsoft.com/office/drawing/2014/main" id="{7AD8BDB1-5FDE-4731-B0BE-324F40D8D48E}"/>
              </a:ext>
            </a:extLst>
          </p:cNvPr>
          <p:cNvSpPr/>
          <p:nvPr/>
        </p:nvSpPr>
        <p:spPr>
          <a:xfrm>
            <a:off x="0" y="461078"/>
            <a:ext cx="694852" cy="236038"/>
          </a:xfrm>
          <a:prstGeom prst="rect">
            <a:avLst/>
          </a:prstGeom>
          <a:solidFill>
            <a:srgbClr val="EF9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Oval 15" descr="n100 Fb Thu Huong Pham">
            <a:extLst>
              <a:ext uri="{FF2B5EF4-FFF2-40B4-BE49-F238E27FC236}">
                <a16:creationId xmlns:a16="http://schemas.microsoft.com/office/drawing/2014/main" id="{8DB6EEB9-4DDD-437D-A441-ED551DCC70FA}"/>
              </a:ext>
            </a:extLst>
          </p:cNvPr>
          <p:cNvSpPr/>
          <p:nvPr/>
        </p:nvSpPr>
        <p:spPr>
          <a:xfrm>
            <a:off x="1180510" y="1189736"/>
            <a:ext cx="1029293" cy="791007"/>
          </a:xfrm>
          <a:prstGeom prst="ellipse">
            <a:avLst/>
          </a:prstGeom>
          <a:solidFill>
            <a:srgbClr val="EF9F99">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7" name="Graphic 21" descr="n100 Fb Thu Huong Pham">
            <a:extLst>
              <a:ext uri="{FF2B5EF4-FFF2-40B4-BE49-F238E27FC236}">
                <a16:creationId xmlns:a16="http://schemas.microsoft.com/office/drawing/2014/main" id="{217248AE-9387-4301-A394-97013B25CCA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31934" y="1294382"/>
            <a:ext cx="1117039" cy="858440"/>
          </a:xfrm>
          <a:prstGeom prst="rect">
            <a:avLst/>
          </a:prstGeom>
        </p:spPr>
      </p:pic>
      <p:sp>
        <p:nvSpPr>
          <p:cNvPr id="6" name="Rectangle 5" descr="n100 Fb Thu Huong Pham">
            <a:extLst>
              <a:ext uri="{FF2B5EF4-FFF2-40B4-BE49-F238E27FC236}">
                <a16:creationId xmlns:a16="http://schemas.microsoft.com/office/drawing/2014/main" id="{4686C3D5-9066-11CD-D893-AAF31F733996}"/>
              </a:ext>
            </a:extLst>
          </p:cNvPr>
          <p:cNvSpPr/>
          <p:nvPr/>
        </p:nvSpPr>
        <p:spPr>
          <a:xfrm>
            <a:off x="10936931" y="4631836"/>
            <a:ext cx="606215" cy="4616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0706322"/>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100 Fb Thu Huong Pham"/>
          <p:cNvSpPr txBox="1"/>
          <p:nvPr/>
        </p:nvSpPr>
        <p:spPr>
          <a:xfrm>
            <a:off x="735411" y="1584502"/>
            <a:ext cx="10857151" cy="830997"/>
          </a:xfrm>
          <a:prstGeom prst="rect">
            <a:avLst/>
          </a:prstGeom>
          <a:noFill/>
        </p:spPr>
        <p:txBody>
          <a:bodyPr wrap="square" rtlCol="0">
            <a:spAutoFit/>
          </a:bodyPr>
          <a:lstStyle/>
          <a:p>
            <a:pPr algn="just"/>
            <a:r>
              <a:rPr lang="en-US" sz="2400" dirty="0" err="1">
                <a:latin typeface="Tahoma" panose="020B0604030504040204" pitchFamily="34" charset="0"/>
                <a:ea typeface="Tahoma" panose="020B0604030504040204" pitchFamily="34" charset="0"/>
                <a:cs typeface="Tahoma" panose="020B0604030504040204" pitchFamily="34" charset="0"/>
              </a:rPr>
              <a:t>Gi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ố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ộ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ù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ướ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ớ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ự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dụ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ê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ộ</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ớ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gi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ố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ỉ</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ệ</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uậ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ớ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ộ</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ớ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ự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à</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ỉ</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ệ</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ghịc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ớ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ố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r>
              <a:rPr lang="en-US" sz="2400" dirty="0">
                <a:latin typeface="Tahoma" panose="020B0604030504040204" pitchFamily="34" charset="0"/>
                <a:ea typeface="Tahoma" panose="020B0604030504040204" pitchFamily="34" charset="0"/>
                <a:cs typeface="Tahoma" panose="020B0604030504040204" pitchFamily="34" charset="0"/>
              </a:rPr>
              <a:t>.</a:t>
            </a:r>
          </a:p>
        </p:txBody>
      </p:sp>
      <p:grpSp>
        <p:nvGrpSpPr>
          <p:cNvPr id="5" name="Group 4" descr="n100 Fb Thu Huong Pham"/>
          <p:cNvGrpSpPr/>
          <p:nvPr/>
        </p:nvGrpSpPr>
        <p:grpSpPr>
          <a:xfrm>
            <a:off x="5047424" y="2470428"/>
            <a:ext cx="1416676" cy="1362550"/>
            <a:chOff x="4803820" y="2629901"/>
            <a:chExt cx="1416676" cy="1362550"/>
          </a:xfrm>
        </p:grpSpPr>
        <p:graphicFrame>
          <p:nvGraphicFramePr>
            <p:cNvPr id="6" name="Object 5"/>
            <p:cNvGraphicFramePr>
              <a:graphicFrameLocks noChangeAspect="1"/>
            </p:cNvGraphicFramePr>
            <p:nvPr>
              <p:extLst>
                <p:ext uri="{D42A27DB-BD31-4B8C-83A1-F6EECF244321}">
                  <p14:modId xmlns:p14="http://schemas.microsoft.com/office/powerpoint/2010/main" val="3521414540"/>
                </p:ext>
              </p:extLst>
            </p:nvPr>
          </p:nvGraphicFramePr>
          <p:xfrm>
            <a:off x="4926484" y="2703037"/>
            <a:ext cx="1120015" cy="1153955"/>
          </p:xfrm>
          <a:graphic>
            <a:graphicData uri="http://schemas.openxmlformats.org/presentationml/2006/ole">
              <mc:AlternateContent xmlns:mc="http://schemas.openxmlformats.org/markup-compatibility/2006">
                <mc:Choice xmlns:v="urn:schemas-microsoft-com:vml" Requires="v">
                  <p:oleObj name="Equation" r:id="rId2" imgW="419040" imgH="431640" progId="Equation.DSMT4">
                    <p:embed/>
                  </p:oleObj>
                </mc:Choice>
                <mc:Fallback>
                  <p:oleObj name="Equation" r:id="rId2" imgW="419040" imgH="431640" progId="Equation.DSMT4">
                    <p:embed/>
                    <p:pic>
                      <p:nvPicPr>
                        <p:cNvPr id="0" name=""/>
                        <p:cNvPicPr/>
                        <p:nvPr/>
                      </p:nvPicPr>
                      <p:blipFill>
                        <a:blip r:embed="rId3"/>
                        <a:stretch>
                          <a:fillRect/>
                        </a:stretch>
                      </p:blipFill>
                      <p:spPr>
                        <a:xfrm>
                          <a:off x="4926484" y="2703037"/>
                          <a:ext cx="1120015" cy="1153955"/>
                        </a:xfrm>
                        <a:prstGeom prst="rect">
                          <a:avLst/>
                        </a:prstGeom>
                      </p:spPr>
                    </p:pic>
                  </p:oleObj>
                </mc:Fallback>
              </mc:AlternateContent>
            </a:graphicData>
          </a:graphic>
        </p:graphicFrame>
        <p:sp>
          <p:nvSpPr>
            <p:cNvPr id="7" name="Rectangle 6"/>
            <p:cNvSpPr/>
            <p:nvPr/>
          </p:nvSpPr>
          <p:spPr>
            <a:xfrm>
              <a:off x="4803820" y="2629901"/>
              <a:ext cx="1416676" cy="136255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descr="n100 Fb Thu Huong Pham"/>
          <p:cNvSpPr txBox="1"/>
          <p:nvPr/>
        </p:nvSpPr>
        <p:spPr>
          <a:xfrm>
            <a:off x="735411" y="4679808"/>
            <a:ext cx="10135686" cy="461665"/>
          </a:xfrm>
          <a:prstGeom prst="rect">
            <a:avLst/>
          </a:prstGeom>
          <a:noFill/>
        </p:spPr>
        <p:txBody>
          <a:bodyPr wrap="square" rtlCol="0">
            <a:spAutoFit/>
          </a:bodyPr>
          <a:lstStyle/>
          <a:p>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ố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à</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ạ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ặ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ư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ứ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quá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ín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10" name="TextBox 9" descr="n100 Fb Thu Huong Pham"/>
          <p:cNvSpPr txBox="1"/>
          <p:nvPr/>
        </p:nvSpPr>
        <p:spPr>
          <a:xfrm>
            <a:off x="694358" y="5202639"/>
            <a:ext cx="8706132" cy="461665"/>
          </a:xfrm>
          <a:prstGeom prst="rect">
            <a:avLst/>
          </a:prstGeom>
          <a:noFill/>
        </p:spPr>
        <p:txBody>
          <a:bodyPr wrap="square" rtlCol="0">
            <a:spAutoFit/>
          </a:bodyPr>
          <a:lstStyle/>
          <a:p>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à</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ạ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ô</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ướ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dươ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à</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ô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ổ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ớ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ỗ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11" name="TextBox 10" descr="n100 Fb Thu Huong Pham"/>
          <p:cNvSpPr txBox="1"/>
          <p:nvPr/>
        </p:nvSpPr>
        <p:spPr>
          <a:xfrm>
            <a:off x="694358" y="5754387"/>
            <a:ext cx="8706132" cy="461665"/>
          </a:xfrm>
          <a:prstGeom prst="rect">
            <a:avLst/>
          </a:prstGeom>
          <a:noFill/>
        </p:spPr>
        <p:txBody>
          <a:bodyPr wrap="square" rtlCol="0">
            <a:spAutoFit/>
          </a:bodyPr>
          <a:lstStyle/>
          <a:p>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ố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ó</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ín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ấ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ộng</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8" name="TextBox 7" descr="n100 Fb Thu Huong Pham">
            <a:extLst>
              <a:ext uri="{FF2B5EF4-FFF2-40B4-BE49-F238E27FC236}">
                <a16:creationId xmlns:a16="http://schemas.microsoft.com/office/drawing/2014/main" id="{3DFE32FB-86DF-D943-42E6-839B91EE2445}"/>
              </a:ext>
            </a:extLst>
          </p:cNvPr>
          <p:cNvSpPr txBox="1"/>
          <p:nvPr/>
        </p:nvSpPr>
        <p:spPr>
          <a:xfrm>
            <a:off x="3393831" y="215740"/>
            <a:ext cx="5404338" cy="584775"/>
          </a:xfrm>
          <a:prstGeom prst="rect">
            <a:avLst/>
          </a:prstGeom>
          <a:noFill/>
        </p:spPr>
        <p:txBody>
          <a:bodyPr wrap="square">
            <a:spAutoFit/>
          </a:bodyPr>
          <a:lstStyle/>
          <a:p>
            <a:pPr algn="ctr"/>
            <a:r>
              <a:rPr lang="en-US" sz="3200" b="1" dirty="0">
                <a:solidFill>
                  <a:srgbClr val="FF0000"/>
                </a:solidFill>
                <a:latin typeface="Tahoma" pitchFamily="34" charset="0"/>
                <a:ea typeface="Tahoma" pitchFamily="34" charset="0"/>
                <a:cs typeface="Tahoma" pitchFamily="34" charset="0"/>
              </a:rPr>
              <a:t>ĐỊNH LUẬT II NEWTON</a:t>
            </a:r>
          </a:p>
        </p:txBody>
      </p:sp>
      <p:sp>
        <p:nvSpPr>
          <p:cNvPr id="13" name="Rounded Rectangle 10" descr="n100 Fb Thu Huong Pham">
            <a:extLst>
              <a:ext uri="{FF2B5EF4-FFF2-40B4-BE49-F238E27FC236}">
                <a16:creationId xmlns:a16="http://schemas.microsoft.com/office/drawing/2014/main" id="{54A31BE6-41C5-8A11-0A6C-BF6421E5FF18}"/>
              </a:ext>
            </a:extLst>
          </p:cNvPr>
          <p:cNvSpPr/>
          <p:nvPr/>
        </p:nvSpPr>
        <p:spPr>
          <a:xfrm>
            <a:off x="417767" y="881287"/>
            <a:ext cx="5357623" cy="631100"/>
          </a:xfrm>
          <a:prstGeom prst="roundRect">
            <a:avLst>
              <a:gd name="adj" fmla="val 50000"/>
            </a:avLst>
          </a:prstGeom>
          <a:solidFill>
            <a:srgbClr val="FBB83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solidFill>
                  <a:schemeClr val="bg1"/>
                </a:solidFill>
                <a:latin typeface="Tahoma" panose="020B0604030504040204" pitchFamily="34" charset="0"/>
                <a:ea typeface="Tahoma" panose="020B0604030504040204" pitchFamily="34" charset="0"/>
                <a:cs typeface="Tahoma" panose="020B0604030504040204" pitchFamily="34" charset="0"/>
                <a:sym typeface="Roboto"/>
              </a:rPr>
              <a:t>I. Định luật II Newton</a:t>
            </a:r>
          </a:p>
        </p:txBody>
      </p:sp>
      <p:sp>
        <p:nvSpPr>
          <p:cNvPr id="14" name="Rounded Rectangle 2" descr="n100 Fb Thu Huong Pham">
            <a:extLst>
              <a:ext uri="{FF2B5EF4-FFF2-40B4-BE49-F238E27FC236}">
                <a16:creationId xmlns:a16="http://schemas.microsoft.com/office/drawing/2014/main" id="{6058EFE1-FB29-9756-EEE3-60DDE83A91F1}"/>
              </a:ext>
            </a:extLst>
          </p:cNvPr>
          <p:cNvSpPr/>
          <p:nvPr/>
        </p:nvSpPr>
        <p:spPr>
          <a:xfrm>
            <a:off x="417767" y="3979746"/>
            <a:ext cx="5357623" cy="631100"/>
          </a:xfrm>
          <a:prstGeom prst="roundRect">
            <a:avLst>
              <a:gd name="adj" fmla="val 50000"/>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1"/>
                </a:solidFill>
                <a:latin typeface="Tahoma" panose="020B0604030504040204" pitchFamily="34" charset="0"/>
                <a:ea typeface="Tahoma" panose="020B0604030504040204" pitchFamily="34" charset="0"/>
                <a:cs typeface="Tahoma" panose="020B0604030504040204" pitchFamily="34" charset="0"/>
                <a:sym typeface="Roboto"/>
              </a:rPr>
              <a:t>II. Khối lượng và quán tính</a:t>
            </a:r>
          </a:p>
        </p:txBody>
      </p:sp>
    </p:spTree>
    <p:extLst>
      <p:ext uri="{BB962C8B-B14F-4D97-AF65-F5344CB8AC3E}">
        <p14:creationId xmlns:p14="http://schemas.microsoft.com/office/powerpoint/2010/main" val="16928152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4">
            <a:extLst>
              <a:ext uri="{BEBA8EAE-BF5A-486C-A8C5-ECC9F3942E4B}">
                <a14:imgProps xmlns:a14="http://schemas.microsoft.com/office/drawing/2010/main">
                  <a14:imgLayer r:embed="rId5">
                    <a14:imgEffect>
                      <a14:sharpenSoften amount="-73000"/>
                    </a14:imgEffect>
                    <a14:imgEffect>
                      <a14:brightnessContrast bright="-34000"/>
                    </a14:imgEffect>
                  </a14:imgLayer>
                </a14:imgProps>
              </a:ext>
            </a:extLst>
          </a:blip>
          <a:srcRect/>
          <a:stretch>
            <a:fillRect/>
          </a:stretch>
        </a:blipFill>
        <a:effectLst/>
      </p:bgPr>
    </p:bg>
    <p:spTree>
      <p:nvGrpSpPr>
        <p:cNvPr id="1" name=""/>
        <p:cNvGrpSpPr/>
        <p:nvPr/>
      </p:nvGrpSpPr>
      <p:grpSpPr>
        <a:xfrm>
          <a:off x="0" y="0"/>
          <a:ext cx="0" cy="0"/>
          <a:chOff x="0" y="0"/>
          <a:chExt cx="0" cy="0"/>
        </a:xfrm>
      </p:grpSpPr>
      <p:pic>
        <p:nvPicPr>
          <p:cNvPr id="5" name="Picture 2" descr="n100 Fb Thu Huong Pham">
            <a:hlinkClick r:id="rId6" action="ppaction://hlinksldjump"/>
            <a:extLst>
              <a:ext uri="{FF2B5EF4-FFF2-40B4-BE49-F238E27FC236}">
                <a16:creationId xmlns:a16="http://schemas.microsoft.com/office/drawing/2014/main" id="{9F7B0870-0611-94CC-46F5-91664A332D3E}"/>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r="1499" b="21657"/>
          <a:stretch/>
        </p:blipFill>
        <p:spPr bwMode="auto">
          <a:xfrm>
            <a:off x="6373431" y="1531034"/>
            <a:ext cx="3730544" cy="2098431"/>
          </a:xfrm>
          <a:prstGeom prst="roundRect">
            <a:avLst>
              <a:gd name="adj" fmla="val 8594"/>
            </a:avLst>
          </a:prstGeom>
          <a:solidFill>
            <a:srgbClr val="FFFFFF">
              <a:shade val="85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4" name="Picture 2" descr="n100 Fb Thu Huong Pham">
            <a:hlinkClick r:id="rId8" action="ppaction://hlinksldjump"/>
            <a:extLst>
              <a:ext uri="{FF2B5EF4-FFF2-40B4-BE49-F238E27FC236}">
                <a16:creationId xmlns:a16="http://schemas.microsoft.com/office/drawing/2014/main" id="{75442EF6-9930-50B7-F697-90E06BC2A232}"/>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078504" y="3847324"/>
            <a:ext cx="3730543" cy="2098430"/>
          </a:xfrm>
          <a:prstGeom prst="roundRect">
            <a:avLst>
              <a:gd name="adj" fmla="val 8594"/>
            </a:avLst>
          </a:prstGeom>
          <a:solidFill>
            <a:srgbClr val="FFFFFF">
              <a:shade val="85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3" name="Picture 2" descr="n100 Fb Thu Huong Pham">
            <a:hlinkClick r:id="rId10" action="ppaction://hlinksldjump"/>
            <a:extLst>
              <a:ext uri="{FF2B5EF4-FFF2-40B4-BE49-F238E27FC236}">
                <a16:creationId xmlns:a16="http://schemas.microsoft.com/office/drawing/2014/main" id="{63ABDE93-9D32-67DF-4F48-E4A8C8412DF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8504" y="1531035"/>
            <a:ext cx="3730543" cy="2098430"/>
          </a:xfrm>
          <a:prstGeom prst="roundRect">
            <a:avLst>
              <a:gd name="adj" fmla="val 8594"/>
            </a:avLst>
          </a:prstGeom>
          <a:solidFill>
            <a:srgbClr val="FFFFFF">
              <a:shade val="85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13" name="VUIDEHOC.WAV" descr="n100 Fb Thu Huong Pham">
            <a:hlinkClick r:id="" action="ppaction://media"/>
          </p:cNvPr>
          <p:cNvPicPr>
            <a:picLocks noChangeAspect="1"/>
          </p:cNvPicPr>
          <p:nvPr>
            <a:audioFile r:link="rId1"/>
            <p:extLst>
              <p:ext uri="{DAA4B4D4-6D71-4841-9C94-3DE7FCFB9230}">
                <p14:media xmlns:p14="http://schemas.microsoft.com/office/powerpoint/2010/main" r:embed="rId2">
                  <p14:trim end="5131.1456"/>
                </p14:media>
              </p:ext>
            </p:extLst>
          </p:nvPr>
        </p:nvPicPr>
        <p:blipFill>
          <a:blip r:embed="rId12"/>
          <a:stretch>
            <a:fillRect/>
          </a:stretch>
        </p:blipFill>
        <p:spPr>
          <a:xfrm>
            <a:off x="13182600" y="5181600"/>
            <a:ext cx="609600" cy="609600"/>
          </a:xfrm>
          <a:prstGeom prst="rect">
            <a:avLst/>
          </a:prstGeom>
        </p:spPr>
      </p:pic>
      <p:sp>
        <p:nvSpPr>
          <p:cNvPr id="14" name="TextBox 13" descr="n100 Fb Thu Huong Pham"/>
          <p:cNvSpPr txBox="1"/>
          <p:nvPr/>
        </p:nvSpPr>
        <p:spPr>
          <a:xfrm>
            <a:off x="2438401" y="577032"/>
            <a:ext cx="7383111" cy="646331"/>
          </a:xfrm>
          <a:prstGeom prst="rect">
            <a:avLst/>
          </a:prstGeom>
          <a:noFill/>
        </p:spPr>
        <p:txBody>
          <a:bodyPr wrap="none" rtlCol="0">
            <a:spAutoFit/>
            <a:scene3d>
              <a:camera prst="orthographicFront"/>
              <a:lightRig rig="glow" dir="tl">
                <a:rot lat="0" lon="0" rev="5400000"/>
              </a:lightRig>
            </a:scene3d>
            <a:sp3d contourW="12700">
              <a:bevelT w="25400" h="25400"/>
              <a:contourClr>
                <a:schemeClr val="accent6">
                  <a:shade val="73000"/>
                </a:schemeClr>
              </a:contourClr>
            </a:sp3d>
          </a:bodyPr>
          <a:lstStyle/>
          <a:p>
            <a:r>
              <a:rPr lang="en-US" sz="3600" b="1">
                <a:ln w="11430"/>
                <a:gradFill>
                  <a:gsLst>
                    <a:gs pos="0">
                      <a:srgbClr val="F79646">
                        <a:tint val="90000"/>
                        <a:satMod val="120000"/>
                      </a:srgbClr>
                    </a:gs>
                    <a:gs pos="25000">
                      <a:srgbClr val="F79646">
                        <a:tint val="93000"/>
                        <a:satMod val="120000"/>
                      </a:srgbClr>
                    </a:gs>
                    <a:gs pos="50000">
                      <a:srgbClr val="F79646">
                        <a:shade val="89000"/>
                        <a:satMod val="110000"/>
                      </a:srgbClr>
                    </a:gs>
                    <a:gs pos="75000">
                      <a:srgbClr val="F79646">
                        <a:tint val="93000"/>
                        <a:satMod val="120000"/>
                      </a:srgbClr>
                    </a:gs>
                    <a:gs pos="100000">
                      <a:srgbClr val="F79646">
                        <a:tint val="90000"/>
                        <a:satMod val="120000"/>
                      </a:srgb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Ò CHƠI : THỬ TÀI HIỂU BIẾT</a:t>
            </a:r>
          </a:p>
        </p:txBody>
      </p:sp>
      <p:pic>
        <p:nvPicPr>
          <p:cNvPr id="15" name="Picture 14" descr="n100 Fb Thu Huong Pham">
            <a:hlinkClick r:id="rId13" action="ppaction://hlinksldjump"/>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495884" y="5791200"/>
            <a:ext cx="714375" cy="1038225"/>
          </a:xfrm>
          <a:prstGeom prst="rect">
            <a:avLst/>
          </a:prstGeom>
        </p:spPr>
      </p:pic>
      <p:pic>
        <p:nvPicPr>
          <p:cNvPr id="2" name="Picture 1" descr="n100 Fb Thu Huong Pham"/>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9463237" y="223238"/>
            <a:ext cx="714375" cy="1190625"/>
          </a:xfrm>
          <a:prstGeom prst="rect">
            <a:avLst/>
          </a:prstGeom>
        </p:spPr>
      </p:pic>
      <p:pic>
        <p:nvPicPr>
          <p:cNvPr id="6" name="Picture 2" descr="n100 Fb Thu Huong Pham">
            <a:hlinkClick r:id="rId16" action="ppaction://hlinksldjump"/>
            <a:extLst>
              <a:ext uri="{FF2B5EF4-FFF2-40B4-BE49-F238E27FC236}">
                <a16:creationId xmlns:a16="http://schemas.microsoft.com/office/drawing/2014/main" id="{1329A968-8B53-8908-49B0-18B253BFDBA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3431" y="3847324"/>
            <a:ext cx="3730544" cy="2098431"/>
          </a:xfrm>
          <a:prstGeom prst="roundRect">
            <a:avLst>
              <a:gd name="adj" fmla="val 8594"/>
            </a:avLst>
          </a:prstGeom>
          <a:solidFill>
            <a:srgbClr val="FFFFFF">
              <a:shade val="85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Tree>
    <p:extLst>
      <p:ext uri="{BB962C8B-B14F-4D97-AF65-F5344CB8AC3E}">
        <p14:creationId xmlns:p14="http://schemas.microsoft.com/office/powerpoint/2010/main" val="17503299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008" fill="hold"/>
                                        <p:tgtEl>
                                          <p:spTgt spid="13"/>
                                        </p:tgtEl>
                                      </p:cBhvr>
                                    </p:cmd>
                                  </p:childTnLst>
                                </p:cTn>
                              </p:par>
                              <p:par>
                                <p:cTn id="7" presetID="36" presetClass="emph" presetSubtype="0" repeatCount="4000" fill="hold" grpId="0" nodeType="withEffect">
                                  <p:stCondLst>
                                    <p:cond delay="0"/>
                                  </p:stCondLst>
                                  <p:iterate type="lt">
                                    <p:tmPct val="10000"/>
                                  </p:iterate>
                                  <p:childTnLst>
                                    <p:animScale>
                                      <p:cBhvr>
                                        <p:cTn id="8" dur="250" autoRev="1" fill="hold">
                                          <p:stCondLst>
                                            <p:cond delay="0"/>
                                          </p:stCondLst>
                                        </p:cTn>
                                        <p:tgtEl>
                                          <p:spTgt spid="14"/>
                                        </p:tgtEl>
                                      </p:cBhvr>
                                      <p:to x="80000" y="100000"/>
                                    </p:animScale>
                                    <p:anim by="(#ppt_w*0.10)" calcmode="lin" valueType="num">
                                      <p:cBhvr>
                                        <p:cTn id="9" dur="250" autoRev="1" fill="hold">
                                          <p:stCondLst>
                                            <p:cond delay="0"/>
                                          </p:stCondLst>
                                        </p:cTn>
                                        <p:tgtEl>
                                          <p:spTgt spid="14"/>
                                        </p:tgtEl>
                                        <p:attrNameLst>
                                          <p:attrName>ppt_x</p:attrName>
                                        </p:attrNameLst>
                                      </p:cBhvr>
                                    </p:anim>
                                    <p:anim by="(-#ppt_w*0.10)" calcmode="lin" valueType="num">
                                      <p:cBhvr>
                                        <p:cTn id="10" dur="250" autoRev="1" fill="hold">
                                          <p:stCondLst>
                                            <p:cond delay="0"/>
                                          </p:stCondLst>
                                        </p:cTn>
                                        <p:tgtEl>
                                          <p:spTgt spid="14"/>
                                        </p:tgtEl>
                                        <p:attrNameLst>
                                          <p:attrName>ppt_y</p:attrName>
                                        </p:attrNameLst>
                                      </p:cBhvr>
                                    </p:anim>
                                    <p:animRot by="-480000">
                                      <p:cBhvr>
                                        <p:cTn id="11" dur="250" autoRev="1" fill="hold">
                                          <p:stCondLst>
                                            <p:cond delay="0"/>
                                          </p:stCondLst>
                                        </p:cTn>
                                        <p:tgtEl>
                                          <p:spTgt spid="14"/>
                                        </p:tgtEl>
                                        <p:attrNameLst>
                                          <p:attrName>r</p:attrName>
                                        </p:attrNameLst>
                                      </p:cBhvr>
                                    </p:animRot>
                                  </p:childTnLst>
                                </p:cTn>
                              </p:par>
                              <p:par>
                                <p:cTn id="12" presetID="23" presetClass="emph" presetSubtype="0" repeatCount="5000" fill="hold" grpId="1" nodeType="withEffect">
                                  <p:stCondLst>
                                    <p:cond delay="0"/>
                                  </p:stCondLst>
                                  <p:iterate type="lt">
                                    <p:tmPct val="0"/>
                                  </p:iterate>
                                  <p:childTnLst>
                                    <p:animClr clrSpc="hsl" dir="cw">
                                      <p:cBhvr override="childStyle">
                                        <p:cTn id="13" dur="500" fill="hold"/>
                                        <p:tgtEl>
                                          <p:spTgt spid="14"/>
                                        </p:tgtEl>
                                        <p:attrNameLst>
                                          <p:attrName>style.color</p:attrName>
                                        </p:attrNameLst>
                                      </p:cBhvr>
                                      <p:by>
                                        <p:hsl h="10842353" s="0" l="0"/>
                                      </p:by>
                                    </p:animClr>
                                    <p:animClr clrSpc="hsl" dir="cw">
                                      <p:cBhvr>
                                        <p:cTn id="14" dur="500" fill="hold"/>
                                        <p:tgtEl>
                                          <p:spTgt spid="14"/>
                                        </p:tgtEl>
                                        <p:attrNameLst>
                                          <p:attrName>fillcolor</p:attrName>
                                        </p:attrNameLst>
                                      </p:cBhvr>
                                      <p:by>
                                        <p:hsl h="10842353" s="0" l="0"/>
                                      </p:by>
                                    </p:animClr>
                                    <p:animClr clrSpc="hsl" dir="cw">
                                      <p:cBhvr>
                                        <p:cTn id="15" dur="500" fill="hold"/>
                                        <p:tgtEl>
                                          <p:spTgt spid="14"/>
                                        </p:tgtEl>
                                        <p:attrNameLst>
                                          <p:attrName>stroke.color</p:attrName>
                                        </p:attrNameLst>
                                      </p:cBhvr>
                                      <p:by>
                                        <p:hsl h="10842353" s="0" l="0"/>
                                      </p:by>
                                    </p:animClr>
                                    <p:set>
                                      <p:cBhvr>
                                        <p:cTn id="16" dur="500" fill="hold"/>
                                        <p:tgtEl>
                                          <p:spTgt spid="1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3"/>
                </p:tgtEl>
              </p:cMediaNode>
            </p:audio>
            <p:seq concurrent="1" nextAc="seek">
              <p:cTn id="18" restart="whenNotActive" fill="hold" evtFilter="cancelBubble" nodeType="interactiveSeq">
                <p:stCondLst>
                  <p:cond evt="onClick" delay="0">
                    <p:tgtEl>
                      <p:spTgt spid="3"/>
                    </p:tgtEl>
                  </p:cond>
                </p:stCondLst>
                <p:endSync evt="end" delay="0">
                  <p:rtn val="all"/>
                </p:endSync>
                <p:childTnLst>
                  <p:par>
                    <p:cTn id="19" fill="hold">
                      <p:stCondLst>
                        <p:cond delay="0"/>
                      </p:stCondLst>
                      <p:childTnLst>
                        <p:par>
                          <p:cTn id="20" fill="hold">
                            <p:stCondLst>
                              <p:cond delay="0"/>
                            </p:stCondLst>
                            <p:childTnLst>
                              <p:par>
                                <p:cTn id="21" presetID="9" presetClass="emph" presetSubtype="0" nodeType="clickEffect">
                                  <p:stCondLst>
                                    <p:cond delay="0"/>
                                  </p:stCondLst>
                                  <p:childTnLst>
                                    <p:set>
                                      <p:cBhvr>
                                        <p:cTn id="22" dur="indefinite"/>
                                        <p:tgtEl>
                                          <p:spTgt spid="3"/>
                                        </p:tgtEl>
                                        <p:attrNameLst>
                                          <p:attrName>style.opacity</p:attrName>
                                        </p:attrNameLst>
                                      </p:cBhvr>
                                      <p:to>
                                        <p:strVal val="0.5"/>
                                      </p:to>
                                    </p:set>
                                    <p:animEffect filter="image" prLst="opacity: 0.5">
                                      <p:cBhvr rctx="IE">
                                        <p:cTn id="23" dur="indefinite"/>
                                        <p:tgtEl>
                                          <p:spTgt spid="3"/>
                                        </p:tgtEl>
                                      </p:cBhvr>
                                    </p:animEffect>
                                  </p:childTnLst>
                                </p:cTn>
                              </p:par>
                            </p:childTnLst>
                          </p:cTn>
                        </p:par>
                      </p:childTnLst>
                    </p:cTn>
                  </p:par>
                </p:childTnLst>
              </p:cTn>
              <p:nextCondLst>
                <p:cond evt="onClick" delay="0">
                  <p:tgtEl>
                    <p:spTgt spid="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p:stCondLst>
                        <p:cond delay="0"/>
                      </p:stCondLst>
                      <p:childTnLst>
                        <p:par>
                          <p:cTn id="26" fill="hold">
                            <p:stCondLst>
                              <p:cond delay="0"/>
                            </p:stCondLst>
                            <p:childTnLst>
                              <p:par>
                                <p:cTn id="27" presetID="9" presetClass="emph" presetSubtype="0" nodeType="clickEffect">
                                  <p:stCondLst>
                                    <p:cond delay="0"/>
                                  </p:stCondLst>
                                  <p:childTnLst>
                                    <p:set>
                                      <p:cBhvr>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4"/>
                    </p:tgtEl>
                  </p:cond>
                </p:stCondLst>
                <p:endSync evt="end" delay="0">
                  <p:rtn val="all"/>
                </p:endSync>
                <p:childTnLst>
                  <p:par>
                    <p:cTn id="31" fill="hold">
                      <p:stCondLst>
                        <p:cond delay="0"/>
                      </p:stCondLst>
                      <p:childTnLst>
                        <p:par>
                          <p:cTn id="32" fill="hold">
                            <p:stCondLst>
                              <p:cond delay="0"/>
                            </p:stCondLst>
                            <p:childTnLst>
                              <p:par>
                                <p:cTn id="33" presetID="9" presetClass="emph" presetSubtype="0" nodeType="clickEffect">
                                  <p:stCondLst>
                                    <p:cond delay="0"/>
                                  </p:stCondLst>
                                  <p:childTnLst>
                                    <p:set>
                                      <p:cBhvr>
                                        <p:cTn id="34" dur="indefinite"/>
                                        <p:tgtEl>
                                          <p:spTgt spid="4"/>
                                        </p:tgtEl>
                                        <p:attrNameLst>
                                          <p:attrName>style.opacity</p:attrName>
                                        </p:attrNameLst>
                                      </p:cBhvr>
                                      <p:to>
                                        <p:strVal val="0.5"/>
                                      </p:to>
                                    </p:set>
                                    <p:animEffect filter="image" prLst="opacity: 0.5">
                                      <p:cBhvr rctx="IE">
                                        <p:cTn id="35" dur="indefinite"/>
                                        <p:tgtEl>
                                          <p:spTgt spid="4"/>
                                        </p:tgtEl>
                                      </p:cBhvr>
                                    </p:animEffect>
                                  </p:childTnLst>
                                </p:cTn>
                              </p:par>
                            </p:childTnLst>
                          </p:cTn>
                        </p:par>
                      </p:childTnLst>
                    </p:cTn>
                  </p:par>
                </p:childTnLst>
              </p:cTn>
              <p:nextCondLst>
                <p:cond evt="onClick" delay="0">
                  <p:tgtEl>
                    <p:spTgt spid="4"/>
                  </p:tgtEl>
                </p:cond>
              </p:nextCondLst>
            </p:seq>
            <p:seq concurrent="1" nextAc="seek">
              <p:cTn id="36" restart="whenNotActive" fill="hold" evtFilter="cancelBubble" nodeType="interactiveSeq">
                <p:stCondLst>
                  <p:cond evt="onClick" delay="0">
                    <p:tgtEl>
                      <p:spTgt spid="6"/>
                    </p:tgtEl>
                  </p:cond>
                </p:stCondLst>
                <p:endSync evt="end" delay="0">
                  <p:rtn val="all"/>
                </p:endSync>
                <p:childTnLst>
                  <p:par>
                    <p:cTn id="37" fill="hold">
                      <p:stCondLst>
                        <p:cond delay="0"/>
                      </p:stCondLst>
                      <p:childTnLst>
                        <p:par>
                          <p:cTn id="38" fill="hold">
                            <p:stCondLst>
                              <p:cond delay="0"/>
                            </p:stCondLst>
                            <p:childTnLst>
                              <p:par>
                                <p:cTn id="39" presetID="9" presetClass="emph" presetSubtype="0" nodeType="clickEffect">
                                  <p:stCondLst>
                                    <p:cond delay="0"/>
                                  </p:stCondLst>
                                  <p:childTnLst>
                                    <p:set>
                                      <p:cBhvr>
                                        <p:cTn id="40" dur="indefinite"/>
                                        <p:tgtEl>
                                          <p:spTgt spid="6"/>
                                        </p:tgtEl>
                                        <p:attrNameLst>
                                          <p:attrName>style.opacity</p:attrName>
                                        </p:attrNameLst>
                                      </p:cBhvr>
                                      <p:to>
                                        <p:strVal val="0.5"/>
                                      </p:to>
                                    </p:set>
                                    <p:animEffect filter="image" prLst="opacity: 0.5">
                                      <p:cBhvr rctx="IE">
                                        <p:cTn id="41" dur="indefinite"/>
                                        <p:tgtEl>
                                          <p:spTgt spid="6"/>
                                        </p:tgtEl>
                                      </p:cBhvr>
                                    </p:animEffect>
                                  </p:childTnLst>
                                </p:cTn>
                              </p:par>
                            </p:childTnLst>
                          </p:cTn>
                        </p:par>
                      </p:childTnLst>
                    </p:cTn>
                  </p:par>
                </p:childTnLst>
              </p:cTn>
              <p:nextCondLst>
                <p:cond evt="onClick" delay="0">
                  <p:tgtEl>
                    <p:spTgt spid="6"/>
                  </p:tgtEl>
                </p:cond>
              </p:nextCondLst>
            </p:seq>
          </p:childTnLst>
        </p:cTn>
      </p:par>
    </p:tnLst>
    <p:bldLst>
      <p:bldP spid="14" grpId="0"/>
      <p:bldP spid="14" grpId="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0000"/>
            <a:lum/>
          </a:blip>
          <a:srcRect/>
          <a:stretch>
            <a:fillRect l="-6000" r="-6000"/>
          </a:stretch>
        </a:blipFill>
        <a:effectLst/>
      </p:bgPr>
    </p:bg>
    <p:spTree>
      <p:nvGrpSpPr>
        <p:cNvPr id="1" name=""/>
        <p:cNvGrpSpPr/>
        <p:nvPr/>
      </p:nvGrpSpPr>
      <p:grpSpPr>
        <a:xfrm>
          <a:off x="0" y="0"/>
          <a:ext cx="0" cy="0"/>
          <a:chOff x="0" y="0"/>
          <a:chExt cx="0" cy="0"/>
        </a:xfrm>
      </p:grpSpPr>
      <p:pic>
        <p:nvPicPr>
          <p:cNvPr id="1026" name="Picture 2" descr="n100 Fb Thu Huong Pham">
            <a:extLst>
              <a:ext uri="{FF2B5EF4-FFF2-40B4-BE49-F238E27FC236}">
                <a16:creationId xmlns:a16="http://schemas.microsoft.com/office/drawing/2014/main" id="{692702CC-5805-5DB1-5E86-21AE2BB129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12192001" cy="685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ounded Rectangle 3" descr="n100 Fb Thu Huong Pham"/>
              <p:cNvSpPr/>
              <p:nvPr/>
            </p:nvSpPr>
            <p:spPr>
              <a:xfrm>
                <a:off x="628650" y="2228850"/>
                <a:ext cx="11010900" cy="2400300"/>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eaLnBrk="0" fontAlgn="base" hangingPunct="0">
                  <a:spcBef>
                    <a:spcPct val="0"/>
                  </a:spcBef>
                  <a:spcAft>
                    <a:spcPct val="0"/>
                  </a:spcAft>
                </a:pPr>
                <a:r>
                  <a:rPr lang="en-US" sz="3200" b="1" dirty="0">
                    <a:solidFill>
                      <a:srgbClr val="002160"/>
                    </a:solidFill>
                    <a:latin typeface="Arial" panose="020B0604020202020204" pitchFamily="34" charset="0"/>
                    <a:ea typeface="Times New Roman" panose="02020603050405020304" pitchFamily="18" charset="0"/>
                  </a:rPr>
                  <a:t>Câu 1.</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Trong</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các</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cách</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viết</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hệ</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thức</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của</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định</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luật</a:t>
                </a:r>
                <a:r>
                  <a:rPr lang="en-US" sz="3200" dirty="0">
                    <a:solidFill>
                      <a:srgbClr val="002160"/>
                    </a:solidFill>
                    <a:latin typeface="Arial" panose="020B0604020202020204" pitchFamily="34" charset="0"/>
                    <a:ea typeface="Times New Roman" panose="02020603050405020304" pitchFamily="18" charset="0"/>
                  </a:rPr>
                  <a:t> 2 Newton </a:t>
                </a:r>
                <a:r>
                  <a:rPr lang="en-US" sz="3200" dirty="0" err="1">
                    <a:solidFill>
                      <a:srgbClr val="002160"/>
                    </a:solidFill>
                    <a:latin typeface="Arial" panose="020B0604020202020204" pitchFamily="34" charset="0"/>
                    <a:ea typeface="Times New Roman" panose="02020603050405020304" pitchFamily="18" charset="0"/>
                  </a:rPr>
                  <a:t>sau</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đây</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cách</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viết</a:t>
                </a:r>
                <a:r>
                  <a:rPr lang="en-US" sz="3200" dirty="0">
                    <a:solidFill>
                      <a:srgbClr val="002160"/>
                    </a:solidFill>
                    <a:latin typeface="Arial" panose="020B0604020202020204" pitchFamily="34" charset="0"/>
                    <a:ea typeface="Times New Roman" panose="02020603050405020304" pitchFamily="18" charset="0"/>
                  </a:rPr>
                  <a:t> </a:t>
                </a:r>
                <a:r>
                  <a:rPr lang="en-US" sz="3200" dirty="0" err="1">
                    <a:solidFill>
                      <a:srgbClr val="002160"/>
                    </a:solidFill>
                    <a:latin typeface="Arial" panose="020B0604020202020204" pitchFamily="34" charset="0"/>
                    <a:ea typeface="Times New Roman" panose="02020603050405020304" pitchFamily="18" charset="0"/>
                  </a:rPr>
                  <a:t>nào</a:t>
                </a:r>
                <a:r>
                  <a:rPr lang="en-US" sz="3200" dirty="0">
                    <a:solidFill>
                      <a:srgbClr val="002160"/>
                    </a:solidFill>
                    <a:latin typeface="Arial" panose="020B0604020202020204" pitchFamily="34" charset="0"/>
                    <a:ea typeface="Times New Roman" panose="02020603050405020304" pitchFamily="18" charset="0"/>
                  </a:rPr>
                  <a:t> </a:t>
                </a:r>
                <a:r>
                  <a:rPr lang="en-US" sz="3200" err="1">
                    <a:solidFill>
                      <a:srgbClr val="002160"/>
                    </a:solidFill>
                    <a:latin typeface="Arial" panose="020B0604020202020204" pitchFamily="34" charset="0"/>
                    <a:ea typeface="Times New Roman" panose="02020603050405020304" pitchFamily="18" charset="0"/>
                  </a:rPr>
                  <a:t>đúng</a:t>
                </a:r>
                <a:r>
                  <a:rPr lang="en-US" sz="3200">
                    <a:solidFill>
                      <a:srgbClr val="002160"/>
                    </a:solidFill>
                    <a:latin typeface="Arial" panose="020B0604020202020204" pitchFamily="34" charset="0"/>
                    <a:ea typeface="Times New Roman" panose="02020603050405020304" pitchFamily="18" charset="0"/>
                  </a:rPr>
                  <a:t>?</a:t>
                </a:r>
              </a:p>
              <a:p>
                <a:pPr algn="ctr" eaLnBrk="0" fontAlgn="base" hangingPunct="0">
                  <a:spcBef>
                    <a:spcPct val="0"/>
                  </a:spcBef>
                  <a:spcAft>
                    <a:spcPct val="0"/>
                  </a:spcAft>
                </a:pPr>
                <a:r>
                  <a:rPr lang="en-US" sz="3200" b="1">
                    <a:solidFill>
                      <a:schemeClr val="tx1"/>
                    </a:solidFill>
                    <a:latin typeface="Arial" panose="020B0604020202020204" pitchFamily="34" charset="0"/>
                    <a:ea typeface="Times New Roman" panose="02020603050405020304" pitchFamily="18" charset="0"/>
                  </a:rPr>
                  <a:t>A.</a:t>
                </a:r>
                <a:r>
                  <a:rPr lang="en-US" sz="3200">
                    <a:solidFill>
                      <a:schemeClr val="tx1"/>
                    </a:solidFill>
                    <a:latin typeface="Arial" panose="020B0604020202020204" pitchFamily="34" charset="0"/>
                    <a:ea typeface="Times New Roman" panose="02020603050405020304" pitchFamily="18" charset="0"/>
                  </a:rPr>
                  <a:t> </a:t>
                </a:r>
                <a14:m>
                  <m:oMath xmlns:m="http://schemas.openxmlformats.org/officeDocument/2006/math">
                    <m:acc>
                      <m:accPr>
                        <m:chr m:val="⃗"/>
                        <m:ctrlPr>
                          <a:rPr lang="en-US" sz="3200" i="1">
                            <a:solidFill>
                              <a:schemeClr val="tx1"/>
                            </a:solidFill>
                            <a:latin typeface="Cambria Math" panose="02040503050406030204" pitchFamily="18" charset="0"/>
                          </a:rPr>
                        </m:ctrlPr>
                      </m:accPr>
                      <m:e>
                        <m:r>
                          <a:rPr lang="en-US" sz="3200" i="1">
                            <a:solidFill>
                              <a:schemeClr val="tx1"/>
                            </a:solidFill>
                            <a:latin typeface="Cambria Math" panose="02040503050406030204" pitchFamily="18" charset="0"/>
                          </a:rPr>
                          <m:t>𝐹</m:t>
                        </m:r>
                      </m:e>
                    </m:acc>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𝑚</m:t>
                    </m:r>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𝑎</m:t>
                    </m:r>
                    <m:r>
                      <a:rPr lang="en-US" sz="3200" i="1">
                        <a:solidFill>
                          <a:schemeClr val="tx1"/>
                        </a:solidFill>
                        <a:latin typeface="Cambria Math" panose="02040503050406030204" pitchFamily="18" charset="0"/>
                      </a:rPr>
                      <m:t>.</m:t>
                    </m:r>
                  </m:oMath>
                </a14:m>
                <a:r>
                  <a:rPr lang="en-US" sz="3200">
                    <a:solidFill>
                      <a:schemeClr val="tx1"/>
                    </a:solidFill>
                  </a:rPr>
                  <a:t>		</a:t>
                </a:r>
                <a:r>
                  <a:rPr lang="en-US" sz="3200" b="1">
                    <a:solidFill>
                      <a:schemeClr val="tx1"/>
                    </a:solidFill>
                    <a:latin typeface="Arial" panose="020B0604020202020204" pitchFamily="34" charset="0"/>
                    <a:ea typeface="Times New Roman" panose="02020603050405020304" pitchFamily="18" charset="0"/>
                  </a:rPr>
                  <a:t>B.</a:t>
                </a:r>
                <a:r>
                  <a:rPr lang="en-US" sz="3200">
                    <a:solidFill>
                      <a:schemeClr val="tx1"/>
                    </a:solidFill>
                    <a:latin typeface="Arial" panose="020B0604020202020204" pitchFamily="34" charset="0"/>
                    <a:ea typeface="Times New Roman" panose="02020603050405020304" pitchFamily="18" charset="0"/>
                  </a:rPr>
                  <a:t> </a:t>
                </a:r>
                <a14:m>
                  <m:oMath xmlns:m="http://schemas.openxmlformats.org/officeDocument/2006/math">
                    <m:acc>
                      <m:accPr>
                        <m:chr m:val="⃗"/>
                        <m:ctrlPr>
                          <a:rPr lang="en-US" sz="3200" i="1">
                            <a:solidFill>
                              <a:schemeClr val="tx1"/>
                            </a:solidFill>
                            <a:latin typeface="Cambria Math" panose="02040503050406030204" pitchFamily="18" charset="0"/>
                          </a:rPr>
                        </m:ctrlPr>
                      </m:accPr>
                      <m:e>
                        <m:r>
                          <a:rPr lang="en-US" sz="3200" i="1">
                            <a:solidFill>
                              <a:schemeClr val="tx1"/>
                            </a:solidFill>
                            <a:latin typeface="Cambria Math" panose="02040503050406030204" pitchFamily="18" charset="0"/>
                          </a:rPr>
                          <m:t>𝐹</m:t>
                        </m:r>
                      </m:e>
                    </m:acc>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𝑚</m:t>
                    </m:r>
                    <m:r>
                      <a:rPr lang="en-US" sz="3200" i="1">
                        <a:solidFill>
                          <a:schemeClr val="tx1"/>
                        </a:solidFill>
                        <a:latin typeface="Cambria Math" panose="02040503050406030204" pitchFamily="18" charset="0"/>
                      </a:rPr>
                      <m:t>.</m:t>
                    </m:r>
                    <m:acc>
                      <m:accPr>
                        <m:chr m:val="⃗"/>
                        <m:ctrlPr>
                          <a:rPr lang="en-US" sz="3200" i="1">
                            <a:solidFill>
                              <a:schemeClr val="tx1"/>
                            </a:solidFill>
                            <a:latin typeface="Cambria Math" panose="02040503050406030204" pitchFamily="18" charset="0"/>
                          </a:rPr>
                        </m:ctrlPr>
                      </m:accPr>
                      <m:e>
                        <m:r>
                          <a:rPr lang="en-US" sz="3200" i="1">
                            <a:solidFill>
                              <a:schemeClr val="tx1"/>
                            </a:solidFill>
                            <a:latin typeface="Cambria Math" panose="02040503050406030204" pitchFamily="18" charset="0"/>
                          </a:rPr>
                          <m:t>𝑎</m:t>
                        </m:r>
                      </m:e>
                    </m:acc>
                    <m:r>
                      <a:rPr lang="en-US" sz="3200" i="1">
                        <a:solidFill>
                          <a:schemeClr val="tx1"/>
                        </a:solidFill>
                        <a:latin typeface="Cambria Math" panose="02040503050406030204" pitchFamily="18" charset="0"/>
                      </a:rPr>
                      <m:t>.</m:t>
                    </m:r>
                  </m:oMath>
                </a14:m>
                <a:r>
                  <a:rPr lang="en-US" sz="3200">
                    <a:solidFill>
                      <a:schemeClr val="tx1"/>
                    </a:solidFill>
                  </a:rPr>
                  <a:t>	</a:t>
                </a:r>
              </a:p>
              <a:p>
                <a:pPr algn="ctr" eaLnBrk="0" fontAlgn="base" hangingPunct="0">
                  <a:spcBef>
                    <a:spcPct val="0"/>
                  </a:spcBef>
                  <a:spcAft>
                    <a:spcPct val="0"/>
                  </a:spcAft>
                </a:pPr>
                <a:r>
                  <a:rPr lang="en-US" sz="3200" b="1">
                    <a:solidFill>
                      <a:schemeClr val="tx1"/>
                    </a:solidFill>
                    <a:latin typeface="Arial" panose="020B0604020202020204" pitchFamily="34" charset="0"/>
                    <a:ea typeface="Times New Roman" panose="02020603050405020304" pitchFamily="18" charset="0"/>
                  </a:rPr>
                  <a:t>C.</a:t>
                </a:r>
                <a:r>
                  <a:rPr lang="en-US" sz="3200">
                    <a:solidFill>
                      <a:schemeClr val="tx1"/>
                    </a:solidFill>
                    <a:latin typeface="Arial" panose="020B0604020202020204" pitchFamily="34" charset="0"/>
                    <a:ea typeface="Times New Roman" panose="02020603050405020304" pitchFamily="18" charset="0"/>
                  </a:rPr>
                  <a:t> </a:t>
                </a:r>
                <a14:m>
                  <m:oMath xmlns:m="http://schemas.openxmlformats.org/officeDocument/2006/math">
                    <m:acc>
                      <m:accPr>
                        <m:chr m:val="⃗"/>
                        <m:ctrlPr>
                          <a:rPr lang="en-US" sz="3200" i="1">
                            <a:solidFill>
                              <a:schemeClr val="tx1"/>
                            </a:solidFill>
                            <a:latin typeface="Cambria Math" panose="02040503050406030204" pitchFamily="18" charset="0"/>
                          </a:rPr>
                        </m:ctrlPr>
                      </m:accPr>
                      <m:e>
                        <m:r>
                          <a:rPr lang="en-US" sz="3200" i="1">
                            <a:solidFill>
                              <a:schemeClr val="tx1"/>
                            </a:solidFill>
                            <a:latin typeface="Cambria Math" panose="02040503050406030204" pitchFamily="18" charset="0"/>
                          </a:rPr>
                          <m:t>𝐹</m:t>
                        </m:r>
                      </m:e>
                    </m:acc>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𝑚</m:t>
                    </m:r>
                    <m:r>
                      <a:rPr lang="en-US" sz="3200" i="1">
                        <a:solidFill>
                          <a:schemeClr val="tx1"/>
                        </a:solidFill>
                        <a:latin typeface="Cambria Math" panose="02040503050406030204" pitchFamily="18" charset="0"/>
                      </a:rPr>
                      <m:t>.</m:t>
                    </m:r>
                    <m:acc>
                      <m:accPr>
                        <m:chr m:val="⃗"/>
                        <m:ctrlPr>
                          <a:rPr lang="en-US" sz="3200" i="1">
                            <a:solidFill>
                              <a:schemeClr val="tx1"/>
                            </a:solidFill>
                            <a:latin typeface="Cambria Math" panose="02040503050406030204" pitchFamily="18" charset="0"/>
                          </a:rPr>
                        </m:ctrlPr>
                      </m:accPr>
                      <m:e>
                        <m:r>
                          <a:rPr lang="en-US" sz="3200" i="1">
                            <a:solidFill>
                              <a:schemeClr val="tx1"/>
                            </a:solidFill>
                            <a:latin typeface="Cambria Math" panose="02040503050406030204" pitchFamily="18" charset="0"/>
                          </a:rPr>
                          <m:t>𝑎</m:t>
                        </m:r>
                      </m:e>
                    </m:acc>
                    <m:r>
                      <a:rPr lang="en-US" sz="3200" i="1">
                        <a:solidFill>
                          <a:schemeClr val="tx1"/>
                        </a:solidFill>
                        <a:latin typeface="Cambria Math" panose="02040503050406030204" pitchFamily="18" charset="0"/>
                      </a:rPr>
                      <m:t>.</m:t>
                    </m:r>
                  </m:oMath>
                </a14:m>
                <a:r>
                  <a:rPr lang="en-US" sz="3200">
                    <a:solidFill>
                      <a:schemeClr val="tx1"/>
                    </a:solidFill>
                    <a:latin typeface="Arial" panose="020B0604020202020204" pitchFamily="34" charset="0"/>
                  </a:rPr>
                  <a:t>		</a:t>
                </a:r>
                <a:r>
                  <a:rPr lang="en-US" sz="3200" b="1">
                    <a:solidFill>
                      <a:schemeClr val="tx1"/>
                    </a:solidFill>
                    <a:latin typeface="Arial" panose="020B0604020202020204" pitchFamily="34" charset="0"/>
                    <a:ea typeface="Times New Roman" panose="02020603050405020304" pitchFamily="18" charset="0"/>
                  </a:rPr>
                  <a:t>D.</a:t>
                </a:r>
                <a:r>
                  <a:rPr lang="en-US" sz="3200">
                    <a:solidFill>
                      <a:schemeClr val="tx1"/>
                    </a:solidFill>
                    <a:latin typeface="Arial" panose="020B0604020202020204" pitchFamily="34" charset="0"/>
                    <a:ea typeface="Times New Roman" panose="02020603050405020304" pitchFamily="18" charset="0"/>
                  </a:rPr>
                  <a:t> </a:t>
                </a:r>
                <a14:m>
                  <m:oMath xmlns:m="http://schemas.openxmlformats.org/officeDocument/2006/math">
                    <m:r>
                      <a:rPr lang="en-US" sz="3200" i="1">
                        <a:solidFill>
                          <a:schemeClr val="tx1"/>
                        </a:solidFill>
                        <a:latin typeface="Cambria Math" panose="02040503050406030204" pitchFamily="18" charset="0"/>
                      </a:rPr>
                      <m:t>−</m:t>
                    </m:r>
                    <m:acc>
                      <m:accPr>
                        <m:chr m:val="⃗"/>
                        <m:ctrlPr>
                          <a:rPr lang="en-US" sz="3200" i="1">
                            <a:solidFill>
                              <a:schemeClr val="tx1"/>
                            </a:solidFill>
                            <a:latin typeface="Cambria Math" panose="02040503050406030204" pitchFamily="18" charset="0"/>
                          </a:rPr>
                        </m:ctrlPr>
                      </m:accPr>
                      <m:e>
                        <m:r>
                          <a:rPr lang="en-US" sz="3200" i="1">
                            <a:solidFill>
                              <a:schemeClr val="tx1"/>
                            </a:solidFill>
                            <a:latin typeface="Cambria Math" panose="02040503050406030204" pitchFamily="18" charset="0"/>
                          </a:rPr>
                          <m:t>𝐹</m:t>
                        </m:r>
                      </m:e>
                    </m:acc>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𝑚</m:t>
                    </m:r>
                    <m:r>
                      <a:rPr lang="en-US" sz="3200" i="1">
                        <a:solidFill>
                          <a:schemeClr val="tx1"/>
                        </a:solidFill>
                        <a:latin typeface="Cambria Math" panose="02040503050406030204" pitchFamily="18" charset="0"/>
                      </a:rPr>
                      <m:t>.</m:t>
                    </m:r>
                    <m:acc>
                      <m:accPr>
                        <m:chr m:val="⃗"/>
                        <m:ctrlPr>
                          <a:rPr lang="en-US" sz="3200" i="1">
                            <a:solidFill>
                              <a:schemeClr val="tx1"/>
                            </a:solidFill>
                            <a:latin typeface="Cambria Math" panose="02040503050406030204" pitchFamily="18" charset="0"/>
                          </a:rPr>
                        </m:ctrlPr>
                      </m:accPr>
                      <m:e>
                        <m:r>
                          <a:rPr lang="en-US" sz="3200" i="1">
                            <a:solidFill>
                              <a:schemeClr val="tx1"/>
                            </a:solidFill>
                            <a:latin typeface="Cambria Math" panose="02040503050406030204" pitchFamily="18" charset="0"/>
                          </a:rPr>
                          <m:t>𝑎</m:t>
                        </m:r>
                      </m:e>
                    </m:acc>
                    <m:r>
                      <a:rPr lang="en-US" sz="3200" i="1">
                        <a:solidFill>
                          <a:schemeClr val="tx1"/>
                        </a:solidFill>
                        <a:latin typeface="Cambria Math" panose="02040503050406030204" pitchFamily="18" charset="0"/>
                      </a:rPr>
                      <m:t>.</m:t>
                    </m:r>
                  </m:oMath>
                </a14:m>
                <a:endParaRPr lang="en-US" sz="3200">
                  <a:solidFill>
                    <a:schemeClr val="tx1"/>
                  </a:solidFill>
                  <a:latin typeface="Arial" panose="020B0604020202020204" pitchFamily="34" charset="0"/>
                </a:endParaRPr>
              </a:p>
            </p:txBody>
          </p:sp>
        </mc:Choice>
        <mc:Fallback xmlns="">
          <p:sp>
            <p:nvSpPr>
              <p:cNvPr id="4" name="Rounded Rectangle 3" descr="n100 Fb Thu Huong Pham"/>
              <p:cNvSpPr>
                <a:spLocks noRot="1" noChangeAspect="1" noMove="1" noResize="1" noEditPoints="1" noAdjustHandles="1" noChangeArrowheads="1" noChangeShapeType="1" noTextEdit="1"/>
              </p:cNvSpPr>
              <p:nvPr/>
            </p:nvSpPr>
            <p:spPr>
              <a:xfrm>
                <a:off x="628650" y="2228850"/>
                <a:ext cx="11010900" cy="2400300"/>
              </a:xfrm>
              <a:prstGeom prst="roundRect">
                <a:avLst/>
              </a:prstGeom>
              <a:blipFill>
                <a:blip r:embed="rId4"/>
                <a:stretch>
                  <a:fillRect l="-221" r="-276" b="-2771"/>
                </a:stretch>
              </a:blipFill>
              <a:ln>
                <a:solidFill>
                  <a:schemeClr val="bg1">
                    <a:lumMod val="75000"/>
                  </a:schemeClr>
                </a:solidFill>
              </a:ln>
            </p:spPr>
            <p:txBody>
              <a:bodyPr/>
              <a:lstStyle/>
              <a:p>
                <a:r>
                  <a:rPr lang="en-US">
                    <a:noFill/>
                  </a:rPr>
                  <a:t> </a:t>
                </a:r>
              </a:p>
            </p:txBody>
          </p:sp>
        </mc:Fallback>
      </mc:AlternateContent>
      <p:pic>
        <p:nvPicPr>
          <p:cNvPr id="6" name="Picture 5" descr="n100 Fb Thu Huong Pham">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29801" y="5791201"/>
            <a:ext cx="714375" cy="1038225"/>
          </a:xfrm>
          <a:prstGeom prst="rect">
            <a:avLst/>
          </a:prstGeom>
        </p:spPr>
      </p:pic>
      <p:sp>
        <p:nvSpPr>
          <p:cNvPr id="2" name="Oval 1" descr="n100 Fb Thu Huong Pham">
            <a:extLst>
              <a:ext uri="{FF2B5EF4-FFF2-40B4-BE49-F238E27FC236}">
                <a16:creationId xmlns:a16="http://schemas.microsoft.com/office/drawing/2014/main" id="{1E24684D-E9CA-D17C-85BA-6BC31F07B36B}"/>
              </a:ext>
            </a:extLst>
          </p:cNvPr>
          <p:cNvSpPr/>
          <p:nvPr/>
        </p:nvSpPr>
        <p:spPr>
          <a:xfrm>
            <a:off x="3057395" y="4012809"/>
            <a:ext cx="457200" cy="4572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48250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0000"/>
            <a:lum/>
          </a:blip>
          <a:srcRect/>
          <a:stretch>
            <a:fillRect l="-8000" r="-8000"/>
          </a:stretch>
        </a:blipFill>
        <a:effectLst/>
      </p:bgPr>
    </p:bg>
    <p:spTree>
      <p:nvGrpSpPr>
        <p:cNvPr id="1" name=""/>
        <p:cNvGrpSpPr/>
        <p:nvPr/>
      </p:nvGrpSpPr>
      <p:grpSpPr>
        <a:xfrm>
          <a:off x="0" y="0"/>
          <a:ext cx="0" cy="0"/>
          <a:chOff x="0" y="0"/>
          <a:chExt cx="0" cy="0"/>
        </a:xfrm>
      </p:grpSpPr>
      <p:pic>
        <p:nvPicPr>
          <p:cNvPr id="2050" name="Picture 2" descr="n100 Fb Thu Huong Pham">
            <a:extLst>
              <a:ext uri="{FF2B5EF4-FFF2-40B4-BE49-F238E27FC236}">
                <a16:creationId xmlns:a16="http://schemas.microsoft.com/office/drawing/2014/main" id="{4696B45E-BA9C-8427-3475-3F51485847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79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n100 Fb Thu Huong Pham">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29801" y="5791201"/>
            <a:ext cx="714375" cy="1038225"/>
          </a:xfrm>
          <a:prstGeom prst="rect">
            <a:avLst/>
          </a:prstGeom>
        </p:spPr>
      </p:pic>
      <p:sp>
        <p:nvSpPr>
          <p:cNvPr id="4" name="Rounded Rectangle 3" descr="n100 Fb Thu Huong Pham"/>
          <p:cNvSpPr/>
          <p:nvPr/>
        </p:nvSpPr>
        <p:spPr>
          <a:xfrm>
            <a:off x="609600" y="315937"/>
            <a:ext cx="11010900" cy="2730259"/>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0"/>
              </a:spcAft>
            </a:pPr>
            <a:r>
              <a:rPr lang="en-US" sz="3200" b="1">
                <a:solidFill>
                  <a:srgbClr val="002160"/>
                </a:solidFill>
                <a:latin typeface="Arial" panose="020B0604020202020204" pitchFamily="34" charset="0"/>
                <a:ea typeface="Times New Roman" panose="02020603050405020304" pitchFamily="18" charset="0"/>
                <a:cs typeface="Arial" panose="020B0604020202020204" pitchFamily="34" charset="0"/>
              </a:rPr>
              <a:t>Câu 2.</a:t>
            </a:r>
            <a:r>
              <a:rPr lang="en-US" sz="3200">
                <a:solidFill>
                  <a:srgbClr val="002160"/>
                </a:solidFill>
                <a:latin typeface="Arial" panose="020B0604020202020204" pitchFamily="34" charset="0"/>
                <a:ea typeface="Times New Roman" panose="02020603050405020304" pitchFamily="18" charset="0"/>
                <a:cs typeface="Arial" panose="020B0604020202020204" pitchFamily="34" charset="0"/>
              </a:rPr>
              <a:t> Một quả bóng khối lượng 0,5 kg đang nằm trên mặt đất. Một cầu thủ đá bóng với một lực 250 N. Thời gian chân tác dụng vào bóng là 0,02 s. Quả bóng bay đi với tốc độ:</a:t>
            </a:r>
          </a:p>
          <a:p>
            <a:pPr algn="ctr"/>
            <a:r>
              <a:rPr lang="en-US" sz="3200">
                <a:solidFill>
                  <a:schemeClr val="tx1"/>
                </a:solidFill>
                <a:latin typeface="Arial" panose="020B0604020202020204" pitchFamily="34" charset="0"/>
                <a:ea typeface="Times New Roman" panose="02020603050405020304" pitchFamily="18" charset="0"/>
              </a:rPr>
              <a:t>A. 0,01 m/s</a:t>
            </a:r>
            <a:r>
              <a:rPr 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3200" b="1">
                <a:solidFill>
                  <a:schemeClr val="tx1"/>
                </a:solidFill>
                <a:latin typeface="Arial" panose="020B0604020202020204" pitchFamily="34" charset="0"/>
                <a:ea typeface="Times New Roman" panose="02020603050405020304" pitchFamily="18" charset="0"/>
              </a:rPr>
              <a:t>B. </a:t>
            </a:r>
            <a:r>
              <a:rPr lang="en-US" sz="3200">
                <a:solidFill>
                  <a:schemeClr val="tx1"/>
                </a:solidFill>
                <a:latin typeface="Arial" panose="020B0604020202020204" pitchFamily="34" charset="0"/>
                <a:ea typeface="Times New Roman" panose="02020603050405020304" pitchFamily="18" charset="0"/>
              </a:rPr>
              <a:t>0,1 m/s	</a:t>
            </a:r>
            <a:r>
              <a:rPr lang="en-US" sz="3200" b="1">
                <a:solidFill>
                  <a:schemeClr val="tx1"/>
                </a:solidFill>
                <a:latin typeface="Arial" panose="020B0604020202020204" pitchFamily="34" charset="0"/>
                <a:ea typeface="Times New Roman" panose="02020603050405020304" pitchFamily="18" charset="0"/>
              </a:rPr>
              <a:t>C</a:t>
            </a:r>
            <a:r>
              <a:rPr lang="en-US" sz="3200">
                <a:solidFill>
                  <a:schemeClr val="tx1"/>
                </a:solidFill>
                <a:latin typeface="Arial" panose="020B0604020202020204" pitchFamily="34" charset="0"/>
                <a:ea typeface="Times New Roman" panose="02020603050405020304" pitchFamily="18" charset="0"/>
              </a:rPr>
              <a:t>. 2,5 m/s	</a:t>
            </a:r>
            <a:r>
              <a:rPr lang="en-US" sz="3200" b="1">
                <a:solidFill>
                  <a:schemeClr val="tx1"/>
                </a:solidFill>
                <a:latin typeface="Arial" panose="020B0604020202020204" pitchFamily="34" charset="0"/>
                <a:ea typeface="Times New Roman" panose="02020603050405020304" pitchFamily="18" charset="0"/>
              </a:rPr>
              <a:t>D.</a:t>
            </a:r>
            <a:r>
              <a:rPr lang="en-US" sz="3200">
                <a:solidFill>
                  <a:schemeClr val="tx1"/>
                </a:solidFill>
                <a:latin typeface="Arial" panose="020B0604020202020204" pitchFamily="34" charset="0"/>
                <a:ea typeface="Times New Roman" panose="02020603050405020304" pitchFamily="18" charset="0"/>
              </a:rPr>
              <a:t> 10 m/s</a:t>
            </a:r>
            <a:endParaRPr lang="en-US" sz="3200">
              <a:solidFill>
                <a:schemeClr val="tx1"/>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5" name="Rounded Rectangle 3" descr="n100 Fb Thu Huong Pham">
                <a:extLst>
                  <a:ext uri="{FF2B5EF4-FFF2-40B4-BE49-F238E27FC236}">
                    <a16:creationId xmlns:a16="http://schemas.microsoft.com/office/drawing/2014/main" id="{E3D7ACB2-160F-01DF-532B-EE0E39831C3C}"/>
                  </a:ext>
                </a:extLst>
              </p:cNvPr>
              <p:cNvSpPr/>
              <p:nvPr/>
            </p:nvSpPr>
            <p:spPr>
              <a:xfrm>
                <a:off x="1066800" y="3848099"/>
                <a:ext cx="10096500" cy="1676401"/>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sz="3200" i="1" smtClean="0">
                          <a:solidFill>
                            <a:schemeClr val="tx1"/>
                          </a:solidFill>
                          <a:latin typeface="Cambria Math" panose="02040503050406030204" pitchFamily="18" charset="0"/>
                        </a:rPr>
                        <m:t>𝑎</m:t>
                      </m:r>
                      <m:r>
                        <a:rPr lang="en-US" sz="3200" i="1" smtClean="0">
                          <a:solidFill>
                            <a:schemeClr val="tx1"/>
                          </a:solidFill>
                          <a:latin typeface="Cambria Math" panose="02040503050406030204" pitchFamily="18" charset="0"/>
                        </a:rPr>
                        <m:t>=</m:t>
                      </m:r>
                      <m:f>
                        <m:fPr>
                          <m:ctrlPr>
                            <a:rPr lang="en-US" sz="3200" i="1">
                              <a:solidFill>
                                <a:schemeClr val="tx1"/>
                              </a:solidFill>
                              <a:latin typeface="Cambria Math" panose="02040503050406030204" pitchFamily="18" charset="0"/>
                            </a:rPr>
                          </m:ctrlPr>
                        </m:fPr>
                        <m:num>
                          <m:r>
                            <a:rPr lang="en-US" sz="3200" i="1">
                              <a:solidFill>
                                <a:schemeClr val="tx1"/>
                              </a:solidFill>
                              <a:latin typeface="Cambria Math" panose="02040503050406030204" pitchFamily="18" charset="0"/>
                            </a:rPr>
                            <m:t>𝐹</m:t>
                          </m:r>
                        </m:num>
                        <m:den>
                          <m:r>
                            <a:rPr lang="en-US" sz="3200" i="1">
                              <a:solidFill>
                                <a:schemeClr val="tx1"/>
                              </a:solidFill>
                              <a:latin typeface="Cambria Math" panose="02040503050406030204" pitchFamily="18" charset="0"/>
                            </a:rPr>
                            <m:t>𝑚</m:t>
                          </m:r>
                        </m:den>
                      </m:f>
                      <m:r>
                        <a:rPr lang="en-US" sz="3200" i="1">
                          <a:solidFill>
                            <a:schemeClr val="tx1"/>
                          </a:solidFill>
                          <a:latin typeface="Cambria Math" panose="02040503050406030204" pitchFamily="18" charset="0"/>
                        </a:rPr>
                        <m:t>=</m:t>
                      </m:r>
                      <m:f>
                        <m:fPr>
                          <m:ctrlPr>
                            <a:rPr lang="en-US" sz="3200" i="1">
                              <a:solidFill>
                                <a:schemeClr val="tx1"/>
                              </a:solidFill>
                              <a:latin typeface="Cambria Math" panose="02040503050406030204" pitchFamily="18" charset="0"/>
                            </a:rPr>
                          </m:ctrlPr>
                        </m:fPr>
                        <m:num>
                          <m:r>
                            <a:rPr lang="en-US" sz="3200" i="1">
                              <a:solidFill>
                                <a:schemeClr val="tx1"/>
                              </a:solidFill>
                              <a:latin typeface="Cambria Math" panose="02040503050406030204" pitchFamily="18" charset="0"/>
                            </a:rPr>
                            <m:t>250</m:t>
                          </m:r>
                        </m:num>
                        <m:den>
                          <m:r>
                            <a:rPr lang="en-US" sz="3200" i="1">
                              <a:solidFill>
                                <a:schemeClr val="tx1"/>
                              </a:solidFill>
                              <a:latin typeface="Cambria Math" panose="02040503050406030204" pitchFamily="18" charset="0"/>
                            </a:rPr>
                            <m:t>0,5</m:t>
                          </m:r>
                        </m:den>
                      </m:f>
                      <m:r>
                        <a:rPr lang="en-US" sz="3200" i="1">
                          <a:solidFill>
                            <a:schemeClr val="tx1"/>
                          </a:solidFill>
                          <a:latin typeface="Cambria Math" panose="02040503050406030204" pitchFamily="18" charset="0"/>
                        </a:rPr>
                        <m:t>=500 (</m:t>
                      </m:r>
                      <m:r>
                        <a:rPr lang="en-US" sz="3200" i="1">
                          <a:solidFill>
                            <a:schemeClr val="tx1"/>
                          </a:solidFill>
                          <a:latin typeface="Cambria Math" panose="02040503050406030204" pitchFamily="18" charset="0"/>
                        </a:rPr>
                        <m:t>𝑚</m:t>
                      </m:r>
                      <m:r>
                        <a:rPr lang="en-US" sz="3200" i="1">
                          <a:solidFill>
                            <a:schemeClr val="tx1"/>
                          </a:solidFill>
                          <a:latin typeface="Cambria Math" panose="02040503050406030204" pitchFamily="18" charset="0"/>
                        </a:rPr>
                        <m:t>/</m:t>
                      </m:r>
                      <m:sSup>
                        <m:sSupPr>
                          <m:ctrlPr>
                            <a:rPr lang="en-US" sz="3200" i="1">
                              <a:solidFill>
                                <a:schemeClr val="tx1"/>
                              </a:solidFill>
                              <a:latin typeface="Cambria Math" panose="02040503050406030204" pitchFamily="18" charset="0"/>
                            </a:rPr>
                          </m:ctrlPr>
                        </m:sSupPr>
                        <m:e>
                          <m:r>
                            <a:rPr lang="en-US" sz="3200" i="1">
                              <a:solidFill>
                                <a:schemeClr val="tx1"/>
                              </a:solidFill>
                              <a:latin typeface="Cambria Math" panose="02040503050406030204" pitchFamily="18" charset="0"/>
                            </a:rPr>
                            <m:t>𝑠</m:t>
                          </m:r>
                        </m:e>
                        <m:sup>
                          <m:r>
                            <a:rPr lang="en-US" sz="3200" i="1">
                              <a:solidFill>
                                <a:schemeClr val="tx1"/>
                              </a:solidFill>
                              <a:latin typeface="Cambria Math" panose="02040503050406030204" pitchFamily="18" charset="0"/>
                            </a:rPr>
                            <m:t>2</m:t>
                          </m:r>
                        </m:sup>
                      </m:sSup>
                      <m:r>
                        <a:rPr lang="en-US" sz="3200" i="1">
                          <a:solidFill>
                            <a:schemeClr val="tx1"/>
                          </a:solidFill>
                          <a:latin typeface="Cambria Math" panose="02040503050406030204" pitchFamily="18" charset="0"/>
                        </a:rPr>
                        <m:t>)</m:t>
                      </m:r>
                    </m:oMath>
                  </m:oMathPara>
                </a14:m>
                <a:endParaRPr lang="en-US" sz="3200">
                  <a:solidFill>
                    <a:schemeClr val="tx1"/>
                  </a:solidFill>
                </a:endParaRPr>
              </a:p>
              <a:p>
                <a:pPr algn="ctr"/>
                <a:r>
                  <a:rPr 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v = v</a:t>
                </a:r>
                <a:r>
                  <a:rPr lang="en-US" sz="3200" baseline="-25000">
                    <a:solidFill>
                      <a:schemeClr val="tx1"/>
                    </a:solidFill>
                    <a:latin typeface="Arial" panose="020B0604020202020204" pitchFamily="34" charset="0"/>
                    <a:ea typeface="Times New Roman" panose="02020603050405020304" pitchFamily="18" charset="0"/>
                    <a:cs typeface="Arial" panose="020B0604020202020204" pitchFamily="34" charset="0"/>
                  </a:rPr>
                  <a:t>0</a:t>
                </a:r>
                <a:r>
                  <a:rPr 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 + a.t = 0 + 500.0,020 = 10 (m/s)</a:t>
                </a:r>
              </a:p>
            </p:txBody>
          </p:sp>
        </mc:Choice>
        <mc:Fallback xmlns="">
          <p:sp>
            <p:nvSpPr>
              <p:cNvPr id="5" name="Rounded Rectangle 3" descr="n100 Fb Thu Huong Pham">
                <a:extLst>
                  <a:ext uri="{FF2B5EF4-FFF2-40B4-BE49-F238E27FC236}">
                    <a16:creationId xmlns:a16="http://schemas.microsoft.com/office/drawing/2014/main" id="{E3D7ACB2-160F-01DF-532B-EE0E39831C3C}"/>
                  </a:ext>
                </a:extLst>
              </p:cNvPr>
              <p:cNvSpPr>
                <a:spLocks noRot="1" noChangeAspect="1" noMove="1" noResize="1" noEditPoints="1" noAdjustHandles="1" noChangeArrowheads="1" noChangeShapeType="1" noTextEdit="1"/>
              </p:cNvSpPr>
              <p:nvPr/>
            </p:nvSpPr>
            <p:spPr>
              <a:xfrm>
                <a:off x="1066800" y="3848099"/>
                <a:ext cx="10096500" cy="1676401"/>
              </a:xfrm>
              <a:prstGeom prst="roundRect">
                <a:avLst/>
              </a:prstGeom>
              <a:blipFill>
                <a:blip r:embed="rId6"/>
                <a:stretch>
                  <a:fillRect b="-7527"/>
                </a:stretch>
              </a:blipFill>
              <a:ln>
                <a:solidFill>
                  <a:schemeClr val="bg1">
                    <a:lumMod val="75000"/>
                  </a:schemeClr>
                </a:solidFill>
              </a:ln>
            </p:spPr>
            <p:txBody>
              <a:bodyPr/>
              <a:lstStyle/>
              <a:p>
                <a:r>
                  <a:rPr lang="en-US">
                    <a:noFill/>
                  </a:rPr>
                  <a:t> </a:t>
                </a:r>
              </a:p>
            </p:txBody>
          </p:sp>
        </mc:Fallback>
      </mc:AlternateContent>
      <p:sp>
        <p:nvSpPr>
          <p:cNvPr id="6" name="Oval 5" descr="n100 Fb Thu Huong Pham">
            <a:extLst>
              <a:ext uri="{FF2B5EF4-FFF2-40B4-BE49-F238E27FC236}">
                <a16:creationId xmlns:a16="http://schemas.microsoft.com/office/drawing/2014/main" id="{3146CC16-F424-CAF1-6AF4-0862B5E83D59}"/>
              </a:ext>
            </a:extLst>
          </p:cNvPr>
          <p:cNvSpPr/>
          <p:nvPr/>
        </p:nvSpPr>
        <p:spPr>
          <a:xfrm>
            <a:off x="9315451" y="2436595"/>
            <a:ext cx="457200" cy="4572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1418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5"/>
                                        </p:tgtEl>
                                        <p:attrNameLst>
                                          <p:attrName>ppt_y</p:attrName>
                                        </p:attrNameLst>
                                      </p:cBhvr>
                                      <p:tavLst>
                                        <p:tav tm="0">
                                          <p:val>
                                            <p:strVal val="#ppt_y"/>
                                          </p:val>
                                        </p:tav>
                                        <p:tav tm="100000">
                                          <p:val>
                                            <p:strVal val="#ppt_y"/>
                                          </p:val>
                                        </p:tav>
                                      </p:tavLst>
                                    </p:anim>
                                    <p:anim calcmode="lin" valueType="num">
                                      <p:cBhvr>
                                        <p:cTn id="18"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0000"/>
            <a:lum/>
          </a:blip>
          <a:srcRect/>
          <a:stretch>
            <a:fillRect l="-6000" r="-6000"/>
          </a:stretch>
        </a:blipFill>
        <a:effectLst/>
      </p:bgPr>
    </p:bg>
    <p:spTree>
      <p:nvGrpSpPr>
        <p:cNvPr id="1" name=""/>
        <p:cNvGrpSpPr/>
        <p:nvPr/>
      </p:nvGrpSpPr>
      <p:grpSpPr>
        <a:xfrm>
          <a:off x="0" y="0"/>
          <a:ext cx="0" cy="0"/>
          <a:chOff x="0" y="0"/>
          <a:chExt cx="0" cy="0"/>
        </a:xfrm>
      </p:grpSpPr>
      <p:pic>
        <p:nvPicPr>
          <p:cNvPr id="4098" name="Picture 2" descr="n100 Fb Thu Huong Pham">
            <a:extLst>
              <a:ext uri="{FF2B5EF4-FFF2-40B4-BE49-F238E27FC236}">
                <a16:creationId xmlns:a16="http://schemas.microsoft.com/office/drawing/2014/main" id="{2F73CDB7-59B0-1B0C-F4F2-93B0AFBD47E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1499" b="21657"/>
          <a:stretch/>
        </p:blipFill>
        <p:spPr bwMode="auto">
          <a:xfrm>
            <a:off x="0" y="-1"/>
            <a:ext cx="12192000" cy="6858001"/>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descr="n100 Fb Thu Huong Pham"/>
          <p:cNvSpPr/>
          <p:nvPr/>
        </p:nvSpPr>
        <p:spPr>
          <a:xfrm>
            <a:off x="576776" y="300111"/>
            <a:ext cx="11062774" cy="2443089"/>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0"/>
              </a:spcAft>
            </a:pPr>
            <a:r>
              <a:rPr lang="en-US" sz="3200" b="1">
                <a:solidFill>
                  <a:srgbClr val="002160"/>
                </a:solidFill>
                <a:latin typeface="Arial" panose="020B0604020202020204" pitchFamily="34" charset="0"/>
                <a:ea typeface="Times New Roman" panose="02020603050405020304" pitchFamily="18" charset="0"/>
                <a:cs typeface="Arial" panose="020B0604020202020204" pitchFamily="34" charset="0"/>
              </a:rPr>
              <a:t>Câu 3. </a:t>
            </a:r>
            <a:r>
              <a:rPr lang="en-US" sz="3200">
                <a:solidFill>
                  <a:srgbClr val="002160"/>
                </a:solidFill>
                <a:latin typeface="Arial" panose="020B0604020202020204" pitchFamily="34" charset="0"/>
                <a:ea typeface="Times New Roman" panose="02020603050405020304" pitchFamily="18" charset="0"/>
                <a:cs typeface="Arial" panose="020B0604020202020204" pitchFamily="34" charset="0"/>
              </a:rPr>
              <a:t>Dưới tác dụng của hợp lực 20 N, một chiếc xe đồ chơi chuyển động với gia tốc 0,4 m/s</a:t>
            </a:r>
            <a:r>
              <a:rPr lang="en-US" sz="3200" baseline="30000">
                <a:solidFill>
                  <a:srgbClr val="002160"/>
                </a:solidFill>
                <a:latin typeface="Arial" panose="020B0604020202020204" pitchFamily="34" charset="0"/>
                <a:ea typeface="Times New Roman" panose="02020603050405020304" pitchFamily="18" charset="0"/>
                <a:cs typeface="Arial" panose="020B0604020202020204" pitchFamily="34" charset="0"/>
              </a:rPr>
              <a:t>2</a:t>
            </a:r>
            <a:r>
              <a:rPr lang="en-US" sz="3200">
                <a:solidFill>
                  <a:srgbClr val="002160"/>
                </a:solidFill>
                <a:latin typeface="Arial" panose="020B0604020202020204" pitchFamily="34" charset="0"/>
                <a:ea typeface="Times New Roman" panose="02020603050405020304" pitchFamily="18" charset="0"/>
                <a:cs typeface="Arial" panose="020B0604020202020204" pitchFamily="34" charset="0"/>
              </a:rPr>
              <a:t>. Dưới tác dụng của hợp lực 50 N, chiếc xe sẽ chuyển động với gia tốc bao nhiêu?</a:t>
            </a:r>
            <a:endParaRPr lang="en-US" sz="3200" dirty="0">
              <a:solidFill>
                <a:srgbClr val="002160"/>
              </a:solidFill>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ounded Rectangle 3" descr="n100 Fb Thu Huong Pham">
                <a:extLst>
                  <a:ext uri="{FF2B5EF4-FFF2-40B4-BE49-F238E27FC236}">
                    <a16:creationId xmlns:a16="http://schemas.microsoft.com/office/drawing/2014/main" id="{469EACF9-E883-90D6-C7A2-F07D5FF31A8D}"/>
                  </a:ext>
                </a:extLst>
              </p:cNvPr>
              <p:cNvSpPr/>
              <p:nvPr/>
            </p:nvSpPr>
            <p:spPr>
              <a:xfrm>
                <a:off x="1104900" y="3043312"/>
                <a:ext cx="10039350" cy="31898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0" fontAlgn="base" hangingPunct="0">
                  <a:spcBef>
                    <a:spcPct val="0"/>
                  </a:spcBef>
                  <a:spcAft>
                    <a:spcPct val="0"/>
                  </a:spcAft>
                </a:pPr>
                <a:r>
                  <a:rPr lang="en-US" sz="2800" dirty="0">
                    <a:solidFill>
                      <a:srgbClr val="002160"/>
                    </a:solidFill>
                    <a:latin typeface="Arial" panose="020B0604020202020204" pitchFamily="34" charset="0"/>
                    <a:ea typeface="Times New Roman" panose="02020603050405020304" pitchFamily="18" charset="0"/>
                  </a:rPr>
                  <a:t>Khối </a:t>
                </a:r>
                <a:r>
                  <a:rPr lang="en-US" sz="2800" dirty="0" err="1">
                    <a:solidFill>
                      <a:srgbClr val="002160"/>
                    </a:solidFill>
                    <a:latin typeface="Arial" panose="020B0604020202020204" pitchFamily="34" charset="0"/>
                    <a:ea typeface="Times New Roman" panose="02020603050405020304" pitchFamily="18" charset="0"/>
                  </a:rPr>
                  <a:t>lượng</a:t>
                </a:r>
                <a:r>
                  <a:rPr lang="en-US" sz="2800" dirty="0">
                    <a:solidFill>
                      <a:srgbClr val="002160"/>
                    </a:solidFill>
                    <a:latin typeface="Arial" panose="020B0604020202020204" pitchFamily="34" charset="0"/>
                    <a:ea typeface="Times New Roman" panose="02020603050405020304" pitchFamily="18" charset="0"/>
                  </a:rPr>
                  <a:t> </a:t>
                </a:r>
                <a:r>
                  <a:rPr lang="en-US" sz="2800" dirty="0" err="1">
                    <a:solidFill>
                      <a:srgbClr val="002160"/>
                    </a:solidFill>
                    <a:latin typeface="Arial" panose="020B0604020202020204" pitchFamily="34" charset="0"/>
                    <a:ea typeface="Times New Roman" panose="02020603050405020304" pitchFamily="18" charset="0"/>
                  </a:rPr>
                  <a:t>của</a:t>
                </a:r>
                <a:r>
                  <a:rPr lang="en-US" sz="2800" dirty="0">
                    <a:solidFill>
                      <a:srgbClr val="002160"/>
                    </a:solidFill>
                    <a:latin typeface="Arial" panose="020B0604020202020204" pitchFamily="34" charset="0"/>
                    <a:ea typeface="Times New Roman" panose="02020603050405020304" pitchFamily="18" charset="0"/>
                  </a:rPr>
                  <a:t> </a:t>
                </a:r>
                <a:r>
                  <a:rPr lang="en-US" sz="2800" dirty="0" err="1">
                    <a:solidFill>
                      <a:srgbClr val="002160"/>
                    </a:solidFill>
                    <a:latin typeface="Arial" panose="020B0604020202020204" pitchFamily="34" charset="0"/>
                    <a:ea typeface="Times New Roman" panose="02020603050405020304" pitchFamily="18" charset="0"/>
                  </a:rPr>
                  <a:t>chiếc</a:t>
                </a:r>
                <a:r>
                  <a:rPr lang="en-US" sz="2800" dirty="0">
                    <a:solidFill>
                      <a:srgbClr val="002160"/>
                    </a:solidFill>
                    <a:latin typeface="Arial" panose="020B0604020202020204" pitchFamily="34" charset="0"/>
                    <a:ea typeface="Times New Roman" panose="02020603050405020304" pitchFamily="18" charset="0"/>
                  </a:rPr>
                  <a:t> </a:t>
                </a:r>
                <a:r>
                  <a:rPr lang="en-US" sz="2800" dirty="0" err="1">
                    <a:solidFill>
                      <a:srgbClr val="002160"/>
                    </a:solidFill>
                    <a:latin typeface="Arial" panose="020B0604020202020204" pitchFamily="34" charset="0"/>
                    <a:ea typeface="Times New Roman" panose="02020603050405020304" pitchFamily="18" charset="0"/>
                  </a:rPr>
                  <a:t>xe</a:t>
                </a:r>
                <a:r>
                  <a:rPr lang="en-US" sz="2800" dirty="0">
                    <a:solidFill>
                      <a:srgbClr val="002160"/>
                    </a:solidFill>
                    <a:latin typeface="Arial" panose="020B0604020202020204" pitchFamily="34" charset="0"/>
                    <a:ea typeface="Times New Roman" panose="02020603050405020304" pitchFamily="18" charset="0"/>
                  </a:rPr>
                  <a:t> </a:t>
                </a:r>
                <a:r>
                  <a:rPr lang="en-US" sz="2800" err="1">
                    <a:solidFill>
                      <a:srgbClr val="002160"/>
                    </a:solidFill>
                    <a:latin typeface="Arial" panose="020B0604020202020204" pitchFamily="34" charset="0"/>
                    <a:ea typeface="Times New Roman" panose="02020603050405020304" pitchFamily="18" charset="0"/>
                  </a:rPr>
                  <a:t>là</a:t>
                </a:r>
                <a:r>
                  <a:rPr lang="en-US" sz="2800">
                    <a:solidFill>
                      <a:srgbClr val="002160"/>
                    </a:solidFill>
                    <a:latin typeface="Arial" panose="020B0604020202020204" pitchFamily="34" charset="0"/>
                    <a:ea typeface="Times New Roman" panose="02020603050405020304" pitchFamily="18" charset="0"/>
                  </a:rPr>
                  <a:t>: </a:t>
                </a:r>
                <a:endParaRPr lang="en-US" sz="2800" i="1">
                  <a:solidFill>
                    <a:srgbClr val="002160"/>
                  </a:solidFill>
                  <a:latin typeface="Cambria Math" panose="02040503050406030204" pitchFamily="18" charset="0"/>
                </a:endParaRPr>
              </a:p>
              <a:p>
                <a:pPr eaLnBrk="0" fontAlgn="base" hangingPunct="0">
                  <a:spcBef>
                    <a:spcPct val="0"/>
                  </a:spcBef>
                  <a:spcAft>
                    <a:spcPct val="0"/>
                  </a:spcAft>
                </a:pPr>
                <a14:m>
                  <m:oMathPara xmlns:m="http://schemas.openxmlformats.org/officeDocument/2006/math">
                    <m:oMathParaPr>
                      <m:jc m:val="center"/>
                    </m:oMathParaPr>
                    <m:oMath xmlns:m="http://schemas.openxmlformats.org/officeDocument/2006/math">
                      <m:r>
                        <a:rPr lang="en-US" sz="2800" i="1">
                          <a:solidFill>
                            <a:srgbClr val="002160"/>
                          </a:solidFill>
                          <a:latin typeface="Cambria Math" panose="02040503050406030204" pitchFamily="18" charset="0"/>
                        </a:rPr>
                        <m:t>𝑚</m:t>
                      </m:r>
                      <m:r>
                        <a:rPr lang="en-US" sz="2800" i="1">
                          <a:solidFill>
                            <a:srgbClr val="002160"/>
                          </a:solidFill>
                          <a:latin typeface="Cambria Math" panose="02040503050406030204" pitchFamily="18" charset="0"/>
                        </a:rPr>
                        <m:t>=</m:t>
                      </m:r>
                      <m:f>
                        <m:fPr>
                          <m:ctrlPr>
                            <a:rPr lang="en-US" sz="2800" i="1">
                              <a:solidFill>
                                <a:srgbClr val="002160"/>
                              </a:solidFill>
                              <a:latin typeface="Cambria Math" panose="02040503050406030204" pitchFamily="18" charset="0"/>
                            </a:rPr>
                          </m:ctrlPr>
                        </m:fPr>
                        <m:num>
                          <m:r>
                            <a:rPr lang="en-US" sz="2800" i="1">
                              <a:solidFill>
                                <a:srgbClr val="002160"/>
                              </a:solidFill>
                              <a:latin typeface="Cambria Math" panose="02040503050406030204" pitchFamily="18" charset="0"/>
                            </a:rPr>
                            <m:t>𝐹</m:t>
                          </m:r>
                        </m:num>
                        <m:den>
                          <m:r>
                            <a:rPr lang="en-US" sz="2800" i="1">
                              <a:solidFill>
                                <a:srgbClr val="002160"/>
                              </a:solidFill>
                              <a:latin typeface="Cambria Math" panose="02040503050406030204" pitchFamily="18" charset="0"/>
                            </a:rPr>
                            <m:t>𝑎</m:t>
                          </m:r>
                        </m:den>
                      </m:f>
                      <m:r>
                        <a:rPr lang="en-US" sz="2800" i="1">
                          <a:solidFill>
                            <a:srgbClr val="002160"/>
                          </a:solidFill>
                          <a:latin typeface="Cambria Math" panose="02040503050406030204" pitchFamily="18" charset="0"/>
                        </a:rPr>
                        <m:t>=</m:t>
                      </m:r>
                      <m:f>
                        <m:fPr>
                          <m:ctrlPr>
                            <a:rPr lang="en-US" sz="2800" i="1">
                              <a:solidFill>
                                <a:srgbClr val="002160"/>
                              </a:solidFill>
                              <a:latin typeface="Cambria Math" panose="02040503050406030204" pitchFamily="18" charset="0"/>
                            </a:rPr>
                          </m:ctrlPr>
                        </m:fPr>
                        <m:num>
                          <m:r>
                            <a:rPr lang="en-US" sz="2800" i="1">
                              <a:solidFill>
                                <a:srgbClr val="002160"/>
                              </a:solidFill>
                              <a:latin typeface="Cambria Math" panose="02040503050406030204" pitchFamily="18" charset="0"/>
                            </a:rPr>
                            <m:t>20</m:t>
                          </m:r>
                        </m:num>
                        <m:den>
                          <m:r>
                            <a:rPr lang="en-US" sz="2800" i="1">
                              <a:solidFill>
                                <a:srgbClr val="002160"/>
                              </a:solidFill>
                              <a:latin typeface="Cambria Math" panose="02040503050406030204" pitchFamily="18" charset="0"/>
                            </a:rPr>
                            <m:t>0,4</m:t>
                          </m:r>
                        </m:den>
                      </m:f>
                      <m:r>
                        <a:rPr lang="en-US" sz="2800" i="1">
                          <a:solidFill>
                            <a:srgbClr val="002160"/>
                          </a:solidFill>
                          <a:latin typeface="Cambria Math" panose="02040503050406030204" pitchFamily="18" charset="0"/>
                        </a:rPr>
                        <m:t>=50 (</m:t>
                      </m:r>
                      <m:r>
                        <a:rPr lang="en-US" sz="2800" i="1">
                          <a:solidFill>
                            <a:srgbClr val="002160"/>
                          </a:solidFill>
                          <a:latin typeface="Cambria Math" panose="02040503050406030204" pitchFamily="18" charset="0"/>
                        </a:rPr>
                        <m:t>𝑘𝑔</m:t>
                      </m:r>
                      <m:r>
                        <a:rPr lang="en-US" sz="2800" i="1">
                          <a:solidFill>
                            <a:srgbClr val="002160"/>
                          </a:solidFill>
                          <a:latin typeface="Cambria Math" panose="02040503050406030204" pitchFamily="18" charset="0"/>
                        </a:rPr>
                        <m:t>)</m:t>
                      </m:r>
                    </m:oMath>
                  </m:oMathPara>
                </a14:m>
                <a:endParaRPr lang="en-US" sz="2800" dirty="0">
                  <a:solidFill>
                    <a:srgbClr val="002160"/>
                  </a:solidFill>
                  <a:latin typeface="Arial" panose="020B0604020202020204" pitchFamily="34" charset="0"/>
                  <a:ea typeface="Times New Roman" panose="02020603050405020304" pitchFamily="18" charset="0"/>
                </a:endParaRPr>
              </a:p>
              <a:p>
                <a:pPr lvl="0" eaLnBrk="0" fontAlgn="base" hangingPunct="0">
                  <a:spcBef>
                    <a:spcPct val="0"/>
                  </a:spcBef>
                  <a:spcAft>
                    <a:spcPct val="0"/>
                  </a:spcAft>
                </a:pPr>
                <a:r>
                  <a:rPr lang="en-US" sz="2800">
                    <a:solidFill>
                      <a:srgbClr val="002160"/>
                    </a:solidFill>
                    <a:latin typeface="Arial" panose="020B0604020202020204" pitchFamily="34" charset="0"/>
                    <a:ea typeface="Times New Roman" panose="02020603050405020304" pitchFamily="18" charset="0"/>
                  </a:rPr>
                  <a:t> Dưới tác dụng của hợp lực 50 N, chiếc xe sẽ chuyển động với gia tốc là:</a:t>
                </a:r>
              </a:p>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sz="2800" i="1">
                          <a:solidFill>
                            <a:srgbClr val="002160"/>
                          </a:solidFill>
                          <a:latin typeface="Cambria Math" panose="02040503050406030204" pitchFamily="18" charset="0"/>
                        </a:rPr>
                        <m:t>𝑎</m:t>
                      </m:r>
                      <m:r>
                        <a:rPr lang="en-US" sz="2800" i="1">
                          <a:solidFill>
                            <a:srgbClr val="002160"/>
                          </a:solidFill>
                          <a:latin typeface="Cambria Math" panose="02040503050406030204" pitchFamily="18" charset="0"/>
                        </a:rPr>
                        <m:t>=</m:t>
                      </m:r>
                      <m:f>
                        <m:fPr>
                          <m:ctrlPr>
                            <a:rPr lang="en-US" sz="2800" i="1">
                              <a:solidFill>
                                <a:srgbClr val="002160"/>
                              </a:solidFill>
                              <a:latin typeface="Cambria Math" panose="02040503050406030204" pitchFamily="18" charset="0"/>
                            </a:rPr>
                          </m:ctrlPr>
                        </m:fPr>
                        <m:num>
                          <m:r>
                            <a:rPr lang="en-US" sz="2800" i="1">
                              <a:solidFill>
                                <a:srgbClr val="002160"/>
                              </a:solidFill>
                              <a:latin typeface="Cambria Math" panose="02040503050406030204" pitchFamily="18" charset="0"/>
                            </a:rPr>
                            <m:t>𝐹</m:t>
                          </m:r>
                        </m:num>
                        <m:den>
                          <m:r>
                            <a:rPr lang="en-US" sz="2800" i="1">
                              <a:solidFill>
                                <a:srgbClr val="002160"/>
                              </a:solidFill>
                              <a:latin typeface="Cambria Math" panose="02040503050406030204" pitchFamily="18" charset="0"/>
                            </a:rPr>
                            <m:t>𝑚</m:t>
                          </m:r>
                        </m:den>
                      </m:f>
                      <m:r>
                        <a:rPr lang="en-US" sz="2800" i="1">
                          <a:solidFill>
                            <a:srgbClr val="002160"/>
                          </a:solidFill>
                          <a:latin typeface="Cambria Math" panose="02040503050406030204" pitchFamily="18" charset="0"/>
                        </a:rPr>
                        <m:t>=</m:t>
                      </m:r>
                      <m:f>
                        <m:fPr>
                          <m:ctrlPr>
                            <a:rPr lang="en-US" sz="2800" i="1">
                              <a:solidFill>
                                <a:srgbClr val="002160"/>
                              </a:solidFill>
                              <a:latin typeface="Cambria Math" panose="02040503050406030204" pitchFamily="18" charset="0"/>
                            </a:rPr>
                          </m:ctrlPr>
                        </m:fPr>
                        <m:num>
                          <m:r>
                            <a:rPr lang="en-US" sz="2800" i="1">
                              <a:solidFill>
                                <a:srgbClr val="002160"/>
                              </a:solidFill>
                              <a:latin typeface="Cambria Math" panose="02040503050406030204" pitchFamily="18" charset="0"/>
                            </a:rPr>
                            <m:t>50</m:t>
                          </m:r>
                        </m:num>
                        <m:den>
                          <m:r>
                            <a:rPr lang="en-US" sz="2800" i="1">
                              <a:solidFill>
                                <a:srgbClr val="002160"/>
                              </a:solidFill>
                              <a:latin typeface="Cambria Math" panose="02040503050406030204" pitchFamily="18" charset="0"/>
                            </a:rPr>
                            <m:t>50</m:t>
                          </m:r>
                        </m:den>
                      </m:f>
                      <m:r>
                        <a:rPr lang="en-US" sz="2800" i="1">
                          <a:solidFill>
                            <a:srgbClr val="002160"/>
                          </a:solidFill>
                          <a:latin typeface="Cambria Math" panose="02040503050406030204" pitchFamily="18" charset="0"/>
                        </a:rPr>
                        <m:t>=1 (</m:t>
                      </m:r>
                      <m:func>
                        <m:funcPr>
                          <m:ctrlPr>
                            <a:rPr lang="en-US" sz="2800" i="1">
                              <a:solidFill>
                                <a:srgbClr val="002160"/>
                              </a:solidFill>
                              <a:latin typeface="Cambria Math" panose="02040503050406030204" pitchFamily="18" charset="0"/>
                            </a:rPr>
                          </m:ctrlPr>
                        </m:funcPr>
                        <m:fName>
                          <m:sSup>
                            <m:sSupPr>
                              <m:ctrlPr>
                                <a:rPr lang="en-US" sz="2800" i="1">
                                  <a:solidFill>
                                    <a:srgbClr val="002160"/>
                                  </a:solidFill>
                                  <a:latin typeface="Cambria Math" panose="02040503050406030204" pitchFamily="18" charset="0"/>
                                </a:rPr>
                              </m:ctrlPr>
                            </m:sSupPr>
                            <m:e>
                              <m:r>
                                <m:rPr>
                                  <m:sty m:val="p"/>
                                </m:rPr>
                                <a:rPr lang="en-US" sz="2800">
                                  <a:solidFill>
                                    <a:srgbClr val="002160"/>
                                  </a:solidFill>
                                  <a:latin typeface="Cambria Math" panose="02040503050406030204" pitchFamily="18" charset="0"/>
                                </a:rPr>
                                <m:t>m</m:t>
                              </m:r>
                              <m:r>
                                <a:rPr lang="en-US" sz="2800">
                                  <a:solidFill>
                                    <a:srgbClr val="002160"/>
                                  </a:solidFill>
                                  <a:latin typeface="Cambria Math" panose="02040503050406030204" pitchFamily="18" charset="0"/>
                                </a:rPr>
                                <m:t>/</m:t>
                              </m:r>
                              <m:r>
                                <m:rPr>
                                  <m:sty m:val="p"/>
                                </m:rPr>
                                <a:rPr lang="en-US" sz="2800">
                                  <a:solidFill>
                                    <a:srgbClr val="002160"/>
                                  </a:solidFill>
                                  <a:latin typeface="Cambria Math" panose="02040503050406030204" pitchFamily="18" charset="0"/>
                                </a:rPr>
                                <m:t>s</m:t>
                              </m:r>
                            </m:e>
                            <m:sup>
                              <m:r>
                                <a:rPr lang="en-US" sz="2800" i="1">
                                  <a:solidFill>
                                    <a:srgbClr val="002160"/>
                                  </a:solidFill>
                                  <a:latin typeface="Cambria Math" panose="02040503050406030204" pitchFamily="18" charset="0"/>
                                </a:rPr>
                                <m:t>2</m:t>
                              </m:r>
                            </m:sup>
                          </m:sSup>
                        </m:fName>
                        <m:e>
                          <m:r>
                            <a:rPr lang="en-US" sz="2800" i="1">
                              <a:solidFill>
                                <a:srgbClr val="002160"/>
                              </a:solidFill>
                              <a:latin typeface="Cambria Math" panose="02040503050406030204" pitchFamily="18" charset="0"/>
                            </a:rPr>
                            <m:t>)</m:t>
                          </m:r>
                        </m:e>
                      </m:func>
                    </m:oMath>
                  </m:oMathPara>
                </a14:m>
                <a:endParaRPr lang="en-US" sz="2800">
                  <a:solidFill>
                    <a:srgbClr val="002160"/>
                  </a:solidFill>
                  <a:latin typeface="Arial" panose="020B0604020202020204" pitchFamily="34" charset="0"/>
                </a:endParaRPr>
              </a:p>
            </p:txBody>
          </p:sp>
        </mc:Choice>
        <mc:Fallback xmlns="">
          <p:sp>
            <p:nvSpPr>
              <p:cNvPr id="2" name="Rounded Rectangle 3" descr="n100 Fb Thu Huong Pham">
                <a:extLst>
                  <a:ext uri="{FF2B5EF4-FFF2-40B4-BE49-F238E27FC236}">
                    <a16:creationId xmlns:a16="http://schemas.microsoft.com/office/drawing/2014/main" id="{469EACF9-E883-90D6-C7A2-F07D5FF31A8D}"/>
                  </a:ext>
                </a:extLst>
              </p:cNvPr>
              <p:cNvSpPr>
                <a:spLocks noRot="1" noChangeAspect="1" noMove="1" noResize="1" noEditPoints="1" noAdjustHandles="1" noChangeArrowheads="1" noChangeShapeType="1" noTextEdit="1"/>
              </p:cNvSpPr>
              <p:nvPr/>
            </p:nvSpPr>
            <p:spPr>
              <a:xfrm>
                <a:off x="1104900" y="3043312"/>
                <a:ext cx="10039350" cy="3189847"/>
              </a:xfrm>
              <a:prstGeom prst="roundRect">
                <a:avLst/>
              </a:prstGeom>
              <a:blipFill>
                <a:blip r:embed="rId4"/>
                <a:stretch>
                  <a:fillRect/>
                </a:stretch>
              </a:blipFill>
              <a:ln>
                <a:solidFill>
                  <a:schemeClr val="bg1">
                    <a:lumMod val="75000"/>
                  </a:schemeClr>
                </a:solidFill>
              </a:ln>
            </p:spPr>
            <p:txBody>
              <a:bodyPr/>
              <a:lstStyle/>
              <a:p>
                <a:r>
                  <a:rPr lang="en-US">
                    <a:noFill/>
                  </a:rPr>
                  <a:t> </a:t>
                </a:r>
              </a:p>
            </p:txBody>
          </p:sp>
        </mc:Fallback>
      </mc:AlternateContent>
      <p:pic>
        <p:nvPicPr>
          <p:cNvPr id="3" name="Picture 2" descr="n100 Fb Thu Huong Pham">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29801" y="5791201"/>
            <a:ext cx="714375" cy="1038225"/>
          </a:xfrm>
          <a:prstGeom prst="rect">
            <a:avLst/>
          </a:prstGeom>
        </p:spPr>
      </p:pic>
    </p:spTree>
    <p:extLst>
      <p:ext uri="{BB962C8B-B14F-4D97-AF65-F5344CB8AC3E}">
        <p14:creationId xmlns:p14="http://schemas.microsoft.com/office/powerpoint/2010/main" val="1755149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2"/>
                                        </p:tgtEl>
                                        <p:attrNameLst>
                                          <p:attrName>ppt_y</p:attrName>
                                        </p:attrNameLst>
                                      </p:cBhvr>
                                      <p:tavLst>
                                        <p:tav tm="0">
                                          <p:val>
                                            <p:strVal val="#ppt_y"/>
                                          </p:val>
                                        </p:tav>
                                        <p:tav tm="100000">
                                          <p:val>
                                            <p:strVal val="#ppt_y"/>
                                          </p:val>
                                        </p:tav>
                                      </p:tavLst>
                                    </p:anim>
                                    <p:anim calcmode="lin" valueType="num">
                                      <p:cBhvr>
                                        <p:cTn id="18"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0000"/>
            <a:lum/>
          </a:blip>
          <a:srcRect/>
          <a:stretch>
            <a:fillRect/>
          </a:stretch>
        </a:blipFill>
        <a:effectLst/>
      </p:bgPr>
    </p:bg>
    <p:spTree>
      <p:nvGrpSpPr>
        <p:cNvPr id="1" name=""/>
        <p:cNvGrpSpPr/>
        <p:nvPr/>
      </p:nvGrpSpPr>
      <p:grpSpPr>
        <a:xfrm>
          <a:off x="0" y="0"/>
          <a:ext cx="0" cy="0"/>
          <a:chOff x="0" y="0"/>
          <a:chExt cx="0" cy="0"/>
        </a:xfrm>
      </p:grpSpPr>
      <p:pic>
        <p:nvPicPr>
          <p:cNvPr id="5122" name="Picture 2" descr="n100 Fb Thu Huong Pham">
            <a:extLst>
              <a:ext uri="{FF2B5EF4-FFF2-40B4-BE49-F238E27FC236}">
                <a16:creationId xmlns:a16="http://schemas.microsoft.com/office/drawing/2014/main" id="{6A8A3D0D-6542-DCBB-FB08-613216D690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descr="n100 Fb Thu Huong Pham"/>
          <p:cNvSpPr/>
          <p:nvPr/>
        </p:nvSpPr>
        <p:spPr>
          <a:xfrm>
            <a:off x="609600" y="290285"/>
            <a:ext cx="10972800" cy="1364343"/>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0070C0"/>
                </a:solidFill>
                <a:latin typeface="Arial" panose="020B0604020202020204" pitchFamily="34" charset="0"/>
                <a:ea typeface="Times New Roman" panose="02020603050405020304" pitchFamily="18" charset="0"/>
                <a:cs typeface="Arial" panose="020B0604020202020204" pitchFamily="34" charset="0"/>
              </a:rPr>
              <a:t>Câu 4.</a:t>
            </a:r>
            <a:r>
              <a:rPr lang="en-US" sz="3200">
                <a:solidFill>
                  <a:srgbClr val="0070C0"/>
                </a:solidFill>
                <a:latin typeface="Arial" panose="020B0604020202020204" pitchFamily="34" charset="0"/>
                <a:ea typeface="Times New Roman" panose="02020603050405020304" pitchFamily="18" charset="0"/>
                <a:cs typeface="Arial" panose="020B0604020202020204" pitchFamily="34" charset="0"/>
              </a:rPr>
              <a:t> Tại sao máy bay khối lượng càng lớn thì đường băng phải càng dài?</a:t>
            </a:r>
            <a:endParaRPr lang="en-US" sz="3200" dirty="0">
              <a:solidFill>
                <a:srgbClr val="0070C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ounded Rectangle 3" descr="n100 Fb Thu Huong Pham">
                <a:extLst>
                  <a:ext uri="{FF2B5EF4-FFF2-40B4-BE49-F238E27FC236}">
                    <a16:creationId xmlns:a16="http://schemas.microsoft.com/office/drawing/2014/main" id="{FF4CDB22-2C1F-2D71-FF55-BC08C8227CBB}"/>
                  </a:ext>
                </a:extLst>
              </p:cNvPr>
              <p:cNvSpPr/>
              <p:nvPr/>
            </p:nvSpPr>
            <p:spPr>
              <a:xfrm>
                <a:off x="1104900" y="1996621"/>
                <a:ext cx="10020300" cy="4209144"/>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Vì</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máy</a:t>
                </a:r>
                <a:r>
                  <a:rPr lang="en-US" sz="2800" dirty="0">
                    <a:solidFill>
                      <a:srgbClr val="002160"/>
                    </a:solidFill>
                    <a:latin typeface="Arial" panose="020B0604020202020204" pitchFamily="34" charset="0"/>
                    <a:cs typeface="Arial" panose="020B0604020202020204" pitchFamily="34" charset="0"/>
                  </a:rPr>
                  <a:t> bay </a:t>
                </a:r>
                <a:r>
                  <a:rPr lang="en-US" sz="2800" dirty="0" err="1">
                    <a:solidFill>
                      <a:srgbClr val="002160"/>
                    </a:solidFill>
                    <a:latin typeface="Arial" panose="020B0604020202020204" pitchFamily="34" charset="0"/>
                    <a:cs typeface="Arial" panose="020B0604020202020204" pitchFamily="34" charset="0"/>
                  </a:rPr>
                  <a:t>rất</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nặng</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và</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để</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máy</a:t>
                </a:r>
                <a:r>
                  <a:rPr lang="en-US" sz="2800" dirty="0">
                    <a:solidFill>
                      <a:srgbClr val="002160"/>
                    </a:solidFill>
                    <a:latin typeface="Arial" panose="020B0604020202020204" pitchFamily="34" charset="0"/>
                    <a:cs typeface="Arial" panose="020B0604020202020204" pitchFamily="34" charset="0"/>
                  </a:rPr>
                  <a:t> bay </a:t>
                </a:r>
                <a:r>
                  <a:rPr lang="en-US" sz="2800" dirty="0" err="1">
                    <a:solidFill>
                      <a:srgbClr val="002160"/>
                    </a:solidFill>
                    <a:latin typeface="Arial" panose="020B0604020202020204" pitchFamily="34" charset="0"/>
                    <a:cs typeface="Arial" panose="020B0604020202020204" pitchFamily="34" charset="0"/>
                  </a:rPr>
                  <a:t>cất</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cánh</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được</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thì</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phải</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có</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vận</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tốc</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đủ</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lớn</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Mà</a:t>
                </a:r>
                <a:r>
                  <a:rPr lang="en-US" sz="2800" dirty="0">
                    <a:solidFill>
                      <a:srgbClr val="002160"/>
                    </a:solidFill>
                    <a:latin typeface="Arial" panose="020B0604020202020204" pitchFamily="34" charset="0"/>
                    <a:cs typeface="Arial" panose="020B0604020202020204" pitchFamily="34" charset="0"/>
                  </a:rPr>
                  <a:t>:</a:t>
                </a:r>
              </a:p>
              <a:p>
                <a:pPr algn="ctr"/>
                <a:r>
                  <a:rPr lang="en-US" sz="2800" dirty="0">
                    <a:solidFill>
                      <a:srgbClr val="002160"/>
                    </a:solidFill>
                    <a:latin typeface="Arial" panose="020B0604020202020204" pitchFamily="34" charset="0"/>
                    <a:cs typeface="Arial" panose="020B0604020202020204" pitchFamily="34" charset="0"/>
                  </a:rPr>
                  <a:t>a = </a:t>
                </a:r>
                <a14:m>
                  <m:oMath xmlns:m="http://schemas.openxmlformats.org/officeDocument/2006/math">
                    <m:f>
                      <m:fPr>
                        <m:ctrlPr>
                          <a:rPr lang="en-US" sz="2800" i="1">
                            <a:solidFill>
                              <a:srgbClr val="002160"/>
                            </a:solidFill>
                            <a:latin typeface="Cambria Math" panose="02040503050406030204" pitchFamily="18" charset="0"/>
                          </a:rPr>
                        </m:ctrlPr>
                      </m:fPr>
                      <m:num>
                        <m:r>
                          <a:rPr lang="en-US" sz="2800" i="1">
                            <a:solidFill>
                              <a:srgbClr val="002160"/>
                            </a:solidFill>
                            <a:latin typeface="Cambria Math"/>
                          </a:rPr>
                          <m:t>𝐹</m:t>
                        </m:r>
                      </m:num>
                      <m:den>
                        <m:r>
                          <a:rPr lang="en-US" sz="2800" i="1">
                            <a:solidFill>
                              <a:srgbClr val="002160"/>
                            </a:solidFill>
                            <a:latin typeface="Cambria Math"/>
                          </a:rPr>
                          <m:t>𝑚</m:t>
                        </m:r>
                      </m:den>
                    </m:f>
                  </m:oMath>
                </a14:m>
                <a:r>
                  <a:rPr lang="en-US" sz="2800" dirty="0">
                    <a:solidFill>
                      <a:srgbClr val="002160"/>
                    </a:solidFill>
                    <a:latin typeface="Arial" panose="020B0604020202020204" pitchFamily="34" charset="0"/>
                    <a:cs typeface="Arial" panose="020B0604020202020204" pitchFamily="34" charset="0"/>
                  </a:rPr>
                  <a:t>  </a:t>
                </a:r>
                <a:r>
                  <a:rPr lang="en-US" sz="2800" dirty="0">
                    <a:solidFill>
                      <a:srgbClr val="002160"/>
                    </a:solidFill>
                    <a:latin typeface="Arial" panose="020B0604020202020204" pitchFamily="34" charset="0"/>
                    <a:cs typeface="Arial" panose="020B0604020202020204" pitchFamily="34" charset="0"/>
                    <a:sym typeface="Symbol"/>
                  </a:rPr>
                  <a:t> m </a:t>
                </a:r>
                <a:r>
                  <a:rPr lang="en-US" sz="2800" dirty="0" err="1">
                    <a:solidFill>
                      <a:srgbClr val="002160"/>
                    </a:solidFill>
                    <a:latin typeface="Arial" panose="020B0604020202020204" pitchFamily="34" charset="0"/>
                    <a:cs typeface="Arial" panose="020B0604020202020204" pitchFamily="34" charset="0"/>
                    <a:sym typeface="Symbol"/>
                  </a:rPr>
                  <a:t>lớn</a:t>
                </a:r>
                <a:r>
                  <a:rPr lang="en-US" sz="2800" dirty="0">
                    <a:solidFill>
                      <a:srgbClr val="002160"/>
                    </a:solidFill>
                    <a:latin typeface="Arial" panose="020B0604020202020204" pitchFamily="34" charset="0"/>
                    <a:cs typeface="Arial" panose="020B0604020202020204" pitchFamily="34" charset="0"/>
                    <a:sym typeface="Symbol"/>
                  </a:rPr>
                  <a:t> </a:t>
                </a:r>
                <a:r>
                  <a:rPr lang="en-US" sz="2800" dirty="0" err="1">
                    <a:solidFill>
                      <a:srgbClr val="002160"/>
                    </a:solidFill>
                    <a:latin typeface="Arial" panose="020B0604020202020204" pitchFamily="34" charset="0"/>
                    <a:cs typeface="Arial" panose="020B0604020202020204" pitchFamily="34" charset="0"/>
                    <a:sym typeface="Symbol"/>
                  </a:rPr>
                  <a:t>thì</a:t>
                </a:r>
                <a:r>
                  <a:rPr lang="en-US" sz="2800" dirty="0">
                    <a:solidFill>
                      <a:srgbClr val="002160"/>
                    </a:solidFill>
                    <a:latin typeface="Arial" panose="020B0604020202020204" pitchFamily="34" charset="0"/>
                    <a:cs typeface="Arial" panose="020B0604020202020204" pitchFamily="34" charset="0"/>
                    <a:sym typeface="Symbol"/>
                  </a:rPr>
                  <a:t> a </a:t>
                </a:r>
                <a:r>
                  <a:rPr lang="en-US" sz="2800" dirty="0" err="1">
                    <a:solidFill>
                      <a:srgbClr val="002160"/>
                    </a:solidFill>
                    <a:latin typeface="Arial" panose="020B0604020202020204" pitchFamily="34" charset="0"/>
                    <a:cs typeface="Arial" panose="020B0604020202020204" pitchFamily="34" charset="0"/>
                    <a:sym typeface="Symbol"/>
                  </a:rPr>
                  <a:t>nhỏ</a:t>
                </a:r>
                <a:endParaRPr lang="en-US" sz="2800" dirty="0">
                  <a:solidFill>
                    <a:srgbClr val="002160"/>
                  </a:solidFill>
                  <a:latin typeface="Arial" panose="020B0604020202020204" pitchFamily="34" charset="0"/>
                  <a:cs typeface="Arial" panose="020B0604020202020204" pitchFamily="34" charset="0"/>
                  <a:sym typeface="Symbol"/>
                </a:endParaRPr>
              </a:p>
              <a:p>
                <a:pPr algn="just"/>
                <a:r>
                  <a:rPr lang="en-US" sz="2800" dirty="0">
                    <a:solidFill>
                      <a:srgbClr val="002160"/>
                    </a:solidFill>
                    <a:latin typeface="Arial" panose="020B0604020202020204" pitchFamily="34" charset="0"/>
                    <a:cs typeface="Arial" panose="020B0604020202020204" pitchFamily="34" charset="0"/>
                    <a:sym typeface="Symbol"/>
                  </a:rPr>
                  <a:t>- Theo </a:t>
                </a:r>
                <a:r>
                  <a:rPr lang="en-US" sz="2800" dirty="0" err="1">
                    <a:solidFill>
                      <a:srgbClr val="002160"/>
                    </a:solidFill>
                    <a:latin typeface="Arial" panose="020B0604020202020204" pitchFamily="34" charset="0"/>
                    <a:cs typeface="Arial" panose="020B0604020202020204" pitchFamily="34" charset="0"/>
                    <a:sym typeface="Symbol"/>
                  </a:rPr>
                  <a:t>công</a:t>
                </a:r>
                <a:r>
                  <a:rPr lang="en-US" sz="2800" dirty="0">
                    <a:solidFill>
                      <a:srgbClr val="002160"/>
                    </a:solidFill>
                    <a:latin typeface="Arial" panose="020B0604020202020204" pitchFamily="34" charset="0"/>
                    <a:cs typeface="Arial" panose="020B0604020202020204" pitchFamily="34" charset="0"/>
                    <a:sym typeface="Symbol"/>
                  </a:rPr>
                  <a:t> </a:t>
                </a:r>
                <a:r>
                  <a:rPr lang="en-US" sz="2800" dirty="0" err="1">
                    <a:solidFill>
                      <a:srgbClr val="002160"/>
                    </a:solidFill>
                    <a:latin typeface="Arial" panose="020B0604020202020204" pitchFamily="34" charset="0"/>
                    <a:cs typeface="Arial" panose="020B0604020202020204" pitchFamily="34" charset="0"/>
                    <a:sym typeface="Symbol"/>
                  </a:rPr>
                  <a:t>thức</a:t>
                </a:r>
                <a:r>
                  <a:rPr lang="en-US" sz="2800" dirty="0">
                    <a:solidFill>
                      <a:srgbClr val="002160"/>
                    </a:solidFill>
                    <a:latin typeface="Arial" panose="020B0604020202020204" pitchFamily="34" charset="0"/>
                    <a:cs typeface="Arial" panose="020B0604020202020204" pitchFamily="34" charset="0"/>
                    <a:sym typeface="Symbol"/>
                  </a:rPr>
                  <a:t> v</a:t>
                </a:r>
                <a:r>
                  <a:rPr lang="en-US" sz="2800" baseline="30000" dirty="0">
                    <a:solidFill>
                      <a:srgbClr val="002160"/>
                    </a:solidFill>
                    <a:latin typeface="Arial" panose="020B0604020202020204" pitchFamily="34" charset="0"/>
                    <a:cs typeface="Arial" panose="020B0604020202020204" pitchFamily="34" charset="0"/>
                    <a:sym typeface="Symbol"/>
                  </a:rPr>
                  <a:t>2</a:t>
                </a:r>
                <a:r>
                  <a:rPr lang="en-US" sz="2800" dirty="0">
                    <a:solidFill>
                      <a:srgbClr val="002160"/>
                    </a:solidFill>
                    <a:latin typeface="Arial" panose="020B0604020202020204" pitchFamily="34" charset="0"/>
                    <a:cs typeface="Arial" panose="020B0604020202020204" pitchFamily="34" charset="0"/>
                    <a:sym typeface="Symbol"/>
                  </a:rPr>
                  <a:t> – v</a:t>
                </a:r>
                <a:r>
                  <a:rPr lang="en-US" sz="2800" baseline="-25000" dirty="0">
                    <a:solidFill>
                      <a:srgbClr val="002160"/>
                    </a:solidFill>
                    <a:latin typeface="Arial" panose="020B0604020202020204" pitchFamily="34" charset="0"/>
                    <a:cs typeface="Arial" panose="020B0604020202020204" pitchFamily="34" charset="0"/>
                    <a:sym typeface="Symbol"/>
                  </a:rPr>
                  <a:t>0</a:t>
                </a:r>
                <a:r>
                  <a:rPr lang="en-US" sz="2800" baseline="30000" dirty="0">
                    <a:solidFill>
                      <a:srgbClr val="002160"/>
                    </a:solidFill>
                    <a:latin typeface="Arial" panose="020B0604020202020204" pitchFamily="34" charset="0"/>
                    <a:cs typeface="Arial" panose="020B0604020202020204" pitchFamily="34" charset="0"/>
                    <a:sym typeface="Symbol"/>
                  </a:rPr>
                  <a:t>2</a:t>
                </a:r>
                <a:r>
                  <a:rPr lang="en-US" sz="2800" dirty="0">
                    <a:solidFill>
                      <a:srgbClr val="002160"/>
                    </a:solidFill>
                    <a:latin typeface="Arial" panose="020B0604020202020204" pitchFamily="34" charset="0"/>
                    <a:cs typeface="Arial" panose="020B0604020202020204" pitchFamily="34" charset="0"/>
                    <a:sym typeface="Symbol"/>
                  </a:rPr>
                  <a:t> = 2as. </a:t>
                </a:r>
                <a:r>
                  <a:rPr lang="en-US" sz="2800" dirty="0" err="1">
                    <a:solidFill>
                      <a:srgbClr val="002160"/>
                    </a:solidFill>
                    <a:latin typeface="Arial" panose="020B0604020202020204" pitchFamily="34" charset="0"/>
                    <a:cs typeface="Arial" panose="020B0604020202020204" pitchFamily="34" charset="0"/>
                    <a:sym typeface="Symbol"/>
                  </a:rPr>
                  <a:t>Để</a:t>
                </a:r>
                <a:r>
                  <a:rPr lang="en-US" sz="2800" dirty="0">
                    <a:solidFill>
                      <a:srgbClr val="002160"/>
                    </a:solidFill>
                    <a:latin typeface="Arial" panose="020B0604020202020204" pitchFamily="34" charset="0"/>
                    <a:cs typeface="Arial" panose="020B0604020202020204" pitchFamily="34" charset="0"/>
                    <a:sym typeface="Symbol"/>
                  </a:rPr>
                  <a:t> v </a:t>
                </a:r>
                <a:r>
                  <a:rPr lang="en-US" sz="2800" dirty="0" err="1">
                    <a:solidFill>
                      <a:srgbClr val="002160"/>
                    </a:solidFill>
                    <a:latin typeface="Arial" panose="020B0604020202020204" pitchFamily="34" charset="0"/>
                    <a:cs typeface="Arial" panose="020B0604020202020204" pitchFamily="34" charset="0"/>
                    <a:sym typeface="Symbol"/>
                  </a:rPr>
                  <a:t>đủ</a:t>
                </a:r>
                <a:r>
                  <a:rPr lang="en-US" sz="2800" dirty="0">
                    <a:solidFill>
                      <a:srgbClr val="002160"/>
                    </a:solidFill>
                    <a:latin typeface="Arial" panose="020B0604020202020204" pitchFamily="34" charset="0"/>
                    <a:cs typeface="Arial" panose="020B0604020202020204" pitchFamily="34" charset="0"/>
                    <a:sym typeface="Symbol"/>
                  </a:rPr>
                  <a:t> </a:t>
                </a:r>
                <a:r>
                  <a:rPr lang="en-US" sz="2800" dirty="0" err="1">
                    <a:solidFill>
                      <a:srgbClr val="002160"/>
                    </a:solidFill>
                    <a:latin typeface="Arial" panose="020B0604020202020204" pitchFamily="34" charset="0"/>
                    <a:cs typeface="Arial" panose="020B0604020202020204" pitchFamily="34" charset="0"/>
                    <a:sym typeface="Symbol"/>
                  </a:rPr>
                  <a:t>lớn</a:t>
                </a:r>
                <a:r>
                  <a:rPr lang="en-US" sz="2800" dirty="0">
                    <a:solidFill>
                      <a:srgbClr val="002160"/>
                    </a:solidFill>
                    <a:latin typeface="Arial" panose="020B0604020202020204" pitchFamily="34" charset="0"/>
                    <a:cs typeface="Arial" panose="020B0604020202020204" pitchFamily="34" charset="0"/>
                    <a:sym typeface="Symbol"/>
                  </a:rPr>
                  <a:t> </a:t>
                </a:r>
                <a:r>
                  <a:rPr lang="en-US" sz="2800" dirty="0" err="1">
                    <a:solidFill>
                      <a:srgbClr val="002160"/>
                    </a:solidFill>
                    <a:latin typeface="Arial" panose="020B0604020202020204" pitchFamily="34" charset="0"/>
                    <a:cs typeface="Arial" panose="020B0604020202020204" pitchFamily="34" charset="0"/>
                    <a:sym typeface="Symbol"/>
                  </a:rPr>
                  <a:t>mà</a:t>
                </a:r>
                <a:r>
                  <a:rPr lang="en-US" sz="2800" dirty="0">
                    <a:solidFill>
                      <a:srgbClr val="002160"/>
                    </a:solidFill>
                    <a:latin typeface="Arial" panose="020B0604020202020204" pitchFamily="34" charset="0"/>
                    <a:cs typeface="Arial" panose="020B0604020202020204" pitchFamily="34" charset="0"/>
                    <a:sym typeface="Symbol"/>
                  </a:rPr>
                  <a:t> a </a:t>
                </a:r>
                <a:r>
                  <a:rPr lang="en-US" sz="2800" dirty="0" err="1">
                    <a:solidFill>
                      <a:srgbClr val="002160"/>
                    </a:solidFill>
                    <a:latin typeface="Arial" panose="020B0604020202020204" pitchFamily="34" charset="0"/>
                    <a:cs typeface="Arial" panose="020B0604020202020204" pitchFamily="34" charset="0"/>
                    <a:sym typeface="Symbol"/>
                  </a:rPr>
                  <a:t>nhỏ</a:t>
                </a:r>
                <a:r>
                  <a:rPr lang="en-US" sz="2800" dirty="0">
                    <a:solidFill>
                      <a:srgbClr val="002160"/>
                    </a:solidFill>
                    <a:latin typeface="Arial" panose="020B0604020202020204" pitchFamily="34" charset="0"/>
                    <a:cs typeface="Arial" panose="020B0604020202020204" pitchFamily="34" charset="0"/>
                    <a:sym typeface="Symbol"/>
                  </a:rPr>
                  <a:t> </a:t>
                </a:r>
                <a:r>
                  <a:rPr lang="en-US" sz="2800" dirty="0" err="1">
                    <a:solidFill>
                      <a:srgbClr val="002160"/>
                    </a:solidFill>
                    <a:latin typeface="Arial" panose="020B0604020202020204" pitchFamily="34" charset="0"/>
                    <a:cs typeface="Arial" panose="020B0604020202020204" pitchFamily="34" charset="0"/>
                    <a:sym typeface="Symbol"/>
                  </a:rPr>
                  <a:t>thì</a:t>
                </a:r>
                <a:r>
                  <a:rPr lang="en-US" sz="2800" dirty="0">
                    <a:solidFill>
                      <a:srgbClr val="002160"/>
                    </a:solidFill>
                    <a:latin typeface="Arial" panose="020B0604020202020204" pitchFamily="34" charset="0"/>
                    <a:cs typeface="Arial" panose="020B0604020202020204" pitchFamily="34" charset="0"/>
                    <a:sym typeface="Symbol"/>
                  </a:rPr>
                  <a:t> s </a:t>
                </a:r>
                <a:r>
                  <a:rPr lang="en-US" sz="2800" dirty="0" err="1">
                    <a:solidFill>
                      <a:srgbClr val="002160"/>
                    </a:solidFill>
                    <a:latin typeface="Arial" panose="020B0604020202020204" pitchFamily="34" charset="0"/>
                    <a:cs typeface="Arial" panose="020B0604020202020204" pitchFamily="34" charset="0"/>
                    <a:sym typeface="Symbol"/>
                  </a:rPr>
                  <a:t>lớn</a:t>
                </a:r>
                <a:endParaRPr lang="en-US" sz="2800" dirty="0">
                  <a:solidFill>
                    <a:srgbClr val="002160"/>
                  </a:solidFill>
                  <a:latin typeface="Arial" panose="020B0604020202020204" pitchFamily="34" charset="0"/>
                  <a:cs typeface="Arial" panose="020B0604020202020204" pitchFamily="34" charset="0"/>
                </a:endParaRPr>
              </a:p>
              <a:p>
                <a:pPr algn="just"/>
                <a:r>
                  <a:rPr lang="vi-VN" sz="2800" dirty="0">
                    <a:solidFill>
                      <a:srgbClr val="002160"/>
                    </a:solidFill>
                    <a:cs typeface="Arial" panose="020B0604020202020204" pitchFamily="34" charset="0"/>
                    <a:sym typeface="Symbol"/>
                  </a:rPr>
                  <a:t></a:t>
                </a:r>
                <a:r>
                  <a:rPr lang="vi-VN" sz="2800" dirty="0">
                    <a:solidFill>
                      <a:srgbClr val="002160"/>
                    </a:solidFill>
                    <a:cs typeface="Arial" panose="020B0604020202020204" pitchFamily="34" charset="0"/>
                  </a:rPr>
                  <a:t> khi cất cánh</a:t>
                </a:r>
                <a:r>
                  <a:rPr lang="en-US" sz="2800" dirty="0">
                    <a:solidFill>
                      <a:srgbClr val="002160"/>
                    </a:solidFill>
                    <a:latin typeface="Arial" panose="020B0604020202020204" pitchFamily="34" charset="0"/>
                    <a:cs typeface="Arial" panose="020B0604020202020204" pitchFamily="34" charset="0"/>
                  </a:rPr>
                  <a:t>,</a:t>
                </a:r>
                <a:r>
                  <a:rPr lang="vi-VN" sz="2800" dirty="0">
                    <a:solidFill>
                      <a:srgbClr val="002160"/>
                    </a:solidFill>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máy</a:t>
                </a:r>
                <a:r>
                  <a:rPr lang="en-US" sz="2800" dirty="0">
                    <a:solidFill>
                      <a:srgbClr val="002160"/>
                    </a:solidFill>
                    <a:latin typeface="Arial" panose="020B0604020202020204" pitchFamily="34" charset="0"/>
                    <a:cs typeface="Arial" panose="020B0604020202020204" pitchFamily="34" charset="0"/>
                  </a:rPr>
                  <a:t> bay </a:t>
                </a:r>
                <a:r>
                  <a:rPr lang="en-US" sz="2800" dirty="0" err="1">
                    <a:solidFill>
                      <a:srgbClr val="002160"/>
                    </a:solidFill>
                    <a:latin typeface="Arial" panose="020B0604020202020204" pitchFamily="34" charset="0"/>
                    <a:cs typeface="Arial" panose="020B0604020202020204" pitchFamily="34" charset="0"/>
                  </a:rPr>
                  <a:t>phải</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chạy</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trên</a:t>
                </a:r>
                <a:r>
                  <a:rPr lang="en-US" sz="2800" dirty="0">
                    <a:solidFill>
                      <a:srgbClr val="002160"/>
                    </a:solidFill>
                    <a:latin typeface="Arial" panose="020B0604020202020204" pitchFamily="34" charset="0"/>
                    <a:cs typeface="Arial" panose="020B0604020202020204" pitchFamily="34" charset="0"/>
                  </a:rPr>
                  <a:t> </a:t>
                </a:r>
                <a:r>
                  <a:rPr lang="vi-VN" sz="2800" dirty="0">
                    <a:solidFill>
                      <a:srgbClr val="002160"/>
                    </a:solidFill>
                    <a:cs typeface="Arial" panose="020B0604020202020204" pitchFamily="34" charset="0"/>
                  </a:rPr>
                  <a:t>đường băng d</a:t>
                </a:r>
                <a:r>
                  <a:rPr lang="en-US" sz="2800" dirty="0">
                    <a:solidFill>
                      <a:srgbClr val="002160"/>
                    </a:solidFill>
                    <a:latin typeface="Arial" panose="020B0604020202020204" pitchFamily="34" charset="0"/>
                    <a:cs typeface="Arial" panose="020B0604020202020204" pitchFamily="34" charset="0"/>
                  </a:rPr>
                  <a:t>à</a:t>
                </a:r>
                <a:r>
                  <a:rPr lang="vi-VN" sz="2800" dirty="0">
                    <a:solidFill>
                      <a:srgbClr val="002160"/>
                    </a:solidFill>
                    <a:cs typeface="Arial" panose="020B0604020202020204" pitchFamily="34" charset="0"/>
                  </a:rPr>
                  <a:t>i </a:t>
                </a:r>
                <a:r>
                  <a:rPr lang="en-US" sz="2800" dirty="0" err="1">
                    <a:solidFill>
                      <a:srgbClr val="002160"/>
                    </a:solidFill>
                    <a:latin typeface="Arial" panose="020B0604020202020204" pitchFamily="34" charset="0"/>
                    <a:cs typeface="Arial" panose="020B0604020202020204" pitchFamily="34" charset="0"/>
                  </a:rPr>
                  <a:t>để</a:t>
                </a:r>
                <a:r>
                  <a:rPr lang="en-US" sz="2800" dirty="0">
                    <a:solidFill>
                      <a:srgbClr val="002160"/>
                    </a:solidFill>
                    <a:latin typeface="Arial" panose="020B0604020202020204" pitchFamily="34" charset="0"/>
                    <a:cs typeface="Arial" panose="020B0604020202020204" pitchFamily="34" charset="0"/>
                  </a:rPr>
                  <a:t> </a:t>
                </a:r>
                <a:r>
                  <a:rPr lang="vi-VN" sz="2800" dirty="0">
                    <a:solidFill>
                      <a:srgbClr val="002160"/>
                    </a:solidFill>
                    <a:cs typeface="Arial" panose="020B0604020202020204" pitchFamily="34" charset="0"/>
                  </a:rPr>
                  <a:t>có thời gian tăng tốc và điều chỉnh hướng bay </a:t>
                </a:r>
                <a:br>
                  <a:rPr lang="vi-VN" sz="2800" dirty="0">
                    <a:solidFill>
                      <a:srgbClr val="002160"/>
                    </a:solidFill>
                    <a:cs typeface="Arial" panose="020B0604020202020204" pitchFamily="34" charset="0"/>
                  </a:rPr>
                </a:br>
                <a:r>
                  <a:rPr lang="vi-VN" sz="2800" dirty="0">
                    <a:solidFill>
                      <a:srgbClr val="002160"/>
                    </a:solidFill>
                    <a:cs typeface="Arial" panose="020B0604020202020204" pitchFamily="34" charset="0"/>
                    <a:sym typeface="Symbol"/>
                  </a:rPr>
                  <a:t></a:t>
                </a:r>
                <a:r>
                  <a:rPr lang="en-US" sz="2800" dirty="0">
                    <a:solidFill>
                      <a:srgbClr val="002160"/>
                    </a:solidFill>
                    <a:latin typeface="Arial" panose="020B0604020202020204" pitchFamily="34" charset="0"/>
                    <a:cs typeface="Arial" panose="020B0604020202020204" pitchFamily="34" charset="0"/>
                    <a:sym typeface="Symbol"/>
                  </a:rPr>
                  <a:t> </a:t>
                </a:r>
                <a:r>
                  <a:rPr lang="vi-VN" sz="2800" dirty="0">
                    <a:solidFill>
                      <a:srgbClr val="002160"/>
                    </a:solidFill>
                    <a:cs typeface="Arial" panose="020B0604020202020204" pitchFamily="34" charset="0"/>
                  </a:rPr>
                  <a:t>khi hạ cánh</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đường</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băng</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dài</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cũng</a:t>
                </a:r>
                <a:r>
                  <a:rPr lang="vi-VN" sz="2800" dirty="0">
                    <a:solidFill>
                      <a:srgbClr val="002160"/>
                    </a:solidFill>
                    <a:cs typeface="Arial" panose="020B0604020202020204" pitchFamily="34" charset="0"/>
                  </a:rPr>
                  <a:t> giúp cho máy bay đủ thời gian để phanh</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và</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hãm</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vận</a:t>
                </a:r>
                <a:r>
                  <a:rPr lang="en-US" sz="2800" dirty="0">
                    <a:solidFill>
                      <a:srgbClr val="002160"/>
                    </a:solidFill>
                    <a:latin typeface="Arial" panose="020B0604020202020204" pitchFamily="34" charset="0"/>
                    <a:cs typeface="Arial" panose="020B0604020202020204" pitchFamily="34" charset="0"/>
                  </a:rPr>
                  <a:t> </a:t>
                </a:r>
                <a:r>
                  <a:rPr lang="en-US" sz="2800" dirty="0" err="1">
                    <a:solidFill>
                      <a:srgbClr val="002160"/>
                    </a:solidFill>
                    <a:latin typeface="Arial" panose="020B0604020202020204" pitchFamily="34" charset="0"/>
                    <a:cs typeface="Arial" panose="020B0604020202020204" pitchFamily="34" charset="0"/>
                  </a:rPr>
                  <a:t>tốc</a:t>
                </a:r>
                <a:r>
                  <a:rPr lang="vi-VN" sz="2800" dirty="0">
                    <a:solidFill>
                      <a:srgbClr val="002160"/>
                    </a:solidFill>
                    <a:cs typeface="Arial" panose="020B0604020202020204" pitchFamily="34" charset="0"/>
                  </a:rPr>
                  <a:t> an toàn</a:t>
                </a:r>
                <a:endParaRPr lang="en-US" sz="2800" dirty="0">
                  <a:solidFill>
                    <a:srgbClr val="002160"/>
                  </a:solidFill>
                  <a:latin typeface="Arial" panose="020B0604020202020204" pitchFamily="34" charset="0"/>
                  <a:cs typeface="Arial" panose="020B0604020202020204" pitchFamily="34" charset="0"/>
                </a:endParaRPr>
              </a:p>
            </p:txBody>
          </p:sp>
        </mc:Choice>
        <mc:Fallback xmlns="">
          <p:sp>
            <p:nvSpPr>
              <p:cNvPr id="5" name="Rounded Rectangle 3" descr="n100 Fb Thu Huong Pham">
                <a:extLst>
                  <a:ext uri="{FF2B5EF4-FFF2-40B4-BE49-F238E27FC236}">
                    <a16:creationId xmlns:a16="http://schemas.microsoft.com/office/drawing/2014/main" id="{FF4CDB22-2C1F-2D71-FF55-BC08C8227CBB}"/>
                  </a:ext>
                </a:extLst>
              </p:cNvPr>
              <p:cNvSpPr>
                <a:spLocks noRot="1" noChangeAspect="1" noMove="1" noResize="1" noEditPoints="1" noAdjustHandles="1" noChangeArrowheads="1" noChangeShapeType="1" noTextEdit="1"/>
              </p:cNvSpPr>
              <p:nvPr/>
            </p:nvSpPr>
            <p:spPr>
              <a:xfrm>
                <a:off x="1104900" y="1996621"/>
                <a:ext cx="10020300" cy="4209144"/>
              </a:xfrm>
              <a:prstGeom prst="roundRect">
                <a:avLst/>
              </a:prstGeom>
              <a:blipFill>
                <a:blip r:embed="rId4"/>
                <a:stretch>
                  <a:fillRect t="-144" b="-2594"/>
                </a:stretch>
              </a:blipFill>
              <a:ln>
                <a:solidFill>
                  <a:schemeClr val="bg1">
                    <a:lumMod val="75000"/>
                  </a:schemeClr>
                </a:solidFill>
              </a:ln>
            </p:spPr>
            <p:txBody>
              <a:bodyPr/>
              <a:lstStyle/>
              <a:p>
                <a:r>
                  <a:rPr lang="en-US">
                    <a:noFill/>
                  </a:rPr>
                  <a:t> </a:t>
                </a:r>
              </a:p>
            </p:txBody>
          </p:sp>
        </mc:Fallback>
      </mc:AlternateContent>
      <p:pic>
        <p:nvPicPr>
          <p:cNvPr id="3" name="Picture 2" descr="n100 Fb Thu Huong Pham">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29801" y="5791201"/>
            <a:ext cx="714375" cy="1038225"/>
          </a:xfrm>
          <a:prstGeom prst="rect">
            <a:avLst/>
          </a:prstGeom>
        </p:spPr>
      </p:pic>
    </p:spTree>
    <p:extLst>
      <p:ext uri="{BB962C8B-B14F-4D97-AF65-F5344CB8AC3E}">
        <p14:creationId xmlns:p14="http://schemas.microsoft.com/office/powerpoint/2010/main" val="3449660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5"/>
                                        </p:tgtEl>
                                        <p:attrNameLst>
                                          <p:attrName>ppt_y</p:attrName>
                                        </p:attrNameLst>
                                      </p:cBhvr>
                                      <p:tavLst>
                                        <p:tav tm="0">
                                          <p:val>
                                            <p:strVal val="#ppt_y"/>
                                          </p:val>
                                        </p:tav>
                                        <p:tav tm="100000">
                                          <p:val>
                                            <p:strVal val="#ppt_y"/>
                                          </p:val>
                                        </p:tav>
                                      </p:tavLst>
                                    </p:anim>
                                    <p:anim calcmode="lin" valueType="num">
                                      <p:cBhvr>
                                        <p:cTn id="18"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0" name="Picture 6" descr="n100 Fb Thu Huong Pham">
            <a:extLst>
              <a:ext uri="{FF2B5EF4-FFF2-40B4-BE49-F238E27FC236}">
                <a16:creationId xmlns:a16="http://schemas.microsoft.com/office/drawing/2014/main" id="{5A7DD026-DB7D-1ECD-E90C-09CD3AD0A6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descr="n100 Fb Thu Huong Pham">
            <a:extLst>
              <a:ext uri="{FF2B5EF4-FFF2-40B4-BE49-F238E27FC236}">
                <a16:creationId xmlns:a16="http://schemas.microsoft.com/office/drawing/2014/main" id="{F516D9F9-8562-9649-DD2B-D9683F76D8A2}"/>
              </a:ext>
            </a:extLst>
          </p:cNvPr>
          <p:cNvSpPr/>
          <p:nvPr/>
        </p:nvSpPr>
        <p:spPr>
          <a:xfrm>
            <a:off x="5138058" y="1640117"/>
            <a:ext cx="6908799" cy="1074057"/>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ea typeface="Times New Roman" panose="02020603050405020304" pitchFamily="18" charset="0"/>
              </a:rPr>
              <a:t>H</a:t>
            </a:r>
            <a:r>
              <a:rPr lang="en-US" sz="2400">
                <a:effectLst/>
                <a:ea typeface="Times New Roman" panose="02020603050405020304" pitchFamily="18" charset="0"/>
              </a:rPr>
              <a:t>ọc bài và làm bài tập SGK</a:t>
            </a:r>
            <a:endParaRPr lang="en-US" sz="2400"/>
          </a:p>
        </p:txBody>
      </p:sp>
      <p:pic>
        <p:nvPicPr>
          <p:cNvPr id="6148" name="Picture 4" descr="n100 Fb Thu Huong Pham">
            <a:extLst>
              <a:ext uri="{FF2B5EF4-FFF2-40B4-BE49-F238E27FC236}">
                <a16:creationId xmlns:a16="http://schemas.microsoft.com/office/drawing/2014/main" id="{0750599A-BFBA-9892-E4B1-7BF5E7A78E58}"/>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0544" r="20776"/>
          <a:stretch/>
        </p:blipFill>
        <p:spPr bwMode="auto">
          <a:xfrm>
            <a:off x="4586516" y="1653979"/>
            <a:ext cx="1103086" cy="108728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Rounded Corners 4" descr="n100 Fb Thu Huong Pham">
            <a:extLst>
              <a:ext uri="{FF2B5EF4-FFF2-40B4-BE49-F238E27FC236}">
                <a16:creationId xmlns:a16="http://schemas.microsoft.com/office/drawing/2014/main" id="{674EAA05-EB40-1C88-B224-CBB421BB75E3}"/>
              </a:ext>
            </a:extLst>
          </p:cNvPr>
          <p:cNvSpPr/>
          <p:nvPr/>
        </p:nvSpPr>
        <p:spPr>
          <a:xfrm>
            <a:off x="5138057" y="2996488"/>
            <a:ext cx="6908801" cy="1074057"/>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0000"/>
              </a:lnSpc>
            </a:pPr>
            <a:r>
              <a:rPr lang="nl-NL" sz="2000">
                <a:solidFill>
                  <a:schemeClr val="bg1"/>
                </a:solidFill>
                <a:effectLst/>
                <a:ea typeface="Times New Roman" panose="02020603050405020304" pitchFamily="18" charset="0"/>
              </a:rPr>
              <a:t>- Đề xuất được một thí nghiệm chứng tỏ gia tốc mà vật thu được phụ thuộc vào:</a:t>
            </a:r>
            <a:endParaRPr lang="en-US" sz="2000">
              <a:solidFill>
                <a:schemeClr val="bg1"/>
              </a:solidFill>
              <a:effectLst/>
              <a:ea typeface="Times New Roman" panose="02020603050405020304" pitchFamily="18" charset="0"/>
            </a:endParaRPr>
          </a:p>
          <a:p>
            <a:pPr indent="508000" algn="just">
              <a:lnSpc>
                <a:spcPct val="90000"/>
              </a:lnSpc>
            </a:pPr>
            <a:r>
              <a:rPr lang="nl-NL" sz="2000">
                <a:solidFill>
                  <a:schemeClr val="bg1"/>
                </a:solidFill>
                <a:effectLst/>
                <a:ea typeface="Times New Roman" panose="02020603050405020304" pitchFamily="18" charset="0"/>
              </a:rPr>
              <a:t>+ Độ lớn của lực tác dụng vào vật</a:t>
            </a:r>
            <a:endParaRPr lang="en-US" sz="2000">
              <a:solidFill>
                <a:schemeClr val="bg1"/>
              </a:solidFill>
              <a:effectLst/>
              <a:ea typeface="Times New Roman" panose="02020603050405020304" pitchFamily="18" charset="0"/>
            </a:endParaRPr>
          </a:p>
          <a:p>
            <a:pPr indent="508000" algn="just">
              <a:lnSpc>
                <a:spcPct val="90000"/>
              </a:lnSpc>
            </a:pPr>
            <a:r>
              <a:rPr lang="nl-NL" sz="2000">
                <a:solidFill>
                  <a:schemeClr val="bg1"/>
                </a:solidFill>
                <a:effectLst/>
                <a:ea typeface="Times New Roman" panose="02020603050405020304" pitchFamily="18" charset="0"/>
              </a:rPr>
              <a:t>+ Khối lượng của vật</a:t>
            </a:r>
            <a:endParaRPr lang="en-US" sz="2000">
              <a:solidFill>
                <a:schemeClr val="bg1"/>
              </a:solidFill>
              <a:effectLst/>
              <a:ea typeface="Times New Roman" panose="02020603050405020304" pitchFamily="18" charset="0"/>
            </a:endParaRPr>
          </a:p>
        </p:txBody>
      </p:sp>
      <p:pic>
        <p:nvPicPr>
          <p:cNvPr id="6" name="Picture 4" descr="n100 Fb Thu Huong Pham">
            <a:extLst>
              <a:ext uri="{FF2B5EF4-FFF2-40B4-BE49-F238E27FC236}">
                <a16:creationId xmlns:a16="http://schemas.microsoft.com/office/drawing/2014/main" id="{04A8254F-A0D2-E454-B5FF-43FFF348C65F}"/>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0544" r="20776"/>
          <a:stretch/>
        </p:blipFill>
        <p:spPr bwMode="auto">
          <a:xfrm>
            <a:off x="4586516" y="3010350"/>
            <a:ext cx="1103086" cy="108728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Rounded Corners 6" descr="n100 Fb Thu Huong Pham">
            <a:extLst>
              <a:ext uri="{FF2B5EF4-FFF2-40B4-BE49-F238E27FC236}">
                <a16:creationId xmlns:a16="http://schemas.microsoft.com/office/drawing/2014/main" id="{FA4A5EF2-5108-803A-3C3F-85F3DD4C04B4}"/>
              </a:ext>
            </a:extLst>
          </p:cNvPr>
          <p:cNvSpPr/>
          <p:nvPr/>
        </p:nvSpPr>
        <p:spPr>
          <a:xfrm>
            <a:off x="5138058" y="4484917"/>
            <a:ext cx="6908801" cy="1074057"/>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66738" indent="-160338" algn="just">
              <a:lnSpc>
                <a:spcPct val="90000"/>
              </a:lnSpc>
            </a:pPr>
            <a:r>
              <a:rPr lang="nl-NL" sz="2000">
                <a:solidFill>
                  <a:schemeClr val="bg1"/>
                </a:solidFill>
                <a:effectLst/>
                <a:ea typeface="Times New Roman" panose="02020603050405020304" pitchFamily="18" charset="0"/>
              </a:rPr>
              <a:t>- Giải thích được:</a:t>
            </a:r>
          </a:p>
          <a:p>
            <a:pPr marL="566738" indent="-160338" algn="just">
              <a:lnSpc>
                <a:spcPct val="90000"/>
              </a:lnSpc>
            </a:pPr>
            <a:r>
              <a:rPr lang="nl-NL" sz="2000">
                <a:solidFill>
                  <a:schemeClr val="bg1"/>
                </a:solidFill>
                <a:effectLst/>
                <a:ea typeface="Times New Roman" panose="02020603050405020304" pitchFamily="18" charset="0"/>
              </a:rPr>
              <a:t>+ Khối lượng của vật càng lớn thì quán tính của vật càng lớn</a:t>
            </a:r>
            <a:endParaRPr lang="en-US" sz="2000">
              <a:solidFill>
                <a:schemeClr val="bg1"/>
              </a:solidFill>
              <a:ea typeface="Times New Roman" panose="02020603050405020304" pitchFamily="18" charset="0"/>
            </a:endParaRPr>
          </a:p>
          <a:p>
            <a:pPr marL="566738" indent="-160338" algn="just">
              <a:lnSpc>
                <a:spcPct val="90000"/>
              </a:lnSpc>
            </a:pPr>
            <a:r>
              <a:rPr lang="en-US" sz="2000">
                <a:solidFill>
                  <a:schemeClr val="bg1"/>
                </a:solidFill>
                <a:effectLst/>
                <a:ea typeface="Times New Roman" panose="02020603050405020304" pitchFamily="18" charset="0"/>
              </a:rPr>
              <a:t>+ </a:t>
            </a:r>
            <a:r>
              <a:rPr lang="nl-NL" sz="2000">
                <a:solidFill>
                  <a:schemeClr val="bg1"/>
                </a:solidFill>
                <a:ea typeface="Times New Roman" panose="02020603050405020304" pitchFamily="18" charset="0"/>
              </a:rPr>
              <a:t>T</a:t>
            </a:r>
            <a:r>
              <a:rPr lang="nl-NL" sz="2000">
                <a:solidFill>
                  <a:schemeClr val="bg1"/>
                </a:solidFill>
                <a:effectLst/>
                <a:ea typeface="Times New Roman" panose="02020603050405020304" pitchFamily="18" charset="0"/>
              </a:rPr>
              <a:t>rong tham gia giao thông, khi ô tô chở hàng nặng khó hãm phanh hơn khi ô tô không chở hàng</a:t>
            </a:r>
            <a:endParaRPr lang="en-US" sz="2000">
              <a:solidFill>
                <a:schemeClr val="bg1"/>
              </a:solidFill>
              <a:effectLst/>
              <a:ea typeface="Times New Roman" panose="02020603050405020304" pitchFamily="18" charset="0"/>
            </a:endParaRPr>
          </a:p>
        </p:txBody>
      </p:sp>
      <p:pic>
        <p:nvPicPr>
          <p:cNvPr id="8" name="Picture 4" descr="n100 Fb Thu Huong Pham">
            <a:extLst>
              <a:ext uri="{FF2B5EF4-FFF2-40B4-BE49-F238E27FC236}">
                <a16:creationId xmlns:a16="http://schemas.microsoft.com/office/drawing/2014/main" id="{BF0E5908-80F2-E199-8AA2-7CBD9C9D306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0544" r="20776"/>
          <a:stretch/>
        </p:blipFill>
        <p:spPr bwMode="auto">
          <a:xfrm>
            <a:off x="4586516" y="4498779"/>
            <a:ext cx="1103086" cy="10872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0512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anim calcmode="lin" valueType="num">
                                      <p:cBhvr>
                                        <p:cTn id="7" dur="1000" fill="hold"/>
                                        <p:tgtEl>
                                          <p:spTgt spid="6148"/>
                                        </p:tgtEl>
                                        <p:attrNameLst>
                                          <p:attrName>ppt_w</p:attrName>
                                        </p:attrNameLst>
                                      </p:cBhvr>
                                      <p:tavLst>
                                        <p:tav tm="0">
                                          <p:val>
                                            <p:fltVal val="0"/>
                                          </p:val>
                                        </p:tav>
                                        <p:tav tm="100000">
                                          <p:val>
                                            <p:strVal val="#ppt_w"/>
                                          </p:val>
                                        </p:tav>
                                      </p:tavLst>
                                    </p:anim>
                                    <p:anim calcmode="lin" valueType="num">
                                      <p:cBhvr>
                                        <p:cTn id="8" dur="1000" fill="hold"/>
                                        <p:tgtEl>
                                          <p:spTgt spid="6148"/>
                                        </p:tgtEl>
                                        <p:attrNameLst>
                                          <p:attrName>ppt_h</p:attrName>
                                        </p:attrNameLst>
                                      </p:cBhvr>
                                      <p:tavLst>
                                        <p:tav tm="0">
                                          <p:val>
                                            <p:fltVal val="0"/>
                                          </p:val>
                                        </p:tav>
                                        <p:tav tm="100000">
                                          <p:val>
                                            <p:strVal val="#ppt_h"/>
                                          </p:val>
                                        </p:tav>
                                      </p:tavLst>
                                    </p:anim>
                                    <p:anim calcmode="lin" valueType="num">
                                      <p:cBhvr>
                                        <p:cTn id="9" dur="1000" fill="hold"/>
                                        <p:tgtEl>
                                          <p:spTgt spid="6148"/>
                                        </p:tgtEl>
                                        <p:attrNameLst>
                                          <p:attrName>style.rotation</p:attrName>
                                        </p:attrNameLst>
                                      </p:cBhvr>
                                      <p:tavLst>
                                        <p:tav tm="0">
                                          <p:val>
                                            <p:fltVal val="90"/>
                                          </p:val>
                                        </p:tav>
                                        <p:tav tm="100000">
                                          <p:val>
                                            <p:fltVal val="0"/>
                                          </p:val>
                                        </p:tav>
                                      </p:tavLst>
                                    </p:anim>
                                    <p:animEffect transition="in" filter="fade">
                                      <p:cBhvr>
                                        <p:cTn id="10" dur="1000"/>
                                        <p:tgtEl>
                                          <p:spTgt spid="6148"/>
                                        </p:tgtEl>
                                      </p:cBhvr>
                                    </p:animEffect>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1000" fill="hold"/>
                                        <p:tgtEl>
                                          <p:spTgt spid="6"/>
                                        </p:tgtEl>
                                        <p:attrNameLst>
                                          <p:attrName>ppt_w</p:attrName>
                                        </p:attrNameLst>
                                      </p:cBhvr>
                                      <p:tavLst>
                                        <p:tav tm="0">
                                          <p:val>
                                            <p:fltVal val="0"/>
                                          </p:val>
                                        </p:tav>
                                        <p:tav tm="100000">
                                          <p:val>
                                            <p:strVal val="#ppt_w"/>
                                          </p:val>
                                        </p:tav>
                                      </p:tavLst>
                                    </p:anim>
                                    <p:anim calcmode="lin" valueType="num">
                                      <p:cBhvr>
                                        <p:cTn id="20" dur="1000" fill="hold"/>
                                        <p:tgtEl>
                                          <p:spTgt spid="6"/>
                                        </p:tgtEl>
                                        <p:attrNameLst>
                                          <p:attrName>ppt_h</p:attrName>
                                        </p:attrNameLst>
                                      </p:cBhvr>
                                      <p:tavLst>
                                        <p:tav tm="0">
                                          <p:val>
                                            <p:fltVal val="0"/>
                                          </p:val>
                                        </p:tav>
                                        <p:tav tm="100000">
                                          <p:val>
                                            <p:strVal val="#ppt_h"/>
                                          </p:val>
                                        </p:tav>
                                      </p:tavLst>
                                    </p:anim>
                                    <p:anim calcmode="lin" valueType="num">
                                      <p:cBhvr>
                                        <p:cTn id="21" dur="1000" fill="hold"/>
                                        <p:tgtEl>
                                          <p:spTgt spid="6"/>
                                        </p:tgtEl>
                                        <p:attrNameLst>
                                          <p:attrName>style.rotation</p:attrName>
                                        </p:attrNameLst>
                                      </p:cBhvr>
                                      <p:tavLst>
                                        <p:tav tm="0">
                                          <p:val>
                                            <p:fltVal val="90"/>
                                          </p:val>
                                        </p:tav>
                                        <p:tav tm="100000">
                                          <p:val>
                                            <p:fltVal val="0"/>
                                          </p:val>
                                        </p:tav>
                                      </p:tavLst>
                                    </p:anim>
                                    <p:animEffect transition="in" filter="fade">
                                      <p:cBhvr>
                                        <p:cTn id="22" dur="1000"/>
                                        <p:tgtEl>
                                          <p:spTgt spid="6"/>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1000" fill="hold"/>
                                        <p:tgtEl>
                                          <p:spTgt spid="8"/>
                                        </p:tgtEl>
                                        <p:attrNameLst>
                                          <p:attrName>ppt_w</p:attrName>
                                        </p:attrNameLst>
                                      </p:cBhvr>
                                      <p:tavLst>
                                        <p:tav tm="0">
                                          <p:val>
                                            <p:fltVal val="0"/>
                                          </p:val>
                                        </p:tav>
                                        <p:tav tm="100000">
                                          <p:val>
                                            <p:strVal val="#ppt_w"/>
                                          </p:val>
                                        </p:tav>
                                      </p:tavLst>
                                    </p:anim>
                                    <p:anim calcmode="lin" valueType="num">
                                      <p:cBhvr>
                                        <p:cTn id="32" dur="1000" fill="hold"/>
                                        <p:tgtEl>
                                          <p:spTgt spid="8"/>
                                        </p:tgtEl>
                                        <p:attrNameLst>
                                          <p:attrName>ppt_h</p:attrName>
                                        </p:attrNameLst>
                                      </p:cBhvr>
                                      <p:tavLst>
                                        <p:tav tm="0">
                                          <p:val>
                                            <p:fltVal val="0"/>
                                          </p:val>
                                        </p:tav>
                                        <p:tav tm="100000">
                                          <p:val>
                                            <p:strVal val="#ppt_h"/>
                                          </p:val>
                                        </p:tav>
                                      </p:tavLst>
                                    </p:anim>
                                    <p:anim calcmode="lin" valueType="num">
                                      <p:cBhvr>
                                        <p:cTn id="33" dur="1000" fill="hold"/>
                                        <p:tgtEl>
                                          <p:spTgt spid="8"/>
                                        </p:tgtEl>
                                        <p:attrNameLst>
                                          <p:attrName>style.rotation</p:attrName>
                                        </p:attrNameLst>
                                      </p:cBhvr>
                                      <p:tavLst>
                                        <p:tav tm="0">
                                          <p:val>
                                            <p:fltVal val="90"/>
                                          </p:val>
                                        </p:tav>
                                        <p:tav tm="100000">
                                          <p:val>
                                            <p:fltVal val="0"/>
                                          </p:val>
                                        </p:tav>
                                      </p:tavLst>
                                    </p:anim>
                                    <p:animEffect transition="in" filter="fade">
                                      <p:cBhvr>
                                        <p:cTn id="34" dur="1000"/>
                                        <p:tgtEl>
                                          <p:spTgt spid="8"/>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n100 Fb Thu Huong Pham"/>
          <p:cNvSpPr/>
          <p:nvPr/>
        </p:nvSpPr>
        <p:spPr>
          <a:xfrm>
            <a:off x="0" y="1"/>
            <a:ext cx="12192000" cy="1550504"/>
          </a:xfrm>
          <a:prstGeom prst="rect">
            <a:avLst/>
          </a:prstGeom>
          <a:solidFill>
            <a:srgbClr val="BD570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descr="n100 Fb Thu Huong Pham"/>
          <p:cNvSpPr txBox="1"/>
          <p:nvPr/>
        </p:nvSpPr>
        <p:spPr>
          <a:xfrm>
            <a:off x="-1" y="88614"/>
            <a:ext cx="3827417" cy="1631216"/>
          </a:xfrm>
          <a:prstGeom prst="rect">
            <a:avLst/>
          </a:prstGeom>
          <a:noFill/>
        </p:spPr>
        <p:txBody>
          <a:bodyPr wrap="square" rtlCol="0">
            <a:spAutoFit/>
          </a:bodyPr>
          <a:lstStyle/>
          <a:p>
            <a:r>
              <a:rPr lang="en-US" sz="10000" dirty="0" err="1">
                <a:solidFill>
                  <a:srgbClr val="00B1F2"/>
                </a:solidFill>
                <a:latin typeface="UTM Mother" panose="02040603050506020204" pitchFamily="18" charset="0"/>
              </a:rPr>
              <a:t>Đ</a:t>
            </a:r>
            <a:r>
              <a:rPr lang="en-US" sz="10000" dirty="0" err="1">
                <a:solidFill>
                  <a:srgbClr val="E1E7E5"/>
                </a:solidFill>
                <a:latin typeface="UTM Mother" panose="02040603050506020204" pitchFamily="18" charset="0"/>
              </a:rPr>
              <a:t>u</a:t>
            </a:r>
            <a:r>
              <a:rPr lang="en-US" sz="10000" dirty="0" err="1">
                <a:solidFill>
                  <a:srgbClr val="7030A0"/>
                </a:solidFill>
                <a:latin typeface="UTM Mother" panose="02040603050506020204" pitchFamily="18" charset="0"/>
              </a:rPr>
              <a:t>ổ</a:t>
            </a:r>
            <a:r>
              <a:rPr lang="en-US" sz="10000" dirty="0" err="1">
                <a:solidFill>
                  <a:srgbClr val="FE0100"/>
                </a:solidFill>
                <a:latin typeface="UTM Mother" panose="02040603050506020204" pitchFamily="18" charset="0"/>
              </a:rPr>
              <a:t>i</a:t>
            </a:r>
            <a:endParaRPr lang="en-US" sz="10000" dirty="0">
              <a:solidFill>
                <a:srgbClr val="FE0100"/>
              </a:solidFill>
              <a:latin typeface="UTM Mother" panose="02040603050506020204" pitchFamily="18" charset="0"/>
            </a:endParaRPr>
          </a:p>
        </p:txBody>
      </p:sp>
      <p:sp>
        <p:nvSpPr>
          <p:cNvPr id="6" name="TextBox 5" descr="n100 Fb Thu Huong Pham"/>
          <p:cNvSpPr txBox="1"/>
          <p:nvPr/>
        </p:nvSpPr>
        <p:spPr>
          <a:xfrm>
            <a:off x="3269169" y="-169324"/>
            <a:ext cx="4114800" cy="1631216"/>
          </a:xfrm>
          <a:prstGeom prst="rect">
            <a:avLst/>
          </a:prstGeom>
          <a:noFill/>
        </p:spPr>
        <p:txBody>
          <a:bodyPr wrap="square" rtlCol="0">
            <a:spAutoFit/>
          </a:bodyPr>
          <a:lstStyle/>
          <a:p>
            <a:r>
              <a:rPr lang="en-US" sz="10000" dirty="0" err="1">
                <a:solidFill>
                  <a:srgbClr val="011F61"/>
                </a:solidFill>
                <a:latin typeface="UTM Mother" panose="02040603050506020204" pitchFamily="18" charset="0"/>
              </a:rPr>
              <a:t>H</a:t>
            </a:r>
            <a:r>
              <a:rPr lang="en-US" sz="10000" dirty="0" err="1">
                <a:solidFill>
                  <a:srgbClr val="C10300"/>
                </a:solidFill>
                <a:latin typeface="UTM Mother" panose="02040603050506020204" pitchFamily="18" charset="0"/>
              </a:rPr>
              <a:t>ì</a:t>
            </a:r>
            <a:r>
              <a:rPr lang="en-US" sz="10000" dirty="0" err="1">
                <a:solidFill>
                  <a:srgbClr val="FEFE00"/>
                </a:solidFill>
                <a:latin typeface="UTM Mother" panose="02040603050506020204" pitchFamily="18" charset="0"/>
              </a:rPr>
              <a:t>n</a:t>
            </a:r>
            <a:r>
              <a:rPr lang="en-US" sz="10000" dirty="0" err="1">
                <a:solidFill>
                  <a:srgbClr val="02AF50"/>
                </a:solidFill>
                <a:latin typeface="UTM Mother" panose="02040603050506020204" pitchFamily="18" charset="0"/>
              </a:rPr>
              <a:t>h</a:t>
            </a:r>
            <a:endParaRPr lang="en-US" sz="10000" dirty="0">
              <a:solidFill>
                <a:srgbClr val="02AF50"/>
              </a:solidFill>
              <a:latin typeface="UTM Mother" panose="02040603050506020204" pitchFamily="18" charset="0"/>
            </a:endParaRPr>
          </a:p>
        </p:txBody>
      </p:sp>
      <p:sp>
        <p:nvSpPr>
          <p:cNvPr id="7" name="TextBox 6" descr="n100 Fb Thu Huong Pham"/>
          <p:cNvSpPr txBox="1"/>
          <p:nvPr/>
        </p:nvSpPr>
        <p:spPr>
          <a:xfrm>
            <a:off x="6534173" y="177213"/>
            <a:ext cx="2951070" cy="1631216"/>
          </a:xfrm>
          <a:prstGeom prst="rect">
            <a:avLst/>
          </a:prstGeom>
          <a:noFill/>
        </p:spPr>
        <p:txBody>
          <a:bodyPr wrap="square" rtlCol="0">
            <a:spAutoFit/>
          </a:bodyPr>
          <a:lstStyle/>
          <a:p>
            <a:r>
              <a:rPr lang="en-US" sz="10000" dirty="0" err="1">
                <a:solidFill>
                  <a:srgbClr val="FDC000"/>
                </a:solidFill>
                <a:latin typeface="UTM Mother" panose="02040603050506020204" pitchFamily="18" charset="0"/>
              </a:rPr>
              <a:t>B</a:t>
            </a:r>
            <a:r>
              <a:rPr lang="en-US" sz="10000" dirty="0" err="1">
                <a:solidFill>
                  <a:srgbClr val="002160"/>
                </a:solidFill>
                <a:latin typeface="UTM Mother" panose="02040603050506020204" pitchFamily="18" charset="0"/>
              </a:rPr>
              <a:t>ắ</a:t>
            </a:r>
            <a:r>
              <a:rPr lang="en-US" sz="10000" dirty="0" err="1">
                <a:solidFill>
                  <a:srgbClr val="C7C7CA"/>
                </a:solidFill>
                <a:latin typeface="UTM Mother" panose="02040603050506020204" pitchFamily="18" charset="0"/>
              </a:rPr>
              <a:t>t</a:t>
            </a:r>
            <a:endParaRPr lang="en-US" sz="10000" dirty="0">
              <a:solidFill>
                <a:srgbClr val="C7C7CA"/>
              </a:solidFill>
              <a:latin typeface="UTM Mother" panose="02040603050506020204" pitchFamily="18" charset="0"/>
            </a:endParaRPr>
          </a:p>
        </p:txBody>
      </p:sp>
      <p:sp>
        <p:nvSpPr>
          <p:cNvPr id="8" name="TextBox 7" descr="n100 Fb Thu Huong Pham"/>
          <p:cNvSpPr txBox="1"/>
          <p:nvPr/>
        </p:nvSpPr>
        <p:spPr>
          <a:xfrm>
            <a:off x="9155781" y="-222874"/>
            <a:ext cx="3282374" cy="1631216"/>
          </a:xfrm>
          <a:prstGeom prst="rect">
            <a:avLst/>
          </a:prstGeom>
          <a:noFill/>
        </p:spPr>
        <p:txBody>
          <a:bodyPr wrap="square" rtlCol="0">
            <a:spAutoFit/>
          </a:bodyPr>
          <a:lstStyle/>
          <a:p>
            <a:r>
              <a:rPr lang="en-US" sz="10000" dirty="0" err="1">
                <a:latin typeface="UTM Mother" panose="02040603050506020204" pitchFamily="18" charset="0"/>
              </a:rPr>
              <a:t>C</a:t>
            </a:r>
            <a:r>
              <a:rPr lang="en-US" sz="10000" dirty="0" err="1">
                <a:solidFill>
                  <a:srgbClr val="FDC000"/>
                </a:solidFill>
                <a:latin typeface="UTM Mother" panose="02040603050506020204" pitchFamily="18" charset="0"/>
              </a:rPr>
              <a:t>h</a:t>
            </a:r>
            <a:r>
              <a:rPr lang="en-US" sz="10000" dirty="0" err="1">
                <a:solidFill>
                  <a:srgbClr val="FEFFFD"/>
                </a:solidFill>
                <a:latin typeface="UTM Mother" panose="02040603050506020204" pitchFamily="18" charset="0"/>
              </a:rPr>
              <a:t>ữ</a:t>
            </a:r>
            <a:endParaRPr lang="en-US" sz="10000" dirty="0">
              <a:solidFill>
                <a:srgbClr val="FEFFFD"/>
              </a:solidFill>
              <a:latin typeface="UTM Mother" panose="02040603050506020204" pitchFamily="18" charset="0"/>
            </a:endParaRPr>
          </a:p>
        </p:txBody>
      </p:sp>
      <p:sp>
        <p:nvSpPr>
          <p:cNvPr id="10" name="TextBox 9" descr="n100 Fb Thu Huong Pham"/>
          <p:cNvSpPr txBox="1"/>
          <p:nvPr/>
        </p:nvSpPr>
        <p:spPr>
          <a:xfrm>
            <a:off x="4023360" y="1691855"/>
            <a:ext cx="4151034" cy="1200329"/>
          </a:xfrm>
          <a:prstGeom prst="rect">
            <a:avLst/>
          </a:prstGeom>
          <a:noFill/>
        </p:spPr>
        <p:txBody>
          <a:bodyPr wrap="square" rtlCol="0">
            <a:spAutoFit/>
          </a:bodyPr>
          <a:lstStyle/>
          <a:p>
            <a:r>
              <a:rPr lang="en-US" sz="7200" dirty="0" err="1">
                <a:solidFill>
                  <a:srgbClr val="BC0000"/>
                </a:solidFill>
                <a:latin typeface="UTM A&amp;S Graceland" panose="02040603050506020204" pitchFamily="18" charset="0"/>
              </a:rPr>
              <a:t>Cách</a:t>
            </a:r>
            <a:r>
              <a:rPr lang="en-US" sz="7200" dirty="0">
                <a:solidFill>
                  <a:srgbClr val="BC0000"/>
                </a:solidFill>
                <a:latin typeface="UTM A&amp;S Graceland" panose="02040603050506020204" pitchFamily="18" charset="0"/>
              </a:rPr>
              <a:t> </a:t>
            </a:r>
            <a:r>
              <a:rPr lang="en-US" sz="7200" dirty="0" err="1">
                <a:solidFill>
                  <a:srgbClr val="BC0000"/>
                </a:solidFill>
                <a:latin typeface="UTM A&amp;S Graceland" panose="02040603050506020204" pitchFamily="18" charset="0"/>
              </a:rPr>
              <a:t>Chơi</a:t>
            </a:r>
            <a:endParaRPr lang="en-US" sz="7200" dirty="0">
              <a:solidFill>
                <a:srgbClr val="BC0000"/>
              </a:solidFill>
              <a:latin typeface="UTM A&amp;S Graceland" panose="02040603050506020204" pitchFamily="18" charset="0"/>
            </a:endParaRPr>
          </a:p>
        </p:txBody>
      </p:sp>
      <p:sp>
        <p:nvSpPr>
          <p:cNvPr id="11" name="TextBox 10" descr="n100 Fb Thu Huong Pham"/>
          <p:cNvSpPr txBox="1"/>
          <p:nvPr/>
        </p:nvSpPr>
        <p:spPr>
          <a:xfrm>
            <a:off x="384313" y="3033534"/>
            <a:ext cx="11423374" cy="3257174"/>
          </a:xfrm>
          <a:prstGeom prst="rect">
            <a:avLst/>
          </a:prstGeom>
          <a:noFill/>
        </p:spPr>
        <p:txBody>
          <a:bodyPr wrap="square" rtlCol="0">
            <a:spAutoFit/>
          </a:bodyPr>
          <a:lstStyle/>
          <a:p>
            <a:pPr marL="285750" indent="-285750">
              <a:lnSpc>
                <a:spcPct val="150000"/>
              </a:lnSpc>
              <a:buFontTx/>
              <a:buChar char="-"/>
            </a:pPr>
            <a:r>
              <a:rPr lang="en-US" sz="2800" dirty="0" err="1">
                <a:solidFill>
                  <a:srgbClr val="002060"/>
                </a:solidFill>
                <a:latin typeface="UTM SeagullBold)"/>
              </a:rPr>
              <a:t>Thời</a:t>
            </a:r>
            <a:r>
              <a:rPr lang="en-US" sz="2800" dirty="0">
                <a:solidFill>
                  <a:srgbClr val="002060"/>
                </a:solidFill>
                <a:latin typeface="UTM SeagullBold)"/>
              </a:rPr>
              <a:t> </a:t>
            </a:r>
            <a:r>
              <a:rPr lang="en-US" sz="2800" dirty="0" err="1">
                <a:solidFill>
                  <a:srgbClr val="002060"/>
                </a:solidFill>
                <a:latin typeface="UTM SeagullBold)"/>
              </a:rPr>
              <a:t>gian</a:t>
            </a:r>
            <a:r>
              <a:rPr lang="en-US" sz="2800" dirty="0">
                <a:solidFill>
                  <a:srgbClr val="002060"/>
                </a:solidFill>
                <a:latin typeface="UTM SeagullBold)"/>
              </a:rPr>
              <a:t> </a:t>
            </a:r>
            <a:r>
              <a:rPr lang="en-US" sz="2800" dirty="0" err="1">
                <a:solidFill>
                  <a:srgbClr val="002060"/>
                </a:solidFill>
                <a:latin typeface="UTM SeagullBold)"/>
              </a:rPr>
              <a:t>đoán</a:t>
            </a:r>
            <a:r>
              <a:rPr lang="en-US" sz="2800" dirty="0">
                <a:solidFill>
                  <a:srgbClr val="002060"/>
                </a:solidFill>
                <a:latin typeface="UTM SeagullBold)"/>
              </a:rPr>
              <a:t> </a:t>
            </a:r>
            <a:r>
              <a:rPr lang="en-US" sz="2800" dirty="0" err="1">
                <a:solidFill>
                  <a:srgbClr val="002060"/>
                </a:solidFill>
                <a:latin typeface="UTM SeagullBold)"/>
              </a:rPr>
              <a:t>hình</a:t>
            </a:r>
            <a:r>
              <a:rPr lang="en-US" sz="2800" dirty="0">
                <a:solidFill>
                  <a:srgbClr val="002060"/>
                </a:solidFill>
                <a:latin typeface="UTM SeagullBold)"/>
              </a:rPr>
              <a:t> </a:t>
            </a:r>
            <a:r>
              <a:rPr lang="en-US" sz="2800" dirty="0" err="1">
                <a:solidFill>
                  <a:srgbClr val="002060"/>
                </a:solidFill>
                <a:latin typeface="UTM SeagullBold)"/>
              </a:rPr>
              <a:t>là</a:t>
            </a:r>
            <a:r>
              <a:rPr lang="en-US" sz="2800" dirty="0">
                <a:solidFill>
                  <a:srgbClr val="002060"/>
                </a:solidFill>
                <a:latin typeface="UTM SeagullBold)"/>
              </a:rPr>
              <a:t> 20s, </a:t>
            </a:r>
            <a:r>
              <a:rPr lang="en-US" sz="2800" dirty="0" err="1">
                <a:solidFill>
                  <a:srgbClr val="002060"/>
                </a:solidFill>
                <a:latin typeface="UTM SeagullBold)"/>
              </a:rPr>
              <a:t>người</a:t>
            </a:r>
            <a:r>
              <a:rPr lang="en-US" sz="2800" dirty="0">
                <a:solidFill>
                  <a:srgbClr val="002060"/>
                </a:solidFill>
                <a:latin typeface="UTM SeagullBold)"/>
              </a:rPr>
              <a:t> </a:t>
            </a:r>
            <a:r>
              <a:rPr lang="en-US" sz="2800" dirty="0" err="1">
                <a:solidFill>
                  <a:srgbClr val="002060"/>
                </a:solidFill>
                <a:latin typeface="UTM SeagullBold)"/>
              </a:rPr>
              <a:t>chơi</a:t>
            </a:r>
            <a:r>
              <a:rPr lang="en-US" sz="2800" dirty="0">
                <a:solidFill>
                  <a:srgbClr val="002060"/>
                </a:solidFill>
                <a:latin typeface="UTM SeagullBold)"/>
              </a:rPr>
              <a:t> </a:t>
            </a:r>
            <a:r>
              <a:rPr lang="en-US" sz="2800" dirty="0" err="1">
                <a:solidFill>
                  <a:srgbClr val="002060"/>
                </a:solidFill>
                <a:latin typeface="UTM SeagullBold)"/>
              </a:rPr>
              <a:t>đoán</a:t>
            </a:r>
            <a:r>
              <a:rPr lang="en-US" sz="2800" dirty="0">
                <a:solidFill>
                  <a:srgbClr val="002060"/>
                </a:solidFill>
                <a:latin typeface="UTM SeagullBold)"/>
              </a:rPr>
              <a:t> </a:t>
            </a:r>
            <a:r>
              <a:rPr lang="en-US" sz="2800" dirty="0" err="1">
                <a:solidFill>
                  <a:srgbClr val="002060"/>
                </a:solidFill>
                <a:latin typeface="UTM SeagullBold)"/>
              </a:rPr>
              <a:t>đúng</a:t>
            </a:r>
            <a:r>
              <a:rPr lang="en-US" sz="2800" dirty="0">
                <a:solidFill>
                  <a:srgbClr val="002060"/>
                </a:solidFill>
                <a:latin typeface="UTM SeagullBold)"/>
              </a:rPr>
              <a:t> </a:t>
            </a:r>
            <a:r>
              <a:rPr lang="en-US" sz="2800" dirty="0" err="1">
                <a:solidFill>
                  <a:srgbClr val="002060"/>
                </a:solidFill>
                <a:latin typeface="UTM SeagullBold)"/>
              </a:rPr>
              <a:t>chữ</a:t>
            </a:r>
            <a:r>
              <a:rPr lang="en-US" sz="2800" dirty="0">
                <a:solidFill>
                  <a:srgbClr val="002060"/>
                </a:solidFill>
                <a:latin typeface="UTM SeagullBold)"/>
              </a:rPr>
              <a:t>: 10 </a:t>
            </a:r>
            <a:r>
              <a:rPr lang="en-US" sz="2800" dirty="0" err="1">
                <a:solidFill>
                  <a:srgbClr val="002060"/>
                </a:solidFill>
                <a:latin typeface="UTM SeagullBold)"/>
              </a:rPr>
              <a:t>điểm</a:t>
            </a:r>
            <a:endParaRPr lang="en-US" sz="2800" dirty="0">
              <a:solidFill>
                <a:srgbClr val="002060"/>
              </a:solidFill>
              <a:latin typeface="UTM SeagullBold)"/>
            </a:endParaRPr>
          </a:p>
          <a:p>
            <a:pPr marL="285750" indent="-285750">
              <a:lnSpc>
                <a:spcPct val="150000"/>
              </a:lnSpc>
              <a:buFontTx/>
              <a:buChar char="-"/>
            </a:pPr>
            <a:r>
              <a:rPr lang="en-US" sz="2800" dirty="0" err="1">
                <a:solidFill>
                  <a:srgbClr val="002060"/>
                </a:solidFill>
                <a:latin typeface="UTM SeagullBold)"/>
              </a:rPr>
              <a:t>Nhấn</a:t>
            </a:r>
            <a:r>
              <a:rPr lang="en-US" sz="2800" dirty="0">
                <a:solidFill>
                  <a:srgbClr val="002060"/>
                </a:solidFill>
                <a:latin typeface="UTM SeagullBold)"/>
              </a:rPr>
              <a:t> </a:t>
            </a:r>
            <a:r>
              <a:rPr lang="en-US" sz="2800" dirty="0" err="1">
                <a:solidFill>
                  <a:srgbClr val="002060"/>
                </a:solidFill>
                <a:latin typeface="UTM SeagullBold)"/>
              </a:rPr>
              <a:t>nút</a:t>
            </a:r>
            <a:r>
              <a:rPr lang="en-US" sz="2800" dirty="0">
                <a:solidFill>
                  <a:srgbClr val="002060"/>
                </a:solidFill>
                <a:latin typeface="UTM SeagullBold)"/>
              </a:rPr>
              <a:t> </a:t>
            </a:r>
            <a:r>
              <a:rPr lang="en-US" sz="2800" dirty="0" err="1">
                <a:solidFill>
                  <a:srgbClr val="002060"/>
                </a:solidFill>
                <a:latin typeface="UTM SeagullBold)"/>
              </a:rPr>
              <a:t>màu</a:t>
            </a:r>
            <a:r>
              <a:rPr lang="en-US" sz="2800" dirty="0">
                <a:solidFill>
                  <a:srgbClr val="002060"/>
                </a:solidFill>
                <a:latin typeface="UTM SeagullBold)"/>
              </a:rPr>
              <a:t> </a:t>
            </a:r>
            <a:r>
              <a:rPr lang="en-US" sz="2800" dirty="0" err="1">
                <a:solidFill>
                  <a:srgbClr val="002060"/>
                </a:solidFill>
                <a:latin typeface="UTM SeagullBold)"/>
              </a:rPr>
              <a:t>xanh</a:t>
            </a:r>
            <a:r>
              <a:rPr lang="en-US" sz="2800" dirty="0">
                <a:solidFill>
                  <a:srgbClr val="002060"/>
                </a:solidFill>
                <a:latin typeface="UTM SeagullBold)"/>
              </a:rPr>
              <a:t> </a:t>
            </a:r>
            <a:r>
              <a:rPr lang="en-US" sz="2800" dirty="0" err="1">
                <a:solidFill>
                  <a:srgbClr val="002060"/>
                </a:solidFill>
                <a:latin typeface="UTM SeagullBold)"/>
              </a:rPr>
              <a:t>lá</a:t>
            </a:r>
            <a:r>
              <a:rPr lang="en-US" sz="2800" dirty="0">
                <a:solidFill>
                  <a:srgbClr val="002060"/>
                </a:solidFill>
                <a:latin typeface="UTM SeagullBold)"/>
              </a:rPr>
              <a:t> </a:t>
            </a:r>
            <a:r>
              <a:rPr lang="en-US" sz="2800" dirty="0" err="1">
                <a:solidFill>
                  <a:srgbClr val="002060"/>
                </a:solidFill>
                <a:latin typeface="UTM SeagullBold)"/>
              </a:rPr>
              <a:t>cây</a:t>
            </a:r>
            <a:r>
              <a:rPr lang="en-US" sz="2800" dirty="0">
                <a:solidFill>
                  <a:srgbClr val="002060"/>
                </a:solidFill>
                <a:latin typeface="UTM SeagullBold)"/>
              </a:rPr>
              <a:t> </a:t>
            </a:r>
            <a:r>
              <a:rPr lang="en-US" sz="2800" dirty="0" err="1">
                <a:solidFill>
                  <a:srgbClr val="002060"/>
                </a:solidFill>
                <a:latin typeface="UTM SeagullBold)"/>
              </a:rPr>
              <a:t>xuất</a:t>
            </a:r>
            <a:r>
              <a:rPr lang="en-US" sz="2800" dirty="0">
                <a:solidFill>
                  <a:srgbClr val="002060"/>
                </a:solidFill>
                <a:latin typeface="UTM SeagullBold)"/>
              </a:rPr>
              <a:t> </a:t>
            </a:r>
            <a:r>
              <a:rPr lang="en-US" sz="2800" dirty="0" err="1">
                <a:solidFill>
                  <a:srgbClr val="002060"/>
                </a:solidFill>
                <a:latin typeface="UTM SeagullBold)"/>
              </a:rPr>
              <a:t>hiện</a:t>
            </a:r>
            <a:r>
              <a:rPr lang="en-US" sz="2800" dirty="0">
                <a:solidFill>
                  <a:srgbClr val="002060"/>
                </a:solidFill>
                <a:latin typeface="UTM SeagullBold)"/>
              </a:rPr>
              <a:t> </a:t>
            </a:r>
            <a:r>
              <a:rPr lang="en-US" sz="2800" dirty="0" err="1">
                <a:solidFill>
                  <a:srgbClr val="002060"/>
                </a:solidFill>
                <a:latin typeface="UTM SeagullBold)"/>
              </a:rPr>
              <a:t>câu</a:t>
            </a:r>
            <a:r>
              <a:rPr lang="en-US" sz="2800" dirty="0">
                <a:solidFill>
                  <a:srgbClr val="002060"/>
                </a:solidFill>
                <a:latin typeface="UTM SeagullBold)"/>
              </a:rPr>
              <a:t> </a:t>
            </a:r>
            <a:r>
              <a:rPr lang="en-US" sz="2800" dirty="0" err="1">
                <a:solidFill>
                  <a:srgbClr val="002060"/>
                </a:solidFill>
                <a:latin typeface="UTM SeagullBold)"/>
              </a:rPr>
              <a:t>gợi</a:t>
            </a:r>
            <a:r>
              <a:rPr lang="en-US" sz="2800" dirty="0">
                <a:solidFill>
                  <a:srgbClr val="002060"/>
                </a:solidFill>
                <a:latin typeface="UTM SeagullBold)"/>
              </a:rPr>
              <a:t> ý: </a:t>
            </a:r>
            <a:r>
              <a:rPr lang="en-US" sz="2800" dirty="0" err="1">
                <a:solidFill>
                  <a:srgbClr val="002060"/>
                </a:solidFill>
                <a:latin typeface="UTM SeagullBold)"/>
              </a:rPr>
              <a:t>đoán</a:t>
            </a:r>
            <a:r>
              <a:rPr lang="en-US" sz="2800" dirty="0">
                <a:solidFill>
                  <a:srgbClr val="002060"/>
                </a:solidFill>
                <a:latin typeface="UTM SeagullBold)"/>
              </a:rPr>
              <a:t> </a:t>
            </a:r>
            <a:r>
              <a:rPr lang="en-US" sz="2800" dirty="0" err="1">
                <a:solidFill>
                  <a:srgbClr val="002060"/>
                </a:solidFill>
                <a:latin typeface="UTM SeagullBold)"/>
              </a:rPr>
              <a:t>đúng</a:t>
            </a:r>
            <a:r>
              <a:rPr lang="en-US" sz="2800" dirty="0">
                <a:solidFill>
                  <a:srgbClr val="002060"/>
                </a:solidFill>
                <a:latin typeface="UTM SeagullBold)"/>
              </a:rPr>
              <a:t> 7 </a:t>
            </a:r>
            <a:r>
              <a:rPr lang="en-US" sz="2800" dirty="0" err="1">
                <a:solidFill>
                  <a:srgbClr val="002060"/>
                </a:solidFill>
                <a:latin typeface="UTM SeagullBold)"/>
              </a:rPr>
              <a:t>điểm</a:t>
            </a:r>
            <a:endParaRPr lang="en-US" sz="2800" dirty="0">
              <a:solidFill>
                <a:srgbClr val="002060"/>
              </a:solidFill>
              <a:latin typeface="UTM SeagullBold)"/>
            </a:endParaRPr>
          </a:p>
          <a:p>
            <a:pPr marL="285750" indent="-285750">
              <a:lnSpc>
                <a:spcPct val="150000"/>
              </a:lnSpc>
              <a:buFontTx/>
              <a:buChar char="-"/>
            </a:pPr>
            <a:r>
              <a:rPr lang="en-US" sz="2800" dirty="0" err="1">
                <a:solidFill>
                  <a:srgbClr val="002060"/>
                </a:solidFill>
                <a:latin typeface="UTM SeagullBold)"/>
              </a:rPr>
              <a:t>Nhấn</a:t>
            </a:r>
            <a:r>
              <a:rPr lang="en-US" sz="2800" dirty="0">
                <a:solidFill>
                  <a:srgbClr val="002060"/>
                </a:solidFill>
                <a:latin typeface="UTM SeagullBold)"/>
              </a:rPr>
              <a:t> </a:t>
            </a:r>
            <a:r>
              <a:rPr lang="en-US" sz="2800" dirty="0" err="1">
                <a:solidFill>
                  <a:srgbClr val="002060"/>
                </a:solidFill>
                <a:latin typeface="UTM SeagullBold)"/>
              </a:rPr>
              <a:t>nút</a:t>
            </a:r>
            <a:r>
              <a:rPr lang="en-US" sz="2800" dirty="0">
                <a:solidFill>
                  <a:srgbClr val="002060"/>
                </a:solidFill>
                <a:latin typeface="UTM SeagullBold)"/>
              </a:rPr>
              <a:t> </a:t>
            </a:r>
            <a:r>
              <a:rPr lang="en-US" sz="2800" dirty="0" err="1">
                <a:solidFill>
                  <a:srgbClr val="002060"/>
                </a:solidFill>
                <a:latin typeface="UTM SeagullBold)"/>
              </a:rPr>
              <a:t>màu</a:t>
            </a:r>
            <a:r>
              <a:rPr lang="en-US" sz="2800" dirty="0">
                <a:solidFill>
                  <a:srgbClr val="002060"/>
                </a:solidFill>
                <a:latin typeface="UTM SeagullBold)"/>
              </a:rPr>
              <a:t> </a:t>
            </a:r>
            <a:r>
              <a:rPr lang="en-US" sz="2800" dirty="0" err="1">
                <a:solidFill>
                  <a:srgbClr val="002060"/>
                </a:solidFill>
                <a:latin typeface="UTM SeagullBold)"/>
              </a:rPr>
              <a:t>đỏ</a:t>
            </a:r>
            <a:r>
              <a:rPr lang="en-US" sz="2800" dirty="0">
                <a:solidFill>
                  <a:srgbClr val="002060"/>
                </a:solidFill>
                <a:latin typeface="UTM SeagullBold)"/>
              </a:rPr>
              <a:t> </a:t>
            </a:r>
            <a:r>
              <a:rPr lang="en-US" sz="2800" dirty="0" err="1">
                <a:solidFill>
                  <a:srgbClr val="002060"/>
                </a:solidFill>
                <a:latin typeface="UTM SeagullBold)"/>
              </a:rPr>
              <a:t>hiển</a:t>
            </a:r>
            <a:r>
              <a:rPr lang="en-US" sz="2800" dirty="0">
                <a:solidFill>
                  <a:srgbClr val="002060"/>
                </a:solidFill>
                <a:latin typeface="UTM SeagullBold)"/>
              </a:rPr>
              <a:t> </a:t>
            </a:r>
            <a:r>
              <a:rPr lang="en-US" sz="2800" dirty="0" err="1">
                <a:solidFill>
                  <a:srgbClr val="002060"/>
                </a:solidFill>
                <a:latin typeface="UTM SeagullBold)"/>
              </a:rPr>
              <a:t>thị</a:t>
            </a:r>
            <a:r>
              <a:rPr lang="en-US" sz="2800" dirty="0">
                <a:solidFill>
                  <a:srgbClr val="002060"/>
                </a:solidFill>
                <a:latin typeface="UTM SeagullBold)"/>
              </a:rPr>
              <a:t> </a:t>
            </a:r>
            <a:r>
              <a:rPr lang="en-US" sz="2800" dirty="0" err="1">
                <a:solidFill>
                  <a:srgbClr val="002060"/>
                </a:solidFill>
                <a:latin typeface="UTM SeagullBold)"/>
              </a:rPr>
              <a:t>đáp</a:t>
            </a:r>
            <a:r>
              <a:rPr lang="en-US" sz="2800" dirty="0">
                <a:solidFill>
                  <a:srgbClr val="002060"/>
                </a:solidFill>
                <a:latin typeface="UTM SeagullBold)"/>
              </a:rPr>
              <a:t> </a:t>
            </a:r>
            <a:r>
              <a:rPr lang="en-US" sz="2800" dirty="0" err="1">
                <a:solidFill>
                  <a:srgbClr val="002060"/>
                </a:solidFill>
                <a:latin typeface="UTM SeagullBold)"/>
              </a:rPr>
              <a:t>án</a:t>
            </a:r>
            <a:endParaRPr lang="en-US" sz="2800" dirty="0">
              <a:solidFill>
                <a:srgbClr val="002060"/>
              </a:solidFill>
              <a:latin typeface="UTM SeagullBold)"/>
            </a:endParaRPr>
          </a:p>
          <a:p>
            <a:pPr marL="285750" indent="-285750">
              <a:lnSpc>
                <a:spcPct val="150000"/>
              </a:lnSpc>
              <a:buFontTx/>
              <a:buChar char="-"/>
            </a:pPr>
            <a:r>
              <a:rPr lang="en-US" sz="2800" dirty="0" err="1">
                <a:solidFill>
                  <a:srgbClr val="002060"/>
                </a:solidFill>
                <a:latin typeface="UTM SeagullBold)"/>
              </a:rPr>
              <a:t>Nhấn</a:t>
            </a:r>
            <a:r>
              <a:rPr lang="en-US" sz="2800" dirty="0">
                <a:solidFill>
                  <a:srgbClr val="002060"/>
                </a:solidFill>
                <a:latin typeface="UTM SeagullBold)"/>
              </a:rPr>
              <a:t> </a:t>
            </a:r>
            <a:r>
              <a:rPr lang="en-US" sz="2800" dirty="0" err="1">
                <a:solidFill>
                  <a:srgbClr val="002060"/>
                </a:solidFill>
                <a:latin typeface="UTM SeagullBold)"/>
              </a:rPr>
              <a:t>nút</a:t>
            </a:r>
            <a:r>
              <a:rPr lang="en-US" sz="2800" dirty="0">
                <a:solidFill>
                  <a:srgbClr val="002060"/>
                </a:solidFill>
                <a:latin typeface="UTM SeagullBold)"/>
              </a:rPr>
              <a:t> </a:t>
            </a:r>
            <a:r>
              <a:rPr lang="en-US" sz="2800" dirty="0" err="1">
                <a:solidFill>
                  <a:srgbClr val="002060"/>
                </a:solidFill>
                <a:latin typeface="UTM SeagullBold)"/>
              </a:rPr>
              <a:t>màu</a:t>
            </a:r>
            <a:r>
              <a:rPr lang="en-US" sz="2800" dirty="0">
                <a:solidFill>
                  <a:srgbClr val="002060"/>
                </a:solidFill>
                <a:latin typeface="UTM SeagullBold)"/>
              </a:rPr>
              <a:t> cam </a:t>
            </a:r>
            <a:r>
              <a:rPr lang="en-US" sz="2800" dirty="0" err="1">
                <a:solidFill>
                  <a:srgbClr val="002060"/>
                </a:solidFill>
                <a:latin typeface="UTM SeagullBold)"/>
              </a:rPr>
              <a:t>chuyển</a:t>
            </a:r>
            <a:r>
              <a:rPr lang="en-US" sz="2800" dirty="0">
                <a:solidFill>
                  <a:srgbClr val="002060"/>
                </a:solidFill>
                <a:latin typeface="UTM SeagullBold)"/>
              </a:rPr>
              <a:t> </a:t>
            </a:r>
            <a:r>
              <a:rPr lang="en-US" sz="2800" dirty="0" err="1">
                <a:solidFill>
                  <a:srgbClr val="002060"/>
                </a:solidFill>
                <a:latin typeface="UTM SeagullBold)"/>
              </a:rPr>
              <a:t>tới</a:t>
            </a:r>
            <a:r>
              <a:rPr lang="en-US" sz="2800" dirty="0">
                <a:solidFill>
                  <a:srgbClr val="002060"/>
                </a:solidFill>
                <a:latin typeface="UTM SeagullBold)"/>
              </a:rPr>
              <a:t> </a:t>
            </a:r>
            <a:r>
              <a:rPr lang="en-US" sz="2800" dirty="0" err="1">
                <a:solidFill>
                  <a:srgbClr val="002060"/>
                </a:solidFill>
                <a:latin typeface="UTM SeagullBold)"/>
              </a:rPr>
              <a:t>câu</a:t>
            </a:r>
            <a:r>
              <a:rPr lang="en-US" sz="2800" dirty="0">
                <a:solidFill>
                  <a:srgbClr val="002060"/>
                </a:solidFill>
                <a:latin typeface="UTM SeagullBold)"/>
              </a:rPr>
              <a:t> </a:t>
            </a:r>
            <a:r>
              <a:rPr lang="en-US" sz="2800" dirty="0" err="1">
                <a:solidFill>
                  <a:srgbClr val="002060"/>
                </a:solidFill>
                <a:latin typeface="UTM SeagullBold)"/>
              </a:rPr>
              <a:t>tiếp</a:t>
            </a:r>
            <a:r>
              <a:rPr lang="en-US" sz="2800" dirty="0">
                <a:solidFill>
                  <a:srgbClr val="002060"/>
                </a:solidFill>
                <a:latin typeface="UTM SeagullBold)"/>
              </a:rPr>
              <a:t> </a:t>
            </a:r>
            <a:r>
              <a:rPr lang="en-US" sz="2800" dirty="0" err="1">
                <a:solidFill>
                  <a:srgbClr val="002060"/>
                </a:solidFill>
                <a:latin typeface="UTM SeagullBold)"/>
              </a:rPr>
              <a:t>theo</a:t>
            </a:r>
            <a:endParaRPr lang="en-US" sz="2800" dirty="0">
              <a:solidFill>
                <a:srgbClr val="002060"/>
              </a:solidFill>
              <a:latin typeface="UTM SeagullBold)"/>
            </a:endParaRPr>
          </a:p>
          <a:p>
            <a:pPr marL="285750" indent="-285750">
              <a:lnSpc>
                <a:spcPct val="150000"/>
              </a:lnSpc>
              <a:buFontTx/>
              <a:buChar char="-"/>
            </a:pPr>
            <a:r>
              <a:rPr lang="en-US" sz="2800" dirty="0" err="1">
                <a:solidFill>
                  <a:srgbClr val="002060"/>
                </a:solidFill>
                <a:latin typeface="UTM SeagullBold)"/>
              </a:rPr>
              <a:t>Nhấn</a:t>
            </a:r>
            <a:r>
              <a:rPr lang="en-US" sz="2800" dirty="0">
                <a:solidFill>
                  <a:srgbClr val="002060"/>
                </a:solidFill>
                <a:latin typeface="UTM SeagullBold)"/>
              </a:rPr>
              <a:t> </a:t>
            </a:r>
            <a:r>
              <a:rPr lang="en-US" sz="2800" dirty="0" err="1">
                <a:solidFill>
                  <a:srgbClr val="002060"/>
                </a:solidFill>
                <a:latin typeface="UTM SeagullBold)"/>
              </a:rPr>
              <a:t>nút</a:t>
            </a:r>
            <a:r>
              <a:rPr lang="en-US" sz="2800" dirty="0">
                <a:solidFill>
                  <a:srgbClr val="002060"/>
                </a:solidFill>
                <a:latin typeface="UTM SeagullBold)"/>
              </a:rPr>
              <a:t> </a:t>
            </a:r>
            <a:r>
              <a:rPr lang="en-US" sz="2800" dirty="0" err="1">
                <a:solidFill>
                  <a:srgbClr val="002060"/>
                </a:solidFill>
                <a:latin typeface="UTM SeagullBold)"/>
              </a:rPr>
              <a:t>màu</a:t>
            </a:r>
            <a:r>
              <a:rPr lang="en-US" sz="2800" dirty="0">
                <a:solidFill>
                  <a:srgbClr val="002060"/>
                </a:solidFill>
                <a:latin typeface="UTM SeagullBold)"/>
              </a:rPr>
              <a:t> </a:t>
            </a:r>
            <a:r>
              <a:rPr lang="en-US" sz="2800" dirty="0" err="1">
                <a:solidFill>
                  <a:srgbClr val="002060"/>
                </a:solidFill>
                <a:latin typeface="UTM SeagullBold)"/>
              </a:rPr>
              <a:t>xanh</a:t>
            </a:r>
            <a:r>
              <a:rPr lang="en-US" sz="2800" dirty="0">
                <a:solidFill>
                  <a:srgbClr val="002060"/>
                </a:solidFill>
                <a:latin typeface="UTM SeagullBold)"/>
              </a:rPr>
              <a:t> da </a:t>
            </a:r>
            <a:r>
              <a:rPr lang="en-US" sz="2800" dirty="0" err="1">
                <a:solidFill>
                  <a:srgbClr val="002060"/>
                </a:solidFill>
                <a:latin typeface="UTM SeagullBold)"/>
              </a:rPr>
              <a:t>trời</a:t>
            </a:r>
            <a:r>
              <a:rPr lang="en-US" sz="2800" dirty="0">
                <a:solidFill>
                  <a:srgbClr val="002060"/>
                </a:solidFill>
                <a:latin typeface="UTM SeagullBold)"/>
              </a:rPr>
              <a:t> </a:t>
            </a:r>
            <a:r>
              <a:rPr lang="en-US" sz="2800" dirty="0" err="1">
                <a:solidFill>
                  <a:srgbClr val="002060"/>
                </a:solidFill>
                <a:latin typeface="UTM SeagullBold)"/>
              </a:rPr>
              <a:t>trở</a:t>
            </a:r>
            <a:r>
              <a:rPr lang="en-US" sz="2800" dirty="0">
                <a:solidFill>
                  <a:srgbClr val="002060"/>
                </a:solidFill>
                <a:latin typeface="UTM SeagullBold)"/>
              </a:rPr>
              <a:t> </a:t>
            </a:r>
            <a:r>
              <a:rPr lang="en-US" sz="2800" dirty="0" err="1">
                <a:solidFill>
                  <a:srgbClr val="002060"/>
                </a:solidFill>
                <a:latin typeface="UTM SeagullBold)"/>
              </a:rPr>
              <a:t>về</a:t>
            </a:r>
            <a:r>
              <a:rPr lang="en-US" sz="2800" dirty="0">
                <a:solidFill>
                  <a:srgbClr val="002060"/>
                </a:solidFill>
                <a:latin typeface="UTM SeagullBold)"/>
              </a:rPr>
              <a:t> </a:t>
            </a:r>
            <a:r>
              <a:rPr lang="en-US" sz="2800" dirty="0" err="1">
                <a:solidFill>
                  <a:srgbClr val="002060"/>
                </a:solidFill>
                <a:latin typeface="UTM SeagullBold)"/>
              </a:rPr>
              <a:t>câu</a:t>
            </a:r>
            <a:r>
              <a:rPr lang="en-US" sz="2800" dirty="0">
                <a:solidFill>
                  <a:srgbClr val="002060"/>
                </a:solidFill>
                <a:latin typeface="UTM SeagullBold)"/>
              </a:rPr>
              <a:t> </a:t>
            </a:r>
            <a:r>
              <a:rPr lang="en-US" sz="2800" dirty="0" err="1">
                <a:solidFill>
                  <a:srgbClr val="002060"/>
                </a:solidFill>
                <a:latin typeface="UTM SeagullBold)"/>
              </a:rPr>
              <a:t>trước</a:t>
            </a:r>
            <a:endParaRPr lang="en-US" sz="2800" dirty="0">
              <a:solidFill>
                <a:srgbClr val="002060"/>
              </a:solidFill>
              <a:latin typeface="UTM SeagullBold)"/>
            </a:endParaRPr>
          </a:p>
        </p:txBody>
      </p:sp>
      <p:pic>
        <p:nvPicPr>
          <p:cNvPr id="12" name="Picture 11" descr="n100 Fb Thu Huong Pham">
            <a:hlinkClick r:id="rId2" action="ppaction://hlinksldjump"/>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31117" y="5310177"/>
            <a:ext cx="1376570" cy="1393995"/>
          </a:xfrm>
          <a:prstGeom prst="rect">
            <a:avLst/>
          </a:prstGeom>
        </p:spPr>
      </p:pic>
    </p:spTree>
    <p:extLst>
      <p:ext uri="{BB962C8B-B14F-4D97-AF65-F5344CB8AC3E}">
        <p14:creationId xmlns:p14="http://schemas.microsoft.com/office/powerpoint/2010/main" val="341509785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11"/>
                                        </p:tgtEl>
                                        <p:attrNameLst>
                                          <p:attrName>ppt_y</p:attrName>
                                        </p:attrNameLst>
                                      </p:cBhvr>
                                      <p:tavLst>
                                        <p:tav tm="0">
                                          <p:val>
                                            <p:strVal val="#ppt_y"/>
                                          </p:val>
                                        </p:tav>
                                        <p:tav tm="100000">
                                          <p:val>
                                            <p:strVal val="#ppt_y"/>
                                          </p:val>
                                        </p:tav>
                                      </p:tavLst>
                                    </p:anim>
                                    <p:anim calcmode="lin" valueType="num">
                                      <p:cBhvr>
                                        <p:cTn id="15"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n100 Fb Thu Huong Pham"/>
          <p:cNvSpPr/>
          <p:nvPr/>
        </p:nvSpPr>
        <p:spPr>
          <a:xfrm>
            <a:off x="0" y="1"/>
            <a:ext cx="12192000" cy="1550504"/>
          </a:xfrm>
          <a:prstGeom prst="rect">
            <a:avLst/>
          </a:prstGeom>
          <a:solidFill>
            <a:srgbClr val="BD570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descr="n100 Fb Thu Huong Pham"/>
          <p:cNvSpPr txBox="1"/>
          <p:nvPr/>
        </p:nvSpPr>
        <p:spPr>
          <a:xfrm>
            <a:off x="0" y="-3216"/>
            <a:ext cx="3827417" cy="1631216"/>
          </a:xfrm>
          <a:prstGeom prst="rect">
            <a:avLst/>
          </a:prstGeom>
          <a:noFill/>
        </p:spPr>
        <p:txBody>
          <a:bodyPr wrap="square" rtlCol="0">
            <a:spAutoFit/>
          </a:bodyPr>
          <a:lstStyle/>
          <a:p>
            <a:r>
              <a:rPr lang="en-US" sz="10000" dirty="0" err="1">
                <a:solidFill>
                  <a:srgbClr val="00B1F2"/>
                </a:solidFill>
                <a:latin typeface="UTM Mother" panose="02040603050506020204" pitchFamily="18" charset="0"/>
              </a:rPr>
              <a:t>Đ</a:t>
            </a:r>
            <a:r>
              <a:rPr lang="en-US" sz="10000" dirty="0" err="1">
                <a:solidFill>
                  <a:srgbClr val="E1E7E5"/>
                </a:solidFill>
                <a:latin typeface="UTM Mother" panose="02040603050506020204" pitchFamily="18" charset="0"/>
              </a:rPr>
              <a:t>u</a:t>
            </a:r>
            <a:r>
              <a:rPr lang="en-US" sz="10000" dirty="0" err="1">
                <a:solidFill>
                  <a:srgbClr val="7030A0"/>
                </a:solidFill>
                <a:latin typeface="UTM Mother" panose="02040603050506020204" pitchFamily="18" charset="0"/>
              </a:rPr>
              <a:t>ổ</a:t>
            </a:r>
            <a:r>
              <a:rPr lang="en-US" sz="10000" dirty="0" err="1">
                <a:solidFill>
                  <a:srgbClr val="FE0100"/>
                </a:solidFill>
                <a:latin typeface="UTM Mother" panose="02040603050506020204" pitchFamily="18" charset="0"/>
              </a:rPr>
              <a:t>i</a:t>
            </a:r>
            <a:endParaRPr lang="en-US" sz="10000" dirty="0">
              <a:solidFill>
                <a:srgbClr val="FE0100"/>
              </a:solidFill>
              <a:latin typeface="UTM Mother" panose="02040603050506020204" pitchFamily="18" charset="0"/>
            </a:endParaRPr>
          </a:p>
        </p:txBody>
      </p:sp>
      <p:sp>
        <p:nvSpPr>
          <p:cNvPr id="6" name="TextBox 5" descr="n100 Fb Thu Huong Pham"/>
          <p:cNvSpPr txBox="1"/>
          <p:nvPr/>
        </p:nvSpPr>
        <p:spPr>
          <a:xfrm>
            <a:off x="3269169" y="-169324"/>
            <a:ext cx="4114800" cy="1631216"/>
          </a:xfrm>
          <a:prstGeom prst="rect">
            <a:avLst/>
          </a:prstGeom>
          <a:noFill/>
        </p:spPr>
        <p:txBody>
          <a:bodyPr wrap="square" rtlCol="0">
            <a:spAutoFit/>
          </a:bodyPr>
          <a:lstStyle/>
          <a:p>
            <a:r>
              <a:rPr lang="en-US" sz="10000" dirty="0" err="1">
                <a:solidFill>
                  <a:srgbClr val="011F61"/>
                </a:solidFill>
                <a:latin typeface="UTM Mother" panose="02040603050506020204" pitchFamily="18" charset="0"/>
              </a:rPr>
              <a:t>H</a:t>
            </a:r>
            <a:r>
              <a:rPr lang="en-US" sz="10000" dirty="0" err="1">
                <a:solidFill>
                  <a:srgbClr val="C10300"/>
                </a:solidFill>
                <a:latin typeface="UTM Mother" panose="02040603050506020204" pitchFamily="18" charset="0"/>
              </a:rPr>
              <a:t>ì</a:t>
            </a:r>
            <a:r>
              <a:rPr lang="en-US" sz="10000" dirty="0" err="1">
                <a:solidFill>
                  <a:srgbClr val="FEFE00"/>
                </a:solidFill>
                <a:latin typeface="UTM Mother" panose="02040603050506020204" pitchFamily="18" charset="0"/>
              </a:rPr>
              <a:t>n</a:t>
            </a:r>
            <a:r>
              <a:rPr lang="en-US" sz="10000" dirty="0" err="1">
                <a:solidFill>
                  <a:srgbClr val="02AF50"/>
                </a:solidFill>
                <a:latin typeface="UTM Mother" panose="02040603050506020204" pitchFamily="18" charset="0"/>
              </a:rPr>
              <a:t>h</a:t>
            </a:r>
            <a:endParaRPr lang="en-US" sz="10000" dirty="0">
              <a:solidFill>
                <a:srgbClr val="02AF50"/>
              </a:solidFill>
              <a:latin typeface="UTM Mother" panose="02040603050506020204" pitchFamily="18" charset="0"/>
            </a:endParaRPr>
          </a:p>
        </p:txBody>
      </p:sp>
      <p:sp>
        <p:nvSpPr>
          <p:cNvPr id="7" name="TextBox 6" descr="n100 Fb Thu Huong Pham"/>
          <p:cNvSpPr txBox="1"/>
          <p:nvPr/>
        </p:nvSpPr>
        <p:spPr>
          <a:xfrm>
            <a:off x="6534173" y="177213"/>
            <a:ext cx="2951070" cy="1631216"/>
          </a:xfrm>
          <a:prstGeom prst="rect">
            <a:avLst/>
          </a:prstGeom>
          <a:noFill/>
        </p:spPr>
        <p:txBody>
          <a:bodyPr wrap="square" rtlCol="0">
            <a:spAutoFit/>
          </a:bodyPr>
          <a:lstStyle/>
          <a:p>
            <a:r>
              <a:rPr lang="en-US" sz="10000" dirty="0" err="1">
                <a:solidFill>
                  <a:srgbClr val="FDC000"/>
                </a:solidFill>
                <a:latin typeface="UTM Mother" panose="02040603050506020204" pitchFamily="18" charset="0"/>
              </a:rPr>
              <a:t>B</a:t>
            </a:r>
            <a:r>
              <a:rPr lang="en-US" sz="10000" dirty="0" err="1">
                <a:solidFill>
                  <a:srgbClr val="002160"/>
                </a:solidFill>
                <a:latin typeface="UTM Mother" panose="02040603050506020204" pitchFamily="18" charset="0"/>
              </a:rPr>
              <a:t>ắ</a:t>
            </a:r>
            <a:r>
              <a:rPr lang="en-US" sz="10000" dirty="0" err="1">
                <a:solidFill>
                  <a:srgbClr val="C7C7CA"/>
                </a:solidFill>
                <a:latin typeface="UTM Mother" panose="02040603050506020204" pitchFamily="18" charset="0"/>
              </a:rPr>
              <a:t>t</a:t>
            </a:r>
            <a:endParaRPr lang="en-US" sz="10000" dirty="0">
              <a:solidFill>
                <a:srgbClr val="C7C7CA"/>
              </a:solidFill>
              <a:latin typeface="UTM Mother" panose="02040603050506020204" pitchFamily="18" charset="0"/>
            </a:endParaRPr>
          </a:p>
        </p:txBody>
      </p:sp>
      <p:sp>
        <p:nvSpPr>
          <p:cNvPr id="8" name="TextBox 7" descr="n100 Fb Thu Huong Pham"/>
          <p:cNvSpPr txBox="1"/>
          <p:nvPr/>
        </p:nvSpPr>
        <p:spPr>
          <a:xfrm>
            <a:off x="9155781" y="-222874"/>
            <a:ext cx="3282374" cy="1631216"/>
          </a:xfrm>
          <a:prstGeom prst="rect">
            <a:avLst/>
          </a:prstGeom>
          <a:noFill/>
        </p:spPr>
        <p:txBody>
          <a:bodyPr wrap="square" rtlCol="0">
            <a:spAutoFit/>
          </a:bodyPr>
          <a:lstStyle/>
          <a:p>
            <a:r>
              <a:rPr lang="en-US" sz="10000" dirty="0" err="1">
                <a:latin typeface="UTM Mother" panose="02040603050506020204" pitchFamily="18" charset="0"/>
              </a:rPr>
              <a:t>C</a:t>
            </a:r>
            <a:r>
              <a:rPr lang="en-US" sz="10000" dirty="0" err="1">
                <a:solidFill>
                  <a:srgbClr val="FDC000"/>
                </a:solidFill>
                <a:latin typeface="UTM Mother" panose="02040603050506020204" pitchFamily="18" charset="0"/>
              </a:rPr>
              <a:t>h</a:t>
            </a:r>
            <a:r>
              <a:rPr lang="en-US" sz="10000" dirty="0" err="1">
                <a:solidFill>
                  <a:srgbClr val="FEFFFD"/>
                </a:solidFill>
                <a:latin typeface="UTM Mother" panose="02040603050506020204" pitchFamily="18" charset="0"/>
              </a:rPr>
              <a:t>ữ</a:t>
            </a:r>
            <a:endParaRPr lang="en-US" sz="10000" dirty="0">
              <a:solidFill>
                <a:srgbClr val="FEFFFD"/>
              </a:solidFill>
              <a:latin typeface="UTM Mother" panose="02040603050506020204" pitchFamily="18" charset="0"/>
            </a:endParaRPr>
          </a:p>
        </p:txBody>
      </p:sp>
      <p:pic>
        <p:nvPicPr>
          <p:cNvPr id="9" name="Picture 8" descr="n100 Fb Thu Huong Pham"/>
          <p:cNvPicPr>
            <a:picLocks noChangeAspect="1"/>
          </p:cNvPicPr>
          <p:nvPr/>
        </p:nvPicPr>
        <p:blipFill rotWithShape="1">
          <a:blip r:embed="rId4">
            <a:extLst>
              <a:ext uri="{28A0092B-C50C-407E-A947-70E740481C1C}">
                <a14:useLocalDpi xmlns:a14="http://schemas.microsoft.com/office/drawing/2010/main" val="0"/>
              </a:ext>
            </a:extLst>
          </a:blip>
          <a:srcRect l="15435" t="15700" r="15435" b="17053"/>
          <a:stretch/>
        </p:blipFill>
        <p:spPr>
          <a:xfrm>
            <a:off x="7779026" y="2173357"/>
            <a:ext cx="4214192" cy="2305878"/>
          </a:xfrm>
          <a:prstGeom prst="rect">
            <a:avLst/>
          </a:prstGeom>
        </p:spPr>
      </p:pic>
      <p:grpSp>
        <p:nvGrpSpPr>
          <p:cNvPr id="32" name="Group 31" descr="n100 Fb Thu Huong Pham"/>
          <p:cNvGrpSpPr/>
          <p:nvPr/>
        </p:nvGrpSpPr>
        <p:grpSpPr>
          <a:xfrm>
            <a:off x="4140686" y="1628000"/>
            <a:ext cx="3762083" cy="891466"/>
            <a:chOff x="3561250" y="1708319"/>
            <a:chExt cx="3764737" cy="968103"/>
          </a:xfrm>
        </p:grpSpPr>
        <p:sp>
          <p:nvSpPr>
            <p:cNvPr id="11" name="Right Arrow 10"/>
            <p:cNvSpPr/>
            <p:nvPr/>
          </p:nvSpPr>
          <p:spPr>
            <a:xfrm rot="1173832">
              <a:off x="6579180" y="2278857"/>
              <a:ext cx="746807" cy="3975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2" name="TextBox 11"/>
            <p:cNvSpPr txBox="1"/>
            <p:nvPr/>
          </p:nvSpPr>
          <p:spPr>
            <a:xfrm>
              <a:off x="3561250" y="1708319"/>
              <a:ext cx="3657599" cy="568200"/>
            </a:xfrm>
            <a:prstGeom prst="rect">
              <a:avLst/>
            </a:prstGeom>
            <a:noFill/>
          </p:spPr>
          <p:txBody>
            <a:bodyPr wrap="square" rtlCol="0">
              <a:spAutoFit/>
            </a:bodyPr>
            <a:lstStyle/>
            <a:p>
              <a:r>
                <a:rPr lang="en-US" sz="2800" dirty="0" err="1">
                  <a:latin typeface="UTM SeagullBoldItalic"/>
                </a:rPr>
                <a:t>Đây</a:t>
              </a:r>
              <a:r>
                <a:rPr lang="en-US" sz="2800" dirty="0">
                  <a:latin typeface="UTM SeagullBoldItalic"/>
                </a:rPr>
                <a:t> </a:t>
              </a:r>
              <a:r>
                <a:rPr lang="en-US" sz="2800" dirty="0" err="1">
                  <a:latin typeface="UTM SeagullBoldItalic"/>
                </a:rPr>
                <a:t>là</a:t>
              </a:r>
              <a:r>
                <a:rPr lang="en-US" sz="2800" dirty="0">
                  <a:latin typeface="UTM SeagullBoldItalic"/>
                </a:rPr>
                <a:t> </a:t>
              </a:r>
              <a:r>
                <a:rPr lang="en-US" sz="2800" dirty="0" err="1">
                  <a:latin typeface="UTM SeagullBoldItalic"/>
                </a:rPr>
                <a:t>hiện</a:t>
              </a:r>
              <a:r>
                <a:rPr lang="en-US" sz="2800" dirty="0">
                  <a:latin typeface="UTM SeagullBoldItalic"/>
                </a:rPr>
                <a:t> </a:t>
              </a:r>
              <a:r>
                <a:rPr lang="en-US" sz="2800" dirty="0" err="1">
                  <a:latin typeface="UTM SeagullBoldItalic"/>
                </a:rPr>
                <a:t>tượng</a:t>
              </a:r>
              <a:r>
                <a:rPr lang="en-US" sz="2800" dirty="0">
                  <a:latin typeface="UTM SeagullBoldItalic"/>
                </a:rPr>
                <a:t> </a:t>
              </a:r>
              <a:r>
                <a:rPr lang="en-US" sz="2800" dirty="0" err="1">
                  <a:latin typeface="UTM SeagullBoldItalic"/>
                </a:rPr>
                <a:t>gì</a:t>
              </a:r>
              <a:r>
                <a:rPr lang="en-US" sz="2800" dirty="0">
                  <a:latin typeface="UTM SeagullBoldItalic"/>
                </a:rPr>
                <a:t>?</a:t>
              </a:r>
            </a:p>
          </p:txBody>
        </p:sp>
      </p:grpSp>
      <p:sp>
        <p:nvSpPr>
          <p:cNvPr id="13" name="gợi ý" descr="n100 Fb Thu Huong Pham"/>
          <p:cNvSpPr/>
          <p:nvPr/>
        </p:nvSpPr>
        <p:spPr>
          <a:xfrm>
            <a:off x="675861" y="5751443"/>
            <a:ext cx="2743200" cy="10005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Gợi</a:t>
            </a:r>
            <a:r>
              <a:rPr lang="en-US" sz="3200" dirty="0">
                <a:latin typeface="Tahoma" panose="020B0604030504040204" pitchFamily="34" charset="0"/>
                <a:ea typeface="Tahoma" panose="020B0604030504040204" pitchFamily="34" charset="0"/>
                <a:cs typeface="Tahoma" panose="020B0604030504040204" pitchFamily="34" charset="0"/>
              </a:rPr>
              <a:t> ý</a:t>
            </a:r>
          </a:p>
        </p:txBody>
      </p:sp>
      <p:sp>
        <p:nvSpPr>
          <p:cNvPr id="14" name="đáp án" descr="n100 Fb Thu Huong Pham"/>
          <p:cNvSpPr/>
          <p:nvPr/>
        </p:nvSpPr>
        <p:spPr>
          <a:xfrm>
            <a:off x="4943061" y="5751443"/>
            <a:ext cx="2440908" cy="10005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Đá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án</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5" name="tiếp theo" descr="n100 Fb Thu Huong Pham">
            <a:hlinkClick r:id="rId5" action="ppaction://hlinksldjump"/>
          </p:cNvPr>
          <p:cNvSpPr/>
          <p:nvPr/>
        </p:nvSpPr>
        <p:spPr>
          <a:xfrm>
            <a:off x="8534400" y="5751443"/>
            <a:ext cx="2676940" cy="1000540"/>
          </a:xfrm>
          <a:prstGeom prst="ellipse">
            <a:avLst/>
          </a:prstGeom>
          <a:solidFill>
            <a:srgbClr val="FD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Tiế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theo</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6" name="Rectangle 15" descr="n100 Fb Thu Huong Pham"/>
          <p:cNvSpPr/>
          <p:nvPr/>
        </p:nvSpPr>
        <p:spPr>
          <a:xfrm>
            <a:off x="530087"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Q</a:t>
            </a:r>
          </a:p>
        </p:txBody>
      </p:sp>
      <p:sp>
        <p:nvSpPr>
          <p:cNvPr id="17" name="Rectangle 16" descr="n100 Fb Thu Huong Pham"/>
          <p:cNvSpPr/>
          <p:nvPr/>
        </p:nvSpPr>
        <p:spPr>
          <a:xfrm>
            <a:off x="1483011"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U</a:t>
            </a:r>
          </a:p>
        </p:txBody>
      </p:sp>
      <p:sp>
        <p:nvSpPr>
          <p:cNvPr id="18" name="Rectangle 17" descr="n100 Fb Thu Huong Pham"/>
          <p:cNvSpPr/>
          <p:nvPr/>
        </p:nvSpPr>
        <p:spPr>
          <a:xfrm>
            <a:off x="2435935"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Á</a:t>
            </a:r>
          </a:p>
        </p:txBody>
      </p:sp>
      <p:sp>
        <p:nvSpPr>
          <p:cNvPr id="19" name="Rectangle 18" descr="n100 Fb Thu Huong Pham"/>
          <p:cNvSpPr/>
          <p:nvPr/>
        </p:nvSpPr>
        <p:spPr>
          <a:xfrm>
            <a:off x="3388859"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N</a:t>
            </a:r>
          </a:p>
        </p:txBody>
      </p:sp>
      <p:sp>
        <p:nvSpPr>
          <p:cNvPr id="20" name="Rectangle 19" descr="n100 Fb Thu Huong Pham"/>
          <p:cNvSpPr/>
          <p:nvPr/>
        </p:nvSpPr>
        <p:spPr>
          <a:xfrm>
            <a:off x="4341783"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T</a:t>
            </a:r>
          </a:p>
        </p:txBody>
      </p:sp>
      <p:sp>
        <p:nvSpPr>
          <p:cNvPr id="21" name="Rectangle 20" descr="n100 Fb Thu Huong Pham"/>
          <p:cNvSpPr/>
          <p:nvPr/>
        </p:nvSpPr>
        <p:spPr>
          <a:xfrm>
            <a:off x="5294707"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Í</a:t>
            </a:r>
          </a:p>
        </p:txBody>
      </p:sp>
      <p:sp>
        <p:nvSpPr>
          <p:cNvPr id="22" name="Rectangle 21" descr="n100 Fb Thu Huong Pham"/>
          <p:cNvSpPr/>
          <p:nvPr/>
        </p:nvSpPr>
        <p:spPr>
          <a:xfrm>
            <a:off x="530087" y="4808322"/>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descr="n100 Fb Thu Huong Pham"/>
          <p:cNvSpPr/>
          <p:nvPr/>
        </p:nvSpPr>
        <p:spPr>
          <a:xfrm>
            <a:off x="1483011" y="4808322"/>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descr="n100 Fb Thu Huong Pham"/>
          <p:cNvSpPr/>
          <p:nvPr/>
        </p:nvSpPr>
        <p:spPr>
          <a:xfrm>
            <a:off x="2435935" y="4808322"/>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descr="n100 Fb Thu Huong Pham"/>
          <p:cNvSpPr/>
          <p:nvPr/>
        </p:nvSpPr>
        <p:spPr>
          <a:xfrm>
            <a:off x="3388859" y="4808322"/>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descr="n100 Fb Thu Huong Pham"/>
          <p:cNvSpPr/>
          <p:nvPr/>
        </p:nvSpPr>
        <p:spPr>
          <a:xfrm>
            <a:off x="4341783" y="4808322"/>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descr="n100 Fb Thu Huong Pham"/>
          <p:cNvSpPr/>
          <p:nvPr/>
        </p:nvSpPr>
        <p:spPr>
          <a:xfrm>
            <a:off x="5294707" y="4808322"/>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descr="n100 Fb Thu Huong Pham"/>
          <p:cNvSpPr/>
          <p:nvPr/>
        </p:nvSpPr>
        <p:spPr>
          <a:xfrm>
            <a:off x="6248094"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N</a:t>
            </a:r>
          </a:p>
        </p:txBody>
      </p:sp>
      <p:sp>
        <p:nvSpPr>
          <p:cNvPr id="29" name="Rectangle 28" descr="n100 Fb Thu Huong Pham"/>
          <p:cNvSpPr/>
          <p:nvPr/>
        </p:nvSpPr>
        <p:spPr>
          <a:xfrm>
            <a:off x="7201481"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H</a:t>
            </a:r>
          </a:p>
        </p:txBody>
      </p:sp>
      <p:sp>
        <p:nvSpPr>
          <p:cNvPr id="30" name="Rectangle 29" descr="n100 Fb Thu Huong Pham"/>
          <p:cNvSpPr/>
          <p:nvPr/>
        </p:nvSpPr>
        <p:spPr>
          <a:xfrm>
            <a:off x="6247631" y="4808322"/>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descr="n100 Fb Thu Huong Pham"/>
          <p:cNvSpPr/>
          <p:nvPr/>
        </p:nvSpPr>
        <p:spPr>
          <a:xfrm>
            <a:off x="7201481" y="4818146"/>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descr="n100 Fb Thu Huong Pham"/>
          <p:cNvSpPr/>
          <p:nvPr/>
        </p:nvSpPr>
        <p:spPr>
          <a:xfrm>
            <a:off x="54584" y="1548776"/>
            <a:ext cx="2267619" cy="20275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descr="n100 Fb Thu Huong Pham"/>
          <p:cNvSpPr/>
          <p:nvPr/>
        </p:nvSpPr>
        <p:spPr>
          <a:xfrm>
            <a:off x="305221" y="1778884"/>
            <a:ext cx="1766344" cy="156736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descr="n100 Fb Thu Huong Pham"/>
          <p:cNvSpPr txBox="1"/>
          <p:nvPr/>
        </p:nvSpPr>
        <p:spPr>
          <a:xfrm>
            <a:off x="388542" y="2300957"/>
            <a:ext cx="2028735"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Kế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húc</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37" name="TextBox 36"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2</a:t>
            </a:r>
          </a:p>
        </p:txBody>
      </p:sp>
      <p:sp>
        <p:nvSpPr>
          <p:cNvPr id="38" name="TextBox 37" descr="n100 Fb Thu Huong Pham"/>
          <p:cNvSpPr txBox="1"/>
          <p:nvPr/>
        </p:nvSpPr>
        <p:spPr>
          <a:xfrm>
            <a:off x="892236" y="1900848"/>
            <a:ext cx="592315" cy="1323439"/>
          </a:xfrm>
          <a:prstGeom prst="rect">
            <a:avLst/>
          </a:prstGeom>
          <a:noFill/>
        </p:spPr>
        <p:txBody>
          <a:bodyPr wrap="square" rtlCol="0">
            <a:spAutoFit/>
          </a:bodyPr>
          <a:lstStyle/>
          <a:p>
            <a:r>
              <a:rPr lang="en-US" sz="8000" dirty="0">
                <a:latin typeface=".VnAristote" panose="020B7200000000000000" pitchFamily="34" charset="0"/>
              </a:rPr>
              <a:t>1</a:t>
            </a:r>
          </a:p>
        </p:txBody>
      </p:sp>
      <p:sp>
        <p:nvSpPr>
          <p:cNvPr id="39" name="TextBox 38"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4</a:t>
            </a:r>
          </a:p>
        </p:txBody>
      </p:sp>
      <p:sp>
        <p:nvSpPr>
          <p:cNvPr id="40" name="TextBox 39"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3</a:t>
            </a:r>
          </a:p>
        </p:txBody>
      </p:sp>
      <p:sp>
        <p:nvSpPr>
          <p:cNvPr id="41" name="TextBox 40"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8</a:t>
            </a:r>
          </a:p>
        </p:txBody>
      </p:sp>
      <p:sp>
        <p:nvSpPr>
          <p:cNvPr id="42" name="TextBox 41"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5</a:t>
            </a:r>
          </a:p>
        </p:txBody>
      </p:sp>
      <p:sp>
        <p:nvSpPr>
          <p:cNvPr id="43" name="TextBox 42"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7</a:t>
            </a:r>
          </a:p>
        </p:txBody>
      </p:sp>
      <p:sp>
        <p:nvSpPr>
          <p:cNvPr id="45" name="TextBox 44"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9</a:t>
            </a:r>
          </a:p>
        </p:txBody>
      </p:sp>
      <p:sp>
        <p:nvSpPr>
          <p:cNvPr id="46" name="TextBox 45"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6</a:t>
            </a:r>
          </a:p>
        </p:txBody>
      </p:sp>
      <p:sp>
        <p:nvSpPr>
          <p:cNvPr id="47" name="TextBox 4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0</a:t>
            </a:r>
          </a:p>
        </p:txBody>
      </p:sp>
      <p:sp>
        <p:nvSpPr>
          <p:cNvPr id="53" name="TextBox 52"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8</a:t>
            </a:r>
          </a:p>
        </p:txBody>
      </p:sp>
      <p:sp>
        <p:nvSpPr>
          <p:cNvPr id="54" name="TextBox 53"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7</a:t>
            </a:r>
          </a:p>
        </p:txBody>
      </p:sp>
      <p:sp>
        <p:nvSpPr>
          <p:cNvPr id="55" name="TextBox 54"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6</a:t>
            </a:r>
          </a:p>
        </p:txBody>
      </p:sp>
      <p:sp>
        <p:nvSpPr>
          <p:cNvPr id="56" name="TextBox 55"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5</a:t>
            </a:r>
          </a:p>
        </p:txBody>
      </p:sp>
      <p:sp>
        <p:nvSpPr>
          <p:cNvPr id="57" name="TextBox 5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4</a:t>
            </a:r>
          </a:p>
        </p:txBody>
      </p:sp>
      <p:sp>
        <p:nvSpPr>
          <p:cNvPr id="58" name="TextBox 57"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3</a:t>
            </a:r>
          </a:p>
        </p:txBody>
      </p:sp>
      <p:sp>
        <p:nvSpPr>
          <p:cNvPr id="59" name="TextBox 58"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2</a:t>
            </a:r>
          </a:p>
        </p:txBody>
      </p:sp>
      <p:sp>
        <p:nvSpPr>
          <p:cNvPr id="60" name="TextBox 59"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1</a:t>
            </a:r>
          </a:p>
        </p:txBody>
      </p:sp>
      <p:sp>
        <p:nvSpPr>
          <p:cNvPr id="61" name="TextBox 60" descr="n100 Fb Thu Huong Pham"/>
          <p:cNvSpPr txBox="1"/>
          <p:nvPr/>
        </p:nvSpPr>
        <p:spPr>
          <a:xfrm>
            <a:off x="471863" y="1900848"/>
            <a:ext cx="1599702" cy="1323439"/>
          </a:xfrm>
          <a:prstGeom prst="rect">
            <a:avLst/>
          </a:prstGeom>
          <a:noFill/>
        </p:spPr>
        <p:txBody>
          <a:bodyPr wrap="square" rtlCol="0">
            <a:spAutoFit/>
          </a:bodyPr>
          <a:lstStyle/>
          <a:p>
            <a:r>
              <a:rPr lang="en-US" sz="8000" dirty="0">
                <a:latin typeface=".VnAristote" panose="020B7200000000000000" pitchFamily="34" charset="0"/>
              </a:rPr>
              <a:t>20</a:t>
            </a:r>
          </a:p>
        </p:txBody>
      </p:sp>
      <p:sp>
        <p:nvSpPr>
          <p:cNvPr id="62" name="TextBox 61" descr="n100 Fb Thu Huong Pham"/>
          <p:cNvSpPr txBox="1"/>
          <p:nvPr/>
        </p:nvSpPr>
        <p:spPr>
          <a:xfrm>
            <a:off x="461262" y="1900570"/>
            <a:ext cx="1454263" cy="1323995"/>
          </a:xfrm>
          <a:prstGeom prst="rect">
            <a:avLst/>
          </a:prstGeom>
          <a:noFill/>
        </p:spPr>
        <p:txBody>
          <a:bodyPr wrap="square" rtlCol="0">
            <a:spAutoFit/>
          </a:bodyPr>
          <a:lstStyle/>
          <a:p>
            <a:r>
              <a:rPr lang="en-US" sz="8000" dirty="0">
                <a:latin typeface=".VnAristote" panose="020B7200000000000000" pitchFamily="34" charset="0"/>
              </a:rPr>
              <a:t>19</a:t>
            </a:r>
          </a:p>
        </p:txBody>
      </p:sp>
      <p:sp>
        <p:nvSpPr>
          <p:cNvPr id="63" name="TextBox 62" descr="n100 Fb Thu Huong Pham"/>
          <p:cNvSpPr txBox="1"/>
          <p:nvPr/>
        </p:nvSpPr>
        <p:spPr>
          <a:xfrm>
            <a:off x="2985358" y="2435160"/>
            <a:ext cx="3915406" cy="1200329"/>
          </a:xfrm>
          <a:prstGeom prst="rect">
            <a:avLst/>
          </a:prstGeom>
          <a:noFill/>
        </p:spPr>
        <p:txBody>
          <a:bodyPr wrap="square" rtlCol="0">
            <a:spAutoFit/>
          </a:bodyPr>
          <a:lstStyle/>
          <a:p>
            <a:pPr algn="just"/>
            <a:r>
              <a:rPr lang="en-US" sz="2400" dirty="0" err="1">
                <a:latin typeface="Tahoma" panose="020B0604030504040204" pitchFamily="34" charset="0"/>
                <a:ea typeface="Tahoma" panose="020B0604030504040204" pitchFamily="34" charset="0"/>
                <a:cs typeface="Tahoma" panose="020B0604030504040204" pitchFamily="34" charset="0"/>
              </a:rPr>
              <a:t>Tín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ấ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bả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oà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ạ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á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ứ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yên</a:t>
            </a:r>
            <a:r>
              <a:rPr lang="en-US" sz="2400" dirty="0">
                <a:latin typeface="Tahoma" panose="020B0604030504040204" pitchFamily="34" charset="0"/>
                <a:ea typeface="Tahoma" panose="020B0604030504040204" pitchFamily="34" charset="0"/>
                <a:cs typeface="Tahoma" panose="020B0604030504040204" pitchFamily="34" charset="0"/>
              </a:rPr>
              <a:t> hay </a:t>
            </a:r>
            <a:r>
              <a:rPr lang="en-US" sz="2400" dirty="0" err="1">
                <a:latin typeface="Tahoma" panose="020B0604030504040204" pitchFamily="34" charset="0"/>
                <a:ea typeface="Tahoma" panose="020B0604030504040204" pitchFamily="34" charset="0"/>
                <a:cs typeface="Tahoma" panose="020B0604030504040204" pitchFamily="34" charset="0"/>
              </a:rPr>
              <a:t>chuyể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ộ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58932993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21" presetClass="entr" presetSubtype="1" repeatCount="2000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animEffect transition="in" filter="wheel(1)">
                                      <p:cBhvr>
                                        <p:cTn id="9" dur="1000"/>
                                        <p:tgtEl>
                                          <p:spTgt spid="33"/>
                                        </p:tgtEl>
                                      </p:cBhvr>
                                    </p:animEffect>
                                  </p:childTnLst>
                                </p:cTn>
                              </p:par>
                              <p:par>
                                <p:cTn id="10" presetID="21" presetClass="entr" presetSubtype="1" repeatCount="20000" fill="hold" grpId="0" nodeType="with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heel(1)">
                                      <p:cBhvr>
                                        <p:cTn id="12" dur="1000"/>
                                        <p:tgtEl>
                                          <p:spTgt spid="34"/>
                                        </p:tgtEl>
                                      </p:cBhvr>
                                    </p:animEffect>
                                  </p:childTnLst>
                                </p:cTn>
                              </p:par>
                              <p:par>
                                <p:cTn id="13" presetID="1" presetClass="entr" presetSubtype="0" fill="hold" grpId="0" nodeType="withEffect">
                                  <p:stCondLst>
                                    <p:cond delay="10"/>
                                  </p:stCondLst>
                                  <p:childTnLst>
                                    <p:set>
                                      <p:cBhvr>
                                        <p:cTn id="14" dur="1" fill="hold">
                                          <p:stCondLst>
                                            <p:cond delay="0"/>
                                          </p:stCondLst>
                                        </p:cTn>
                                        <p:tgtEl>
                                          <p:spTgt spid="61"/>
                                        </p:tgtEl>
                                        <p:attrNameLst>
                                          <p:attrName>style.visibility</p:attrName>
                                        </p:attrNameLst>
                                      </p:cBhvr>
                                      <p:to>
                                        <p:strVal val="visible"/>
                                      </p:to>
                                    </p:set>
                                  </p:childTnLst>
                                  <p:subTnLst>
                                    <p:audio>
                                      <p:cMediaNode vol="100000">
                                        <p:cTn display="0" masterRel="sameClick">
                                          <p:stCondLst>
                                            <p:cond evt="begin" delay="0">
                                              <p:tn val="13"/>
                                            </p:cond>
                                          </p:stCondLst>
                                          <p:endCondLst>
                                            <p:cond evt="onStopAudio" delay="0">
                                              <p:tgtEl>
                                                <p:sldTgt/>
                                              </p:tgtEl>
                                            </p:cond>
                                          </p:endCondLst>
                                        </p:cTn>
                                        <p:tgtEl>
                                          <p:sndTgt r:embed="rId2" name="click.wav"/>
                                        </p:tgtEl>
                                      </p:cMediaNode>
                                    </p:audio>
                                  </p:subTnLst>
                                </p:cTn>
                              </p:par>
                              <p:par>
                                <p:cTn id="15" presetID="1" presetClass="exit" presetSubtype="0" fill="hold" grpId="1" nodeType="withEffect">
                                  <p:stCondLst>
                                    <p:cond delay="1000"/>
                                  </p:stCondLst>
                                  <p:childTnLst>
                                    <p:set>
                                      <p:cBhvr>
                                        <p:cTn id="16" dur="1" fill="hold">
                                          <p:stCondLst>
                                            <p:cond delay="0"/>
                                          </p:stCondLst>
                                        </p:cTn>
                                        <p:tgtEl>
                                          <p:spTgt spid="61"/>
                                        </p:tgtEl>
                                        <p:attrNameLst>
                                          <p:attrName>style.visibility</p:attrName>
                                        </p:attrNameLst>
                                      </p:cBhvr>
                                      <p:to>
                                        <p:strVal val="hidden"/>
                                      </p:to>
                                    </p:set>
                                  </p:childTnLst>
                                </p:cTn>
                              </p:par>
                              <p:par>
                                <p:cTn id="17" presetID="1" presetClass="entr" presetSubtype="0" fill="hold" grpId="0" nodeType="withEffect">
                                  <p:stCondLst>
                                    <p:cond delay="1000"/>
                                  </p:stCondLst>
                                  <p:childTnLst>
                                    <p:set>
                                      <p:cBhvr>
                                        <p:cTn id="18" dur="1" fill="hold">
                                          <p:stCondLst>
                                            <p:cond delay="0"/>
                                          </p:stCondLst>
                                        </p:cTn>
                                        <p:tgtEl>
                                          <p:spTgt spid="62"/>
                                        </p:tgtEl>
                                        <p:attrNameLst>
                                          <p:attrName>style.visibility</p:attrName>
                                        </p:attrNameLst>
                                      </p:cBhvr>
                                      <p:to>
                                        <p:strVal val="visible"/>
                                      </p:to>
                                    </p:set>
                                  </p:childTnLst>
                                  <p:subTnLst>
                                    <p:audio>
                                      <p:cMediaNode vol="100000">
                                        <p:cTn display="0" masterRel="sameClick">
                                          <p:stCondLst>
                                            <p:cond evt="begin" delay="0">
                                              <p:tn val="17"/>
                                            </p:cond>
                                          </p:stCondLst>
                                          <p:endCondLst>
                                            <p:cond evt="onStopAudio" delay="0">
                                              <p:tgtEl>
                                                <p:sldTgt/>
                                              </p:tgtEl>
                                            </p:cond>
                                          </p:endCondLst>
                                        </p:cTn>
                                        <p:tgtEl>
                                          <p:sndTgt r:embed="rId2" name="click.wav"/>
                                        </p:tgtEl>
                                      </p:cMediaNode>
                                    </p:audio>
                                  </p:subTnLst>
                                </p:cTn>
                              </p:par>
                              <p:par>
                                <p:cTn id="19" presetID="1" presetClass="exit" presetSubtype="0" fill="hold" grpId="1" nodeType="withEffect">
                                  <p:stCondLst>
                                    <p:cond delay="2000"/>
                                  </p:stCondLst>
                                  <p:childTnLst>
                                    <p:set>
                                      <p:cBhvr>
                                        <p:cTn id="20" dur="1" fill="hold">
                                          <p:stCondLst>
                                            <p:cond delay="0"/>
                                          </p:stCondLst>
                                        </p:cTn>
                                        <p:tgtEl>
                                          <p:spTgt spid="62"/>
                                        </p:tgtEl>
                                        <p:attrNameLst>
                                          <p:attrName>style.visibility</p:attrName>
                                        </p:attrNameLst>
                                      </p:cBhvr>
                                      <p:to>
                                        <p:strVal val="hidden"/>
                                      </p:to>
                                    </p:set>
                                  </p:childTnLst>
                                </p:cTn>
                              </p:par>
                              <p:par>
                                <p:cTn id="21" presetID="1" presetClass="entr" presetSubtype="0" fill="hold" grpId="0" nodeType="withEffect">
                                  <p:stCondLst>
                                    <p:cond delay="2000"/>
                                  </p:stCondLst>
                                  <p:childTnLst>
                                    <p:set>
                                      <p:cBhvr>
                                        <p:cTn id="22" dur="1" fill="hold">
                                          <p:stCondLst>
                                            <p:cond delay="0"/>
                                          </p:stCondLst>
                                        </p:cTn>
                                        <p:tgtEl>
                                          <p:spTgt spid="53"/>
                                        </p:tgtEl>
                                        <p:attrNameLst>
                                          <p:attrName>style.visibility</p:attrName>
                                        </p:attrNameLst>
                                      </p:cBhvr>
                                      <p:to>
                                        <p:strVal val="visible"/>
                                      </p:to>
                                    </p:set>
                                  </p:childTnLst>
                                  <p:subTnLst>
                                    <p:audio>
                                      <p:cMediaNode vol="100000">
                                        <p:cTn display="0" masterRel="sameClick">
                                          <p:stCondLst>
                                            <p:cond evt="begin" delay="0">
                                              <p:tn val="21"/>
                                            </p:cond>
                                          </p:stCondLst>
                                          <p:endCondLst>
                                            <p:cond evt="onStopAudio" delay="0">
                                              <p:tgtEl>
                                                <p:sldTgt/>
                                              </p:tgtEl>
                                            </p:cond>
                                          </p:endCondLst>
                                        </p:cTn>
                                        <p:tgtEl>
                                          <p:sndTgt r:embed="rId2" name="click.wav"/>
                                        </p:tgtEl>
                                      </p:cMediaNode>
                                    </p:audio>
                                  </p:subTnLst>
                                </p:cTn>
                              </p:par>
                              <p:par>
                                <p:cTn id="23" presetID="1" presetClass="exit" presetSubtype="0" fill="hold" grpId="1" nodeType="withEffect">
                                  <p:stCondLst>
                                    <p:cond delay="3000"/>
                                  </p:stCondLst>
                                  <p:childTnLst>
                                    <p:set>
                                      <p:cBhvr>
                                        <p:cTn id="24" dur="1" fill="hold">
                                          <p:stCondLst>
                                            <p:cond delay="0"/>
                                          </p:stCondLst>
                                        </p:cTn>
                                        <p:tgtEl>
                                          <p:spTgt spid="53"/>
                                        </p:tgtEl>
                                        <p:attrNameLst>
                                          <p:attrName>style.visibility</p:attrName>
                                        </p:attrNameLst>
                                      </p:cBhvr>
                                      <p:to>
                                        <p:strVal val="hidden"/>
                                      </p:to>
                                    </p:set>
                                  </p:childTnLst>
                                </p:cTn>
                              </p:par>
                              <p:par>
                                <p:cTn id="25" presetID="1" presetClass="entr" presetSubtype="0" fill="hold" grpId="0" nodeType="withEffect">
                                  <p:stCondLst>
                                    <p:cond delay="3000"/>
                                  </p:stCondLst>
                                  <p:childTnLst>
                                    <p:set>
                                      <p:cBhvr>
                                        <p:cTn id="26" dur="1" fill="hold">
                                          <p:stCondLst>
                                            <p:cond delay="0"/>
                                          </p:stCondLst>
                                        </p:cTn>
                                        <p:tgtEl>
                                          <p:spTgt spid="54"/>
                                        </p:tgtEl>
                                        <p:attrNameLst>
                                          <p:attrName>style.visibility</p:attrName>
                                        </p:attrNameLst>
                                      </p:cBhvr>
                                      <p:to>
                                        <p:strVal val="visible"/>
                                      </p:to>
                                    </p:set>
                                  </p:childTnLst>
                                  <p:subTnLst>
                                    <p:audio>
                                      <p:cMediaNode vol="100000">
                                        <p:cTn display="0" masterRel="sameClick">
                                          <p:stCondLst>
                                            <p:cond evt="begin" delay="0">
                                              <p:tn val="25"/>
                                            </p:cond>
                                          </p:stCondLst>
                                          <p:endCondLst>
                                            <p:cond evt="onStopAudio" delay="0">
                                              <p:tgtEl>
                                                <p:sldTgt/>
                                              </p:tgtEl>
                                            </p:cond>
                                          </p:endCondLst>
                                        </p:cTn>
                                        <p:tgtEl>
                                          <p:sndTgt r:embed="rId2" name="click.wav"/>
                                        </p:tgtEl>
                                      </p:cMediaNode>
                                    </p:audio>
                                  </p:subTnLst>
                                </p:cTn>
                              </p:par>
                              <p:par>
                                <p:cTn id="27" presetID="1" presetClass="exit" presetSubtype="0" fill="hold" grpId="1" nodeType="withEffect">
                                  <p:stCondLst>
                                    <p:cond delay="4000"/>
                                  </p:stCondLst>
                                  <p:childTnLst>
                                    <p:set>
                                      <p:cBhvr>
                                        <p:cTn id="28" dur="1" fill="hold">
                                          <p:stCondLst>
                                            <p:cond delay="0"/>
                                          </p:stCondLst>
                                        </p:cTn>
                                        <p:tgtEl>
                                          <p:spTgt spid="54"/>
                                        </p:tgtEl>
                                        <p:attrNameLst>
                                          <p:attrName>style.visibility</p:attrName>
                                        </p:attrNameLst>
                                      </p:cBhvr>
                                      <p:to>
                                        <p:strVal val="hidden"/>
                                      </p:to>
                                    </p:set>
                                  </p:childTnLst>
                                </p:cTn>
                              </p:par>
                              <p:par>
                                <p:cTn id="29" presetID="1" presetClass="entr" presetSubtype="0" fill="hold" grpId="0" nodeType="withEffect">
                                  <p:stCondLst>
                                    <p:cond delay="4000"/>
                                  </p:stCondLst>
                                  <p:childTnLst>
                                    <p:set>
                                      <p:cBhvr>
                                        <p:cTn id="30" dur="1" fill="hold">
                                          <p:stCondLst>
                                            <p:cond delay="0"/>
                                          </p:stCondLst>
                                        </p:cTn>
                                        <p:tgtEl>
                                          <p:spTgt spid="55"/>
                                        </p:tgtEl>
                                        <p:attrNameLst>
                                          <p:attrName>style.visibility</p:attrName>
                                        </p:attrNameLst>
                                      </p:cBhvr>
                                      <p:to>
                                        <p:strVal val="visible"/>
                                      </p:to>
                                    </p:set>
                                  </p:childTnLst>
                                  <p:subTnLst>
                                    <p:audio>
                                      <p:cMediaNode vol="100000">
                                        <p:cTn display="0" masterRel="sameClick">
                                          <p:stCondLst>
                                            <p:cond evt="begin" delay="0">
                                              <p:tn val="29"/>
                                            </p:cond>
                                          </p:stCondLst>
                                          <p:endCondLst>
                                            <p:cond evt="onStopAudio" delay="0">
                                              <p:tgtEl>
                                                <p:sldTgt/>
                                              </p:tgtEl>
                                            </p:cond>
                                          </p:endCondLst>
                                        </p:cTn>
                                        <p:tgtEl>
                                          <p:sndTgt r:embed="rId2" name="click.wav"/>
                                        </p:tgtEl>
                                      </p:cMediaNode>
                                    </p:audio>
                                  </p:subTnLst>
                                </p:cTn>
                              </p:par>
                              <p:par>
                                <p:cTn id="31" presetID="1" presetClass="exit" presetSubtype="0" fill="hold" grpId="1" nodeType="withEffect">
                                  <p:stCondLst>
                                    <p:cond delay="5000"/>
                                  </p:stCondLst>
                                  <p:childTnLst>
                                    <p:set>
                                      <p:cBhvr>
                                        <p:cTn id="32" dur="1" fill="hold">
                                          <p:stCondLst>
                                            <p:cond delay="0"/>
                                          </p:stCondLst>
                                        </p:cTn>
                                        <p:tgtEl>
                                          <p:spTgt spid="55"/>
                                        </p:tgtEl>
                                        <p:attrNameLst>
                                          <p:attrName>style.visibility</p:attrName>
                                        </p:attrNameLst>
                                      </p:cBhvr>
                                      <p:to>
                                        <p:strVal val="hidden"/>
                                      </p:to>
                                    </p:set>
                                  </p:childTnLst>
                                </p:cTn>
                              </p:par>
                              <p:par>
                                <p:cTn id="33" presetID="1" presetClass="entr" presetSubtype="0" fill="hold" grpId="0" nodeType="withEffect">
                                  <p:stCondLst>
                                    <p:cond delay="5000"/>
                                  </p:stCondLst>
                                  <p:childTnLst>
                                    <p:set>
                                      <p:cBhvr>
                                        <p:cTn id="34" dur="1" fill="hold">
                                          <p:stCondLst>
                                            <p:cond delay="0"/>
                                          </p:stCondLst>
                                        </p:cTn>
                                        <p:tgtEl>
                                          <p:spTgt spid="56"/>
                                        </p:tgtEl>
                                        <p:attrNameLst>
                                          <p:attrName>style.visibility</p:attrName>
                                        </p:attrNameLst>
                                      </p:cBhvr>
                                      <p:to>
                                        <p:strVal val="visible"/>
                                      </p:to>
                                    </p:set>
                                  </p:childTnLst>
                                  <p:subTnLst>
                                    <p:audio>
                                      <p:cMediaNode vol="100000">
                                        <p:cTn display="0" masterRel="sameClick">
                                          <p:stCondLst>
                                            <p:cond evt="begin" delay="0">
                                              <p:tn val="33"/>
                                            </p:cond>
                                          </p:stCondLst>
                                          <p:endCondLst>
                                            <p:cond evt="onStopAudio" delay="0">
                                              <p:tgtEl>
                                                <p:sldTgt/>
                                              </p:tgtEl>
                                            </p:cond>
                                          </p:endCondLst>
                                        </p:cTn>
                                        <p:tgtEl>
                                          <p:sndTgt r:embed="rId2" name="click.wav"/>
                                        </p:tgtEl>
                                      </p:cMediaNode>
                                    </p:audio>
                                  </p:subTnLst>
                                </p:cTn>
                              </p:par>
                              <p:par>
                                <p:cTn id="35" presetID="1" presetClass="exit" presetSubtype="0" fill="hold" grpId="1" nodeType="withEffect">
                                  <p:stCondLst>
                                    <p:cond delay="6000"/>
                                  </p:stCondLst>
                                  <p:childTnLst>
                                    <p:set>
                                      <p:cBhvr>
                                        <p:cTn id="36" dur="1" fill="hold">
                                          <p:stCondLst>
                                            <p:cond delay="0"/>
                                          </p:stCondLst>
                                        </p:cTn>
                                        <p:tgtEl>
                                          <p:spTgt spid="56"/>
                                        </p:tgtEl>
                                        <p:attrNameLst>
                                          <p:attrName>style.visibility</p:attrName>
                                        </p:attrNameLst>
                                      </p:cBhvr>
                                      <p:to>
                                        <p:strVal val="hidden"/>
                                      </p:to>
                                    </p:set>
                                  </p:childTnLst>
                                </p:cTn>
                              </p:par>
                              <p:par>
                                <p:cTn id="37" presetID="1" presetClass="entr" presetSubtype="0" fill="hold" grpId="0" nodeType="withEffect">
                                  <p:stCondLst>
                                    <p:cond delay="6000"/>
                                  </p:stCondLst>
                                  <p:childTnLst>
                                    <p:set>
                                      <p:cBhvr>
                                        <p:cTn id="38" dur="1" fill="hold">
                                          <p:stCondLst>
                                            <p:cond delay="0"/>
                                          </p:stCondLst>
                                        </p:cTn>
                                        <p:tgtEl>
                                          <p:spTgt spid="57"/>
                                        </p:tgtEl>
                                        <p:attrNameLst>
                                          <p:attrName>style.visibility</p:attrName>
                                        </p:attrNameLst>
                                      </p:cBhvr>
                                      <p:to>
                                        <p:strVal val="visible"/>
                                      </p:to>
                                    </p:set>
                                  </p:childTnLst>
                                  <p:subTnLst>
                                    <p:audio>
                                      <p:cMediaNode vol="100000">
                                        <p:cTn display="0" masterRel="sameClick">
                                          <p:stCondLst>
                                            <p:cond evt="begin" delay="0">
                                              <p:tn val="37"/>
                                            </p:cond>
                                          </p:stCondLst>
                                          <p:endCondLst>
                                            <p:cond evt="onStopAudio" delay="0">
                                              <p:tgtEl>
                                                <p:sldTgt/>
                                              </p:tgtEl>
                                            </p:cond>
                                          </p:endCondLst>
                                        </p:cTn>
                                        <p:tgtEl>
                                          <p:sndTgt r:embed="rId2" name="click.wav"/>
                                        </p:tgtEl>
                                      </p:cMediaNode>
                                    </p:audio>
                                  </p:subTnLst>
                                </p:cTn>
                              </p:par>
                              <p:par>
                                <p:cTn id="39" presetID="1" presetClass="exit" presetSubtype="0" fill="hold" grpId="1" nodeType="withEffect">
                                  <p:stCondLst>
                                    <p:cond delay="7000"/>
                                  </p:stCondLst>
                                  <p:childTnLst>
                                    <p:set>
                                      <p:cBhvr>
                                        <p:cTn id="40" dur="1" fill="hold">
                                          <p:stCondLst>
                                            <p:cond delay="0"/>
                                          </p:stCondLst>
                                        </p:cTn>
                                        <p:tgtEl>
                                          <p:spTgt spid="57"/>
                                        </p:tgtEl>
                                        <p:attrNameLst>
                                          <p:attrName>style.visibility</p:attrName>
                                        </p:attrNameLst>
                                      </p:cBhvr>
                                      <p:to>
                                        <p:strVal val="hidden"/>
                                      </p:to>
                                    </p:set>
                                  </p:childTnLst>
                                </p:cTn>
                              </p:par>
                              <p:par>
                                <p:cTn id="41" presetID="1" presetClass="entr" presetSubtype="0" fill="hold" grpId="0" nodeType="withEffect">
                                  <p:stCondLst>
                                    <p:cond delay="7000"/>
                                  </p:stCondLst>
                                  <p:childTnLst>
                                    <p:set>
                                      <p:cBhvr>
                                        <p:cTn id="42" dur="1" fill="hold">
                                          <p:stCondLst>
                                            <p:cond delay="0"/>
                                          </p:stCondLst>
                                        </p:cTn>
                                        <p:tgtEl>
                                          <p:spTgt spid="58"/>
                                        </p:tgtEl>
                                        <p:attrNameLst>
                                          <p:attrName>style.visibility</p:attrName>
                                        </p:attrNameLst>
                                      </p:cBhvr>
                                      <p:to>
                                        <p:strVal val="visible"/>
                                      </p:to>
                                    </p:set>
                                  </p:childTnLst>
                                  <p:subTnLst>
                                    <p:audio>
                                      <p:cMediaNode vol="100000">
                                        <p:cTn display="0" masterRel="sameClick">
                                          <p:stCondLst>
                                            <p:cond evt="begin" delay="0">
                                              <p:tn val="41"/>
                                            </p:cond>
                                          </p:stCondLst>
                                          <p:endCondLst>
                                            <p:cond evt="onStopAudio" delay="0">
                                              <p:tgtEl>
                                                <p:sldTgt/>
                                              </p:tgtEl>
                                            </p:cond>
                                          </p:endCondLst>
                                        </p:cTn>
                                        <p:tgtEl>
                                          <p:sndTgt r:embed="rId2" name="click.wav"/>
                                        </p:tgtEl>
                                      </p:cMediaNode>
                                    </p:audio>
                                  </p:subTnLst>
                                </p:cTn>
                              </p:par>
                              <p:par>
                                <p:cTn id="43" presetID="1" presetClass="exit" presetSubtype="0" fill="hold" grpId="1" nodeType="withEffect">
                                  <p:stCondLst>
                                    <p:cond delay="8000"/>
                                  </p:stCondLst>
                                  <p:childTnLst>
                                    <p:set>
                                      <p:cBhvr>
                                        <p:cTn id="44" dur="1" fill="hold">
                                          <p:stCondLst>
                                            <p:cond delay="0"/>
                                          </p:stCondLst>
                                        </p:cTn>
                                        <p:tgtEl>
                                          <p:spTgt spid="58"/>
                                        </p:tgtEl>
                                        <p:attrNameLst>
                                          <p:attrName>style.visibility</p:attrName>
                                        </p:attrNameLst>
                                      </p:cBhvr>
                                      <p:to>
                                        <p:strVal val="hidden"/>
                                      </p:to>
                                    </p:set>
                                  </p:childTnLst>
                                </p:cTn>
                              </p:par>
                              <p:par>
                                <p:cTn id="45" presetID="1" presetClass="entr" presetSubtype="0" fill="hold" grpId="0" nodeType="withEffect">
                                  <p:stCondLst>
                                    <p:cond delay="8000"/>
                                  </p:stCondLst>
                                  <p:childTnLst>
                                    <p:set>
                                      <p:cBhvr>
                                        <p:cTn id="46" dur="1" fill="hold">
                                          <p:stCondLst>
                                            <p:cond delay="0"/>
                                          </p:stCondLst>
                                        </p:cTn>
                                        <p:tgtEl>
                                          <p:spTgt spid="59"/>
                                        </p:tgtEl>
                                        <p:attrNameLst>
                                          <p:attrName>style.visibility</p:attrName>
                                        </p:attrNameLst>
                                      </p:cBhvr>
                                      <p:to>
                                        <p:strVal val="visible"/>
                                      </p:to>
                                    </p:set>
                                  </p:childTnLst>
                                  <p:subTnLst>
                                    <p:audio>
                                      <p:cMediaNode vol="100000">
                                        <p:cTn display="0" masterRel="sameClick">
                                          <p:stCondLst>
                                            <p:cond evt="begin" delay="0">
                                              <p:tn val="45"/>
                                            </p:cond>
                                          </p:stCondLst>
                                          <p:endCondLst>
                                            <p:cond evt="onStopAudio" delay="0">
                                              <p:tgtEl>
                                                <p:sldTgt/>
                                              </p:tgtEl>
                                            </p:cond>
                                          </p:endCondLst>
                                        </p:cTn>
                                        <p:tgtEl>
                                          <p:sndTgt r:embed="rId2" name="click.wav"/>
                                        </p:tgtEl>
                                      </p:cMediaNode>
                                    </p:audio>
                                  </p:subTnLst>
                                </p:cTn>
                              </p:par>
                              <p:par>
                                <p:cTn id="47" presetID="1" presetClass="exit" presetSubtype="0" fill="hold" grpId="1" nodeType="withEffect">
                                  <p:stCondLst>
                                    <p:cond delay="9000"/>
                                  </p:stCondLst>
                                  <p:childTnLst>
                                    <p:set>
                                      <p:cBhvr>
                                        <p:cTn id="48" dur="1" fill="hold">
                                          <p:stCondLst>
                                            <p:cond delay="0"/>
                                          </p:stCondLst>
                                        </p:cTn>
                                        <p:tgtEl>
                                          <p:spTgt spid="59"/>
                                        </p:tgtEl>
                                        <p:attrNameLst>
                                          <p:attrName>style.visibility</p:attrName>
                                        </p:attrNameLst>
                                      </p:cBhvr>
                                      <p:to>
                                        <p:strVal val="hidden"/>
                                      </p:to>
                                    </p:set>
                                  </p:childTnLst>
                                </p:cTn>
                              </p:par>
                              <p:par>
                                <p:cTn id="49" presetID="1" presetClass="entr" presetSubtype="0" fill="hold" grpId="0" nodeType="withEffect">
                                  <p:stCondLst>
                                    <p:cond delay="9000"/>
                                  </p:stCondLst>
                                  <p:childTnLst>
                                    <p:set>
                                      <p:cBhvr>
                                        <p:cTn id="50" dur="1" fill="hold">
                                          <p:stCondLst>
                                            <p:cond delay="0"/>
                                          </p:stCondLst>
                                        </p:cTn>
                                        <p:tgtEl>
                                          <p:spTgt spid="60"/>
                                        </p:tgtEl>
                                        <p:attrNameLst>
                                          <p:attrName>style.visibility</p:attrName>
                                        </p:attrNameLst>
                                      </p:cBhvr>
                                      <p:to>
                                        <p:strVal val="visible"/>
                                      </p:to>
                                    </p:set>
                                  </p:childTnLst>
                                  <p:subTnLst>
                                    <p:audio>
                                      <p:cMediaNode vol="100000">
                                        <p:cTn display="0" masterRel="sameClick">
                                          <p:stCondLst>
                                            <p:cond evt="begin" delay="0">
                                              <p:tn val="49"/>
                                            </p:cond>
                                          </p:stCondLst>
                                          <p:endCondLst>
                                            <p:cond evt="onStopAudio" delay="0">
                                              <p:tgtEl>
                                                <p:sldTgt/>
                                              </p:tgtEl>
                                            </p:cond>
                                          </p:endCondLst>
                                        </p:cTn>
                                        <p:tgtEl>
                                          <p:sndTgt r:embed="rId2" name="click.wav"/>
                                        </p:tgtEl>
                                      </p:cMediaNode>
                                    </p:audio>
                                  </p:subTnLst>
                                </p:cTn>
                              </p:par>
                              <p:par>
                                <p:cTn id="51" presetID="1" presetClass="exit" presetSubtype="0" fill="hold" grpId="1" nodeType="withEffect">
                                  <p:stCondLst>
                                    <p:cond delay="10000"/>
                                  </p:stCondLst>
                                  <p:childTnLst>
                                    <p:set>
                                      <p:cBhvr>
                                        <p:cTn id="52" dur="1" fill="hold">
                                          <p:stCondLst>
                                            <p:cond delay="0"/>
                                          </p:stCondLst>
                                        </p:cTn>
                                        <p:tgtEl>
                                          <p:spTgt spid="60"/>
                                        </p:tgtEl>
                                        <p:attrNameLst>
                                          <p:attrName>style.visibility</p:attrName>
                                        </p:attrNameLst>
                                      </p:cBhvr>
                                      <p:to>
                                        <p:strVal val="hidden"/>
                                      </p:to>
                                    </p:set>
                                  </p:childTnLst>
                                </p:cTn>
                              </p:par>
                              <p:par>
                                <p:cTn id="53" presetID="1" presetClass="entr" presetSubtype="0" fill="hold" grpId="0" nodeType="withEffect">
                                  <p:stCondLst>
                                    <p:cond delay="10000"/>
                                  </p:stCondLst>
                                  <p:childTnLst>
                                    <p:set>
                                      <p:cBhvr>
                                        <p:cTn id="54" dur="1" fill="hold">
                                          <p:stCondLst>
                                            <p:cond delay="0"/>
                                          </p:stCondLst>
                                        </p:cTn>
                                        <p:tgtEl>
                                          <p:spTgt spid="47"/>
                                        </p:tgtEl>
                                        <p:attrNameLst>
                                          <p:attrName>style.visibility</p:attrName>
                                        </p:attrNameLst>
                                      </p:cBhvr>
                                      <p:to>
                                        <p:strVal val="visible"/>
                                      </p:to>
                                    </p:set>
                                  </p:childTnLst>
                                  <p:subTnLst>
                                    <p:audio>
                                      <p:cMediaNode vol="100000">
                                        <p:cTn display="0" masterRel="sameClick">
                                          <p:stCondLst>
                                            <p:cond evt="begin" delay="0">
                                              <p:tn val="53"/>
                                            </p:cond>
                                          </p:stCondLst>
                                          <p:endCondLst>
                                            <p:cond evt="onStopAudio" delay="0">
                                              <p:tgtEl>
                                                <p:sldTgt/>
                                              </p:tgtEl>
                                            </p:cond>
                                          </p:endCondLst>
                                        </p:cTn>
                                        <p:tgtEl>
                                          <p:sndTgt r:embed="rId2" name="click.wav"/>
                                        </p:tgtEl>
                                      </p:cMediaNode>
                                    </p:audio>
                                  </p:subTnLst>
                                </p:cTn>
                              </p:par>
                              <p:par>
                                <p:cTn id="55" presetID="1" presetClass="exit" presetSubtype="0" fill="hold" grpId="1" nodeType="withEffect">
                                  <p:stCondLst>
                                    <p:cond delay="11000"/>
                                  </p:stCondLst>
                                  <p:childTnLst>
                                    <p:set>
                                      <p:cBhvr>
                                        <p:cTn id="56" dur="1" fill="hold">
                                          <p:stCondLst>
                                            <p:cond delay="0"/>
                                          </p:stCondLst>
                                        </p:cTn>
                                        <p:tgtEl>
                                          <p:spTgt spid="47"/>
                                        </p:tgtEl>
                                        <p:attrNameLst>
                                          <p:attrName>style.visibility</p:attrName>
                                        </p:attrNameLst>
                                      </p:cBhvr>
                                      <p:to>
                                        <p:strVal val="hidden"/>
                                      </p:to>
                                    </p:set>
                                  </p:childTnLst>
                                </p:cTn>
                              </p:par>
                              <p:par>
                                <p:cTn id="57" presetID="1" presetClass="entr" presetSubtype="0" fill="hold" grpId="0" nodeType="withEffect">
                                  <p:stCondLst>
                                    <p:cond delay="11000"/>
                                  </p:stCondLst>
                                  <p:childTnLst>
                                    <p:set>
                                      <p:cBhvr>
                                        <p:cTn id="58" dur="1" fill="hold">
                                          <p:stCondLst>
                                            <p:cond delay="0"/>
                                          </p:stCondLst>
                                        </p:cTn>
                                        <p:tgtEl>
                                          <p:spTgt spid="45"/>
                                        </p:tgtEl>
                                        <p:attrNameLst>
                                          <p:attrName>style.visibility</p:attrName>
                                        </p:attrNameLst>
                                      </p:cBhvr>
                                      <p:to>
                                        <p:strVal val="visible"/>
                                      </p:to>
                                    </p:set>
                                  </p:childTnLst>
                                  <p:subTnLst>
                                    <p:audio>
                                      <p:cMediaNode vol="100000">
                                        <p:cTn display="0" masterRel="sameClick">
                                          <p:stCondLst>
                                            <p:cond evt="begin" delay="0">
                                              <p:tn val="57"/>
                                            </p:cond>
                                          </p:stCondLst>
                                          <p:endCondLst>
                                            <p:cond evt="onStopAudio" delay="0">
                                              <p:tgtEl>
                                                <p:sldTgt/>
                                              </p:tgtEl>
                                            </p:cond>
                                          </p:endCondLst>
                                        </p:cTn>
                                        <p:tgtEl>
                                          <p:sndTgt r:embed="rId2" name="click.wav"/>
                                        </p:tgtEl>
                                      </p:cMediaNode>
                                    </p:audio>
                                  </p:subTnLst>
                                </p:cTn>
                              </p:par>
                              <p:par>
                                <p:cTn id="59" presetID="1" presetClass="exit" presetSubtype="0" fill="hold" grpId="1" nodeType="withEffect">
                                  <p:stCondLst>
                                    <p:cond delay="12000"/>
                                  </p:stCondLst>
                                  <p:childTnLst>
                                    <p:set>
                                      <p:cBhvr>
                                        <p:cTn id="60" dur="1" fill="hold">
                                          <p:stCondLst>
                                            <p:cond delay="0"/>
                                          </p:stCondLst>
                                        </p:cTn>
                                        <p:tgtEl>
                                          <p:spTgt spid="45"/>
                                        </p:tgtEl>
                                        <p:attrNameLst>
                                          <p:attrName>style.visibility</p:attrName>
                                        </p:attrNameLst>
                                      </p:cBhvr>
                                      <p:to>
                                        <p:strVal val="hidden"/>
                                      </p:to>
                                    </p:set>
                                  </p:childTnLst>
                                </p:cTn>
                              </p:par>
                              <p:par>
                                <p:cTn id="61" presetID="1" presetClass="entr" presetSubtype="0" fill="hold" grpId="0" nodeType="withEffect">
                                  <p:stCondLst>
                                    <p:cond delay="12000"/>
                                  </p:stCondLst>
                                  <p:childTnLst>
                                    <p:set>
                                      <p:cBhvr>
                                        <p:cTn id="62" dur="1" fill="hold">
                                          <p:stCondLst>
                                            <p:cond delay="0"/>
                                          </p:stCondLst>
                                        </p:cTn>
                                        <p:tgtEl>
                                          <p:spTgt spid="41"/>
                                        </p:tgtEl>
                                        <p:attrNameLst>
                                          <p:attrName>style.visibility</p:attrName>
                                        </p:attrNameLst>
                                      </p:cBhvr>
                                      <p:to>
                                        <p:strVal val="visible"/>
                                      </p:to>
                                    </p:set>
                                  </p:childTnLst>
                                  <p:subTnLst>
                                    <p:audio>
                                      <p:cMediaNode vol="100000">
                                        <p:cTn display="0" masterRel="sameClick">
                                          <p:stCondLst>
                                            <p:cond evt="begin" delay="0">
                                              <p:tn val="61"/>
                                            </p:cond>
                                          </p:stCondLst>
                                          <p:endCondLst>
                                            <p:cond evt="onStopAudio" delay="0">
                                              <p:tgtEl>
                                                <p:sldTgt/>
                                              </p:tgtEl>
                                            </p:cond>
                                          </p:endCondLst>
                                        </p:cTn>
                                        <p:tgtEl>
                                          <p:sndTgt r:embed="rId2" name="click.wav"/>
                                        </p:tgtEl>
                                      </p:cMediaNode>
                                    </p:audio>
                                  </p:subTnLst>
                                </p:cTn>
                              </p:par>
                              <p:par>
                                <p:cTn id="63" presetID="1" presetClass="exit" presetSubtype="0" fill="hold" grpId="1" nodeType="withEffect">
                                  <p:stCondLst>
                                    <p:cond delay="13000"/>
                                  </p:stCondLst>
                                  <p:childTnLst>
                                    <p:set>
                                      <p:cBhvr>
                                        <p:cTn id="64" dur="1" fill="hold">
                                          <p:stCondLst>
                                            <p:cond delay="0"/>
                                          </p:stCondLst>
                                        </p:cTn>
                                        <p:tgtEl>
                                          <p:spTgt spid="41"/>
                                        </p:tgtEl>
                                        <p:attrNameLst>
                                          <p:attrName>style.visibility</p:attrName>
                                        </p:attrNameLst>
                                      </p:cBhvr>
                                      <p:to>
                                        <p:strVal val="hidden"/>
                                      </p:to>
                                    </p:set>
                                  </p:childTnLst>
                                </p:cTn>
                              </p:par>
                              <p:par>
                                <p:cTn id="65" presetID="1" presetClass="entr" presetSubtype="0" fill="hold" grpId="0" nodeType="withEffect">
                                  <p:stCondLst>
                                    <p:cond delay="13000"/>
                                  </p:stCondLst>
                                  <p:childTnLst>
                                    <p:set>
                                      <p:cBhvr>
                                        <p:cTn id="66" dur="1" fill="hold">
                                          <p:stCondLst>
                                            <p:cond delay="0"/>
                                          </p:stCondLst>
                                        </p:cTn>
                                        <p:tgtEl>
                                          <p:spTgt spid="43"/>
                                        </p:tgtEl>
                                        <p:attrNameLst>
                                          <p:attrName>style.visibility</p:attrName>
                                        </p:attrNameLst>
                                      </p:cBhvr>
                                      <p:to>
                                        <p:strVal val="visible"/>
                                      </p:to>
                                    </p:set>
                                  </p:childTnLst>
                                  <p:subTnLst>
                                    <p:audio>
                                      <p:cMediaNode vol="100000">
                                        <p:cTn display="0" masterRel="sameClick">
                                          <p:stCondLst>
                                            <p:cond evt="begin" delay="0">
                                              <p:tn val="65"/>
                                            </p:cond>
                                          </p:stCondLst>
                                          <p:endCondLst>
                                            <p:cond evt="onStopAudio" delay="0">
                                              <p:tgtEl>
                                                <p:sldTgt/>
                                              </p:tgtEl>
                                            </p:cond>
                                          </p:endCondLst>
                                        </p:cTn>
                                        <p:tgtEl>
                                          <p:sndTgt r:embed="rId2" name="click.wav"/>
                                        </p:tgtEl>
                                      </p:cMediaNode>
                                    </p:audio>
                                  </p:subTnLst>
                                </p:cTn>
                              </p:par>
                              <p:par>
                                <p:cTn id="67" presetID="1" presetClass="exit" presetSubtype="0" fill="hold" grpId="1" nodeType="withEffect">
                                  <p:stCondLst>
                                    <p:cond delay="14000"/>
                                  </p:stCondLst>
                                  <p:childTnLst>
                                    <p:set>
                                      <p:cBhvr>
                                        <p:cTn id="68" dur="1" fill="hold">
                                          <p:stCondLst>
                                            <p:cond delay="0"/>
                                          </p:stCondLst>
                                        </p:cTn>
                                        <p:tgtEl>
                                          <p:spTgt spid="43"/>
                                        </p:tgtEl>
                                        <p:attrNameLst>
                                          <p:attrName>style.visibility</p:attrName>
                                        </p:attrNameLst>
                                      </p:cBhvr>
                                      <p:to>
                                        <p:strVal val="hidden"/>
                                      </p:to>
                                    </p:set>
                                  </p:childTnLst>
                                </p:cTn>
                              </p:par>
                              <p:par>
                                <p:cTn id="69" presetID="1" presetClass="entr" presetSubtype="0" fill="hold" grpId="0" nodeType="withEffect">
                                  <p:stCondLst>
                                    <p:cond delay="14000"/>
                                  </p:stCondLst>
                                  <p:childTnLst>
                                    <p:set>
                                      <p:cBhvr>
                                        <p:cTn id="70" dur="1" fill="hold">
                                          <p:stCondLst>
                                            <p:cond delay="0"/>
                                          </p:stCondLst>
                                        </p:cTn>
                                        <p:tgtEl>
                                          <p:spTgt spid="46"/>
                                        </p:tgtEl>
                                        <p:attrNameLst>
                                          <p:attrName>style.visibility</p:attrName>
                                        </p:attrNameLst>
                                      </p:cBhvr>
                                      <p:to>
                                        <p:strVal val="visible"/>
                                      </p:to>
                                    </p:set>
                                  </p:childTnLst>
                                  <p:subTnLst>
                                    <p:audio>
                                      <p:cMediaNode vol="100000">
                                        <p:cTn display="0" masterRel="sameClick">
                                          <p:stCondLst>
                                            <p:cond evt="begin" delay="0">
                                              <p:tn val="69"/>
                                            </p:cond>
                                          </p:stCondLst>
                                          <p:endCondLst>
                                            <p:cond evt="onStopAudio" delay="0">
                                              <p:tgtEl>
                                                <p:sldTgt/>
                                              </p:tgtEl>
                                            </p:cond>
                                          </p:endCondLst>
                                        </p:cTn>
                                        <p:tgtEl>
                                          <p:sndTgt r:embed="rId2" name="click.wav"/>
                                        </p:tgtEl>
                                      </p:cMediaNode>
                                    </p:audio>
                                  </p:subTnLst>
                                </p:cTn>
                              </p:par>
                              <p:par>
                                <p:cTn id="71" presetID="1" presetClass="exit" presetSubtype="0" fill="hold" grpId="1" nodeType="withEffect">
                                  <p:stCondLst>
                                    <p:cond delay="15000"/>
                                  </p:stCondLst>
                                  <p:childTnLst>
                                    <p:set>
                                      <p:cBhvr>
                                        <p:cTn id="72" dur="1" fill="hold">
                                          <p:stCondLst>
                                            <p:cond delay="0"/>
                                          </p:stCondLst>
                                        </p:cTn>
                                        <p:tgtEl>
                                          <p:spTgt spid="46"/>
                                        </p:tgtEl>
                                        <p:attrNameLst>
                                          <p:attrName>style.visibility</p:attrName>
                                        </p:attrNameLst>
                                      </p:cBhvr>
                                      <p:to>
                                        <p:strVal val="hidden"/>
                                      </p:to>
                                    </p:set>
                                  </p:childTnLst>
                                </p:cTn>
                              </p:par>
                              <p:par>
                                <p:cTn id="73" presetID="1" presetClass="entr" presetSubtype="0" fill="hold" grpId="0" nodeType="withEffect">
                                  <p:stCondLst>
                                    <p:cond delay="15000"/>
                                  </p:stCondLst>
                                  <p:childTnLst>
                                    <p:set>
                                      <p:cBhvr>
                                        <p:cTn id="74" dur="1" fill="hold">
                                          <p:stCondLst>
                                            <p:cond delay="0"/>
                                          </p:stCondLst>
                                        </p:cTn>
                                        <p:tgtEl>
                                          <p:spTgt spid="42"/>
                                        </p:tgtEl>
                                        <p:attrNameLst>
                                          <p:attrName>style.visibility</p:attrName>
                                        </p:attrNameLst>
                                      </p:cBhvr>
                                      <p:to>
                                        <p:strVal val="visible"/>
                                      </p:to>
                                    </p:set>
                                  </p:childTnLst>
                                  <p:subTnLst>
                                    <p:audio>
                                      <p:cMediaNode vol="100000">
                                        <p:cTn display="0" masterRel="sameClick">
                                          <p:stCondLst>
                                            <p:cond evt="begin" delay="0">
                                              <p:tn val="73"/>
                                            </p:cond>
                                          </p:stCondLst>
                                          <p:endCondLst>
                                            <p:cond evt="onStopAudio" delay="0">
                                              <p:tgtEl>
                                                <p:sldTgt/>
                                              </p:tgtEl>
                                            </p:cond>
                                          </p:endCondLst>
                                        </p:cTn>
                                        <p:tgtEl>
                                          <p:sndTgt r:embed="rId2" name="click.wav"/>
                                        </p:tgtEl>
                                      </p:cMediaNode>
                                    </p:audio>
                                  </p:subTnLst>
                                </p:cTn>
                              </p:par>
                              <p:par>
                                <p:cTn id="75" presetID="1" presetClass="exit" presetSubtype="0" fill="hold" grpId="1" nodeType="withEffect">
                                  <p:stCondLst>
                                    <p:cond delay="16000"/>
                                  </p:stCondLst>
                                  <p:childTnLst>
                                    <p:set>
                                      <p:cBhvr>
                                        <p:cTn id="76" dur="1" fill="hold">
                                          <p:stCondLst>
                                            <p:cond delay="0"/>
                                          </p:stCondLst>
                                        </p:cTn>
                                        <p:tgtEl>
                                          <p:spTgt spid="42"/>
                                        </p:tgtEl>
                                        <p:attrNameLst>
                                          <p:attrName>style.visibility</p:attrName>
                                        </p:attrNameLst>
                                      </p:cBhvr>
                                      <p:to>
                                        <p:strVal val="hidden"/>
                                      </p:to>
                                    </p:set>
                                  </p:childTnLst>
                                </p:cTn>
                              </p:par>
                              <p:par>
                                <p:cTn id="77" presetID="1" presetClass="entr" presetSubtype="0" fill="hold" grpId="0" nodeType="withEffect">
                                  <p:stCondLst>
                                    <p:cond delay="16000"/>
                                  </p:stCondLst>
                                  <p:childTnLst>
                                    <p:set>
                                      <p:cBhvr>
                                        <p:cTn id="78" dur="1" fill="hold">
                                          <p:stCondLst>
                                            <p:cond delay="0"/>
                                          </p:stCondLst>
                                        </p:cTn>
                                        <p:tgtEl>
                                          <p:spTgt spid="39"/>
                                        </p:tgtEl>
                                        <p:attrNameLst>
                                          <p:attrName>style.visibility</p:attrName>
                                        </p:attrNameLst>
                                      </p:cBhvr>
                                      <p:to>
                                        <p:strVal val="visible"/>
                                      </p:to>
                                    </p:set>
                                  </p:childTnLst>
                                  <p:subTnLst>
                                    <p:audio>
                                      <p:cMediaNode vol="100000">
                                        <p:cTn display="0" masterRel="sameClick">
                                          <p:stCondLst>
                                            <p:cond evt="begin" delay="0">
                                              <p:tn val="77"/>
                                            </p:cond>
                                          </p:stCondLst>
                                          <p:endCondLst>
                                            <p:cond evt="onStopAudio" delay="0">
                                              <p:tgtEl>
                                                <p:sldTgt/>
                                              </p:tgtEl>
                                            </p:cond>
                                          </p:endCondLst>
                                        </p:cTn>
                                        <p:tgtEl>
                                          <p:sndTgt r:embed="rId2" name="click.wav"/>
                                        </p:tgtEl>
                                      </p:cMediaNode>
                                    </p:audio>
                                  </p:subTnLst>
                                </p:cTn>
                              </p:par>
                              <p:par>
                                <p:cTn id="79" presetID="1" presetClass="exit" presetSubtype="0" fill="hold" grpId="1" nodeType="withEffect">
                                  <p:stCondLst>
                                    <p:cond delay="17000"/>
                                  </p:stCondLst>
                                  <p:childTnLst>
                                    <p:set>
                                      <p:cBhvr>
                                        <p:cTn id="80" dur="1" fill="hold">
                                          <p:stCondLst>
                                            <p:cond delay="0"/>
                                          </p:stCondLst>
                                        </p:cTn>
                                        <p:tgtEl>
                                          <p:spTgt spid="39"/>
                                        </p:tgtEl>
                                        <p:attrNameLst>
                                          <p:attrName>style.visibility</p:attrName>
                                        </p:attrNameLst>
                                      </p:cBhvr>
                                      <p:to>
                                        <p:strVal val="hidden"/>
                                      </p:to>
                                    </p:set>
                                  </p:childTnLst>
                                </p:cTn>
                              </p:par>
                              <p:par>
                                <p:cTn id="81" presetID="1" presetClass="entr" presetSubtype="0" fill="hold" grpId="0" nodeType="withEffect">
                                  <p:stCondLst>
                                    <p:cond delay="17000"/>
                                  </p:stCondLst>
                                  <p:childTnLst>
                                    <p:set>
                                      <p:cBhvr>
                                        <p:cTn id="82" dur="1" fill="hold">
                                          <p:stCondLst>
                                            <p:cond delay="0"/>
                                          </p:stCondLst>
                                        </p:cTn>
                                        <p:tgtEl>
                                          <p:spTgt spid="40"/>
                                        </p:tgtEl>
                                        <p:attrNameLst>
                                          <p:attrName>style.visibility</p:attrName>
                                        </p:attrNameLst>
                                      </p:cBhvr>
                                      <p:to>
                                        <p:strVal val="visible"/>
                                      </p:to>
                                    </p:set>
                                  </p:childTnLst>
                                  <p:subTnLst>
                                    <p:audio>
                                      <p:cMediaNode vol="100000">
                                        <p:cTn display="0" masterRel="sameClick">
                                          <p:stCondLst>
                                            <p:cond evt="begin" delay="0">
                                              <p:tn val="81"/>
                                            </p:cond>
                                          </p:stCondLst>
                                          <p:endCondLst>
                                            <p:cond evt="onStopAudio" delay="0">
                                              <p:tgtEl>
                                                <p:sldTgt/>
                                              </p:tgtEl>
                                            </p:cond>
                                          </p:endCondLst>
                                        </p:cTn>
                                        <p:tgtEl>
                                          <p:sndTgt r:embed="rId2" name="click.wav"/>
                                        </p:tgtEl>
                                      </p:cMediaNode>
                                    </p:audio>
                                  </p:subTnLst>
                                </p:cTn>
                              </p:par>
                              <p:par>
                                <p:cTn id="83" presetID="1" presetClass="exit" presetSubtype="0" fill="hold" grpId="1" nodeType="withEffect">
                                  <p:stCondLst>
                                    <p:cond delay="18000"/>
                                  </p:stCondLst>
                                  <p:childTnLst>
                                    <p:set>
                                      <p:cBhvr>
                                        <p:cTn id="84" dur="1" fill="hold">
                                          <p:stCondLst>
                                            <p:cond delay="0"/>
                                          </p:stCondLst>
                                        </p:cTn>
                                        <p:tgtEl>
                                          <p:spTgt spid="40"/>
                                        </p:tgtEl>
                                        <p:attrNameLst>
                                          <p:attrName>style.visibility</p:attrName>
                                        </p:attrNameLst>
                                      </p:cBhvr>
                                      <p:to>
                                        <p:strVal val="hidden"/>
                                      </p:to>
                                    </p:set>
                                  </p:childTnLst>
                                </p:cTn>
                              </p:par>
                              <p:par>
                                <p:cTn id="85" presetID="1" presetClass="entr" presetSubtype="0" fill="hold" grpId="0" nodeType="withEffect">
                                  <p:stCondLst>
                                    <p:cond delay="18000"/>
                                  </p:stCondLst>
                                  <p:childTnLst>
                                    <p:set>
                                      <p:cBhvr>
                                        <p:cTn id="86" dur="1" fill="hold">
                                          <p:stCondLst>
                                            <p:cond delay="0"/>
                                          </p:stCondLst>
                                        </p:cTn>
                                        <p:tgtEl>
                                          <p:spTgt spid="37"/>
                                        </p:tgtEl>
                                        <p:attrNameLst>
                                          <p:attrName>style.visibility</p:attrName>
                                        </p:attrNameLst>
                                      </p:cBhvr>
                                      <p:to>
                                        <p:strVal val="visible"/>
                                      </p:to>
                                    </p:set>
                                  </p:childTnLst>
                                  <p:subTnLst>
                                    <p:audio>
                                      <p:cMediaNode vol="100000">
                                        <p:cTn display="0" masterRel="sameClick">
                                          <p:stCondLst>
                                            <p:cond evt="begin" delay="0">
                                              <p:tn val="85"/>
                                            </p:cond>
                                          </p:stCondLst>
                                          <p:endCondLst>
                                            <p:cond evt="onStopAudio" delay="0">
                                              <p:tgtEl>
                                                <p:sldTgt/>
                                              </p:tgtEl>
                                            </p:cond>
                                          </p:endCondLst>
                                        </p:cTn>
                                        <p:tgtEl>
                                          <p:sndTgt r:embed="rId2" name="click.wav"/>
                                        </p:tgtEl>
                                      </p:cMediaNode>
                                    </p:audio>
                                  </p:subTnLst>
                                </p:cTn>
                              </p:par>
                              <p:par>
                                <p:cTn id="87" presetID="1" presetClass="exit" presetSubtype="0" fill="hold" grpId="1" nodeType="withEffect">
                                  <p:stCondLst>
                                    <p:cond delay="19000"/>
                                  </p:stCondLst>
                                  <p:childTnLst>
                                    <p:set>
                                      <p:cBhvr>
                                        <p:cTn id="88" dur="1" fill="hold">
                                          <p:stCondLst>
                                            <p:cond delay="0"/>
                                          </p:stCondLst>
                                        </p:cTn>
                                        <p:tgtEl>
                                          <p:spTgt spid="37"/>
                                        </p:tgtEl>
                                        <p:attrNameLst>
                                          <p:attrName>style.visibility</p:attrName>
                                        </p:attrNameLst>
                                      </p:cBhvr>
                                      <p:to>
                                        <p:strVal val="hidden"/>
                                      </p:to>
                                    </p:set>
                                  </p:childTnLst>
                                </p:cTn>
                              </p:par>
                              <p:par>
                                <p:cTn id="89" presetID="1" presetClass="entr" presetSubtype="0" fill="hold" grpId="0" nodeType="withEffect">
                                  <p:stCondLst>
                                    <p:cond delay="19000"/>
                                  </p:stCondLst>
                                  <p:childTnLst>
                                    <p:set>
                                      <p:cBhvr>
                                        <p:cTn id="90" dur="1" fill="hold">
                                          <p:stCondLst>
                                            <p:cond delay="0"/>
                                          </p:stCondLst>
                                        </p:cTn>
                                        <p:tgtEl>
                                          <p:spTgt spid="38"/>
                                        </p:tgtEl>
                                        <p:attrNameLst>
                                          <p:attrName>style.visibility</p:attrName>
                                        </p:attrNameLst>
                                      </p:cBhvr>
                                      <p:to>
                                        <p:strVal val="visible"/>
                                      </p:to>
                                    </p:set>
                                  </p:childTnLst>
                                  <p:subTnLst>
                                    <p:audio>
                                      <p:cMediaNode vol="100000">
                                        <p:cTn display="0" masterRel="sameClick">
                                          <p:stCondLst>
                                            <p:cond evt="begin" delay="0">
                                              <p:tn val="89"/>
                                            </p:cond>
                                          </p:stCondLst>
                                          <p:endCondLst>
                                            <p:cond evt="onStopAudio" delay="0">
                                              <p:tgtEl>
                                                <p:sldTgt/>
                                              </p:tgtEl>
                                            </p:cond>
                                          </p:endCondLst>
                                        </p:cTn>
                                        <p:tgtEl>
                                          <p:sndTgt r:embed="rId2" name="click.wav"/>
                                        </p:tgtEl>
                                      </p:cMediaNode>
                                    </p:audio>
                                  </p:subTnLst>
                                </p:cTn>
                              </p:par>
                              <p:par>
                                <p:cTn id="91" presetID="1" presetClass="exit" presetSubtype="0" fill="hold" grpId="1" nodeType="withEffect">
                                  <p:stCondLst>
                                    <p:cond delay="20000"/>
                                  </p:stCondLst>
                                  <p:childTnLst>
                                    <p:set>
                                      <p:cBhvr>
                                        <p:cTn id="92" dur="1" fill="hold">
                                          <p:stCondLst>
                                            <p:cond delay="0"/>
                                          </p:stCondLst>
                                        </p:cTn>
                                        <p:tgtEl>
                                          <p:spTgt spid="38"/>
                                        </p:tgtEl>
                                        <p:attrNameLst>
                                          <p:attrName>style.visibility</p:attrName>
                                        </p:attrNameLst>
                                      </p:cBhvr>
                                      <p:to>
                                        <p:strVal val="hidden"/>
                                      </p:to>
                                    </p:set>
                                  </p:childTnLst>
                                </p:cTn>
                              </p:par>
                              <p:par>
                                <p:cTn id="93" presetID="1" presetClass="entr" presetSubtype="0" fill="hold" grpId="0" nodeType="withEffect">
                                  <p:stCondLst>
                                    <p:cond delay="20000"/>
                                  </p:stCondLst>
                                  <p:childTnLst>
                                    <p:set>
                                      <p:cBhvr>
                                        <p:cTn id="94" dur="1" fill="hold">
                                          <p:stCondLst>
                                            <p:cond delay="0"/>
                                          </p:stCondLst>
                                        </p:cTn>
                                        <p:tgtEl>
                                          <p:spTgt spid="35"/>
                                        </p:tgtEl>
                                        <p:attrNameLst>
                                          <p:attrName>style.visibility</p:attrName>
                                        </p:attrNameLst>
                                      </p:cBhvr>
                                      <p:to>
                                        <p:strVal val="visible"/>
                                      </p:to>
                                    </p:set>
                                  </p:childTnLst>
                                  <p:subTnLst>
                                    <p:audio>
                                      <p:cMediaNode vol="100000">
                                        <p:cTn display="0" masterRel="sameClick">
                                          <p:stCondLst>
                                            <p:cond evt="begin" delay="0">
                                              <p:tn val="93"/>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95" restart="whenNotActive" fill="hold" evtFilter="cancelBubble" nodeType="interactiveSeq">
                <p:stCondLst>
                  <p:cond evt="onClick" delay="0">
                    <p:tgtEl>
                      <p:spTgt spid="13"/>
                    </p:tgtEl>
                  </p:cond>
                </p:stCondLst>
                <p:endSync evt="end" delay="0">
                  <p:rtn val="all"/>
                </p:endSync>
                <p:childTnLst>
                  <p:par>
                    <p:cTn id="96" fill="hold">
                      <p:stCondLst>
                        <p:cond delay="0"/>
                      </p:stCondLst>
                      <p:childTnLst>
                        <p:par>
                          <p:cTn id="97" fill="hold">
                            <p:stCondLst>
                              <p:cond delay="0"/>
                            </p:stCondLst>
                            <p:childTnLst>
                              <p:par>
                                <p:cTn id="98" presetID="41" presetClass="entr" presetSubtype="0" fill="hold" grpId="0" nodeType="clickEffect">
                                  <p:stCondLst>
                                    <p:cond delay="0"/>
                                  </p:stCondLst>
                                  <p:iterate type="lt">
                                    <p:tmPct val="10000"/>
                                  </p:iterate>
                                  <p:childTnLst>
                                    <p:set>
                                      <p:cBhvr>
                                        <p:cTn id="99" dur="1" fill="hold">
                                          <p:stCondLst>
                                            <p:cond delay="0"/>
                                          </p:stCondLst>
                                        </p:cTn>
                                        <p:tgtEl>
                                          <p:spTgt spid="63"/>
                                        </p:tgtEl>
                                        <p:attrNameLst>
                                          <p:attrName>style.visibility</p:attrName>
                                        </p:attrNameLst>
                                      </p:cBhvr>
                                      <p:to>
                                        <p:strVal val="visible"/>
                                      </p:to>
                                    </p:set>
                                    <p:anim calcmode="lin" valueType="num">
                                      <p:cBhvr>
                                        <p:cTn id="100" dur="500" fill="hold"/>
                                        <p:tgtEl>
                                          <p:spTgt spid="63"/>
                                        </p:tgtEl>
                                        <p:attrNameLst>
                                          <p:attrName>ppt_x</p:attrName>
                                        </p:attrNameLst>
                                      </p:cBhvr>
                                      <p:tavLst>
                                        <p:tav tm="0">
                                          <p:val>
                                            <p:strVal val="#ppt_x"/>
                                          </p:val>
                                        </p:tav>
                                        <p:tav tm="50000">
                                          <p:val>
                                            <p:strVal val="#ppt_x+.1"/>
                                          </p:val>
                                        </p:tav>
                                        <p:tav tm="100000">
                                          <p:val>
                                            <p:strVal val="#ppt_x"/>
                                          </p:val>
                                        </p:tav>
                                      </p:tavLst>
                                    </p:anim>
                                    <p:anim calcmode="lin" valueType="num">
                                      <p:cBhvr>
                                        <p:cTn id="101" dur="500" fill="hold"/>
                                        <p:tgtEl>
                                          <p:spTgt spid="63"/>
                                        </p:tgtEl>
                                        <p:attrNameLst>
                                          <p:attrName>ppt_y</p:attrName>
                                        </p:attrNameLst>
                                      </p:cBhvr>
                                      <p:tavLst>
                                        <p:tav tm="0">
                                          <p:val>
                                            <p:strVal val="#ppt_y"/>
                                          </p:val>
                                        </p:tav>
                                        <p:tav tm="100000">
                                          <p:val>
                                            <p:strVal val="#ppt_y"/>
                                          </p:val>
                                        </p:tav>
                                      </p:tavLst>
                                    </p:anim>
                                    <p:anim calcmode="lin" valueType="num">
                                      <p:cBhvr>
                                        <p:cTn id="102" dur="500" fill="hold"/>
                                        <p:tgtEl>
                                          <p:spTgt spid="63"/>
                                        </p:tgtEl>
                                        <p:attrNameLst>
                                          <p:attrName>ppt_h</p:attrName>
                                        </p:attrNameLst>
                                      </p:cBhvr>
                                      <p:tavLst>
                                        <p:tav tm="0">
                                          <p:val>
                                            <p:strVal val="#ppt_h/10"/>
                                          </p:val>
                                        </p:tav>
                                        <p:tav tm="50000">
                                          <p:val>
                                            <p:strVal val="#ppt_h+.01"/>
                                          </p:val>
                                        </p:tav>
                                        <p:tav tm="100000">
                                          <p:val>
                                            <p:strVal val="#ppt_h"/>
                                          </p:val>
                                        </p:tav>
                                      </p:tavLst>
                                    </p:anim>
                                    <p:anim calcmode="lin" valueType="num">
                                      <p:cBhvr>
                                        <p:cTn id="103" dur="500" fill="hold"/>
                                        <p:tgtEl>
                                          <p:spTgt spid="63"/>
                                        </p:tgtEl>
                                        <p:attrNameLst>
                                          <p:attrName>ppt_w</p:attrName>
                                        </p:attrNameLst>
                                      </p:cBhvr>
                                      <p:tavLst>
                                        <p:tav tm="0">
                                          <p:val>
                                            <p:strVal val="#ppt_w/10"/>
                                          </p:val>
                                        </p:tav>
                                        <p:tav tm="50000">
                                          <p:val>
                                            <p:strVal val="#ppt_w+.01"/>
                                          </p:val>
                                        </p:tav>
                                        <p:tav tm="100000">
                                          <p:val>
                                            <p:strVal val="#ppt_w"/>
                                          </p:val>
                                        </p:tav>
                                      </p:tavLst>
                                    </p:anim>
                                    <p:animEffect transition="in" filter="fade">
                                      <p:cBhvr>
                                        <p:cTn id="104" dur="500" tmFilter="0,0; .5, 1; 1, 1"/>
                                        <p:tgtEl>
                                          <p:spTgt spid="63"/>
                                        </p:tgtEl>
                                      </p:cBhvr>
                                    </p:animEffect>
                                  </p:childTnLst>
                                </p:cTn>
                              </p:par>
                              <p:par>
                                <p:cTn id="105" presetID="1" presetClass="entr" presetSubtype="0" fill="hold" grpId="0" nodeType="withEffect">
                                  <p:stCondLst>
                                    <p:cond delay="0"/>
                                  </p:stCondLst>
                                  <p:childTnLst>
                                    <p:set>
                                      <p:cBhvr>
                                        <p:cTn id="106" dur="1" fill="hold">
                                          <p:stCondLst>
                                            <p:cond delay="0"/>
                                          </p:stCondLst>
                                        </p:cTn>
                                        <p:tgtEl>
                                          <p:spTgt spid="2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7"/>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0"/>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31"/>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6"/>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7"/>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8"/>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9"/>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0"/>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21"/>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28"/>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3"/>
                  </p:tgtEl>
                </p:cond>
              </p:nextCondLst>
            </p:seq>
            <p:seq concurrent="1" nextAc="seek">
              <p:cTn id="137" restart="whenNotActive" fill="hold" evtFilter="cancelBubble" nodeType="interactiveSeq">
                <p:stCondLst>
                  <p:cond evt="onClick" delay="0">
                    <p:tgtEl>
                      <p:spTgt spid="14"/>
                    </p:tgtEl>
                  </p:cond>
                </p:stCondLst>
                <p:endSync evt="end" delay="0">
                  <p:rtn val="all"/>
                </p:endSync>
                <p:childTnLst>
                  <p:par>
                    <p:cTn id="138" fill="hold">
                      <p:stCondLst>
                        <p:cond delay="0"/>
                      </p:stCondLst>
                      <p:childTnLst>
                        <p:par>
                          <p:cTn id="139" fill="hold">
                            <p:stCondLst>
                              <p:cond delay="0"/>
                            </p:stCondLst>
                            <p:childTnLst>
                              <p:par>
                                <p:cTn id="140" presetID="1" presetClass="exit" presetSubtype="0" fill="hold" grpId="1" nodeType="clickEffect">
                                  <p:stCondLst>
                                    <p:cond delay="0"/>
                                  </p:stCondLst>
                                  <p:childTnLst>
                                    <p:set>
                                      <p:cBhvr>
                                        <p:cTn id="141" dur="1" fill="hold">
                                          <p:stCondLst>
                                            <p:cond delay="0"/>
                                          </p:stCondLst>
                                        </p:cTn>
                                        <p:tgtEl>
                                          <p:spTgt spid="22"/>
                                        </p:tgtEl>
                                        <p:attrNameLst>
                                          <p:attrName>style.visibility</p:attrName>
                                        </p:attrNameLst>
                                      </p:cBhvr>
                                      <p:to>
                                        <p:strVal val="hidden"/>
                                      </p:to>
                                    </p:set>
                                  </p:childTnLst>
                                </p:cTn>
                              </p:par>
                              <p:par>
                                <p:cTn id="142" presetID="1" presetClass="exit" presetSubtype="0" fill="hold" grpId="1" nodeType="withEffect">
                                  <p:stCondLst>
                                    <p:cond delay="0"/>
                                  </p:stCondLst>
                                  <p:childTnLst>
                                    <p:set>
                                      <p:cBhvr>
                                        <p:cTn id="143" dur="1" fill="hold">
                                          <p:stCondLst>
                                            <p:cond delay="0"/>
                                          </p:stCondLst>
                                        </p:cTn>
                                        <p:tgtEl>
                                          <p:spTgt spid="23"/>
                                        </p:tgtEl>
                                        <p:attrNameLst>
                                          <p:attrName>style.visibility</p:attrName>
                                        </p:attrNameLst>
                                      </p:cBhvr>
                                      <p:to>
                                        <p:strVal val="hidden"/>
                                      </p:to>
                                    </p:set>
                                  </p:childTnLst>
                                </p:cTn>
                              </p:par>
                              <p:par>
                                <p:cTn id="144" presetID="1" presetClass="exit" presetSubtype="0" fill="hold" grpId="1" nodeType="withEffect">
                                  <p:stCondLst>
                                    <p:cond delay="0"/>
                                  </p:stCondLst>
                                  <p:childTnLst>
                                    <p:set>
                                      <p:cBhvr>
                                        <p:cTn id="145" dur="1" fill="hold">
                                          <p:stCondLst>
                                            <p:cond delay="0"/>
                                          </p:stCondLst>
                                        </p:cTn>
                                        <p:tgtEl>
                                          <p:spTgt spid="24"/>
                                        </p:tgtEl>
                                        <p:attrNameLst>
                                          <p:attrName>style.visibility</p:attrName>
                                        </p:attrNameLst>
                                      </p:cBhvr>
                                      <p:to>
                                        <p:strVal val="hidden"/>
                                      </p:to>
                                    </p:set>
                                  </p:childTnLst>
                                </p:cTn>
                              </p:par>
                              <p:par>
                                <p:cTn id="146" presetID="1" presetClass="exit" presetSubtype="0" fill="hold" grpId="1" nodeType="withEffect">
                                  <p:stCondLst>
                                    <p:cond delay="0"/>
                                  </p:stCondLst>
                                  <p:childTnLst>
                                    <p:set>
                                      <p:cBhvr>
                                        <p:cTn id="147" dur="1" fill="hold">
                                          <p:stCondLst>
                                            <p:cond delay="0"/>
                                          </p:stCondLst>
                                        </p:cTn>
                                        <p:tgtEl>
                                          <p:spTgt spid="25"/>
                                        </p:tgtEl>
                                        <p:attrNameLst>
                                          <p:attrName>style.visibility</p:attrName>
                                        </p:attrNameLst>
                                      </p:cBhvr>
                                      <p:to>
                                        <p:strVal val="hidden"/>
                                      </p:to>
                                    </p:set>
                                  </p:childTnLst>
                                </p:cTn>
                              </p:par>
                              <p:par>
                                <p:cTn id="148" presetID="1" presetClass="exit" presetSubtype="0" fill="hold" grpId="1" nodeType="withEffect">
                                  <p:stCondLst>
                                    <p:cond delay="0"/>
                                  </p:stCondLst>
                                  <p:childTnLst>
                                    <p:set>
                                      <p:cBhvr>
                                        <p:cTn id="149" dur="1" fill="hold">
                                          <p:stCondLst>
                                            <p:cond delay="0"/>
                                          </p:stCondLst>
                                        </p:cTn>
                                        <p:tgtEl>
                                          <p:spTgt spid="26"/>
                                        </p:tgtEl>
                                        <p:attrNameLst>
                                          <p:attrName>style.visibility</p:attrName>
                                        </p:attrNameLst>
                                      </p:cBhvr>
                                      <p:to>
                                        <p:strVal val="hidden"/>
                                      </p:to>
                                    </p:set>
                                  </p:childTnLst>
                                </p:cTn>
                              </p:par>
                              <p:par>
                                <p:cTn id="150" presetID="1" presetClass="exit" presetSubtype="0" fill="hold" grpId="1" nodeType="withEffect">
                                  <p:stCondLst>
                                    <p:cond delay="0"/>
                                  </p:stCondLst>
                                  <p:childTnLst>
                                    <p:set>
                                      <p:cBhvr>
                                        <p:cTn id="151" dur="1" fill="hold">
                                          <p:stCondLst>
                                            <p:cond delay="0"/>
                                          </p:stCondLst>
                                        </p:cTn>
                                        <p:tgtEl>
                                          <p:spTgt spid="27"/>
                                        </p:tgtEl>
                                        <p:attrNameLst>
                                          <p:attrName>style.visibility</p:attrName>
                                        </p:attrNameLst>
                                      </p:cBhvr>
                                      <p:to>
                                        <p:strVal val="hidden"/>
                                      </p:to>
                                    </p:set>
                                  </p:childTnLst>
                                </p:cTn>
                              </p:par>
                              <p:par>
                                <p:cTn id="152" presetID="1" presetClass="exit" presetSubtype="0" fill="hold" grpId="1" nodeType="withEffect">
                                  <p:stCondLst>
                                    <p:cond delay="0"/>
                                  </p:stCondLst>
                                  <p:childTnLst>
                                    <p:set>
                                      <p:cBhvr>
                                        <p:cTn id="153" dur="1" fill="hold">
                                          <p:stCondLst>
                                            <p:cond delay="0"/>
                                          </p:stCondLst>
                                        </p:cTn>
                                        <p:tgtEl>
                                          <p:spTgt spid="30"/>
                                        </p:tgtEl>
                                        <p:attrNameLst>
                                          <p:attrName>style.visibility</p:attrName>
                                        </p:attrNameLst>
                                      </p:cBhvr>
                                      <p:to>
                                        <p:strVal val="hidden"/>
                                      </p:to>
                                    </p:set>
                                  </p:childTnLst>
                                </p:cTn>
                              </p:par>
                              <p:par>
                                <p:cTn id="154" presetID="1" presetClass="exit" presetSubtype="0" fill="hold" grpId="1" nodeType="withEffect">
                                  <p:stCondLst>
                                    <p:cond delay="0"/>
                                  </p:stCondLst>
                                  <p:childTnLst>
                                    <p:set>
                                      <p:cBhvr>
                                        <p:cTn id="155"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6" grpId="0" animBg="1"/>
      <p:bldP spid="17" grpId="0" animBg="1"/>
      <p:bldP spid="18" grpId="0" animBg="1"/>
      <p:bldP spid="19" grpId="0" animBg="1"/>
      <p:bldP spid="20" grpId="0" animBg="1"/>
      <p:bldP spid="21"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9" grpId="0" animBg="1"/>
      <p:bldP spid="30" grpId="0" animBg="1"/>
      <p:bldP spid="30" grpId="1" animBg="1"/>
      <p:bldP spid="31" grpId="0" animBg="1"/>
      <p:bldP spid="31" grpId="1" animBg="1"/>
      <p:bldP spid="33" grpId="0" animBg="1"/>
      <p:bldP spid="34" grpId="0" animBg="1"/>
      <p:bldP spid="35" grpId="0"/>
      <p:bldP spid="37" grpId="0"/>
      <p:bldP spid="37" grpId="1"/>
      <p:bldP spid="38" grpId="0"/>
      <p:bldP spid="38" grpId="1"/>
      <p:bldP spid="39" grpId="0"/>
      <p:bldP spid="39" grpId="1"/>
      <p:bldP spid="40" grpId="0"/>
      <p:bldP spid="40" grpId="1"/>
      <p:bldP spid="41" grpId="0"/>
      <p:bldP spid="41" grpId="1"/>
      <p:bldP spid="42" grpId="0"/>
      <p:bldP spid="42" grpId="1"/>
      <p:bldP spid="43" grpId="0"/>
      <p:bldP spid="43" grpId="1"/>
      <p:bldP spid="45" grpId="0"/>
      <p:bldP spid="45" grpId="1"/>
      <p:bldP spid="46" grpId="0"/>
      <p:bldP spid="46" grpId="1"/>
      <p:bldP spid="47" grpId="0"/>
      <p:bldP spid="47" grpId="1"/>
      <p:bldP spid="53" grpId="0"/>
      <p:bldP spid="53" grpId="1"/>
      <p:bldP spid="54" grpId="0"/>
      <p:bldP spid="54" grpId="1"/>
      <p:bldP spid="55" grpId="0"/>
      <p:bldP spid="55" grpId="1"/>
      <p:bldP spid="56" grpId="0"/>
      <p:bldP spid="56" grpId="1"/>
      <p:bldP spid="57" grpId="0"/>
      <p:bldP spid="57" grpId="1"/>
      <p:bldP spid="58" grpId="0"/>
      <p:bldP spid="58" grpId="1"/>
      <p:bldP spid="59" grpId="0"/>
      <p:bldP spid="59" grpId="1"/>
      <p:bldP spid="60" grpId="0"/>
      <p:bldP spid="60" grpId="1"/>
      <p:bldP spid="61" grpId="0"/>
      <p:bldP spid="61" grpId="1"/>
      <p:bldP spid="62" grpId="0"/>
      <p:bldP spid="62" grpId="1"/>
      <p:bldP spid="6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n100 Fb Thu Huong Pham"/>
          <p:cNvSpPr/>
          <p:nvPr/>
        </p:nvSpPr>
        <p:spPr>
          <a:xfrm>
            <a:off x="0" y="1"/>
            <a:ext cx="12192000" cy="1550504"/>
          </a:xfrm>
          <a:prstGeom prst="rect">
            <a:avLst/>
          </a:prstGeom>
          <a:solidFill>
            <a:srgbClr val="BD570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descr="n100 Fb Thu Huong Pham"/>
          <p:cNvSpPr txBox="1"/>
          <p:nvPr/>
        </p:nvSpPr>
        <p:spPr>
          <a:xfrm>
            <a:off x="0" y="-3216"/>
            <a:ext cx="3827417" cy="1631216"/>
          </a:xfrm>
          <a:prstGeom prst="rect">
            <a:avLst/>
          </a:prstGeom>
          <a:noFill/>
        </p:spPr>
        <p:txBody>
          <a:bodyPr wrap="square" rtlCol="0">
            <a:spAutoFit/>
          </a:bodyPr>
          <a:lstStyle/>
          <a:p>
            <a:r>
              <a:rPr lang="en-US" sz="10000" dirty="0" err="1">
                <a:solidFill>
                  <a:srgbClr val="00B1F2"/>
                </a:solidFill>
                <a:latin typeface="UTM Mother" panose="02040603050506020204" pitchFamily="18" charset="0"/>
              </a:rPr>
              <a:t>Đ</a:t>
            </a:r>
            <a:r>
              <a:rPr lang="en-US" sz="10000" dirty="0" err="1">
                <a:solidFill>
                  <a:srgbClr val="E1E7E5"/>
                </a:solidFill>
                <a:latin typeface="UTM Mother" panose="02040603050506020204" pitchFamily="18" charset="0"/>
              </a:rPr>
              <a:t>u</a:t>
            </a:r>
            <a:r>
              <a:rPr lang="en-US" sz="10000" dirty="0" err="1">
                <a:solidFill>
                  <a:srgbClr val="7030A0"/>
                </a:solidFill>
                <a:latin typeface="UTM Mother" panose="02040603050506020204" pitchFamily="18" charset="0"/>
              </a:rPr>
              <a:t>ổ</a:t>
            </a:r>
            <a:r>
              <a:rPr lang="en-US" sz="10000" dirty="0" err="1">
                <a:solidFill>
                  <a:srgbClr val="FE0100"/>
                </a:solidFill>
                <a:latin typeface="UTM Mother" panose="02040603050506020204" pitchFamily="18" charset="0"/>
              </a:rPr>
              <a:t>i</a:t>
            </a:r>
            <a:endParaRPr lang="en-US" sz="10000" dirty="0">
              <a:solidFill>
                <a:srgbClr val="FE0100"/>
              </a:solidFill>
              <a:latin typeface="UTM Mother" panose="02040603050506020204" pitchFamily="18" charset="0"/>
            </a:endParaRPr>
          </a:p>
        </p:txBody>
      </p:sp>
      <p:sp>
        <p:nvSpPr>
          <p:cNvPr id="6" name="TextBox 5" descr="n100 Fb Thu Huong Pham"/>
          <p:cNvSpPr txBox="1"/>
          <p:nvPr/>
        </p:nvSpPr>
        <p:spPr>
          <a:xfrm>
            <a:off x="3269169" y="-169324"/>
            <a:ext cx="4114800" cy="1631216"/>
          </a:xfrm>
          <a:prstGeom prst="rect">
            <a:avLst/>
          </a:prstGeom>
          <a:noFill/>
        </p:spPr>
        <p:txBody>
          <a:bodyPr wrap="square" rtlCol="0">
            <a:spAutoFit/>
          </a:bodyPr>
          <a:lstStyle/>
          <a:p>
            <a:r>
              <a:rPr lang="en-US" sz="10000" dirty="0" err="1">
                <a:solidFill>
                  <a:srgbClr val="011F61"/>
                </a:solidFill>
                <a:latin typeface="UTM Mother" panose="02040603050506020204" pitchFamily="18" charset="0"/>
              </a:rPr>
              <a:t>H</a:t>
            </a:r>
            <a:r>
              <a:rPr lang="en-US" sz="10000" dirty="0" err="1">
                <a:solidFill>
                  <a:srgbClr val="C10300"/>
                </a:solidFill>
                <a:latin typeface="UTM Mother" panose="02040603050506020204" pitchFamily="18" charset="0"/>
              </a:rPr>
              <a:t>ì</a:t>
            </a:r>
            <a:r>
              <a:rPr lang="en-US" sz="10000" dirty="0" err="1">
                <a:solidFill>
                  <a:srgbClr val="FEFE00"/>
                </a:solidFill>
                <a:latin typeface="UTM Mother" panose="02040603050506020204" pitchFamily="18" charset="0"/>
              </a:rPr>
              <a:t>n</a:t>
            </a:r>
            <a:r>
              <a:rPr lang="en-US" sz="10000" dirty="0" err="1">
                <a:solidFill>
                  <a:srgbClr val="02AF50"/>
                </a:solidFill>
                <a:latin typeface="UTM Mother" panose="02040603050506020204" pitchFamily="18" charset="0"/>
              </a:rPr>
              <a:t>h</a:t>
            </a:r>
            <a:endParaRPr lang="en-US" sz="10000" dirty="0">
              <a:solidFill>
                <a:srgbClr val="02AF50"/>
              </a:solidFill>
              <a:latin typeface="UTM Mother" panose="02040603050506020204" pitchFamily="18" charset="0"/>
            </a:endParaRPr>
          </a:p>
        </p:txBody>
      </p:sp>
      <p:sp>
        <p:nvSpPr>
          <p:cNvPr id="7" name="TextBox 6" descr="n100 Fb Thu Huong Pham"/>
          <p:cNvSpPr txBox="1"/>
          <p:nvPr/>
        </p:nvSpPr>
        <p:spPr>
          <a:xfrm>
            <a:off x="6534173" y="177213"/>
            <a:ext cx="2951070" cy="1631216"/>
          </a:xfrm>
          <a:prstGeom prst="rect">
            <a:avLst/>
          </a:prstGeom>
          <a:noFill/>
        </p:spPr>
        <p:txBody>
          <a:bodyPr wrap="square" rtlCol="0">
            <a:spAutoFit/>
          </a:bodyPr>
          <a:lstStyle/>
          <a:p>
            <a:r>
              <a:rPr lang="en-US" sz="10000" dirty="0" err="1">
                <a:solidFill>
                  <a:srgbClr val="FDC000"/>
                </a:solidFill>
                <a:latin typeface="UTM Mother" panose="02040603050506020204" pitchFamily="18" charset="0"/>
              </a:rPr>
              <a:t>B</a:t>
            </a:r>
            <a:r>
              <a:rPr lang="en-US" sz="10000" dirty="0" err="1">
                <a:solidFill>
                  <a:srgbClr val="002160"/>
                </a:solidFill>
                <a:latin typeface="UTM Mother" panose="02040603050506020204" pitchFamily="18" charset="0"/>
              </a:rPr>
              <a:t>ắ</a:t>
            </a:r>
            <a:r>
              <a:rPr lang="en-US" sz="10000" dirty="0" err="1">
                <a:solidFill>
                  <a:srgbClr val="C7C7CA"/>
                </a:solidFill>
                <a:latin typeface="UTM Mother" panose="02040603050506020204" pitchFamily="18" charset="0"/>
              </a:rPr>
              <a:t>t</a:t>
            </a:r>
            <a:endParaRPr lang="en-US" sz="10000" dirty="0">
              <a:solidFill>
                <a:srgbClr val="C7C7CA"/>
              </a:solidFill>
              <a:latin typeface="UTM Mother" panose="02040603050506020204" pitchFamily="18" charset="0"/>
            </a:endParaRPr>
          </a:p>
        </p:txBody>
      </p:sp>
      <p:sp>
        <p:nvSpPr>
          <p:cNvPr id="8" name="TextBox 7" descr="n100 Fb Thu Huong Pham"/>
          <p:cNvSpPr txBox="1"/>
          <p:nvPr/>
        </p:nvSpPr>
        <p:spPr>
          <a:xfrm>
            <a:off x="9155781" y="-222874"/>
            <a:ext cx="3282374" cy="1631216"/>
          </a:xfrm>
          <a:prstGeom prst="rect">
            <a:avLst/>
          </a:prstGeom>
          <a:noFill/>
        </p:spPr>
        <p:txBody>
          <a:bodyPr wrap="square" rtlCol="0">
            <a:spAutoFit/>
          </a:bodyPr>
          <a:lstStyle/>
          <a:p>
            <a:r>
              <a:rPr lang="en-US" sz="10000" dirty="0" err="1">
                <a:latin typeface="UTM Mother" panose="02040603050506020204" pitchFamily="18" charset="0"/>
              </a:rPr>
              <a:t>C</a:t>
            </a:r>
            <a:r>
              <a:rPr lang="en-US" sz="10000" dirty="0" err="1">
                <a:solidFill>
                  <a:srgbClr val="FDC000"/>
                </a:solidFill>
                <a:latin typeface="UTM Mother" panose="02040603050506020204" pitchFamily="18" charset="0"/>
              </a:rPr>
              <a:t>h</a:t>
            </a:r>
            <a:r>
              <a:rPr lang="en-US" sz="10000" dirty="0" err="1">
                <a:solidFill>
                  <a:srgbClr val="FEFFFD"/>
                </a:solidFill>
                <a:latin typeface="UTM Mother" panose="02040603050506020204" pitchFamily="18" charset="0"/>
              </a:rPr>
              <a:t>ữ</a:t>
            </a:r>
            <a:endParaRPr lang="en-US" sz="10000" dirty="0">
              <a:solidFill>
                <a:srgbClr val="FEFFFD"/>
              </a:solidFill>
              <a:latin typeface="UTM Mother" panose="02040603050506020204" pitchFamily="18" charset="0"/>
            </a:endParaRPr>
          </a:p>
        </p:txBody>
      </p:sp>
      <p:grpSp>
        <p:nvGrpSpPr>
          <p:cNvPr id="32" name="Group 31" descr="n100 Fb Thu Huong Pham"/>
          <p:cNvGrpSpPr/>
          <p:nvPr/>
        </p:nvGrpSpPr>
        <p:grpSpPr>
          <a:xfrm>
            <a:off x="6732763" y="1700612"/>
            <a:ext cx="2461660" cy="733721"/>
            <a:chOff x="5072271" y="1664657"/>
            <a:chExt cx="2463397" cy="796797"/>
          </a:xfrm>
        </p:grpSpPr>
        <p:sp>
          <p:nvSpPr>
            <p:cNvPr id="11" name="Right Arrow 10"/>
            <p:cNvSpPr/>
            <p:nvPr/>
          </p:nvSpPr>
          <p:spPr>
            <a:xfrm rot="1173832">
              <a:off x="6788786" y="2063889"/>
              <a:ext cx="746882" cy="39756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072271" y="1664657"/>
              <a:ext cx="1902154" cy="568200"/>
            </a:xfrm>
            <a:prstGeom prst="rect">
              <a:avLst/>
            </a:prstGeom>
            <a:noFill/>
          </p:spPr>
          <p:txBody>
            <a:bodyPr wrap="square" rtlCol="0">
              <a:spAutoFit/>
            </a:bodyPr>
            <a:lstStyle/>
            <a:p>
              <a:r>
                <a:rPr lang="en-US" sz="2800" dirty="0" err="1">
                  <a:latin typeface="UTM SeagullBoldItalic"/>
                </a:rPr>
                <a:t>Đây</a:t>
              </a:r>
              <a:r>
                <a:rPr lang="en-US" sz="2800" dirty="0">
                  <a:latin typeface="UTM SeagullBoldItalic"/>
                </a:rPr>
                <a:t> </a:t>
              </a:r>
              <a:r>
                <a:rPr lang="en-US" sz="2800" dirty="0" err="1">
                  <a:latin typeface="UTM SeagullBoldItalic"/>
                </a:rPr>
                <a:t>là</a:t>
              </a:r>
              <a:r>
                <a:rPr lang="en-US" sz="2800" dirty="0">
                  <a:latin typeface="UTM SeagullBoldItalic"/>
                </a:rPr>
                <a:t> </a:t>
              </a:r>
              <a:r>
                <a:rPr lang="en-US" sz="2800" dirty="0" err="1">
                  <a:latin typeface="UTM SeagullBoldItalic"/>
                </a:rPr>
                <a:t>gì</a:t>
              </a:r>
              <a:r>
                <a:rPr lang="en-US" sz="2800" dirty="0">
                  <a:latin typeface="UTM SeagullBoldItalic"/>
                </a:rPr>
                <a:t>?</a:t>
              </a:r>
            </a:p>
          </p:txBody>
        </p:sp>
      </p:grpSp>
      <p:sp>
        <p:nvSpPr>
          <p:cNvPr id="13" name="gợi ý" descr="n100 Fb Thu Huong Pham"/>
          <p:cNvSpPr/>
          <p:nvPr/>
        </p:nvSpPr>
        <p:spPr>
          <a:xfrm>
            <a:off x="675861" y="5751443"/>
            <a:ext cx="2743200" cy="10005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Gợi</a:t>
            </a:r>
            <a:r>
              <a:rPr lang="en-US" sz="3200" dirty="0">
                <a:latin typeface="Tahoma" panose="020B0604030504040204" pitchFamily="34" charset="0"/>
                <a:ea typeface="Tahoma" panose="020B0604030504040204" pitchFamily="34" charset="0"/>
                <a:cs typeface="Tahoma" panose="020B0604030504040204" pitchFamily="34" charset="0"/>
              </a:rPr>
              <a:t> ý</a:t>
            </a:r>
          </a:p>
        </p:txBody>
      </p:sp>
      <p:sp>
        <p:nvSpPr>
          <p:cNvPr id="14" name="đáp án" descr="n100 Fb Thu Huong Pham"/>
          <p:cNvSpPr/>
          <p:nvPr/>
        </p:nvSpPr>
        <p:spPr>
          <a:xfrm>
            <a:off x="4943061" y="5751443"/>
            <a:ext cx="2440908" cy="10005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Đá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án</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5" name="tiếp theo" descr="n100 Fb Thu Huong Pham">
            <a:hlinkClick r:id="rId4" action="ppaction://hlinksldjump"/>
          </p:cNvPr>
          <p:cNvSpPr/>
          <p:nvPr/>
        </p:nvSpPr>
        <p:spPr>
          <a:xfrm>
            <a:off x="8534400" y="5751443"/>
            <a:ext cx="2676940" cy="1000540"/>
          </a:xfrm>
          <a:prstGeom prst="ellipse">
            <a:avLst/>
          </a:prstGeom>
          <a:solidFill>
            <a:srgbClr val="FD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Tiế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theo</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6" name="Rectangle 15" descr="n100 Fb Thu Huong Pham"/>
          <p:cNvSpPr/>
          <p:nvPr/>
        </p:nvSpPr>
        <p:spPr>
          <a:xfrm>
            <a:off x="451806" y="4888579"/>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Đ</a:t>
            </a:r>
          </a:p>
        </p:txBody>
      </p:sp>
      <p:sp>
        <p:nvSpPr>
          <p:cNvPr id="17" name="Rectangle 16" descr="n100 Fb Thu Huong Pham"/>
          <p:cNvSpPr/>
          <p:nvPr/>
        </p:nvSpPr>
        <p:spPr>
          <a:xfrm>
            <a:off x="1054411" y="4888575"/>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Ị</a:t>
            </a:r>
          </a:p>
        </p:txBody>
      </p:sp>
      <p:sp>
        <p:nvSpPr>
          <p:cNvPr id="18" name="Rectangle 17" descr="n100 Fb Thu Huong Pham"/>
          <p:cNvSpPr/>
          <p:nvPr/>
        </p:nvSpPr>
        <p:spPr>
          <a:xfrm>
            <a:off x="1662825" y="4892057"/>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N</a:t>
            </a:r>
          </a:p>
        </p:txBody>
      </p:sp>
      <p:sp>
        <p:nvSpPr>
          <p:cNvPr id="19" name="Rectangle 18" descr="n100 Fb Thu Huong Pham"/>
          <p:cNvSpPr/>
          <p:nvPr/>
        </p:nvSpPr>
        <p:spPr>
          <a:xfrm>
            <a:off x="2263657" y="4901831"/>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H</a:t>
            </a:r>
          </a:p>
        </p:txBody>
      </p:sp>
      <p:sp>
        <p:nvSpPr>
          <p:cNvPr id="20" name="Rectangle 19" descr="n100 Fb Thu Huong Pham"/>
          <p:cNvSpPr/>
          <p:nvPr/>
        </p:nvSpPr>
        <p:spPr>
          <a:xfrm>
            <a:off x="2855956" y="4901831"/>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L</a:t>
            </a:r>
          </a:p>
        </p:txBody>
      </p:sp>
      <p:sp>
        <p:nvSpPr>
          <p:cNvPr id="21" name="Rectangle 20" descr="n100 Fb Thu Huong Pham"/>
          <p:cNvSpPr/>
          <p:nvPr/>
        </p:nvSpPr>
        <p:spPr>
          <a:xfrm>
            <a:off x="3448255" y="4901831"/>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U</a:t>
            </a:r>
          </a:p>
        </p:txBody>
      </p:sp>
      <p:sp>
        <p:nvSpPr>
          <p:cNvPr id="28" name="Rectangle 27" descr="n100 Fb Thu Huong Pham"/>
          <p:cNvSpPr/>
          <p:nvPr/>
        </p:nvSpPr>
        <p:spPr>
          <a:xfrm>
            <a:off x="4046387" y="4888575"/>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Ậ</a:t>
            </a:r>
          </a:p>
        </p:txBody>
      </p:sp>
      <p:sp>
        <p:nvSpPr>
          <p:cNvPr id="29" name="Rectangle 28" descr="n100 Fb Thu Huong Pham"/>
          <p:cNvSpPr/>
          <p:nvPr/>
        </p:nvSpPr>
        <p:spPr>
          <a:xfrm>
            <a:off x="4656644" y="4901831"/>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T</a:t>
            </a:r>
          </a:p>
        </p:txBody>
      </p:sp>
      <p:sp>
        <p:nvSpPr>
          <p:cNvPr id="33" name="Oval 32" descr="n100 Fb Thu Huong Pham"/>
          <p:cNvSpPr/>
          <p:nvPr/>
        </p:nvSpPr>
        <p:spPr>
          <a:xfrm>
            <a:off x="54584" y="1548776"/>
            <a:ext cx="2267619" cy="20275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descr="n100 Fb Thu Huong Pham"/>
          <p:cNvSpPr/>
          <p:nvPr/>
        </p:nvSpPr>
        <p:spPr>
          <a:xfrm>
            <a:off x="305221" y="1778884"/>
            <a:ext cx="1766344" cy="156736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descr="n100 Fb Thu Huong Pham"/>
          <p:cNvSpPr txBox="1"/>
          <p:nvPr/>
        </p:nvSpPr>
        <p:spPr>
          <a:xfrm>
            <a:off x="388542" y="2300957"/>
            <a:ext cx="2028735"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Kế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húc</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37" name="TextBox 36"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2</a:t>
            </a:r>
          </a:p>
        </p:txBody>
      </p:sp>
      <p:sp>
        <p:nvSpPr>
          <p:cNvPr id="38" name="TextBox 37" descr="n100 Fb Thu Huong Pham"/>
          <p:cNvSpPr txBox="1"/>
          <p:nvPr/>
        </p:nvSpPr>
        <p:spPr>
          <a:xfrm>
            <a:off x="892236" y="1900848"/>
            <a:ext cx="592315" cy="1323439"/>
          </a:xfrm>
          <a:prstGeom prst="rect">
            <a:avLst/>
          </a:prstGeom>
          <a:noFill/>
        </p:spPr>
        <p:txBody>
          <a:bodyPr wrap="square" rtlCol="0">
            <a:spAutoFit/>
          </a:bodyPr>
          <a:lstStyle/>
          <a:p>
            <a:r>
              <a:rPr lang="en-US" sz="8000" dirty="0">
                <a:latin typeface=".VnAristote" panose="020B7200000000000000" pitchFamily="34" charset="0"/>
              </a:rPr>
              <a:t>1</a:t>
            </a:r>
          </a:p>
        </p:txBody>
      </p:sp>
      <p:sp>
        <p:nvSpPr>
          <p:cNvPr id="39" name="TextBox 38"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4</a:t>
            </a:r>
          </a:p>
        </p:txBody>
      </p:sp>
      <p:sp>
        <p:nvSpPr>
          <p:cNvPr id="40" name="TextBox 39"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3</a:t>
            </a:r>
          </a:p>
        </p:txBody>
      </p:sp>
      <p:sp>
        <p:nvSpPr>
          <p:cNvPr id="41" name="TextBox 40"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8</a:t>
            </a:r>
          </a:p>
        </p:txBody>
      </p:sp>
      <p:sp>
        <p:nvSpPr>
          <p:cNvPr id="42" name="TextBox 41"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5</a:t>
            </a:r>
          </a:p>
        </p:txBody>
      </p:sp>
      <p:sp>
        <p:nvSpPr>
          <p:cNvPr id="43" name="TextBox 42"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7</a:t>
            </a:r>
          </a:p>
        </p:txBody>
      </p:sp>
      <p:sp>
        <p:nvSpPr>
          <p:cNvPr id="45" name="TextBox 44"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9</a:t>
            </a:r>
          </a:p>
        </p:txBody>
      </p:sp>
      <p:sp>
        <p:nvSpPr>
          <p:cNvPr id="46" name="TextBox 45"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6</a:t>
            </a:r>
          </a:p>
        </p:txBody>
      </p:sp>
      <p:sp>
        <p:nvSpPr>
          <p:cNvPr id="47" name="TextBox 4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0</a:t>
            </a:r>
          </a:p>
        </p:txBody>
      </p:sp>
      <p:sp>
        <p:nvSpPr>
          <p:cNvPr id="53" name="TextBox 52"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8</a:t>
            </a:r>
          </a:p>
        </p:txBody>
      </p:sp>
      <p:sp>
        <p:nvSpPr>
          <p:cNvPr id="54" name="TextBox 53"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7</a:t>
            </a:r>
          </a:p>
        </p:txBody>
      </p:sp>
      <p:sp>
        <p:nvSpPr>
          <p:cNvPr id="55" name="TextBox 54"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6</a:t>
            </a:r>
          </a:p>
        </p:txBody>
      </p:sp>
      <p:sp>
        <p:nvSpPr>
          <p:cNvPr id="56" name="TextBox 55"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5</a:t>
            </a:r>
          </a:p>
        </p:txBody>
      </p:sp>
      <p:sp>
        <p:nvSpPr>
          <p:cNvPr id="57" name="TextBox 5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4</a:t>
            </a:r>
          </a:p>
        </p:txBody>
      </p:sp>
      <p:sp>
        <p:nvSpPr>
          <p:cNvPr id="58" name="TextBox 57"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3</a:t>
            </a:r>
          </a:p>
        </p:txBody>
      </p:sp>
      <p:sp>
        <p:nvSpPr>
          <p:cNvPr id="59" name="TextBox 58"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2</a:t>
            </a:r>
          </a:p>
        </p:txBody>
      </p:sp>
      <p:sp>
        <p:nvSpPr>
          <p:cNvPr id="60" name="TextBox 59"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1</a:t>
            </a:r>
          </a:p>
        </p:txBody>
      </p:sp>
      <p:sp>
        <p:nvSpPr>
          <p:cNvPr id="61" name="TextBox 60" descr="n100 Fb Thu Huong Pham"/>
          <p:cNvSpPr txBox="1"/>
          <p:nvPr/>
        </p:nvSpPr>
        <p:spPr>
          <a:xfrm>
            <a:off x="471863" y="1900848"/>
            <a:ext cx="1599702" cy="1323439"/>
          </a:xfrm>
          <a:prstGeom prst="rect">
            <a:avLst/>
          </a:prstGeom>
          <a:noFill/>
        </p:spPr>
        <p:txBody>
          <a:bodyPr wrap="square" rtlCol="0">
            <a:spAutoFit/>
          </a:bodyPr>
          <a:lstStyle/>
          <a:p>
            <a:r>
              <a:rPr lang="en-US" sz="8000" dirty="0">
                <a:latin typeface=".VnAristote" panose="020B7200000000000000" pitchFamily="34" charset="0"/>
              </a:rPr>
              <a:t>20</a:t>
            </a:r>
          </a:p>
        </p:txBody>
      </p:sp>
      <p:sp>
        <p:nvSpPr>
          <p:cNvPr id="62" name="TextBox 61" descr="n100 Fb Thu Huong Pham"/>
          <p:cNvSpPr txBox="1"/>
          <p:nvPr/>
        </p:nvSpPr>
        <p:spPr>
          <a:xfrm>
            <a:off x="461262" y="1900570"/>
            <a:ext cx="1454263" cy="1323995"/>
          </a:xfrm>
          <a:prstGeom prst="rect">
            <a:avLst/>
          </a:prstGeom>
          <a:noFill/>
        </p:spPr>
        <p:txBody>
          <a:bodyPr wrap="square" rtlCol="0">
            <a:spAutoFit/>
          </a:bodyPr>
          <a:lstStyle/>
          <a:p>
            <a:r>
              <a:rPr lang="en-US" sz="8000" dirty="0">
                <a:latin typeface=".VnAristote" panose="020B7200000000000000" pitchFamily="34" charset="0"/>
              </a:rPr>
              <a:t>19</a:t>
            </a:r>
          </a:p>
        </p:txBody>
      </p:sp>
      <p:sp>
        <p:nvSpPr>
          <p:cNvPr id="63" name="TextBox 62" descr="n100 Fb Thu Huong Pham"/>
          <p:cNvSpPr txBox="1"/>
          <p:nvPr/>
        </p:nvSpPr>
        <p:spPr>
          <a:xfrm>
            <a:off x="2478244" y="2439457"/>
            <a:ext cx="5753642" cy="1569660"/>
          </a:xfrm>
          <a:prstGeom prst="rect">
            <a:avLst/>
          </a:prstGeom>
          <a:noFill/>
        </p:spPr>
        <p:txBody>
          <a:bodyPr wrap="square" rtlCol="0">
            <a:spAutoFit/>
          </a:bodyPr>
          <a:lstStyle/>
          <a:p>
            <a:pPr algn="just"/>
            <a:r>
              <a:rPr lang="en-US" sz="2400" dirty="0" err="1">
                <a:latin typeface="Tahoma" panose="020B0604030504040204" pitchFamily="34" charset="0"/>
                <a:ea typeface="Tahoma" panose="020B0604030504040204" pitchFamily="34" charset="0"/>
                <a:cs typeface="Tahoma" panose="020B0604030504040204" pitchFamily="34" charset="0"/>
              </a:rPr>
              <a:t>Nếu</a:t>
            </a:r>
            <a:r>
              <a:rPr lang="en-US" sz="2400" dirty="0">
                <a:latin typeface="Tahoma" panose="020B0604030504040204" pitchFamily="34" charset="0"/>
                <a:ea typeface="Tahoma" panose="020B0604030504040204" pitchFamily="34" charset="0"/>
                <a:cs typeface="Tahoma" panose="020B0604030504040204" pitchFamily="34" charset="0"/>
              </a:rPr>
              <a:t> 1 </a:t>
            </a:r>
            <a:r>
              <a:rPr lang="en-US" sz="2400" dirty="0" err="1">
                <a:latin typeface="Tahoma" panose="020B0604030504040204" pitchFamily="34" charset="0"/>
                <a:ea typeface="Tahoma" panose="020B0604030504040204" pitchFamily="34" charset="0"/>
                <a:cs typeface="Tahoma" panose="020B0604030504040204" pitchFamily="34" charset="0"/>
              </a:rPr>
              <a:t>vậ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ô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ịu</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dụ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ự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à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oặ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ịu</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dụ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ự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ó</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ợp</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ự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bằ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ô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ì</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a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ứ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yê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sẽ</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iếp</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ụ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ứ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yên</a:t>
            </a:r>
            <a:r>
              <a:rPr lang="en-US" sz="2400" dirty="0">
                <a:latin typeface="Tahoma" panose="020B0604030504040204" pitchFamily="34" charset="0"/>
                <a:ea typeface="Tahoma" panose="020B0604030504040204" pitchFamily="34" charset="0"/>
                <a:cs typeface="Tahoma" panose="020B0604030504040204" pitchFamily="34" charset="0"/>
              </a:rPr>
              <a:t>……………..</a:t>
            </a:r>
          </a:p>
        </p:txBody>
      </p:sp>
      <p:sp>
        <p:nvSpPr>
          <p:cNvPr id="64" name="Rectangle 63" descr="n100 Fb Thu Huong Pham"/>
          <p:cNvSpPr/>
          <p:nvPr/>
        </p:nvSpPr>
        <p:spPr>
          <a:xfrm>
            <a:off x="5249632" y="4901831"/>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I</a:t>
            </a:r>
          </a:p>
        </p:txBody>
      </p:sp>
      <p:sp>
        <p:nvSpPr>
          <p:cNvPr id="65" name="Rectangle 64" descr="n100 Fb Thu Huong Pham"/>
          <p:cNvSpPr/>
          <p:nvPr/>
        </p:nvSpPr>
        <p:spPr>
          <a:xfrm>
            <a:off x="5849256" y="4901831"/>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N</a:t>
            </a:r>
          </a:p>
        </p:txBody>
      </p:sp>
      <p:sp>
        <p:nvSpPr>
          <p:cNvPr id="66" name="Rectangle 65" descr="n100 Fb Thu Huong Pham"/>
          <p:cNvSpPr/>
          <p:nvPr/>
        </p:nvSpPr>
        <p:spPr>
          <a:xfrm>
            <a:off x="6480434" y="4888575"/>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E</a:t>
            </a:r>
          </a:p>
        </p:txBody>
      </p:sp>
      <p:sp>
        <p:nvSpPr>
          <p:cNvPr id="67" name="Rectangle 66" descr="n100 Fb Thu Huong Pham"/>
          <p:cNvSpPr/>
          <p:nvPr/>
        </p:nvSpPr>
        <p:spPr>
          <a:xfrm>
            <a:off x="7093922" y="4888575"/>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W</a:t>
            </a:r>
          </a:p>
        </p:txBody>
      </p:sp>
      <p:sp>
        <p:nvSpPr>
          <p:cNvPr id="68" name="Rectangle 67" descr="n100 Fb Thu Huong Pham"/>
          <p:cNvSpPr/>
          <p:nvPr/>
        </p:nvSpPr>
        <p:spPr>
          <a:xfrm>
            <a:off x="7683679" y="4888575"/>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T</a:t>
            </a:r>
          </a:p>
        </p:txBody>
      </p:sp>
      <p:sp>
        <p:nvSpPr>
          <p:cNvPr id="69" name="Rectangle 68" descr="n100 Fb Thu Huong Pham"/>
          <p:cNvSpPr/>
          <p:nvPr/>
        </p:nvSpPr>
        <p:spPr>
          <a:xfrm>
            <a:off x="8273436" y="4888575"/>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O</a:t>
            </a:r>
          </a:p>
        </p:txBody>
      </p:sp>
      <p:sp>
        <p:nvSpPr>
          <p:cNvPr id="70" name="Rectangle 69" descr="n100 Fb Thu Huong Pham"/>
          <p:cNvSpPr/>
          <p:nvPr/>
        </p:nvSpPr>
        <p:spPr>
          <a:xfrm>
            <a:off x="8863193" y="4888575"/>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rPr>
              <a:t>N</a:t>
            </a:r>
          </a:p>
        </p:txBody>
      </p:sp>
      <p:sp>
        <p:nvSpPr>
          <p:cNvPr id="71" name="Rectangle 70" descr="n100 Fb Thu Huong Pham"/>
          <p:cNvSpPr/>
          <p:nvPr/>
        </p:nvSpPr>
        <p:spPr>
          <a:xfrm>
            <a:off x="450406" y="4887774"/>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72" name="Rectangle 71" descr="n100 Fb Thu Huong Pham"/>
          <p:cNvSpPr/>
          <p:nvPr/>
        </p:nvSpPr>
        <p:spPr>
          <a:xfrm>
            <a:off x="1054600" y="4887774"/>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73" name="Rectangle 72" descr="n100 Fb Thu Huong Pham"/>
          <p:cNvSpPr/>
          <p:nvPr/>
        </p:nvSpPr>
        <p:spPr>
          <a:xfrm>
            <a:off x="1663014" y="4891256"/>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74" name="Rectangle 73" descr="n100 Fb Thu Huong Pham"/>
          <p:cNvSpPr/>
          <p:nvPr/>
        </p:nvSpPr>
        <p:spPr>
          <a:xfrm>
            <a:off x="2263846" y="4901030"/>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75" name="Rectangle 74" descr="n100 Fb Thu Huong Pham"/>
          <p:cNvSpPr/>
          <p:nvPr/>
        </p:nvSpPr>
        <p:spPr>
          <a:xfrm>
            <a:off x="2841817" y="4901030"/>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76" name="Rectangle 75" descr="n100 Fb Thu Huong Pham"/>
          <p:cNvSpPr/>
          <p:nvPr/>
        </p:nvSpPr>
        <p:spPr>
          <a:xfrm>
            <a:off x="3448444" y="4901030"/>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77" name="Rectangle 76" descr="n100 Fb Thu Huong Pham"/>
          <p:cNvSpPr/>
          <p:nvPr/>
        </p:nvSpPr>
        <p:spPr>
          <a:xfrm>
            <a:off x="4046576" y="4887774"/>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78" name="Rectangle 77" descr="n100 Fb Thu Huong Pham"/>
          <p:cNvSpPr/>
          <p:nvPr/>
        </p:nvSpPr>
        <p:spPr>
          <a:xfrm>
            <a:off x="4656833" y="4901030"/>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79" name="Rectangle 78" descr="n100 Fb Thu Huong Pham"/>
          <p:cNvSpPr/>
          <p:nvPr/>
        </p:nvSpPr>
        <p:spPr>
          <a:xfrm>
            <a:off x="5249821" y="4901030"/>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80" name="Rectangle 79" descr="n100 Fb Thu Huong Pham"/>
          <p:cNvSpPr/>
          <p:nvPr/>
        </p:nvSpPr>
        <p:spPr>
          <a:xfrm>
            <a:off x="5863309" y="4911065"/>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81" name="Rectangle 80" descr="n100 Fb Thu Huong Pham"/>
          <p:cNvSpPr/>
          <p:nvPr/>
        </p:nvSpPr>
        <p:spPr>
          <a:xfrm>
            <a:off x="6480623" y="4887774"/>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82" name="Rectangle 81" descr="n100 Fb Thu Huong Pham"/>
          <p:cNvSpPr/>
          <p:nvPr/>
        </p:nvSpPr>
        <p:spPr>
          <a:xfrm>
            <a:off x="7094111" y="4887774"/>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83" name="Rectangle 82" descr="n100 Fb Thu Huong Pham"/>
          <p:cNvSpPr/>
          <p:nvPr/>
        </p:nvSpPr>
        <p:spPr>
          <a:xfrm>
            <a:off x="7683868" y="4887774"/>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84" name="Rectangle 83" descr="n100 Fb Thu Huong Pham"/>
          <p:cNvSpPr/>
          <p:nvPr/>
        </p:nvSpPr>
        <p:spPr>
          <a:xfrm>
            <a:off x="8273625" y="4887774"/>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sp>
        <p:nvSpPr>
          <p:cNvPr id="85" name="Rectangle 84" descr="n100 Fb Thu Huong Pham"/>
          <p:cNvSpPr/>
          <p:nvPr/>
        </p:nvSpPr>
        <p:spPr>
          <a:xfrm>
            <a:off x="8863382" y="4887774"/>
            <a:ext cx="504659" cy="55659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02160"/>
              </a:solidFill>
              <a:latin typeface="Tahoma" panose="020B0604030504040204" pitchFamily="34" charset="0"/>
              <a:ea typeface="Tahoma" panose="020B0604030504040204" pitchFamily="34" charset="0"/>
              <a:cs typeface="Tahoma" panose="020B0604030504040204" pitchFamily="34" charset="0"/>
            </a:endParaRPr>
          </a:p>
        </p:txBody>
      </p:sp>
      <p:grpSp>
        <p:nvGrpSpPr>
          <p:cNvPr id="10" name="Group 9" descr="n100 Fb Thu Huong Pham"/>
          <p:cNvGrpSpPr/>
          <p:nvPr/>
        </p:nvGrpSpPr>
        <p:grpSpPr>
          <a:xfrm>
            <a:off x="9354740" y="1658235"/>
            <a:ext cx="2448718" cy="2305081"/>
            <a:chOff x="8309958" y="1748485"/>
            <a:chExt cx="2448718" cy="2305081"/>
          </a:xfrm>
        </p:grpSpPr>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09958" y="1748485"/>
              <a:ext cx="2383803" cy="2151383"/>
            </a:xfrm>
            <a:prstGeom prst="rect">
              <a:avLst/>
            </a:prstGeom>
          </p:spPr>
        </p:pic>
        <p:sp>
          <p:nvSpPr>
            <p:cNvPr id="3" name="TextBox 2"/>
            <p:cNvSpPr txBox="1"/>
            <p:nvPr/>
          </p:nvSpPr>
          <p:spPr>
            <a:xfrm>
              <a:off x="10120927" y="2945570"/>
              <a:ext cx="637749" cy="1107996"/>
            </a:xfrm>
            <a:prstGeom prst="rect">
              <a:avLst/>
            </a:prstGeom>
            <a:noFill/>
          </p:spPr>
          <p:txBody>
            <a:bodyPr wrap="square" rtlCol="0">
              <a:spAutoFit/>
            </a:bodyPr>
            <a:lstStyle/>
            <a:p>
              <a:r>
                <a:rPr lang="en-US" sz="6600" dirty="0">
                  <a:solidFill>
                    <a:srgbClr val="FF0000"/>
                  </a:solidFill>
                  <a:latin typeface="UTM Mother" panose="02040603050506020204" pitchFamily="18" charset="0"/>
                </a:rPr>
                <a:t>1</a:t>
              </a:r>
            </a:p>
          </p:txBody>
        </p:sp>
      </p:grpSp>
    </p:spTree>
    <p:extLst>
      <p:ext uri="{BB962C8B-B14F-4D97-AF65-F5344CB8AC3E}">
        <p14:creationId xmlns:p14="http://schemas.microsoft.com/office/powerpoint/2010/main" val="22518427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21" presetClass="entr" presetSubtype="1" repeatCount="2000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animEffect transition="in" filter="wheel(1)">
                                      <p:cBhvr>
                                        <p:cTn id="9" dur="1000"/>
                                        <p:tgtEl>
                                          <p:spTgt spid="33"/>
                                        </p:tgtEl>
                                      </p:cBhvr>
                                    </p:animEffect>
                                  </p:childTnLst>
                                </p:cTn>
                              </p:par>
                              <p:par>
                                <p:cTn id="10" presetID="21" presetClass="entr" presetSubtype="1" repeatCount="20000" fill="hold" grpId="0" nodeType="with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heel(1)">
                                      <p:cBhvr>
                                        <p:cTn id="12" dur="1000"/>
                                        <p:tgtEl>
                                          <p:spTgt spid="34"/>
                                        </p:tgtEl>
                                      </p:cBhvr>
                                    </p:animEffect>
                                  </p:childTnLst>
                                </p:cTn>
                              </p:par>
                              <p:par>
                                <p:cTn id="13" presetID="1" presetClass="entr" presetSubtype="0" fill="hold" grpId="0" nodeType="withEffect">
                                  <p:stCondLst>
                                    <p:cond delay="10"/>
                                  </p:stCondLst>
                                  <p:childTnLst>
                                    <p:set>
                                      <p:cBhvr>
                                        <p:cTn id="14" dur="1" fill="hold">
                                          <p:stCondLst>
                                            <p:cond delay="0"/>
                                          </p:stCondLst>
                                        </p:cTn>
                                        <p:tgtEl>
                                          <p:spTgt spid="61"/>
                                        </p:tgtEl>
                                        <p:attrNameLst>
                                          <p:attrName>style.visibility</p:attrName>
                                        </p:attrNameLst>
                                      </p:cBhvr>
                                      <p:to>
                                        <p:strVal val="visible"/>
                                      </p:to>
                                    </p:set>
                                  </p:childTnLst>
                                  <p:subTnLst>
                                    <p:audio>
                                      <p:cMediaNode vol="100000">
                                        <p:cTn display="0" masterRel="sameClick">
                                          <p:stCondLst>
                                            <p:cond evt="begin" delay="0">
                                              <p:tn val="13"/>
                                            </p:cond>
                                          </p:stCondLst>
                                          <p:endCondLst>
                                            <p:cond evt="onStopAudio" delay="0">
                                              <p:tgtEl>
                                                <p:sldTgt/>
                                              </p:tgtEl>
                                            </p:cond>
                                          </p:endCondLst>
                                        </p:cTn>
                                        <p:tgtEl>
                                          <p:sndTgt r:embed="rId2" name="click.wav"/>
                                        </p:tgtEl>
                                      </p:cMediaNode>
                                    </p:audio>
                                  </p:subTnLst>
                                </p:cTn>
                              </p:par>
                              <p:par>
                                <p:cTn id="15" presetID="1" presetClass="exit" presetSubtype="0" fill="hold" grpId="1" nodeType="withEffect">
                                  <p:stCondLst>
                                    <p:cond delay="1000"/>
                                  </p:stCondLst>
                                  <p:childTnLst>
                                    <p:set>
                                      <p:cBhvr>
                                        <p:cTn id="16" dur="1" fill="hold">
                                          <p:stCondLst>
                                            <p:cond delay="0"/>
                                          </p:stCondLst>
                                        </p:cTn>
                                        <p:tgtEl>
                                          <p:spTgt spid="61"/>
                                        </p:tgtEl>
                                        <p:attrNameLst>
                                          <p:attrName>style.visibility</p:attrName>
                                        </p:attrNameLst>
                                      </p:cBhvr>
                                      <p:to>
                                        <p:strVal val="hidden"/>
                                      </p:to>
                                    </p:set>
                                  </p:childTnLst>
                                </p:cTn>
                              </p:par>
                              <p:par>
                                <p:cTn id="17" presetID="1" presetClass="entr" presetSubtype="0" fill="hold" grpId="0" nodeType="withEffect">
                                  <p:stCondLst>
                                    <p:cond delay="1000"/>
                                  </p:stCondLst>
                                  <p:childTnLst>
                                    <p:set>
                                      <p:cBhvr>
                                        <p:cTn id="18" dur="1" fill="hold">
                                          <p:stCondLst>
                                            <p:cond delay="0"/>
                                          </p:stCondLst>
                                        </p:cTn>
                                        <p:tgtEl>
                                          <p:spTgt spid="62"/>
                                        </p:tgtEl>
                                        <p:attrNameLst>
                                          <p:attrName>style.visibility</p:attrName>
                                        </p:attrNameLst>
                                      </p:cBhvr>
                                      <p:to>
                                        <p:strVal val="visible"/>
                                      </p:to>
                                    </p:set>
                                  </p:childTnLst>
                                  <p:subTnLst>
                                    <p:audio>
                                      <p:cMediaNode vol="100000">
                                        <p:cTn display="0" masterRel="sameClick">
                                          <p:stCondLst>
                                            <p:cond evt="begin" delay="0">
                                              <p:tn val="17"/>
                                            </p:cond>
                                          </p:stCondLst>
                                          <p:endCondLst>
                                            <p:cond evt="onStopAudio" delay="0">
                                              <p:tgtEl>
                                                <p:sldTgt/>
                                              </p:tgtEl>
                                            </p:cond>
                                          </p:endCondLst>
                                        </p:cTn>
                                        <p:tgtEl>
                                          <p:sndTgt r:embed="rId2" name="click.wav"/>
                                        </p:tgtEl>
                                      </p:cMediaNode>
                                    </p:audio>
                                  </p:subTnLst>
                                </p:cTn>
                              </p:par>
                              <p:par>
                                <p:cTn id="19" presetID="1" presetClass="exit" presetSubtype="0" fill="hold" grpId="1" nodeType="withEffect">
                                  <p:stCondLst>
                                    <p:cond delay="2000"/>
                                  </p:stCondLst>
                                  <p:childTnLst>
                                    <p:set>
                                      <p:cBhvr>
                                        <p:cTn id="20" dur="1" fill="hold">
                                          <p:stCondLst>
                                            <p:cond delay="0"/>
                                          </p:stCondLst>
                                        </p:cTn>
                                        <p:tgtEl>
                                          <p:spTgt spid="62"/>
                                        </p:tgtEl>
                                        <p:attrNameLst>
                                          <p:attrName>style.visibility</p:attrName>
                                        </p:attrNameLst>
                                      </p:cBhvr>
                                      <p:to>
                                        <p:strVal val="hidden"/>
                                      </p:to>
                                    </p:set>
                                  </p:childTnLst>
                                </p:cTn>
                              </p:par>
                              <p:par>
                                <p:cTn id="21" presetID="1" presetClass="entr" presetSubtype="0" fill="hold" grpId="0" nodeType="withEffect">
                                  <p:stCondLst>
                                    <p:cond delay="2000"/>
                                  </p:stCondLst>
                                  <p:childTnLst>
                                    <p:set>
                                      <p:cBhvr>
                                        <p:cTn id="22" dur="1" fill="hold">
                                          <p:stCondLst>
                                            <p:cond delay="0"/>
                                          </p:stCondLst>
                                        </p:cTn>
                                        <p:tgtEl>
                                          <p:spTgt spid="53"/>
                                        </p:tgtEl>
                                        <p:attrNameLst>
                                          <p:attrName>style.visibility</p:attrName>
                                        </p:attrNameLst>
                                      </p:cBhvr>
                                      <p:to>
                                        <p:strVal val="visible"/>
                                      </p:to>
                                    </p:set>
                                  </p:childTnLst>
                                  <p:subTnLst>
                                    <p:audio>
                                      <p:cMediaNode vol="100000">
                                        <p:cTn display="0" masterRel="sameClick">
                                          <p:stCondLst>
                                            <p:cond evt="begin" delay="0">
                                              <p:tn val="21"/>
                                            </p:cond>
                                          </p:stCondLst>
                                          <p:endCondLst>
                                            <p:cond evt="onStopAudio" delay="0">
                                              <p:tgtEl>
                                                <p:sldTgt/>
                                              </p:tgtEl>
                                            </p:cond>
                                          </p:endCondLst>
                                        </p:cTn>
                                        <p:tgtEl>
                                          <p:sndTgt r:embed="rId2" name="click.wav"/>
                                        </p:tgtEl>
                                      </p:cMediaNode>
                                    </p:audio>
                                  </p:subTnLst>
                                </p:cTn>
                              </p:par>
                              <p:par>
                                <p:cTn id="23" presetID="1" presetClass="exit" presetSubtype="0" fill="hold" grpId="1" nodeType="withEffect">
                                  <p:stCondLst>
                                    <p:cond delay="3000"/>
                                  </p:stCondLst>
                                  <p:childTnLst>
                                    <p:set>
                                      <p:cBhvr>
                                        <p:cTn id="24" dur="1" fill="hold">
                                          <p:stCondLst>
                                            <p:cond delay="0"/>
                                          </p:stCondLst>
                                        </p:cTn>
                                        <p:tgtEl>
                                          <p:spTgt spid="53"/>
                                        </p:tgtEl>
                                        <p:attrNameLst>
                                          <p:attrName>style.visibility</p:attrName>
                                        </p:attrNameLst>
                                      </p:cBhvr>
                                      <p:to>
                                        <p:strVal val="hidden"/>
                                      </p:to>
                                    </p:set>
                                  </p:childTnLst>
                                </p:cTn>
                              </p:par>
                              <p:par>
                                <p:cTn id="25" presetID="1" presetClass="entr" presetSubtype="0" fill="hold" grpId="0" nodeType="withEffect">
                                  <p:stCondLst>
                                    <p:cond delay="3000"/>
                                  </p:stCondLst>
                                  <p:childTnLst>
                                    <p:set>
                                      <p:cBhvr>
                                        <p:cTn id="26" dur="1" fill="hold">
                                          <p:stCondLst>
                                            <p:cond delay="0"/>
                                          </p:stCondLst>
                                        </p:cTn>
                                        <p:tgtEl>
                                          <p:spTgt spid="54"/>
                                        </p:tgtEl>
                                        <p:attrNameLst>
                                          <p:attrName>style.visibility</p:attrName>
                                        </p:attrNameLst>
                                      </p:cBhvr>
                                      <p:to>
                                        <p:strVal val="visible"/>
                                      </p:to>
                                    </p:set>
                                  </p:childTnLst>
                                  <p:subTnLst>
                                    <p:audio>
                                      <p:cMediaNode vol="100000">
                                        <p:cTn display="0" masterRel="sameClick">
                                          <p:stCondLst>
                                            <p:cond evt="begin" delay="0">
                                              <p:tn val="25"/>
                                            </p:cond>
                                          </p:stCondLst>
                                          <p:endCondLst>
                                            <p:cond evt="onStopAudio" delay="0">
                                              <p:tgtEl>
                                                <p:sldTgt/>
                                              </p:tgtEl>
                                            </p:cond>
                                          </p:endCondLst>
                                        </p:cTn>
                                        <p:tgtEl>
                                          <p:sndTgt r:embed="rId2" name="click.wav"/>
                                        </p:tgtEl>
                                      </p:cMediaNode>
                                    </p:audio>
                                  </p:subTnLst>
                                </p:cTn>
                              </p:par>
                              <p:par>
                                <p:cTn id="27" presetID="1" presetClass="exit" presetSubtype="0" fill="hold" grpId="1" nodeType="withEffect">
                                  <p:stCondLst>
                                    <p:cond delay="4000"/>
                                  </p:stCondLst>
                                  <p:childTnLst>
                                    <p:set>
                                      <p:cBhvr>
                                        <p:cTn id="28" dur="1" fill="hold">
                                          <p:stCondLst>
                                            <p:cond delay="0"/>
                                          </p:stCondLst>
                                        </p:cTn>
                                        <p:tgtEl>
                                          <p:spTgt spid="54"/>
                                        </p:tgtEl>
                                        <p:attrNameLst>
                                          <p:attrName>style.visibility</p:attrName>
                                        </p:attrNameLst>
                                      </p:cBhvr>
                                      <p:to>
                                        <p:strVal val="hidden"/>
                                      </p:to>
                                    </p:set>
                                  </p:childTnLst>
                                </p:cTn>
                              </p:par>
                              <p:par>
                                <p:cTn id="29" presetID="1" presetClass="entr" presetSubtype="0" fill="hold" grpId="0" nodeType="withEffect">
                                  <p:stCondLst>
                                    <p:cond delay="4000"/>
                                  </p:stCondLst>
                                  <p:childTnLst>
                                    <p:set>
                                      <p:cBhvr>
                                        <p:cTn id="30" dur="1" fill="hold">
                                          <p:stCondLst>
                                            <p:cond delay="0"/>
                                          </p:stCondLst>
                                        </p:cTn>
                                        <p:tgtEl>
                                          <p:spTgt spid="55"/>
                                        </p:tgtEl>
                                        <p:attrNameLst>
                                          <p:attrName>style.visibility</p:attrName>
                                        </p:attrNameLst>
                                      </p:cBhvr>
                                      <p:to>
                                        <p:strVal val="visible"/>
                                      </p:to>
                                    </p:set>
                                  </p:childTnLst>
                                  <p:subTnLst>
                                    <p:audio>
                                      <p:cMediaNode vol="100000">
                                        <p:cTn display="0" masterRel="sameClick">
                                          <p:stCondLst>
                                            <p:cond evt="begin" delay="0">
                                              <p:tn val="29"/>
                                            </p:cond>
                                          </p:stCondLst>
                                          <p:endCondLst>
                                            <p:cond evt="onStopAudio" delay="0">
                                              <p:tgtEl>
                                                <p:sldTgt/>
                                              </p:tgtEl>
                                            </p:cond>
                                          </p:endCondLst>
                                        </p:cTn>
                                        <p:tgtEl>
                                          <p:sndTgt r:embed="rId2" name="click.wav"/>
                                        </p:tgtEl>
                                      </p:cMediaNode>
                                    </p:audio>
                                  </p:subTnLst>
                                </p:cTn>
                              </p:par>
                              <p:par>
                                <p:cTn id="31" presetID="1" presetClass="exit" presetSubtype="0" fill="hold" grpId="1" nodeType="withEffect">
                                  <p:stCondLst>
                                    <p:cond delay="5000"/>
                                  </p:stCondLst>
                                  <p:childTnLst>
                                    <p:set>
                                      <p:cBhvr>
                                        <p:cTn id="32" dur="1" fill="hold">
                                          <p:stCondLst>
                                            <p:cond delay="0"/>
                                          </p:stCondLst>
                                        </p:cTn>
                                        <p:tgtEl>
                                          <p:spTgt spid="55"/>
                                        </p:tgtEl>
                                        <p:attrNameLst>
                                          <p:attrName>style.visibility</p:attrName>
                                        </p:attrNameLst>
                                      </p:cBhvr>
                                      <p:to>
                                        <p:strVal val="hidden"/>
                                      </p:to>
                                    </p:set>
                                  </p:childTnLst>
                                </p:cTn>
                              </p:par>
                              <p:par>
                                <p:cTn id="33" presetID="1" presetClass="entr" presetSubtype="0" fill="hold" grpId="0" nodeType="withEffect">
                                  <p:stCondLst>
                                    <p:cond delay="5000"/>
                                  </p:stCondLst>
                                  <p:childTnLst>
                                    <p:set>
                                      <p:cBhvr>
                                        <p:cTn id="34" dur="1" fill="hold">
                                          <p:stCondLst>
                                            <p:cond delay="0"/>
                                          </p:stCondLst>
                                        </p:cTn>
                                        <p:tgtEl>
                                          <p:spTgt spid="56"/>
                                        </p:tgtEl>
                                        <p:attrNameLst>
                                          <p:attrName>style.visibility</p:attrName>
                                        </p:attrNameLst>
                                      </p:cBhvr>
                                      <p:to>
                                        <p:strVal val="visible"/>
                                      </p:to>
                                    </p:set>
                                  </p:childTnLst>
                                  <p:subTnLst>
                                    <p:audio>
                                      <p:cMediaNode vol="100000">
                                        <p:cTn display="0" masterRel="sameClick">
                                          <p:stCondLst>
                                            <p:cond evt="begin" delay="0">
                                              <p:tn val="33"/>
                                            </p:cond>
                                          </p:stCondLst>
                                          <p:endCondLst>
                                            <p:cond evt="onStopAudio" delay="0">
                                              <p:tgtEl>
                                                <p:sldTgt/>
                                              </p:tgtEl>
                                            </p:cond>
                                          </p:endCondLst>
                                        </p:cTn>
                                        <p:tgtEl>
                                          <p:sndTgt r:embed="rId2" name="click.wav"/>
                                        </p:tgtEl>
                                      </p:cMediaNode>
                                    </p:audio>
                                  </p:subTnLst>
                                </p:cTn>
                              </p:par>
                              <p:par>
                                <p:cTn id="35" presetID="1" presetClass="exit" presetSubtype="0" fill="hold" grpId="1" nodeType="withEffect">
                                  <p:stCondLst>
                                    <p:cond delay="6000"/>
                                  </p:stCondLst>
                                  <p:childTnLst>
                                    <p:set>
                                      <p:cBhvr>
                                        <p:cTn id="36" dur="1" fill="hold">
                                          <p:stCondLst>
                                            <p:cond delay="0"/>
                                          </p:stCondLst>
                                        </p:cTn>
                                        <p:tgtEl>
                                          <p:spTgt spid="56"/>
                                        </p:tgtEl>
                                        <p:attrNameLst>
                                          <p:attrName>style.visibility</p:attrName>
                                        </p:attrNameLst>
                                      </p:cBhvr>
                                      <p:to>
                                        <p:strVal val="hidden"/>
                                      </p:to>
                                    </p:set>
                                  </p:childTnLst>
                                </p:cTn>
                              </p:par>
                              <p:par>
                                <p:cTn id="37" presetID="1" presetClass="entr" presetSubtype="0" fill="hold" grpId="0" nodeType="withEffect">
                                  <p:stCondLst>
                                    <p:cond delay="6000"/>
                                  </p:stCondLst>
                                  <p:childTnLst>
                                    <p:set>
                                      <p:cBhvr>
                                        <p:cTn id="38" dur="1" fill="hold">
                                          <p:stCondLst>
                                            <p:cond delay="0"/>
                                          </p:stCondLst>
                                        </p:cTn>
                                        <p:tgtEl>
                                          <p:spTgt spid="57"/>
                                        </p:tgtEl>
                                        <p:attrNameLst>
                                          <p:attrName>style.visibility</p:attrName>
                                        </p:attrNameLst>
                                      </p:cBhvr>
                                      <p:to>
                                        <p:strVal val="visible"/>
                                      </p:to>
                                    </p:set>
                                  </p:childTnLst>
                                  <p:subTnLst>
                                    <p:audio>
                                      <p:cMediaNode vol="100000">
                                        <p:cTn display="0" masterRel="sameClick">
                                          <p:stCondLst>
                                            <p:cond evt="begin" delay="0">
                                              <p:tn val="37"/>
                                            </p:cond>
                                          </p:stCondLst>
                                          <p:endCondLst>
                                            <p:cond evt="onStopAudio" delay="0">
                                              <p:tgtEl>
                                                <p:sldTgt/>
                                              </p:tgtEl>
                                            </p:cond>
                                          </p:endCondLst>
                                        </p:cTn>
                                        <p:tgtEl>
                                          <p:sndTgt r:embed="rId2" name="click.wav"/>
                                        </p:tgtEl>
                                      </p:cMediaNode>
                                    </p:audio>
                                  </p:subTnLst>
                                </p:cTn>
                              </p:par>
                              <p:par>
                                <p:cTn id="39" presetID="1" presetClass="exit" presetSubtype="0" fill="hold" grpId="1" nodeType="withEffect">
                                  <p:stCondLst>
                                    <p:cond delay="7000"/>
                                  </p:stCondLst>
                                  <p:childTnLst>
                                    <p:set>
                                      <p:cBhvr>
                                        <p:cTn id="40" dur="1" fill="hold">
                                          <p:stCondLst>
                                            <p:cond delay="0"/>
                                          </p:stCondLst>
                                        </p:cTn>
                                        <p:tgtEl>
                                          <p:spTgt spid="57"/>
                                        </p:tgtEl>
                                        <p:attrNameLst>
                                          <p:attrName>style.visibility</p:attrName>
                                        </p:attrNameLst>
                                      </p:cBhvr>
                                      <p:to>
                                        <p:strVal val="hidden"/>
                                      </p:to>
                                    </p:set>
                                  </p:childTnLst>
                                </p:cTn>
                              </p:par>
                              <p:par>
                                <p:cTn id="41" presetID="1" presetClass="entr" presetSubtype="0" fill="hold" grpId="0" nodeType="withEffect">
                                  <p:stCondLst>
                                    <p:cond delay="7000"/>
                                  </p:stCondLst>
                                  <p:childTnLst>
                                    <p:set>
                                      <p:cBhvr>
                                        <p:cTn id="42" dur="1" fill="hold">
                                          <p:stCondLst>
                                            <p:cond delay="0"/>
                                          </p:stCondLst>
                                        </p:cTn>
                                        <p:tgtEl>
                                          <p:spTgt spid="58"/>
                                        </p:tgtEl>
                                        <p:attrNameLst>
                                          <p:attrName>style.visibility</p:attrName>
                                        </p:attrNameLst>
                                      </p:cBhvr>
                                      <p:to>
                                        <p:strVal val="visible"/>
                                      </p:to>
                                    </p:set>
                                  </p:childTnLst>
                                  <p:subTnLst>
                                    <p:audio>
                                      <p:cMediaNode vol="100000">
                                        <p:cTn display="0" masterRel="sameClick">
                                          <p:stCondLst>
                                            <p:cond evt="begin" delay="0">
                                              <p:tn val="41"/>
                                            </p:cond>
                                          </p:stCondLst>
                                          <p:endCondLst>
                                            <p:cond evt="onStopAudio" delay="0">
                                              <p:tgtEl>
                                                <p:sldTgt/>
                                              </p:tgtEl>
                                            </p:cond>
                                          </p:endCondLst>
                                        </p:cTn>
                                        <p:tgtEl>
                                          <p:sndTgt r:embed="rId2" name="click.wav"/>
                                        </p:tgtEl>
                                      </p:cMediaNode>
                                    </p:audio>
                                  </p:subTnLst>
                                </p:cTn>
                              </p:par>
                              <p:par>
                                <p:cTn id="43" presetID="1" presetClass="exit" presetSubtype="0" fill="hold" grpId="1" nodeType="withEffect">
                                  <p:stCondLst>
                                    <p:cond delay="8000"/>
                                  </p:stCondLst>
                                  <p:childTnLst>
                                    <p:set>
                                      <p:cBhvr>
                                        <p:cTn id="44" dur="1" fill="hold">
                                          <p:stCondLst>
                                            <p:cond delay="0"/>
                                          </p:stCondLst>
                                        </p:cTn>
                                        <p:tgtEl>
                                          <p:spTgt spid="58"/>
                                        </p:tgtEl>
                                        <p:attrNameLst>
                                          <p:attrName>style.visibility</p:attrName>
                                        </p:attrNameLst>
                                      </p:cBhvr>
                                      <p:to>
                                        <p:strVal val="hidden"/>
                                      </p:to>
                                    </p:set>
                                  </p:childTnLst>
                                </p:cTn>
                              </p:par>
                              <p:par>
                                <p:cTn id="45" presetID="1" presetClass="entr" presetSubtype="0" fill="hold" grpId="0" nodeType="withEffect">
                                  <p:stCondLst>
                                    <p:cond delay="8000"/>
                                  </p:stCondLst>
                                  <p:childTnLst>
                                    <p:set>
                                      <p:cBhvr>
                                        <p:cTn id="46" dur="1" fill="hold">
                                          <p:stCondLst>
                                            <p:cond delay="0"/>
                                          </p:stCondLst>
                                        </p:cTn>
                                        <p:tgtEl>
                                          <p:spTgt spid="59"/>
                                        </p:tgtEl>
                                        <p:attrNameLst>
                                          <p:attrName>style.visibility</p:attrName>
                                        </p:attrNameLst>
                                      </p:cBhvr>
                                      <p:to>
                                        <p:strVal val="visible"/>
                                      </p:to>
                                    </p:set>
                                  </p:childTnLst>
                                  <p:subTnLst>
                                    <p:audio>
                                      <p:cMediaNode vol="100000">
                                        <p:cTn display="0" masterRel="sameClick">
                                          <p:stCondLst>
                                            <p:cond evt="begin" delay="0">
                                              <p:tn val="45"/>
                                            </p:cond>
                                          </p:stCondLst>
                                          <p:endCondLst>
                                            <p:cond evt="onStopAudio" delay="0">
                                              <p:tgtEl>
                                                <p:sldTgt/>
                                              </p:tgtEl>
                                            </p:cond>
                                          </p:endCondLst>
                                        </p:cTn>
                                        <p:tgtEl>
                                          <p:sndTgt r:embed="rId2" name="click.wav"/>
                                        </p:tgtEl>
                                      </p:cMediaNode>
                                    </p:audio>
                                  </p:subTnLst>
                                </p:cTn>
                              </p:par>
                              <p:par>
                                <p:cTn id="47" presetID="1" presetClass="exit" presetSubtype="0" fill="hold" grpId="1" nodeType="withEffect">
                                  <p:stCondLst>
                                    <p:cond delay="9000"/>
                                  </p:stCondLst>
                                  <p:childTnLst>
                                    <p:set>
                                      <p:cBhvr>
                                        <p:cTn id="48" dur="1" fill="hold">
                                          <p:stCondLst>
                                            <p:cond delay="0"/>
                                          </p:stCondLst>
                                        </p:cTn>
                                        <p:tgtEl>
                                          <p:spTgt spid="59"/>
                                        </p:tgtEl>
                                        <p:attrNameLst>
                                          <p:attrName>style.visibility</p:attrName>
                                        </p:attrNameLst>
                                      </p:cBhvr>
                                      <p:to>
                                        <p:strVal val="hidden"/>
                                      </p:to>
                                    </p:set>
                                  </p:childTnLst>
                                </p:cTn>
                              </p:par>
                              <p:par>
                                <p:cTn id="49" presetID="1" presetClass="entr" presetSubtype="0" fill="hold" grpId="0" nodeType="withEffect">
                                  <p:stCondLst>
                                    <p:cond delay="9000"/>
                                  </p:stCondLst>
                                  <p:childTnLst>
                                    <p:set>
                                      <p:cBhvr>
                                        <p:cTn id="50" dur="1" fill="hold">
                                          <p:stCondLst>
                                            <p:cond delay="0"/>
                                          </p:stCondLst>
                                        </p:cTn>
                                        <p:tgtEl>
                                          <p:spTgt spid="60"/>
                                        </p:tgtEl>
                                        <p:attrNameLst>
                                          <p:attrName>style.visibility</p:attrName>
                                        </p:attrNameLst>
                                      </p:cBhvr>
                                      <p:to>
                                        <p:strVal val="visible"/>
                                      </p:to>
                                    </p:set>
                                  </p:childTnLst>
                                  <p:subTnLst>
                                    <p:audio>
                                      <p:cMediaNode vol="100000">
                                        <p:cTn display="0" masterRel="sameClick">
                                          <p:stCondLst>
                                            <p:cond evt="begin" delay="0">
                                              <p:tn val="49"/>
                                            </p:cond>
                                          </p:stCondLst>
                                          <p:endCondLst>
                                            <p:cond evt="onStopAudio" delay="0">
                                              <p:tgtEl>
                                                <p:sldTgt/>
                                              </p:tgtEl>
                                            </p:cond>
                                          </p:endCondLst>
                                        </p:cTn>
                                        <p:tgtEl>
                                          <p:sndTgt r:embed="rId2" name="click.wav"/>
                                        </p:tgtEl>
                                      </p:cMediaNode>
                                    </p:audio>
                                  </p:subTnLst>
                                </p:cTn>
                              </p:par>
                              <p:par>
                                <p:cTn id="51" presetID="1" presetClass="exit" presetSubtype="0" fill="hold" grpId="1" nodeType="withEffect">
                                  <p:stCondLst>
                                    <p:cond delay="10000"/>
                                  </p:stCondLst>
                                  <p:childTnLst>
                                    <p:set>
                                      <p:cBhvr>
                                        <p:cTn id="52" dur="1" fill="hold">
                                          <p:stCondLst>
                                            <p:cond delay="0"/>
                                          </p:stCondLst>
                                        </p:cTn>
                                        <p:tgtEl>
                                          <p:spTgt spid="60"/>
                                        </p:tgtEl>
                                        <p:attrNameLst>
                                          <p:attrName>style.visibility</p:attrName>
                                        </p:attrNameLst>
                                      </p:cBhvr>
                                      <p:to>
                                        <p:strVal val="hidden"/>
                                      </p:to>
                                    </p:set>
                                  </p:childTnLst>
                                </p:cTn>
                              </p:par>
                              <p:par>
                                <p:cTn id="53" presetID="1" presetClass="entr" presetSubtype="0" fill="hold" grpId="0" nodeType="withEffect">
                                  <p:stCondLst>
                                    <p:cond delay="10000"/>
                                  </p:stCondLst>
                                  <p:childTnLst>
                                    <p:set>
                                      <p:cBhvr>
                                        <p:cTn id="54" dur="1" fill="hold">
                                          <p:stCondLst>
                                            <p:cond delay="0"/>
                                          </p:stCondLst>
                                        </p:cTn>
                                        <p:tgtEl>
                                          <p:spTgt spid="47"/>
                                        </p:tgtEl>
                                        <p:attrNameLst>
                                          <p:attrName>style.visibility</p:attrName>
                                        </p:attrNameLst>
                                      </p:cBhvr>
                                      <p:to>
                                        <p:strVal val="visible"/>
                                      </p:to>
                                    </p:set>
                                  </p:childTnLst>
                                  <p:subTnLst>
                                    <p:audio>
                                      <p:cMediaNode vol="100000">
                                        <p:cTn display="0" masterRel="sameClick">
                                          <p:stCondLst>
                                            <p:cond evt="begin" delay="0">
                                              <p:tn val="53"/>
                                            </p:cond>
                                          </p:stCondLst>
                                          <p:endCondLst>
                                            <p:cond evt="onStopAudio" delay="0">
                                              <p:tgtEl>
                                                <p:sldTgt/>
                                              </p:tgtEl>
                                            </p:cond>
                                          </p:endCondLst>
                                        </p:cTn>
                                        <p:tgtEl>
                                          <p:sndTgt r:embed="rId2" name="click.wav"/>
                                        </p:tgtEl>
                                      </p:cMediaNode>
                                    </p:audio>
                                  </p:subTnLst>
                                </p:cTn>
                              </p:par>
                              <p:par>
                                <p:cTn id="55" presetID="1" presetClass="exit" presetSubtype="0" fill="hold" grpId="1" nodeType="withEffect">
                                  <p:stCondLst>
                                    <p:cond delay="11000"/>
                                  </p:stCondLst>
                                  <p:childTnLst>
                                    <p:set>
                                      <p:cBhvr>
                                        <p:cTn id="56" dur="1" fill="hold">
                                          <p:stCondLst>
                                            <p:cond delay="0"/>
                                          </p:stCondLst>
                                        </p:cTn>
                                        <p:tgtEl>
                                          <p:spTgt spid="47"/>
                                        </p:tgtEl>
                                        <p:attrNameLst>
                                          <p:attrName>style.visibility</p:attrName>
                                        </p:attrNameLst>
                                      </p:cBhvr>
                                      <p:to>
                                        <p:strVal val="hidden"/>
                                      </p:to>
                                    </p:set>
                                  </p:childTnLst>
                                </p:cTn>
                              </p:par>
                              <p:par>
                                <p:cTn id="57" presetID="1" presetClass="entr" presetSubtype="0" fill="hold" grpId="0" nodeType="withEffect">
                                  <p:stCondLst>
                                    <p:cond delay="11000"/>
                                  </p:stCondLst>
                                  <p:childTnLst>
                                    <p:set>
                                      <p:cBhvr>
                                        <p:cTn id="58" dur="1" fill="hold">
                                          <p:stCondLst>
                                            <p:cond delay="0"/>
                                          </p:stCondLst>
                                        </p:cTn>
                                        <p:tgtEl>
                                          <p:spTgt spid="45"/>
                                        </p:tgtEl>
                                        <p:attrNameLst>
                                          <p:attrName>style.visibility</p:attrName>
                                        </p:attrNameLst>
                                      </p:cBhvr>
                                      <p:to>
                                        <p:strVal val="visible"/>
                                      </p:to>
                                    </p:set>
                                  </p:childTnLst>
                                  <p:subTnLst>
                                    <p:audio>
                                      <p:cMediaNode vol="100000">
                                        <p:cTn display="0" masterRel="sameClick">
                                          <p:stCondLst>
                                            <p:cond evt="begin" delay="0">
                                              <p:tn val="57"/>
                                            </p:cond>
                                          </p:stCondLst>
                                          <p:endCondLst>
                                            <p:cond evt="onStopAudio" delay="0">
                                              <p:tgtEl>
                                                <p:sldTgt/>
                                              </p:tgtEl>
                                            </p:cond>
                                          </p:endCondLst>
                                        </p:cTn>
                                        <p:tgtEl>
                                          <p:sndTgt r:embed="rId2" name="click.wav"/>
                                        </p:tgtEl>
                                      </p:cMediaNode>
                                    </p:audio>
                                  </p:subTnLst>
                                </p:cTn>
                              </p:par>
                              <p:par>
                                <p:cTn id="59" presetID="1" presetClass="exit" presetSubtype="0" fill="hold" grpId="1" nodeType="withEffect">
                                  <p:stCondLst>
                                    <p:cond delay="12000"/>
                                  </p:stCondLst>
                                  <p:childTnLst>
                                    <p:set>
                                      <p:cBhvr>
                                        <p:cTn id="60" dur="1" fill="hold">
                                          <p:stCondLst>
                                            <p:cond delay="0"/>
                                          </p:stCondLst>
                                        </p:cTn>
                                        <p:tgtEl>
                                          <p:spTgt spid="45"/>
                                        </p:tgtEl>
                                        <p:attrNameLst>
                                          <p:attrName>style.visibility</p:attrName>
                                        </p:attrNameLst>
                                      </p:cBhvr>
                                      <p:to>
                                        <p:strVal val="hidden"/>
                                      </p:to>
                                    </p:set>
                                  </p:childTnLst>
                                </p:cTn>
                              </p:par>
                              <p:par>
                                <p:cTn id="61" presetID="1" presetClass="entr" presetSubtype="0" fill="hold" grpId="0" nodeType="withEffect">
                                  <p:stCondLst>
                                    <p:cond delay="12000"/>
                                  </p:stCondLst>
                                  <p:childTnLst>
                                    <p:set>
                                      <p:cBhvr>
                                        <p:cTn id="62" dur="1" fill="hold">
                                          <p:stCondLst>
                                            <p:cond delay="0"/>
                                          </p:stCondLst>
                                        </p:cTn>
                                        <p:tgtEl>
                                          <p:spTgt spid="41"/>
                                        </p:tgtEl>
                                        <p:attrNameLst>
                                          <p:attrName>style.visibility</p:attrName>
                                        </p:attrNameLst>
                                      </p:cBhvr>
                                      <p:to>
                                        <p:strVal val="visible"/>
                                      </p:to>
                                    </p:set>
                                  </p:childTnLst>
                                  <p:subTnLst>
                                    <p:audio>
                                      <p:cMediaNode vol="100000">
                                        <p:cTn display="0" masterRel="sameClick">
                                          <p:stCondLst>
                                            <p:cond evt="begin" delay="0">
                                              <p:tn val="61"/>
                                            </p:cond>
                                          </p:stCondLst>
                                          <p:endCondLst>
                                            <p:cond evt="onStopAudio" delay="0">
                                              <p:tgtEl>
                                                <p:sldTgt/>
                                              </p:tgtEl>
                                            </p:cond>
                                          </p:endCondLst>
                                        </p:cTn>
                                        <p:tgtEl>
                                          <p:sndTgt r:embed="rId2" name="click.wav"/>
                                        </p:tgtEl>
                                      </p:cMediaNode>
                                    </p:audio>
                                  </p:subTnLst>
                                </p:cTn>
                              </p:par>
                              <p:par>
                                <p:cTn id="63" presetID="1" presetClass="exit" presetSubtype="0" fill="hold" grpId="1" nodeType="withEffect">
                                  <p:stCondLst>
                                    <p:cond delay="13000"/>
                                  </p:stCondLst>
                                  <p:childTnLst>
                                    <p:set>
                                      <p:cBhvr>
                                        <p:cTn id="64" dur="1" fill="hold">
                                          <p:stCondLst>
                                            <p:cond delay="0"/>
                                          </p:stCondLst>
                                        </p:cTn>
                                        <p:tgtEl>
                                          <p:spTgt spid="41"/>
                                        </p:tgtEl>
                                        <p:attrNameLst>
                                          <p:attrName>style.visibility</p:attrName>
                                        </p:attrNameLst>
                                      </p:cBhvr>
                                      <p:to>
                                        <p:strVal val="hidden"/>
                                      </p:to>
                                    </p:set>
                                  </p:childTnLst>
                                </p:cTn>
                              </p:par>
                              <p:par>
                                <p:cTn id="65" presetID="1" presetClass="entr" presetSubtype="0" fill="hold" grpId="0" nodeType="withEffect">
                                  <p:stCondLst>
                                    <p:cond delay="13000"/>
                                  </p:stCondLst>
                                  <p:childTnLst>
                                    <p:set>
                                      <p:cBhvr>
                                        <p:cTn id="66" dur="1" fill="hold">
                                          <p:stCondLst>
                                            <p:cond delay="0"/>
                                          </p:stCondLst>
                                        </p:cTn>
                                        <p:tgtEl>
                                          <p:spTgt spid="43"/>
                                        </p:tgtEl>
                                        <p:attrNameLst>
                                          <p:attrName>style.visibility</p:attrName>
                                        </p:attrNameLst>
                                      </p:cBhvr>
                                      <p:to>
                                        <p:strVal val="visible"/>
                                      </p:to>
                                    </p:set>
                                  </p:childTnLst>
                                  <p:subTnLst>
                                    <p:audio>
                                      <p:cMediaNode vol="100000">
                                        <p:cTn display="0" masterRel="sameClick">
                                          <p:stCondLst>
                                            <p:cond evt="begin" delay="0">
                                              <p:tn val="65"/>
                                            </p:cond>
                                          </p:stCondLst>
                                          <p:endCondLst>
                                            <p:cond evt="onStopAudio" delay="0">
                                              <p:tgtEl>
                                                <p:sldTgt/>
                                              </p:tgtEl>
                                            </p:cond>
                                          </p:endCondLst>
                                        </p:cTn>
                                        <p:tgtEl>
                                          <p:sndTgt r:embed="rId2" name="click.wav"/>
                                        </p:tgtEl>
                                      </p:cMediaNode>
                                    </p:audio>
                                  </p:subTnLst>
                                </p:cTn>
                              </p:par>
                              <p:par>
                                <p:cTn id="67" presetID="1" presetClass="exit" presetSubtype="0" fill="hold" grpId="1" nodeType="withEffect">
                                  <p:stCondLst>
                                    <p:cond delay="14000"/>
                                  </p:stCondLst>
                                  <p:childTnLst>
                                    <p:set>
                                      <p:cBhvr>
                                        <p:cTn id="68" dur="1" fill="hold">
                                          <p:stCondLst>
                                            <p:cond delay="0"/>
                                          </p:stCondLst>
                                        </p:cTn>
                                        <p:tgtEl>
                                          <p:spTgt spid="43"/>
                                        </p:tgtEl>
                                        <p:attrNameLst>
                                          <p:attrName>style.visibility</p:attrName>
                                        </p:attrNameLst>
                                      </p:cBhvr>
                                      <p:to>
                                        <p:strVal val="hidden"/>
                                      </p:to>
                                    </p:set>
                                  </p:childTnLst>
                                </p:cTn>
                              </p:par>
                              <p:par>
                                <p:cTn id="69" presetID="1" presetClass="entr" presetSubtype="0" fill="hold" grpId="0" nodeType="withEffect">
                                  <p:stCondLst>
                                    <p:cond delay="14000"/>
                                  </p:stCondLst>
                                  <p:childTnLst>
                                    <p:set>
                                      <p:cBhvr>
                                        <p:cTn id="70" dur="1" fill="hold">
                                          <p:stCondLst>
                                            <p:cond delay="0"/>
                                          </p:stCondLst>
                                        </p:cTn>
                                        <p:tgtEl>
                                          <p:spTgt spid="46"/>
                                        </p:tgtEl>
                                        <p:attrNameLst>
                                          <p:attrName>style.visibility</p:attrName>
                                        </p:attrNameLst>
                                      </p:cBhvr>
                                      <p:to>
                                        <p:strVal val="visible"/>
                                      </p:to>
                                    </p:set>
                                  </p:childTnLst>
                                  <p:subTnLst>
                                    <p:audio>
                                      <p:cMediaNode vol="100000">
                                        <p:cTn display="0" masterRel="sameClick">
                                          <p:stCondLst>
                                            <p:cond evt="begin" delay="0">
                                              <p:tn val="69"/>
                                            </p:cond>
                                          </p:stCondLst>
                                          <p:endCondLst>
                                            <p:cond evt="onStopAudio" delay="0">
                                              <p:tgtEl>
                                                <p:sldTgt/>
                                              </p:tgtEl>
                                            </p:cond>
                                          </p:endCondLst>
                                        </p:cTn>
                                        <p:tgtEl>
                                          <p:sndTgt r:embed="rId2" name="click.wav"/>
                                        </p:tgtEl>
                                      </p:cMediaNode>
                                    </p:audio>
                                  </p:subTnLst>
                                </p:cTn>
                              </p:par>
                              <p:par>
                                <p:cTn id="71" presetID="1" presetClass="exit" presetSubtype="0" fill="hold" grpId="1" nodeType="withEffect">
                                  <p:stCondLst>
                                    <p:cond delay="15000"/>
                                  </p:stCondLst>
                                  <p:childTnLst>
                                    <p:set>
                                      <p:cBhvr>
                                        <p:cTn id="72" dur="1" fill="hold">
                                          <p:stCondLst>
                                            <p:cond delay="0"/>
                                          </p:stCondLst>
                                        </p:cTn>
                                        <p:tgtEl>
                                          <p:spTgt spid="46"/>
                                        </p:tgtEl>
                                        <p:attrNameLst>
                                          <p:attrName>style.visibility</p:attrName>
                                        </p:attrNameLst>
                                      </p:cBhvr>
                                      <p:to>
                                        <p:strVal val="hidden"/>
                                      </p:to>
                                    </p:set>
                                  </p:childTnLst>
                                </p:cTn>
                              </p:par>
                              <p:par>
                                <p:cTn id="73" presetID="1" presetClass="entr" presetSubtype="0" fill="hold" grpId="0" nodeType="withEffect">
                                  <p:stCondLst>
                                    <p:cond delay="15000"/>
                                  </p:stCondLst>
                                  <p:childTnLst>
                                    <p:set>
                                      <p:cBhvr>
                                        <p:cTn id="74" dur="1" fill="hold">
                                          <p:stCondLst>
                                            <p:cond delay="0"/>
                                          </p:stCondLst>
                                        </p:cTn>
                                        <p:tgtEl>
                                          <p:spTgt spid="42"/>
                                        </p:tgtEl>
                                        <p:attrNameLst>
                                          <p:attrName>style.visibility</p:attrName>
                                        </p:attrNameLst>
                                      </p:cBhvr>
                                      <p:to>
                                        <p:strVal val="visible"/>
                                      </p:to>
                                    </p:set>
                                  </p:childTnLst>
                                  <p:subTnLst>
                                    <p:audio>
                                      <p:cMediaNode vol="100000">
                                        <p:cTn display="0" masterRel="sameClick">
                                          <p:stCondLst>
                                            <p:cond evt="begin" delay="0">
                                              <p:tn val="73"/>
                                            </p:cond>
                                          </p:stCondLst>
                                          <p:endCondLst>
                                            <p:cond evt="onStopAudio" delay="0">
                                              <p:tgtEl>
                                                <p:sldTgt/>
                                              </p:tgtEl>
                                            </p:cond>
                                          </p:endCondLst>
                                        </p:cTn>
                                        <p:tgtEl>
                                          <p:sndTgt r:embed="rId2" name="click.wav"/>
                                        </p:tgtEl>
                                      </p:cMediaNode>
                                    </p:audio>
                                  </p:subTnLst>
                                </p:cTn>
                              </p:par>
                              <p:par>
                                <p:cTn id="75" presetID="1" presetClass="exit" presetSubtype="0" fill="hold" grpId="1" nodeType="withEffect">
                                  <p:stCondLst>
                                    <p:cond delay="16000"/>
                                  </p:stCondLst>
                                  <p:childTnLst>
                                    <p:set>
                                      <p:cBhvr>
                                        <p:cTn id="76" dur="1" fill="hold">
                                          <p:stCondLst>
                                            <p:cond delay="0"/>
                                          </p:stCondLst>
                                        </p:cTn>
                                        <p:tgtEl>
                                          <p:spTgt spid="42"/>
                                        </p:tgtEl>
                                        <p:attrNameLst>
                                          <p:attrName>style.visibility</p:attrName>
                                        </p:attrNameLst>
                                      </p:cBhvr>
                                      <p:to>
                                        <p:strVal val="hidden"/>
                                      </p:to>
                                    </p:set>
                                  </p:childTnLst>
                                </p:cTn>
                              </p:par>
                              <p:par>
                                <p:cTn id="77" presetID="1" presetClass="entr" presetSubtype="0" fill="hold" grpId="0" nodeType="withEffect">
                                  <p:stCondLst>
                                    <p:cond delay="16000"/>
                                  </p:stCondLst>
                                  <p:childTnLst>
                                    <p:set>
                                      <p:cBhvr>
                                        <p:cTn id="78" dur="1" fill="hold">
                                          <p:stCondLst>
                                            <p:cond delay="0"/>
                                          </p:stCondLst>
                                        </p:cTn>
                                        <p:tgtEl>
                                          <p:spTgt spid="39"/>
                                        </p:tgtEl>
                                        <p:attrNameLst>
                                          <p:attrName>style.visibility</p:attrName>
                                        </p:attrNameLst>
                                      </p:cBhvr>
                                      <p:to>
                                        <p:strVal val="visible"/>
                                      </p:to>
                                    </p:set>
                                  </p:childTnLst>
                                  <p:subTnLst>
                                    <p:audio>
                                      <p:cMediaNode vol="100000">
                                        <p:cTn display="0" masterRel="sameClick">
                                          <p:stCondLst>
                                            <p:cond evt="begin" delay="0">
                                              <p:tn val="77"/>
                                            </p:cond>
                                          </p:stCondLst>
                                          <p:endCondLst>
                                            <p:cond evt="onStopAudio" delay="0">
                                              <p:tgtEl>
                                                <p:sldTgt/>
                                              </p:tgtEl>
                                            </p:cond>
                                          </p:endCondLst>
                                        </p:cTn>
                                        <p:tgtEl>
                                          <p:sndTgt r:embed="rId2" name="click.wav"/>
                                        </p:tgtEl>
                                      </p:cMediaNode>
                                    </p:audio>
                                  </p:subTnLst>
                                </p:cTn>
                              </p:par>
                              <p:par>
                                <p:cTn id="79" presetID="1" presetClass="exit" presetSubtype="0" fill="hold" grpId="1" nodeType="withEffect">
                                  <p:stCondLst>
                                    <p:cond delay="17000"/>
                                  </p:stCondLst>
                                  <p:childTnLst>
                                    <p:set>
                                      <p:cBhvr>
                                        <p:cTn id="80" dur="1" fill="hold">
                                          <p:stCondLst>
                                            <p:cond delay="0"/>
                                          </p:stCondLst>
                                        </p:cTn>
                                        <p:tgtEl>
                                          <p:spTgt spid="39"/>
                                        </p:tgtEl>
                                        <p:attrNameLst>
                                          <p:attrName>style.visibility</p:attrName>
                                        </p:attrNameLst>
                                      </p:cBhvr>
                                      <p:to>
                                        <p:strVal val="hidden"/>
                                      </p:to>
                                    </p:set>
                                  </p:childTnLst>
                                </p:cTn>
                              </p:par>
                              <p:par>
                                <p:cTn id="81" presetID="1" presetClass="entr" presetSubtype="0" fill="hold" grpId="0" nodeType="withEffect">
                                  <p:stCondLst>
                                    <p:cond delay="17000"/>
                                  </p:stCondLst>
                                  <p:childTnLst>
                                    <p:set>
                                      <p:cBhvr>
                                        <p:cTn id="82" dur="1" fill="hold">
                                          <p:stCondLst>
                                            <p:cond delay="0"/>
                                          </p:stCondLst>
                                        </p:cTn>
                                        <p:tgtEl>
                                          <p:spTgt spid="40"/>
                                        </p:tgtEl>
                                        <p:attrNameLst>
                                          <p:attrName>style.visibility</p:attrName>
                                        </p:attrNameLst>
                                      </p:cBhvr>
                                      <p:to>
                                        <p:strVal val="visible"/>
                                      </p:to>
                                    </p:set>
                                  </p:childTnLst>
                                  <p:subTnLst>
                                    <p:audio>
                                      <p:cMediaNode vol="100000">
                                        <p:cTn display="0" masterRel="sameClick">
                                          <p:stCondLst>
                                            <p:cond evt="begin" delay="0">
                                              <p:tn val="81"/>
                                            </p:cond>
                                          </p:stCondLst>
                                          <p:endCondLst>
                                            <p:cond evt="onStopAudio" delay="0">
                                              <p:tgtEl>
                                                <p:sldTgt/>
                                              </p:tgtEl>
                                            </p:cond>
                                          </p:endCondLst>
                                        </p:cTn>
                                        <p:tgtEl>
                                          <p:sndTgt r:embed="rId2" name="click.wav"/>
                                        </p:tgtEl>
                                      </p:cMediaNode>
                                    </p:audio>
                                  </p:subTnLst>
                                </p:cTn>
                              </p:par>
                              <p:par>
                                <p:cTn id="83" presetID="1" presetClass="exit" presetSubtype="0" fill="hold" grpId="1" nodeType="withEffect">
                                  <p:stCondLst>
                                    <p:cond delay="18000"/>
                                  </p:stCondLst>
                                  <p:childTnLst>
                                    <p:set>
                                      <p:cBhvr>
                                        <p:cTn id="84" dur="1" fill="hold">
                                          <p:stCondLst>
                                            <p:cond delay="0"/>
                                          </p:stCondLst>
                                        </p:cTn>
                                        <p:tgtEl>
                                          <p:spTgt spid="40"/>
                                        </p:tgtEl>
                                        <p:attrNameLst>
                                          <p:attrName>style.visibility</p:attrName>
                                        </p:attrNameLst>
                                      </p:cBhvr>
                                      <p:to>
                                        <p:strVal val="hidden"/>
                                      </p:to>
                                    </p:set>
                                  </p:childTnLst>
                                </p:cTn>
                              </p:par>
                              <p:par>
                                <p:cTn id="85" presetID="1" presetClass="entr" presetSubtype="0" fill="hold" grpId="0" nodeType="withEffect">
                                  <p:stCondLst>
                                    <p:cond delay="18000"/>
                                  </p:stCondLst>
                                  <p:childTnLst>
                                    <p:set>
                                      <p:cBhvr>
                                        <p:cTn id="86" dur="1" fill="hold">
                                          <p:stCondLst>
                                            <p:cond delay="0"/>
                                          </p:stCondLst>
                                        </p:cTn>
                                        <p:tgtEl>
                                          <p:spTgt spid="37"/>
                                        </p:tgtEl>
                                        <p:attrNameLst>
                                          <p:attrName>style.visibility</p:attrName>
                                        </p:attrNameLst>
                                      </p:cBhvr>
                                      <p:to>
                                        <p:strVal val="visible"/>
                                      </p:to>
                                    </p:set>
                                  </p:childTnLst>
                                  <p:subTnLst>
                                    <p:audio>
                                      <p:cMediaNode vol="100000">
                                        <p:cTn display="0" masterRel="sameClick">
                                          <p:stCondLst>
                                            <p:cond evt="begin" delay="0">
                                              <p:tn val="85"/>
                                            </p:cond>
                                          </p:stCondLst>
                                          <p:endCondLst>
                                            <p:cond evt="onStopAudio" delay="0">
                                              <p:tgtEl>
                                                <p:sldTgt/>
                                              </p:tgtEl>
                                            </p:cond>
                                          </p:endCondLst>
                                        </p:cTn>
                                        <p:tgtEl>
                                          <p:sndTgt r:embed="rId2" name="click.wav"/>
                                        </p:tgtEl>
                                      </p:cMediaNode>
                                    </p:audio>
                                  </p:subTnLst>
                                </p:cTn>
                              </p:par>
                              <p:par>
                                <p:cTn id="87" presetID="1" presetClass="exit" presetSubtype="0" fill="hold" grpId="1" nodeType="withEffect">
                                  <p:stCondLst>
                                    <p:cond delay="19000"/>
                                  </p:stCondLst>
                                  <p:childTnLst>
                                    <p:set>
                                      <p:cBhvr>
                                        <p:cTn id="88" dur="1" fill="hold">
                                          <p:stCondLst>
                                            <p:cond delay="0"/>
                                          </p:stCondLst>
                                        </p:cTn>
                                        <p:tgtEl>
                                          <p:spTgt spid="37"/>
                                        </p:tgtEl>
                                        <p:attrNameLst>
                                          <p:attrName>style.visibility</p:attrName>
                                        </p:attrNameLst>
                                      </p:cBhvr>
                                      <p:to>
                                        <p:strVal val="hidden"/>
                                      </p:to>
                                    </p:set>
                                  </p:childTnLst>
                                </p:cTn>
                              </p:par>
                              <p:par>
                                <p:cTn id="89" presetID="1" presetClass="entr" presetSubtype="0" fill="hold" grpId="0" nodeType="withEffect">
                                  <p:stCondLst>
                                    <p:cond delay="19000"/>
                                  </p:stCondLst>
                                  <p:childTnLst>
                                    <p:set>
                                      <p:cBhvr>
                                        <p:cTn id="90" dur="1" fill="hold">
                                          <p:stCondLst>
                                            <p:cond delay="0"/>
                                          </p:stCondLst>
                                        </p:cTn>
                                        <p:tgtEl>
                                          <p:spTgt spid="38"/>
                                        </p:tgtEl>
                                        <p:attrNameLst>
                                          <p:attrName>style.visibility</p:attrName>
                                        </p:attrNameLst>
                                      </p:cBhvr>
                                      <p:to>
                                        <p:strVal val="visible"/>
                                      </p:to>
                                    </p:set>
                                  </p:childTnLst>
                                  <p:subTnLst>
                                    <p:audio>
                                      <p:cMediaNode vol="100000">
                                        <p:cTn display="0" masterRel="sameClick">
                                          <p:stCondLst>
                                            <p:cond evt="begin" delay="0">
                                              <p:tn val="89"/>
                                            </p:cond>
                                          </p:stCondLst>
                                          <p:endCondLst>
                                            <p:cond evt="onStopAudio" delay="0">
                                              <p:tgtEl>
                                                <p:sldTgt/>
                                              </p:tgtEl>
                                            </p:cond>
                                          </p:endCondLst>
                                        </p:cTn>
                                        <p:tgtEl>
                                          <p:sndTgt r:embed="rId2" name="click.wav"/>
                                        </p:tgtEl>
                                      </p:cMediaNode>
                                    </p:audio>
                                  </p:subTnLst>
                                </p:cTn>
                              </p:par>
                              <p:par>
                                <p:cTn id="91" presetID="1" presetClass="exit" presetSubtype="0" fill="hold" grpId="1" nodeType="withEffect">
                                  <p:stCondLst>
                                    <p:cond delay="20000"/>
                                  </p:stCondLst>
                                  <p:childTnLst>
                                    <p:set>
                                      <p:cBhvr>
                                        <p:cTn id="92" dur="1" fill="hold">
                                          <p:stCondLst>
                                            <p:cond delay="0"/>
                                          </p:stCondLst>
                                        </p:cTn>
                                        <p:tgtEl>
                                          <p:spTgt spid="38"/>
                                        </p:tgtEl>
                                        <p:attrNameLst>
                                          <p:attrName>style.visibility</p:attrName>
                                        </p:attrNameLst>
                                      </p:cBhvr>
                                      <p:to>
                                        <p:strVal val="hidden"/>
                                      </p:to>
                                    </p:set>
                                  </p:childTnLst>
                                </p:cTn>
                              </p:par>
                              <p:par>
                                <p:cTn id="93" presetID="1" presetClass="entr" presetSubtype="0" fill="hold" grpId="0" nodeType="withEffect">
                                  <p:stCondLst>
                                    <p:cond delay="20000"/>
                                  </p:stCondLst>
                                  <p:childTnLst>
                                    <p:set>
                                      <p:cBhvr>
                                        <p:cTn id="94" dur="1" fill="hold">
                                          <p:stCondLst>
                                            <p:cond delay="0"/>
                                          </p:stCondLst>
                                        </p:cTn>
                                        <p:tgtEl>
                                          <p:spTgt spid="35"/>
                                        </p:tgtEl>
                                        <p:attrNameLst>
                                          <p:attrName>style.visibility</p:attrName>
                                        </p:attrNameLst>
                                      </p:cBhvr>
                                      <p:to>
                                        <p:strVal val="visible"/>
                                      </p:to>
                                    </p:set>
                                  </p:childTnLst>
                                  <p:subTnLst>
                                    <p:audio>
                                      <p:cMediaNode vol="100000">
                                        <p:cTn display="0" masterRel="sameClick">
                                          <p:stCondLst>
                                            <p:cond evt="begin" delay="0">
                                              <p:tn val="93"/>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95" restart="whenNotActive" fill="hold" evtFilter="cancelBubble" nodeType="interactiveSeq">
                <p:stCondLst>
                  <p:cond evt="onClick" delay="0">
                    <p:tgtEl>
                      <p:spTgt spid="13"/>
                    </p:tgtEl>
                  </p:cond>
                </p:stCondLst>
                <p:endSync evt="end" delay="0">
                  <p:rtn val="all"/>
                </p:endSync>
                <p:childTnLst>
                  <p:par>
                    <p:cTn id="96" fill="hold">
                      <p:stCondLst>
                        <p:cond delay="0"/>
                      </p:stCondLst>
                      <p:childTnLst>
                        <p:par>
                          <p:cTn id="97" fill="hold">
                            <p:stCondLst>
                              <p:cond delay="0"/>
                            </p:stCondLst>
                            <p:childTnLst>
                              <p:par>
                                <p:cTn id="98" presetID="41" presetClass="entr" presetSubtype="0" fill="hold" grpId="0" nodeType="clickEffect">
                                  <p:stCondLst>
                                    <p:cond delay="0"/>
                                  </p:stCondLst>
                                  <p:iterate type="lt">
                                    <p:tmPct val="10000"/>
                                  </p:iterate>
                                  <p:childTnLst>
                                    <p:set>
                                      <p:cBhvr>
                                        <p:cTn id="99" dur="1" fill="hold">
                                          <p:stCondLst>
                                            <p:cond delay="0"/>
                                          </p:stCondLst>
                                        </p:cTn>
                                        <p:tgtEl>
                                          <p:spTgt spid="63"/>
                                        </p:tgtEl>
                                        <p:attrNameLst>
                                          <p:attrName>style.visibility</p:attrName>
                                        </p:attrNameLst>
                                      </p:cBhvr>
                                      <p:to>
                                        <p:strVal val="visible"/>
                                      </p:to>
                                    </p:set>
                                    <p:anim calcmode="lin" valueType="num">
                                      <p:cBhvr>
                                        <p:cTn id="100" dur="500" fill="hold"/>
                                        <p:tgtEl>
                                          <p:spTgt spid="63"/>
                                        </p:tgtEl>
                                        <p:attrNameLst>
                                          <p:attrName>ppt_x</p:attrName>
                                        </p:attrNameLst>
                                      </p:cBhvr>
                                      <p:tavLst>
                                        <p:tav tm="0">
                                          <p:val>
                                            <p:strVal val="#ppt_x"/>
                                          </p:val>
                                        </p:tav>
                                        <p:tav tm="50000">
                                          <p:val>
                                            <p:strVal val="#ppt_x+.1"/>
                                          </p:val>
                                        </p:tav>
                                        <p:tav tm="100000">
                                          <p:val>
                                            <p:strVal val="#ppt_x"/>
                                          </p:val>
                                        </p:tav>
                                      </p:tavLst>
                                    </p:anim>
                                    <p:anim calcmode="lin" valueType="num">
                                      <p:cBhvr>
                                        <p:cTn id="101" dur="500" fill="hold"/>
                                        <p:tgtEl>
                                          <p:spTgt spid="63"/>
                                        </p:tgtEl>
                                        <p:attrNameLst>
                                          <p:attrName>ppt_y</p:attrName>
                                        </p:attrNameLst>
                                      </p:cBhvr>
                                      <p:tavLst>
                                        <p:tav tm="0">
                                          <p:val>
                                            <p:strVal val="#ppt_y"/>
                                          </p:val>
                                        </p:tav>
                                        <p:tav tm="100000">
                                          <p:val>
                                            <p:strVal val="#ppt_y"/>
                                          </p:val>
                                        </p:tav>
                                      </p:tavLst>
                                    </p:anim>
                                    <p:anim calcmode="lin" valueType="num">
                                      <p:cBhvr>
                                        <p:cTn id="102" dur="500" fill="hold"/>
                                        <p:tgtEl>
                                          <p:spTgt spid="63"/>
                                        </p:tgtEl>
                                        <p:attrNameLst>
                                          <p:attrName>ppt_h</p:attrName>
                                        </p:attrNameLst>
                                      </p:cBhvr>
                                      <p:tavLst>
                                        <p:tav tm="0">
                                          <p:val>
                                            <p:strVal val="#ppt_h/10"/>
                                          </p:val>
                                        </p:tav>
                                        <p:tav tm="50000">
                                          <p:val>
                                            <p:strVal val="#ppt_h+.01"/>
                                          </p:val>
                                        </p:tav>
                                        <p:tav tm="100000">
                                          <p:val>
                                            <p:strVal val="#ppt_h"/>
                                          </p:val>
                                        </p:tav>
                                      </p:tavLst>
                                    </p:anim>
                                    <p:anim calcmode="lin" valueType="num">
                                      <p:cBhvr>
                                        <p:cTn id="103" dur="500" fill="hold"/>
                                        <p:tgtEl>
                                          <p:spTgt spid="63"/>
                                        </p:tgtEl>
                                        <p:attrNameLst>
                                          <p:attrName>ppt_w</p:attrName>
                                        </p:attrNameLst>
                                      </p:cBhvr>
                                      <p:tavLst>
                                        <p:tav tm="0">
                                          <p:val>
                                            <p:strVal val="#ppt_w/10"/>
                                          </p:val>
                                        </p:tav>
                                        <p:tav tm="50000">
                                          <p:val>
                                            <p:strVal val="#ppt_w+.01"/>
                                          </p:val>
                                        </p:tav>
                                        <p:tav tm="100000">
                                          <p:val>
                                            <p:strVal val="#ppt_w"/>
                                          </p:val>
                                        </p:tav>
                                      </p:tavLst>
                                    </p:anim>
                                    <p:animEffect transition="in" filter="fade">
                                      <p:cBhvr>
                                        <p:cTn id="104" dur="500" tmFilter="0,0; .5, 1; 1, 1"/>
                                        <p:tgtEl>
                                          <p:spTgt spid="63"/>
                                        </p:tgtEl>
                                      </p:cBhvr>
                                    </p:animEffect>
                                  </p:childTnLst>
                                </p:cTn>
                              </p:par>
                              <p:par>
                                <p:cTn id="105" presetID="1" presetClass="entr" presetSubtype="0" fill="hold" grpId="0" nodeType="withEffect">
                                  <p:stCondLst>
                                    <p:cond delay="0"/>
                                  </p:stCondLst>
                                  <p:childTnLst>
                                    <p:set>
                                      <p:cBhvr>
                                        <p:cTn id="106" dur="1" fill="hold">
                                          <p:stCondLst>
                                            <p:cond delay="0"/>
                                          </p:stCondLst>
                                        </p:cTn>
                                        <p:tgtEl>
                                          <p:spTgt spid="1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8"/>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0"/>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8"/>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9"/>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64"/>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65"/>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66"/>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67"/>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68"/>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69"/>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70"/>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71"/>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2"/>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3"/>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4"/>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75"/>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76"/>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77"/>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78"/>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79"/>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80"/>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81"/>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82"/>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83"/>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84"/>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85"/>
                                        </p:tgtEl>
                                        <p:attrNameLst>
                                          <p:attrName>style.visibility</p:attrName>
                                        </p:attrNameLst>
                                      </p:cBhvr>
                                      <p:to>
                                        <p:strVal val="visible"/>
                                      </p:to>
                                    </p:set>
                                  </p:childTnLst>
                                </p:cTn>
                              </p:par>
                            </p:childTnLst>
                          </p:cTn>
                        </p:par>
                      </p:childTnLst>
                    </p:cTn>
                  </p:par>
                </p:childTnLst>
              </p:cTn>
              <p:nextCondLst>
                <p:cond evt="onClick" delay="0">
                  <p:tgtEl>
                    <p:spTgt spid="13"/>
                  </p:tgtEl>
                </p:cond>
              </p:nextCondLst>
            </p:seq>
            <p:seq concurrent="1" nextAc="seek">
              <p:cTn id="165" restart="whenNotActive" fill="hold" evtFilter="cancelBubble" nodeType="interactiveSeq">
                <p:stCondLst>
                  <p:cond evt="onClick" delay="0">
                    <p:tgtEl>
                      <p:spTgt spid="14"/>
                    </p:tgtEl>
                  </p:cond>
                </p:stCondLst>
                <p:endSync evt="end" delay="0">
                  <p:rtn val="all"/>
                </p:endSync>
                <p:childTnLst>
                  <p:par>
                    <p:cTn id="166" fill="hold">
                      <p:stCondLst>
                        <p:cond delay="0"/>
                      </p:stCondLst>
                      <p:childTnLst>
                        <p:par>
                          <p:cTn id="167" fill="hold">
                            <p:stCondLst>
                              <p:cond delay="0"/>
                            </p:stCondLst>
                            <p:childTnLst>
                              <p:par>
                                <p:cTn id="168" presetID="1" presetClass="exit" presetSubtype="0" fill="hold" grpId="1" nodeType="clickEffect">
                                  <p:stCondLst>
                                    <p:cond delay="0"/>
                                  </p:stCondLst>
                                  <p:childTnLst>
                                    <p:set>
                                      <p:cBhvr>
                                        <p:cTn id="169" dur="1" fill="hold">
                                          <p:stCondLst>
                                            <p:cond delay="0"/>
                                          </p:stCondLst>
                                        </p:cTn>
                                        <p:tgtEl>
                                          <p:spTgt spid="71"/>
                                        </p:tgtEl>
                                        <p:attrNameLst>
                                          <p:attrName>style.visibility</p:attrName>
                                        </p:attrNameLst>
                                      </p:cBhvr>
                                      <p:to>
                                        <p:strVal val="hidden"/>
                                      </p:to>
                                    </p:set>
                                  </p:childTnLst>
                                </p:cTn>
                              </p:par>
                              <p:par>
                                <p:cTn id="170" presetID="1" presetClass="exit" presetSubtype="0" fill="hold" grpId="1" nodeType="withEffect">
                                  <p:stCondLst>
                                    <p:cond delay="0"/>
                                  </p:stCondLst>
                                  <p:childTnLst>
                                    <p:set>
                                      <p:cBhvr>
                                        <p:cTn id="171" dur="1" fill="hold">
                                          <p:stCondLst>
                                            <p:cond delay="0"/>
                                          </p:stCondLst>
                                        </p:cTn>
                                        <p:tgtEl>
                                          <p:spTgt spid="72"/>
                                        </p:tgtEl>
                                        <p:attrNameLst>
                                          <p:attrName>style.visibility</p:attrName>
                                        </p:attrNameLst>
                                      </p:cBhvr>
                                      <p:to>
                                        <p:strVal val="hidden"/>
                                      </p:to>
                                    </p:set>
                                  </p:childTnLst>
                                </p:cTn>
                              </p:par>
                              <p:par>
                                <p:cTn id="172" presetID="1" presetClass="exit" presetSubtype="0" fill="hold" grpId="1" nodeType="withEffect">
                                  <p:stCondLst>
                                    <p:cond delay="0"/>
                                  </p:stCondLst>
                                  <p:childTnLst>
                                    <p:set>
                                      <p:cBhvr>
                                        <p:cTn id="173" dur="1" fill="hold">
                                          <p:stCondLst>
                                            <p:cond delay="0"/>
                                          </p:stCondLst>
                                        </p:cTn>
                                        <p:tgtEl>
                                          <p:spTgt spid="73"/>
                                        </p:tgtEl>
                                        <p:attrNameLst>
                                          <p:attrName>style.visibility</p:attrName>
                                        </p:attrNameLst>
                                      </p:cBhvr>
                                      <p:to>
                                        <p:strVal val="hidden"/>
                                      </p:to>
                                    </p:set>
                                  </p:childTnLst>
                                </p:cTn>
                              </p:par>
                              <p:par>
                                <p:cTn id="174" presetID="1" presetClass="exit" presetSubtype="0" fill="hold" grpId="1" nodeType="withEffect">
                                  <p:stCondLst>
                                    <p:cond delay="0"/>
                                  </p:stCondLst>
                                  <p:childTnLst>
                                    <p:set>
                                      <p:cBhvr>
                                        <p:cTn id="175" dur="1" fill="hold">
                                          <p:stCondLst>
                                            <p:cond delay="0"/>
                                          </p:stCondLst>
                                        </p:cTn>
                                        <p:tgtEl>
                                          <p:spTgt spid="74"/>
                                        </p:tgtEl>
                                        <p:attrNameLst>
                                          <p:attrName>style.visibility</p:attrName>
                                        </p:attrNameLst>
                                      </p:cBhvr>
                                      <p:to>
                                        <p:strVal val="hidden"/>
                                      </p:to>
                                    </p:set>
                                  </p:childTnLst>
                                </p:cTn>
                              </p:par>
                              <p:par>
                                <p:cTn id="176" presetID="1" presetClass="exit" presetSubtype="0" fill="hold" grpId="1" nodeType="withEffect">
                                  <p:stCondLst>
                                    <p:cond delay="0"/>
                                  </p:stCondLst>
                                  <p:childTnLst>
                                    <p:set>
                                      <p:cBhvr>
                                        <p:cTn id="177" dur="1" fill="hold">
                                          <p:stCondLst>
                                            <p:cond delay="0"/>
                                          </p:stCondLst>
                                        </p:cTn>
                                        <p:tgtEl>
                                          <p:spTgt spid="75"/>
                                        </p:tgtEl>
                                        <p:attrNameLst>
                                          <p:attrName>style.visibility</p:attrName>
                                        </p:attrNameLst>
                                      </p:cBhvr>
                                      <p:to>
                                        <p:strVal val="hidden"/>
                                      </p:to>
                                    </p:set>
                                  </p:childTnLst>
                                </p:cTn>
                              </p:par>
                              <p:par>
                                <p:cTn id="178" presetID="1" presetClass="exit" presetSubtype="0" fill="hold" grpId="1" nodeType="withEffect">
                                  <p:stCondLst>
                                    <p:cond delay="0"/>
                                  </p:stCondLst>
                                  <p:childTnLst>
                                    <p:set>
                                      <p:cBhvr>
                                        <p:cTn id="179" dur="1" fill="hold">
                                          <p:stCondLst>
                                            <p:cond delay="0"/>
                                          </p:stCondLst>
                                        </p:cTn>
                                        <p:tgtEl>
                                          <p:spTgt spid="76"/>
                                        </p:tgtEl>
                                        <p:attrNameLst>
                                          <p:attrName>style.visibility</p:attrName>
                                        </p:attrNameLst>
                                      </p:cBhvr>
                                      <p:to>
                                        <p:strVal val="hidden"/>
                                      </p:to>
                                    </p:set>
                                  </p:childTnLst>
                                </p:cTn>
                              </p:par>
                              <p:par>
                                <p:cTn id="180" presetID="1" presetClass="exit" presetSubtype="0" fill="hold" grpId="1" nodeType="withEffect">
                                  <p:stCondLst>
                                    <p:cond delay="0"/>
                                  </p:stCondLst>
                                  <p:childTnLst>
                                    <p:set>
                                      <p:cBhvr>
                                        <p:cTn id="181" dur="1" fill="hold">
                                          <p:stCondLst>
                                            <p:cond delay="0"/>
                                          </p:stCondLst>
                                        </p:cTn>
                                        <p:tgtEl>
                                          <p:spTgt spid="77"/>
                                        </p:tgtEl>
                                        <p:attrNameLst>
                                          <p:attrName>style.visibility</p:attrName>
                                        </p:attrNameLst>
                                      </p:cBhvr>
                                      <p:to>
                                        <p:strVal val="hidden"/>
                                      </p:to>
                                    </p:set>
                                  </p:childTnLst>
                                </p:cTn>
                              </p:par>
                              <p:par>
                                <p:cTn id="182" presetID="1" presetClass="exit" presetSubtype="0" fill="hold" grpId="1" nodeType="withEffect">
                                  <p:stCondLst>
                                    <p:cond delay="0"/>
                                  </p:stCondLst>
                                  <p:childTnLst>
                                    <p:set>
                                      <p:cBhvr>
                                        <p:cTn id="183" dur="1" fill="hold">
                                          <p:stCondLst>
                                            <p:cond delay="0"/>
                                          </p:stCondLst>
                                        </p:cTn>
                                        <p:tgtEl>
                                          <p:spTgt spid="78"/>
                                        </p:tgtEl>
                                        <p:attrNameLst>
                                          <p:attrName>style.visibility</p:attrName>
                                        </p:attrNameLst>
                                      </p:cBhvr>
                                      <p:to>
                                        <p:strVal val="hidden"/>
                                      </p:to>
                                    </p:set>
                                  </p:childTnLst>
                                </p:cTn>
                              </p:par>
                              <p:par>
                                <p:cTn id="184" presetID="1" presetClass="exit" presetSubtype="0" fill="hold" grpId="1" nodeType="withEffect">
                                  <p:stCondLst>
                                    <p:cond delay="0"/>
                                  </p:stCondLst>
                                  <p:childTnLst>
                                    <p:set>
                                      <p:cBhvr>
                                        <p:cTn id="185" dur="1" fill="hold">
                                          <p:stCondLst>
                                            <p:cond delay="0"/>
                                          </p:stCondLst>
                                        </p:cTn>
                                        <p:tgtEl>
                                          <p:spTgt spid="79"/>
                                        </p:tgtEl>
                                        <p:attrNameLst>
                                          <p:attrName>style.visibility</p:attrName>
                                        </p:attrNameLst>
                                      </p:cBhvr>
                                      <p:to>
                                        <p:strVal val="hidden"/>
                                      </p:to>
                                    </p:set>
                                  </p:childTnLst>
                                </p:cTn>
                              </p:par>
                              <p:par>
                                <p:cTn id="186" presetID="1" presetClass="exit" presetSubtype="0" fill="hold" grpId="1" nodeType="withEffect">
                                  <p:stCondLst>
                                    <p:cond delay="0"/>
                                  </p:stCondLst>
                                  <p:childTnLst>
                                    <p:set>
                                      <p:cBhvr>
                                        <p:cTn id="187" dur="1" fill="hold">
                                          <p:stCondLst>
                                            <p:cond delay="0"/>
                                          </p:stCondLst>
                                        </p:cTn>
                                        <p:tgtEl>
                                          <p:spTgt spid="80"/>
                                        </p:tgtEl>
                                        <p:attrNameLst>
                                          <p:attrName>style.visibility</p:attrName>
                                        </p:attrNameLst>
                                      </p:cBhvr>
                                      <p:to>
                                        <p:strVal val="hidden"/>
                                      </p:to>
                                    </p:set>
                                  </p:childTnLst>
                                </p:cTn>
                              </p:par>
                              <p:par>
                                <p:cTn id="188" presetID="1" presetClass="exit" presetSubtype="0" fill="hold" grpId="1" nodeType="withEffect">
                                  <p:stCondLst>
                                    <p:cond delay="0"/>
                                  </p:stCondLst>
                                  <p:childTnLst>
                                    <p:set>
                                      <p:cBhvr>
                                        <p:cTn id="189" dur="1" fill="hold">
                                          <p:stCondLst>
                                            <p:cond delay="0"/>
                                          </p:stCondLst>
                                        </p:cTn>
                                        <p:tgtEl>
                                          <p:spTgt spid="81"/>
                                        </p:tgtEl>
                                        <p:attrNameLst>
                                          <p:attrName>style.visibility</p:attrName>
                                        </p:attrNameLst>
                                      </p:cBhvr>
                                      <p:to>
                                        <p:strVal val="hidden"/>
                                      </p:to>
                                    </p:set>
                                  </p:childTnLst>
                                </p:cTn>
                              </p:par>
                              <p:par>
                                <p:cTn id="190" presetID="1" presetClass="exit" presetSubtype="0" fill="hold" grpId="1" nodeType="withEffect">
                                  <p:stCondLst>
                                    <p:cond delay="0"/>
                                  </p:stCondLst>
                                  <p:childTnLst>
                                    <p:set>
                                      <p:cBhvr>
                                        <p:cTn id="191" dur="1" fill="hold">
                                          <p:stCondLst>
                                            <p:cond delay="0"/>
                                          </p:stCondLst>
                                        </p:cTn>
                                        <p:tgtEl>
                                          <p:spTgt spid="82"/>
                                        </p:tgtEl>
                                        <p:attrNameLst>
                                          <p:attrName>style.visibility</p:attrName>
                                        </p:attrNameLst>
                                      </p:cBhvr>
                                      <p:to>
                                        <p:strVal val="hidden"/>
                                      </p:to>
                                    </p:set>
                                  </p:childTnLst>
                                </p:cTn>
                              </p:par>
                              <p:par>
                                <p:cTn id="192" presetID="1" presetClass="exit" presetSubtype="0" fill="hold" grpId="1" nodeType="withEffect">
                                  <p:stCondLst>
                                    <p:cond delay="0"/>
                                  </p:stCondLst>
                                  <p:childTnLst>
                                    <p:set>
                                      <p:cBhvr>
                                        <p:cTn id="193" dur="1" fill="hold">
                                          <p:stCondLst>
                                            <p:cond delay="0"/>
                                          </p:stCondLst>
                                        </p:cTn>
                                        <p:tgtEl>
                                          <p:spTgt spid="83"/>
                                        </p:tgtEl>
                                        <p:attrNameLst>
                                          <p:attrName>style.visibility</p:attrName>
                                        </p:attrNameLst>
                                      </p:cBhvr>
                                      <p:to>
                                        <p:strVal val="hidden"/>
                                      </p:to>
                                    </p:set>
                                  </p:childTnLst>
                                </p:cTn>
                              </p:par>
                              <p:par>
                                <p:cTn id="194" presetID="1" presetClass="exit" presetSubtype="0" fill="hold" grpId="1" nodeType="withEffect">
                                  <p:stCondLst>
                                    <p:cond delay="0"/>
                                  </p:stCondLst>
                                  <p:childTnLst>
                                    <p:set>
                                      <p:cBhvr>
                                        <p:cTn id="195" dur="1" fill="hold">
                                          <p:stCondLst>
                                            <p:cond delay="0"/>
                                          </p:stCondLst>
                                        </p:cTn>
                                        <p:tgtEl>
                                          <p:spTgt spid="84"/>
                                        </p:tgtEl>
                                        <p:attrNameLst>
                                          <p:attrName>style.visibility</p:attrName>
                                        </p:attrNameLst>
                                      </p:cBhvr>
                                      <p:to>
                                        <p:strVal val="hidden"/>
                                      </p:to>
                                    </p:set>
                                  </p:childTnLst>
                                </p:cTn>
                              </p:par>
                              <p:par>
                                <p:cTn id="196" presetID="1" presetClass="exit" presetSubtype="0" fill="hold" grpId="1" nodeType="withEffect">
                                  <p:stCondLst>
                                    <p:cond delay="0"/>
                                  </p:stCondLst>
                                  <p:childTnLst>
                                    <p:set>
                                      <p:cBhvr>
                                        <p:cTn id="197" dur="1" fill="hold">
                                          <p:stCondLst>
                                            <p:cond delay="0"/>
                                          </p:stCondLst>
                                        </p:cTn>
                                        <p:tgtEl>
                                          <p:spTgt spid="8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6" grpId="0" animBg="1"/>
      <p:bldP spid="17" grpId="0" animBg="1"/>
      <p:bldP spid="18" grpId="0" animBg="1"/>
      <p:bldP spid="19" grpId="0" animBg="1"/>
      <p:bldP spid="20" grpId="0" animBg="1"/>
      <p:bldP spid="21" grpId="0" animBg="1"/>
      <p:bldP spid="28" grpId="0" animBg="1"/>
      <p:bldP spid="29" grpId="0" animBg="1"/>
      <p:bldP spid="33" grpId="0" animBg="1"/>
      <p:bldP spid="34" grpId="0" animBg="1"/>
      <p:bldP spid="35" grpId="0"/>
      <p:bldP spid="37" grpId="0"/>
      <p:bldP spid="37" grpId="1"/>
      <p:bldP spid="38" grpId="0"/>
      <p:bldP spid="38" grpId="1"/>
      <p:bldP spid="39" grpId="0"/>
      <p:bldP spid="39" grpId="1"/>
      <p:bldP spid="40" grpId="0"/>
      <p:bldP spid="40" grpId="1"/>
      <p:bldP spid="41" grpId="0"/>
      <p:bldP spid="41" grpId="1"/>
      <p:bldP spid="42" grpId="0"/>
      <p:bldP spid="42" grpId="1"/>
      <p:bldP spid="43" grpId="0"/>
      <p:bldP spid="43" grpId="1"/>
      <p:bldP spid="45" grpId="0"/>
      <p:bldP spid="45" grpId="1"/>
      <p:bldP spid="46" grpId="0"/>
      <p:bldP spid="46" grpId="1"/>
      <p:bldP spid="47" grpId="0"/>
      <p:bldP spid="47" grpId="1"/>
      <p:bldP spid="53" grpId="0"/>
      <p:bldP spid="53" grpId="1"/>
      <p:bldP spid="54" grpId="0"/>
      <p:bldP spid="54" grpId="1"/>
      <p:bldP spid="55" grpId="0"/>
      <p:bldP spid="55" grpId="1"/>
      <p:bldP spid="56" grpId="0"/>
      <p:bldP spid="56" grpId="1"/>
      <p:bldP spid="57" grpId="0"/>
      <p:bldP spid="57" grpId="1"/>
      <p:bldP spid="58" grpId="0"/>
      <p:bldP spid="58" grpId="1"/>
      <p:bldP spid="59" grpId="0"/>
      <p:bldP spid="59" grpId="1"/>
      <p:bldP spid="60" grpId="0"/>
      <p:bldP spid="60" grpId="1"/>
      <p:bldP spid="61" grpId="0"/>
      <p:bldP spid="61" grpId="1"/>
      <p:bldP spid="62" grpId="0"/>
      <p:bldP spid="62" grpId="1"/>
      <p:bldP spid="63" grpId="0"/>
      <p:bldP spid="64" grpId="0" animBg="1"/>
      <p:bldP spid="65" grpId="0" animBg="1"/>
      <p:bldP spid="66" grpId="0" animBg="1"/>
      <p:bldP spid="67" grpId="0" animBg="1"/>
      <p:bldP spid="68" grpId="0" animBg="1"/>
      <p:bldP spid="69" grpId="0" animBg="1"/>
      <p:bldP spid="70" grpId="0"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100 Fb Thu Huong Pham"/>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17022" y="1719830"/>
            <a:ext cx="2633061" cy="2280903"/>
          </a:xfrm>
          <a:prstGeom prst="rect">
            <a:avLst/>
          </a:prstGeom>
        </p:spPr>
      </p:pic>
      <p:sp>
        <p:nvSpPr>
          <p:cNvPr id="4" name="Rectangle 3" descr="n100 Fb Thu Huong Pham"/>
          <p:cNvSpPr/>
          <p:nvPr/>
        </p:nvSpPr>
        <p:spPr>
          <a:xfrm>
            <a:off x="0" y="1"/>
            <a:ext cx="12192000" cy="1550504"/>
          </a:xfrm>
          <a:prstGeom prst="rect">
            <a:avLst/>
          </a:prstGeom>
          <a:solidFill>
            <a:srgbClr val="BD570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descr="n100 Fb Thu Huong Pham"/>
          <p:cNvSpPr txBox="1"/>
          <p:nvPr/>
        </p:nvSpPr>
        <p:spPr>
          <a:xfrm>
            <a:off x="0" y="-3216"/>
            <a:ext cx="3827417" cy="1631216"/>
          </a:xfrm>
          <a:prstGeom prst="rect">
            <a:avLst/>
          </a:prstGeom>
          <a:noFill/>
        </p:spPr>
        <p:txBody>
          <a:bodyPr wrap="square" rtlCol="0">
            <a:spAutoFit/>
          </a:bodyPr>
          <a:lstStyle/>
          <a:p>
            <a:r>
              <a:rPr lang="en-US" sz="10000" dirty="0" err="1">
                <a:solidFill>
                  <a:srgbClr val="00B1F2"/>
                </a:solidFill>
                <a:latin typeface="UTM Mother" panose="02040603050506020204" pitchFamily="18" charset="0"/>
              </a:rPr>
              <a:t>Đ</a:t>
            </a:r>
            <a:r>
              <a:rPr lang="en-US" sz="10000" dirty="0" err="1">
                <a:solidFill>
                  <a:srgbClr val="E1E7E5"/>
                </a:solidFill>
                <a:latin typeface="UTM Mother" panose="02040603050506020204" pitchFamily="18" charset="0"/>
              </a:rPr>
              <a:t>u</a:t>
            </a:r>
            <a:r>
              <a:rPr lang="en-US" sz="10000" dirty="0" err="1">
                <a:solidFill>
                  <a:srgbClr val="7030A0"/>
                </a:solidFill>
                <a:latin typeface="UTM Mother" panose="02040603050506020204" pitchFamily="18" charset="0"/>
              </a:rPr>
              <a:t>ổ</a:t>
            </a:r>
            <a:r>
              <a:rPr lang="en-US" sz="10000" dirty="0" err="1">
                <a:solidFill>
                  <a:srgbClr val="FE0100"/>
                </a:solidFill>
                <a:latin typeface="UTM Mother" panose="02040603050506020204" pitchFamily="18" charset="0"/>
              </a:rPr>
              <a:t>i</a:t>
            </a:r>
            <a:endParaRPr lang="en-US" sz="10000" dirty="0">
              <a:solidFill>
                <a:srgbClr val="FE0100"/>
              </a:solidFill>
              <a:latin typeface="UTM Mother" panose="02040603050506020204" pitchFamily="18" charset="0"/>
            </a:endParaRPr>
          </a:p>
        </p:txBody>
      </p:sp>
      <p:sp>
        <p:nvSpPr>
          <p:cNvPr id="6" name="TextBox 5" descr="n100 Fb Thu Huong Pham"/>
          <p:cNvSpPr txBox="1"/>
          <p:nvPr/>
        </p:nvSpPr>
        <p:spPr>
          <a:xfrm>
            <a:off x="3269169" y="-169324"/>
            <a:ext cx="4114800" cy="1631216"/>
          </a:xfrm>
          <a:prstGeom prst="rect">
            <a:avLst/>
          </a:prstGeom>
          <a:noFill/>
        </p:spPr>
        <p:txBody>
          <a:bodyPr wrap="square" rtlCol="0">
            <a:spAutoFit/>
          </a:bodyPr>
          <a:lstStyle/>
          <a:p>
            <a:r>
              <a:rPr lang="en-US" sz="10000" dirty="0" err="1">
                <a:solidFill>
                  <a:srgbClr val="011F61"/>
                </a:solidFill>
                <a:latin typeface="UTM Mother" panose="02040603050506020204" pitchFamily="18" charset="0"/>
              </a:rPr>
              <a:t>H</a:t>
            </a:r>
            <a:r>
              <a:rPr lang="en-US" sz="10000" dirty="0" err="1">
                <a:solidFill>
                  <a:srgbClr val="C10300"/>
                </a:solidFill>
                <a:latin typeface="UTM Mother" panose="02040603050506020204" pitchFamily="18" charset="0"/>
              </a:rPr>
              <a:t>ì</a:t>
            </a:r>
            <a:r>
              <a:rPr lang="en-US" sz="10000" dirty="0" err="1">
                <a:solidFill>
                  <a:srgbClr val="FEFE00"/>
                </a:solidFill>
                <a:latin typeface="UTM Mother" panose="02040603050506020204" pitchFamily="18" charset="0"/>
              </a:rPr>
              <a:t>n</a:t>
            </a:r>
            <a:r>
              <a:rPr lang="en-US" sz="10000" dirty="0" err="1">
                <a:solidFill>
                  <a:srgbClr val="02AF50"/>
                </a:solidFill>
                <a:latin typeface="UTM Mother" panose="02040603050506020204" pitchFamily="18" charset="0"/>
              </a:rPr>
              <a:t>h</a:t>
            </a:r>
            <a:endParaRPr lang="en-US" sz="10000" dirty="0">
              <a:solidFill>
                <a:srgbClr val="02AF50"/>
              </a:solidFill>
              <a:latin typeface="UTM Mother" panose="02040603050506020204" pitchFamily="18" charset="0"/>
            </a:endParaRPr>
          </a:p>
        </p:txBody>
      </p:sp>
      <p:sp>
        <p:nvSpPr>
          <p:cNvPr id="7" name="TextBox 6" descr="n100 Fb Thu Huong Pham"/>
          <p:cNvSpPr txBox="1"/>
          <p:nvPr/>
        </p:nvSpPr>
        <p:spPr>
          <a:xfrm>
            <a:off x="6534173" y="177213"/>
            <a:ext cx="2951070" cy="1631216"/>
          </a:xfrm>
          <a:prstGeom prst="rect">
            <a:avLst/>
          </a:prstGeom>
          <a:noFill/>
        </p:spPr>
        <p:txBody>
          <a:bodyPr wrap="square" rtlCol="0">
            <a:spAutoFit/>
          </a:bodyPr>
          <a:lstStyle/>
          <a:p>
            <a:r>
              <a:rPr lang="en-US" sz="10000" dirty="0" err="1">
                <a:solidFill>
                  <a:srgbClr val="FDC000"/>
                </a:solidFill>
                <a:latin typeface="UTM Mother" panose="02040603050506020204" pitchFamily="18" charset="0"/>
              </a:rPr>
              <a:t>B</a:t>
            </a:r>
            <a:r>
              <a:rPr lang="en-US" sz="10000" dirty="0" err="1">
                <a:solidFill>
                  <a:srgbClr val="002160"/>
                </a:solidFill>
                <a:latin typeface="UTM Mother" panose="02040603050506020204" pitchFamily="18" charset="0"/>
              </a:rPr>
              <a:t>ắ</a:t>
            </a:r>
            <a:r>
              <a:rPr lang="en-US" sz="10000" dirty="0" err="1">
                <a:solidFill>
                  <a:srgbClr val="C7C7CA"/>
                </a:solidFill>
                <a:latin typeface="UTM Mother" panose="02040603050506020204" pitchFamily="18" charset="0"/>
              </a:rPr>
              <a:t>t</a:t>
            </a:r>
            <a:endParaRPr lang="en-US" sz="10000" dirty="0">
              <a:solidFill>
                <a:srgbClr val="C7C7CA"/>
              </a:solidFill>
              <a:latin typeface="UTM Mother" panose="02040603050506020204" pitchFamily="18" charset="0"/>
            </a:endParaRPr>
          </a:p>
        </p:txBody>
      </p:sp>
      <p:sp>
        <p:nvSpPr>
          <p:cNvPr id="8" name="TextBox 7" descr="n100 Fb Thu Huong Pham"/>
          <p:cNvSpPr txBox="1"/>
          <p:nvPr/>
        </p:nvSpPr>
        <p:spPr>
          <a:xfrm>
            <a:off x="9155781" y="-222874"/>
            <a:ext cx="3282374" cy="1631216"/>
          </a:xfrm>
          <a:prstGeom prst="rect">
            <a:avLst/>
          </a:prstGeom>
          <a:noFill/>
        </p:spPr>
        <p:txBody>
          <a:bodyPr wrap="square" rtlCol="0">
            <a:spAutoFit/>
          </a:bodyPr>
          <a:lstStyle/>
          <a:p>
            <a:r>
              <a:rPr lang="en-US" sz="10000" dirty="0" err="1">
                <a:latin typeface="UTM Mother" panose="02040603050506020204" pitchFamily="18" charset="0"/>
              </a:rPr>
              <a:t>C</a:t>
            </a:r>
            <a:r>
              <a:rPr lang="en-US" sz="10000" dirty="0" err="1">
                <a:solidFill>
                  <a:srgbClr val="FDC000"/>
                </a:solidFill>
                <a:latin typeface="UTM Mother" panose="02040603050506020204" pitchFamily="18" charset="0"/>
              </a:rPr>
              <a:t>h</a:t>
            </a:r>
            <a:r>
              <a:rPr lang="en-US" sz="10000" dirty="0" err="1">
                <a:solidFill>
                  <a:srgbClr val="FEFFFD"/>
                </a:solidFill>
                <a:latin typeface="UTM Mother" panose="02040603050506020204" pitchFamily="18" charset="0"/>
              </a:rPr>
              <a:t>ữ</a:t>
            </a:r>
            <a:endParaRPr lang="en-US" sz="10000" dirty="0">
              <a:solidFill>
                <a:srgbClr val="FEFFFD"/>
              </a:solidFill>
              <a:latin typeface="UTM Mother" panose="02040603050506020204" pitchFamily="18" charset="0"/>
            </a:endParaRPr>
          </a:p>
        </p:txBody>
      </p:sp>
      <p:grpSp>
        <p:nvGrpSpPr>
          <p:cNvPr id="32" name="Group 31" descr="n100 Fb Thu Huong Pham"/>
          <p:cNvGrpSpPr/>
          <p:nvPr/>
        </p:nvGrpSpPr>
        <p:grpSpPr>
          <a:xfrm>
            <a:off x="6733643" y="2210198"/>
            <a:ext cx="3105708" cy="535418"/>
            <a:chOff x="4707564" y="2469792"/>
            <a:chExt cx="3107899" cy="581446"/>
          </a:xfrm>
        </p:grpSpPr>
        <p:sp>
          <p:nvSpPr>
            <p:cNvPr id="11" name="Right Arrow 10"/>
            <p:cNvSpPr/>
            <p:nvPr/>
          </p:nvSpPr>
          <p:spPr>
            <a:xfrm>
              <a:off x="6503497" y="2653673"/>
              <a:ext cx="1311966" cy="3975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707564" y="2469792"/>
              <a:ext cx="1821087" cy="568200"/>
            </a:xfrm>
            <a:prstGeom prst="rect">
              <a:avLst/>
            </a:prstGeom>
            <a:noFill/>
          </p:spPr>
          <p:txBody>
            <a:bodyPr wrap="square" rtlCol="0">
              <a:spAutoFit/>
            </a:bodyPr>
            <a:lstStyle/>
            <a:p>
              <a:r>
                <a:rPr lang="en-US" sz="2800" dirty="0" err="1">
                  <a:latin typeface="UTM SeagullBoldItalic"/>
                </a:rPr>
                <a:t>Đây</a:t>
              </a:r>
              <a:r>
                <a:rPr lang="en-US" sz="2800" dirty="0">
                  <a:latin typeface="UTM SeagullBoldItalic"/>
                </a:rPr>
                <a:t> </a:t>
              </a:r>
              <a:r>
                <a:rPr lang="en-US" sz="2800" dirty="0" err="1">
                  <a:latin typeface="UTM SeagullBoldItalic"/>
                </a:rPr>
                <a:t>là</a:t>
              </a:r>
              <a:r>
                <a:rPr lang="en-US" sz="2800" dirty="0">
                  <a:latin typeface="UTM SeagullBoldItalic"/>
                </a:rPr>
                <a:t> </a:t>
              </a:r>
              <a:r>
                <a:rPr lang="en-US" sz="2800" dirty="0" err="1">
                  <a:latin typeface="UTM SeagullBoldItalic"/>
                </a:rPr>
                <a:t>gì</a:t>
              </a:r>
              <a:r>
                <a:rPr lang="en-US" sz="2800" dirty="0">
                  <a:latin typeface="UTM SeagullBoldItalic"/>
                </a:rPr>
                <a:t>?</a:t>
              </a:r>
            </a:p>
          </p:txBody>
        </p:sp>
      </p:grpSp>
      <p:sp>
        <p:nvSpPr>
          <p:cNvPr id="13" name="gợi ý" descr="n100 Fb Thu Huong Pham"/>
          <p:cNvSpPr/>
          <p:nvPr/>
        </p:nvSpPr>
        <p:spPr>
          <a:xfrm>
            <a:off x="675861" y="5751443"/>
            <a:ext cx="2743200" cy="10005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Gợi</a:t>
            </a:r>
            <a:r>
              <a:rPr lang="en-US" sz="3200" dirty="0">
                <a:latin typeface="Tahoma" panose="020B0604030504040204" pitchFamily="34" charset="0"/>
                <a:ea typeface="Tahoma" panose="020B0604030504040204" pitchFamily="34" charset="0"/>
                <a:cs typeface="Tahoma" panose="020B0604030504040204" pitchFamily="34" charset="0"/>
              </a:rPr>
              <a:t> ý</a:t>
            </a:r>
          </a:p>
        </p:txBody>
      </p:sp>
      <p:sp>
        <p:nvSpPr>
          <p:cNvPr id="14" name="đáp án" descr="n100 Fb Thu Huong Pham"/>
          <p:cNvSpPr/>
          <p:nvPr/>
        </p:nvSpPr>
        <p:spPr>
          <a:xfrm>
            <a:off x="4943061" y="5751443"/>
            <a:ext cx="2440908" cy="10005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Đá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án</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5" name="tiếp theo" descr="n100 Fb Thu Huong Pham">
            <a:hlinkClick r:id="rId5" action="ppaction://hlinksldjump"/>
          </p:cNvPr>
          <p:cNvSpPr/>
          <p:nvPr/>
        </p:nvSpPr>
        <p:spPr>
          <a:xfrm>
            <a:off x="8534400" y="5751443"/>
            <a:ext cx="2676940" cy="1000540"/>
          </a:xfrm>
          <a:prstGeom prst="ellipse">
            <a:avLst/>
          </a:prstGeom>
          <a:solidFill>
            <a:srgbClr val="FD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Tiế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theo</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6" name="Rectangle 15" descr="n100 Fb Thu Huong Pham"/>
          <p:cNvSpPr/>
          <p:nvPr/>
        </p:nvSpPr>
        <p:spPr>
          <a:xfrm>
            <a:off x="530087"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K</a:t>
            </a:r>
          </a:p>
        </p:txBody>
      </p:sp>
      <p:sp>
        <p:nvSpPr>
          <p:cNvPr id="17" name="Rectangle 16" descr="n100 Fb Thu Huong Pham"/>
          <p:cNvSpPr/>
          <p:nvPr/>
        </p:nvSpPr>
        <p:spPr>
          <a:xfrm>
            <a:off x="1483011"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H</a:t>
            </a:r>
          </a:p>
        </p:txBody>
      </p:sp>
      <p:sp>
        <p:nvSpPr>
          <p:cNvPr id="18" name="Rectangle 17" descr="n100 Fb Thu Huong Pham"/>
          <p:cNvSpPr/>
          <p:nvPr/>
        </p:nvSpPr>
        <p:spPr>
          <a:xfrm>
            <a:off x="2435935"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Ố</a:t>
            </a:r>
          </a:p>
        </p:txBody>
      </p:sp>
      <p:sp>
        <p:nvSpPr>
          <p:cNvPr id="19" name="Rectangle 18" descr="n100 Fb Thu Huong Pham"/>
          <p:cNvSpPr/>
          <p:nvPr/>
        </p:nvSpPr>
        <p:spPr>
          <a:xfrm>
            <a:off x="3388859"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I</a:t>
            </a:r>
          </a:p>
        </p:txBody>
      </p:sp>
      <p:sp>
        <p:nvSpPr>
          <p:cNvPr id="20" name="Rectangle 19" descr="n100 Fb Thu Huong Pham"/>
          <p:cNvSpPr/>
          <p:nvPr/>
        </p:nvSpPr>
        <p:spPr>
          <a:xfrm>
            <a:off x="4341783"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L</a:t>
            </a:r>
          </a:p>
        </p:txBody>
      </p:sp>
      <p:sp>
        <p:nvSpPr>
          <p:cNvPr id="21" name="Rectangle 20" descr="n100 Fb Thu Huong Pham"/>
          <p:cNvSpPr/>
          <p:nvPr/>
        </p:nvSpPr>
        <p:spPr>
          <a:xfrm>
            <a:off x="5294707"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Ư</a:t>
            </a:r>
          </a:p>
        </p:txBody>
      </p:sp>
      <p:sp>
        <p:nvSpPr>
          <p:cNvPr id="22" name="Rectangle 21" descr="n100 Fb Thu Huong Pham"/>
          <p:cNvSpPr/>
          <p:nvPr/>
        </p:nvSpPr>
        <p:spPr>
          <a:xfrm>
            <a:off x="531013" y="4812508"/>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descr="n100 Fb Thu Huong Pham"/>
          <p:cNvSpPr/>
          <p:nvPr/>
        </p:nvSpPr>
        <p:spPr>
          <a:xfrm>
            <a:off x="1483937" y="4812508"/>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descr="n100 Fb Thu Huong Pham"/>
          <p:cNvSpPr/>
          <p:nvPr/>
        </p:nvSpPr>
        <p:spPr>
          <a:xfrm>
            <a:off x="2436861" y="4812508"/>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descr="n100 Fb Thu Huong Pham"/>
          <p:cNvSpPr/>
          <p:nvPr/>
        </p:nvSpPr>
        <p:spPr>
          <a:xfrm>
            <a:off x="3389785" y="4812508"/>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descr="n100 Fb Thu Huong Pham"/>
          <p:cNvSpPr/>
          <p:nvPr/>
        </p:nvSpPr>
        <p:spPr>
          <a:xfrm>
            <a:off x="4342709" y="4812508"/>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descr="n100 Fb Thu Huong Pham"/>
          <p:cNvSpPr/>
          <p:nvPr/>
        </p:nvSpPr>
        <p:spPr>
          <a:xfrm>
            <a:off x="5295633" y="4812508"/>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descr="n100 Fb Thu Huong Pham"/>
          <p:cNvSpPr/>
          <p:nvPr/>
        </p:nvSpPr>
        <p:spPr>
          <a:xfrm>
            <a:off x="6247631"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Ợ</a:t>
            </a:r>
          </a:p>
        </p:txBody>
      </p:sp>
      <p:sp>
        <p:nvSpPr>
          <p:cNvPr id="29" name="Rectangle 28" descr="n100 Fb Thu Huong Pham"/>
          <p:cNvSpPr/>
          <p:nvPr/>
        </p:nvSpPr>
        <p:spPr>
          <a:xfrm>
            <a:off x="7201481"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N</a:t>
            </a:r>
          </a:p>
        </p:txBody>
      </p:sp>
      <p:sp>
        <p:nvSpPr>
          <p:cNvPr id="30" name="Rectangle 29" descr="n100 Fb Thu Huong Pham"/>
          <p:cNvSpPr/>
          <p:nvPr/>
        </p:nvSpPr>
        <p:spPr>
          <a:xfrm>
            <a:off x="6248557" y="4812508"/>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descr="n100 Fb Thu Huong Pham"/>
          <p:cNvSpPr/>
          <p:nvPr/>
        </p:nvSpPr>
        <p:spPr>
          <a:xfrm>
            <a:off x="7201481" y="4812508"/>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descr="n100 Fb Thu Huong Pham"/>
          <p:cNvSpPr/>
          <p:nvPr/>
        </p:nvSpPr>
        <p:spPr>
          <a:xfrm>
            <a:off x="54584" y="1548776"/>
            <a:ext cx="2267619" cy="20275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descr="n100 Fb Thu Huong Pham"/>
          <p:cNvSpPr/>
          <p:nvPr/>
        </p:nvSpPr>
        <p:spPr>
          <a:xfrm>
            <a:off x="305221" y="1778884"/>
            <a:ext cx="1766344" cy="156736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descr="n100 Fb Thu Huong Pham"/>
          <p:cNvSpPr txBox="1"/>
          <p:nvPr/>
        </p:nvSpPr>
        <p:spPr>
          <a:xfrm>
            <a:off x="388542" y="2300957"/>
            <a:ext cx="2028735"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Kế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húc</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37" name="TextBox 36"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2</a:t>
            </a:r>
          </a:p>
        </p:txBody>
      </p:sp>
      <p:sp>
        <p:nvSpPr>
          <p:cNvPr id="38" name="TextBox 37" descr="n100 Fb Thu Huong Pham"/>
          <p:cNvSpPr txBox="1"/>
          <p:nvPr/>
        </p:nvSpPr>
        <p:spPr>
          <a:xfrm>
            <a:off x="892236" y="1900848"/>
            <a:ext cx="592315" cy="1323439"/>
          </a:xfrm>
          <a:prstGeom prst="rect">
            <a:avLst/>
          </a:prstGeom>
          <a:noFill/>
        </p:spPr>
        <p:txBody>
          <a:bodyPr wrap="square" rtlCol="0">
            <a:spAutoFit/>
          </a:bodyPr>
          <a:lstStyle/>
          <a:p>
            <a:r>
              <a:rPr lang="en-US" sz="8000" dirty="0">
                <a:latin typeface=".VnAristote" panose="020B7200000000000000" pitchFamily="34" charset="0"/>
              </a:rPr>
              <a:t>1</a:t>
            </a:r>
          </a:p>
        </p:txBody>
      </p:sp>
      <p:sp>
        <p:nvSpPr>
          <p:cNvPr id="39" name="TextBox 38"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4</a:t>
            </a:r>
          </a:p>
        </p:txBody>
      </p:sp>
      <p:sp>
        <p:nvSpPr>
          <p:cNvPr id="40" name="TextBox 39"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3</a:t>
            </a:r>
          </a:p>
        </p:txBody>
      </p:sp>
      <p:sp>
        <p:nvSpPr>
          <p:cNvPr id="41" name="TextBox 40"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8</a:t>
            </a:r>
          </a:p>
        </p:txBody>
      </p:sp>
      <p:sp>
        <p:nvSpPr>
          <p:cNvPr id="42" name="TextBox 41"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5</a:t>
            </a:r>
          </a:p>
        </p:txBody>
      </p:sp>
      <p:sp>
        <p:nvSpPr>
          <p:cNvPr id="43" name="TextBox 42"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7</a:t>
            </a:r>
          </a:p>
        </p:txBody>
      </p:sp>
      <p:sp>
        <p:nvSpPr>
          <p:cNvPr id="45" name="TextBox 44"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9</a:t>
            </a:r>
          </a:p>
        </p:txBody>
      </p:sp>
      <p:sp>
        <p:nvSpPr>
          <p:cNvPr id="46" name="TextBox 45"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6</a:t>
            </a:r>
          </a:p>
        </p:txBody>
      </p:sp>
      <p:sp>
        <p:nvSpPr>
          <p:cNvPr id="47" name="TextBox 4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0</a:t>
            </a:r>
          </a:p>
        </p:txBody>
      </p:sp>
      <p:sp>
        <p:nvSpPr>
          <p:cNvPr id="53" name="TextBox 52"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8</a:t>
            </a:r>
          </a:p>
        </p:txBody>
      </p:sp>
      <p:sp>
        <p:nvSpPr>
          <p:cNvPr id="54" name="TextBox 53"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7</a:t>
            </a:r>
          </a:p>
        </p:txBody>
      </p:sp>
      <p:sp>
        <p:nvSpPr>
          <p:cNvPr id="55" name="TextBox 54"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6</a:t>
            </a:r>
          </a:p>
        </p:txBody>
      </p:sp>
      <p:sp>
        <p:nvSpPr>
          <p:cNvPr id="56" name="TextBox 55"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5</a:t>
            </a:r>
          </a:p>
        </p:txBody>
      </p:sp>
      <p:sp>
        <p:nvSpPr>
          <p:cNvPr id="57" name="TextBox 5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4</a:t>
            </a:r>
          </a:p>
        </p:txBody>
      </p:sp>
      <p:sp>
        <p:nvSpPr>
          <p:cNvPr id="58" name="TextBox 57"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3</a:t>
            </a:r>
          </a:p>
        </p:txBody>
      </p:sp>
      <p:sp>
        <p:nvSpPr>
          <p:cNvPr id="59" name="TextBox 58"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2</a:t>
            </a:r>
          </a:p>
        </p:txBody>
      </p:sp>
      <p:sp>
        <p:nvSpPr>
          <p:cNvPr id="60" name="TextBox 59"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1</a:t>
            </a:r>
          </a:p>
        </p:txBody>
      </p:sp>
      <p:sp>
        <p:nvSpPr>
          <p:cNvPr id="61" name="TextBox 60" descr="n100 Fb Thu Huong Pham"/>
          <p:cNvSpPr txBox="1"/>
          <p:nvPr/>
        </p:nvSpPr>
        <p:spPr>
          <a:xfrm>
            <a:off x="471863" y="1900848"/>
            <a:ext cx="1599702" cy="1323439"/>
          </a:xfrm>
          <a:prstGeom prst="rect">
            <a:avLst/>
          </a:prstGeom>
          <a:noFill/>
        </p:spPr>
        <p:txBody>
          <a:bodyPr wrap="square" rtlCol="0">
            <a:spAutoFit/>
          </a:bodyPr>
          <a:lstStyle/>
          <a:p>
            <a:r>
              <a:rPr lang="en-US" sz="8000" dirty="0">
                <a:latin typeface=".VnAristote" panose="020B7200000000000000" pitchFamily="34" charset="0"/>
              </a:rPr>
              <a:t>20</a:t>
            </a:r>
          </a:p>
        </p:txBody>
      </p:sp>
      <p:sp>
        <p:nvSpPr>
          <p:cNvPr id="62" name="TextBox 61" descr="n100 Fb Thu Huong Pham"/>
          <p:cNvSpPr txBox="1"/>
          <p:nvPr/>
        </p:nvSpPr>
        <p:spPr>
          <a:xfrm>
            <a:off x="461262" y="1900570"/>
            <a:ext cx="1454263" cy="1323995"/>
          </a:xfrm>
          <a:prstGeom prst="rect">
            <a:avLst/>
          </a:prstGeom>
          <a:noFill/>
        </p:spPr>
        <p:txBody>
          <a:bodyPr wrap="square" rtlCol="0">
            <a:spAutoFit/>
          </a:bodyPr>
          <a:lstStyle/>
          <a:p>
            <a:r>
              <a:rPr lang="en-US" sz="8000" dirty="0">
                <a:latin typeface=".VnAristote" panose="020B7200000000000000" pitchFamily="34" charset="0"/>
              </a:rPr>
              <a:t>19</a:t>
            </a:r>
          </a:p>
        </p:txBody>
      </p:sp>
      <p:sp>
        <p:nvSpPr>
          <p:cNvPr id="63" name="TextBox 62" descr="n100 Fb Thu Huong Pham"/>
          <p:cNvSpPr txBox="1"/>
          <p:nvPr/>
        </p:nvSpPr>
        <p:spPr>
          <a:xfrm>
            <a:off x="2572840" y="3041315"/>
            <a:ext cx="4349709" cy="830997"/>
          </a:xfrm>
          <a:prstGeom prst="rect">
            <a:avLst/>
          </a:prstGeom>
          <a:noFill/>
        </p:spPr>
        <p:txBody>
          <a:bodyPr wrap="square" rtlCol="0">
            <a:spAutoFit/>
          </a:bodyPr>
          <a:lstStyle/>
          <a:p>
            <a:pPr algn="just"/>
            <a:r>
              <a:rPr lang="en-US" sz="2400" dirty="0" err="1">
                <a:latin typeface="Tahoma" panose="020B0604030504040204" pitchFamily="34" charset="0"/>
                <a:ea typeface="Tahoma" panose="020B0604030504040204" pitchFamily="34" charset="0"/>
                <a:cs typeface="Tahoma" panose="020B0604030504040204" pitchFamily="34" charset="0"/>
              </a:rPr>
              <a:t>Đạ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dù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ể</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ỉ</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ấ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ứ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o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64" name="Rectangle 63" descr="n100 Fb Thu Huong Pham"/>
          <p:cNvSpPr/>
          <p:nvPr/>
        </p:nvSpPr>
        <p:spPr>
          <a:xfrm>
            <a:off x="8155331"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G</a:t>
            </a:r>
          </a:p>
        </p:txBody>
      </p:sp>
      <p:sp>
        <p:nvSpPr>
          <p:cNvPr id="65" name="Rectangle 64" descr="n100 Fb Thu Huong Pham"/>
          <p:cNvSpPr/>
          <p:nvPr/>
        </p:nvSpPr>
        <p:spPr>
          <a:xfrm>
            <a:off x="8151770" y="4817508"/>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81898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repeatCount="2000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heel(1)">
                                      <p:cBhvr>
                                        <p:cTn id="11" dur="1000"/>
                                        <p:tgtEl>
                                          <p:spTgt spid="33"/>
                                        </p:tgtEl>
                                      </p:cBhvr>
                                    </p:animEffect>
                                  </p:childTnLst>
                                </p:cTn>
                              </p:par>
                              <p:par>
                                <p:cTn id="12" presetID="21" presetClass="entr" presetSubtype="1" repeatCount="20000" fill="hold" grpId="0" nodeType="with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wheel(1)">
                                      <p:cBhvr>
                                        <p:cTn id="14" dur="1000"/>
                                        <p:tgtEl>
                                          <p:spTgt spid="34"/>
                                        </p:tgtEl>
                                      </p:cBhvr>
                                    </p:animEffect>
                                  </p:childTnLst>
                                </p:cTn>
                              </p:par>
                              <p:par>
                                <p:cTn id="15" presetID="1" presetClass="entr" presetSubtype="0" fill="hold" grpId="0" nodeType="withEffect">
                                  <p:stCondLst>
                                    <p:cond delay="10"/>
                                  </p:stCondLst>
                                  <p:childTnLst>
                                    <p:set>
                                      <p:cBhvr>
                                        <p:cTn id="16" dur="1" fill="hold">
                                          <p:stCondLst>
                                            <p:cond delay="0"/>
                                          </p:stCondLst>
                                        </p:cTn>
                                        <p:tgtEl>
                                          <p:spTgt spid="61"/>
                                        </p:tgtEl>
                                        <p:attrNameLst>
                                          <p:attrName>style.visibility</p:attrName>
                                        </p:attrNameLst>
                                      </p:cBhvr>
                                      <p:to>
                                        <p:strVal val="visible"/>
                                      </p:to>
                                    </p:set>
                                  </p:childTnLst>
                                  <p:subTnLst>
                                    <p:audio>
                                      <p:cMediaNode vol="100000">
                                        <p:cTn display="0" masterRel="sameClick">
                                          <p:stCondLst>
                                            <p:cond evt="begin" delay="0">
                                              <p:tn val="15"/>
                                            </p:cond>
                                          </p:stCondLst>
                                          <p:endCondLst>
                                            <p:cond evt="onStopAudio" delay="0">
                                              <p:tgtEl>
                                                <p:sldTgt/>
                                              </p:tgtEl>
                                            </p:cond>
                                          </p:endCondLst>
                                        </p:cTn>
                                        <p:tgtEl>
                                          <p:sndTgt r:embed="rId2" name="click.wav"/>
                                        </p:tgtEl>
                                      </p:cMediaNode>
                                    </p:audio>
                                  </p:subTnLst>
                                </p:cTn>
                              </p:par>
                              <p:par>
                                <p:cTn id="17" presetID="1" presetClass="exit" presetSubtype="0" fill="hold" grpId="1" nodeType="withEffect">
                                  <p:stCondLst>
                                    <p:cond delay="1000"/>
                                  </p:stCondLst>
                                  <p:childTnLst>
                                    <p:set>
                                      <p:cBhvr>
                                        <p:cTn id="18" dur="1" fill="hold">
                                          <p:stCondLst>
                                            <p:cond delay="0"/>
                                          </p:stCondLst>
                                        </p:cTn>
                                        <p:tgtEl>
                                          <p:spTgt spid="61"/>
                                        </p:tgtEl>
                                        <p:attrNameLst>
                                          <p:attrName>style.visibility</p:attrName>
                                        </p:attrNameLst>
                                      </p:cBhvr>
                                      <p:to>
                                        <p:strVal val="hidden"/>
                                      </p:to>
                                    </p:set>
                                  </p:childTnLst>
                                </p:cTn>
                              </p:par>
                              <p:par>
                                <p:cTn id="19" presetID="1" presetClass="entr" presetSubtype="0" fill="hold" grpId="0" nodeType="withEffect">
                                  <p:stCondLst>
                                    <p:cond delay="1000"/>
                                  </p:stCondLst>
                                  <p:childTnLst>
                                    <p:set>
                                      <p:cBhvr>
                                        <p:cTn id="20" dur="1" fill="hold">
                                          <p:stCondLst>
                                            <p:cond delay="0"/>
                                          </p:stCondLst>
                                        </p:cTn>
                                        <p:tgtEl>
                                          <p:spTgt spid="62"/>
                                        </p:tgtEl>
                                        <p:attrNameLst>
                                          <p:attrName>style.visibility</p:attrName>
                                        </p:attrNameLst>
                                      </p:cBhvr>
                                      <p:to>
                                        <p:strVal val="visible"/>
                                      </p:to>
                                    </p:set>
                                  </p:childTnLst>
                                  <p:subTnLst>
                                    <p:audio>
                                      <p:cMediaNode vol="100000">
                                        <p:cTn display="0" masterRel="sameClick">
                                          <p:stCondLst>
                                            <p:cond evt="begin" delay="0">
                                              <p:tn val="19"/>
                                            </p:cond>
                                          </p:stCondLst>
                                          <p:endCondLst>
                                            <p:cond evt="onStopAudio" delay="0">
                                              <p:tgtEl>
                                                <p:sldTgt/>
                                              </p:tgtEl>
                                            </p:cond>
                                          </p:endCondLst>
                                        </p:cTn>
                                        <p:tgtEl>
                                          <p:sndTgt r:embed="rId2" name="click.wav"/>
                                        </p:tgtEl>
                                      </p:cMediaNode>
                                    </p:audio>
                                  </p:subTnLst>
                                </p:cTn>
                              </p:par>
                              <p:par>
                                <p:cTn id="21" presetID="1" presetClass="exit" presetSubtype="0" fill="hold" grpId="1" nodeType="withEffect">
                                  <p:stCondLst>
                                    <p:cond delay="2000"/>
                                  </p:stCondLst>
                                  <p:childTnLst>
                                    <p:set>
                                      <p:cBhvr>
                                        <p:cTn id="22" dur="1" fill="hold">
                                          <p:stCondLst>
                                            <p:cond delay="0"/>
                                          </p:stCondLst>
                                        </p:cTn>
                                        <p:tgtEl>
                                          <p:spTgt spid="62"/>
                                        </p:tgtEl>
                                        <p:attrNameLst>
                                          <p:attrName>style.visibility</p:attrName>
                                        </p:attrNameLst>
                                      </p:cBhvr>
                                      <p:to>
                                        <p:strVal val="hidden"/>
                                      </p:to>
                                    </p:set>
                                  </p:childTnLst>
                                </p:cTn>
                              </p:par>
                              <p:par>
                                <p:cTn id="23" presetID="1" presetClass="entr" presetSubtype="0" fill="hold" grpId="0" nodeType="withEffect">
                                  <p:stCondLst>
                                    <p:cond delay="2000"/>
                                  </p:stCondLst>
                                  <p:childTnLst>
                                    <p:set>
                                      <p:cBhvr>
                                        <p:cTn id="24" dur="1" fill="hold">
                                          <p:stCondLst>
                                            <p:cond delay="0"/>
                                          </p:stCondLst>
                                        </p:cTn>
                                        <p:tgtEl>
                                          <p:spTgt spid="53"/>
                                        </p:tgtEl>
                                        <p:attrNameLst>
                                          <p:attrName>style.visibility</p:attrName>
                                        </p:attrNameLst>
                                      </p:cBhvr>
                                      <p:to>
                                        <p:strVal val="visible"/>
                                      </p:to>
                                    </p:set>
                                  </p:childTnLst>
                                  <p:subTnLst>
                                    <p:audio>
                                      <p:cMediaNode vol="100000">
                                        <p:cTn display="0" masterRel="sameClick">
                                          <p:stCondLst>
                                            <p:cond evt="begin" delay="0">
                                              <p:tn val="23"/>
                                            </p:cond>
                                          </p:stCondLst>
                                          <p:endCondLst>
                                            <p:cond evt="onStopAudio" delay="0">
                                              <p:tgtEl>
                                                <p:sldTgt/>
                                              </p:tgtEl>
                                            </p:cond>
                                          </p:endCondLst>
                                        </p:cTn>
                                        <p:tgtEl>
                                          <p:sndTgt r:embed="rId2" name="click.wav"/>
                                        </p:tgtEl>
                                      </p:cMediaNode>
                                    </p:audio>
                                  </p:subTnLst>
                                </p:cTn>
                              </p:par>
                              <p:par>
                                <p:cTn id="25" presetID="1" presetClass="exit" presetSubtype="0" fill="hold" grpId="1" nodeType="withEffect">
                                  <p:stCondLst>
                                    <p:cond delay="3000"/>
                                  </p:stCondLst>
                                  <p:childTnLst>
                                    <p:set>
                                      <p:cBhvr>
                                        <p:cTn id="26" dur="1" fill="hold">
                                          <p:stCondLst>
                                            <p:cond delay="0"/>
                                          </p:stCondLst>
                                        </p:cTn>
                                        <p:tgtEl>
                                          <p:spTgt spid="53"/>
                                        </p:tgtEl>
                                        <p:attrNameLst>
                                          <p:attrName>style.visibility</p:attrName>
                                        </p:attrNameLst>
                                      </p:cBhvr>
                                      <p:to>
                                        <p:strVal val="hidden"/>
                                      </p:to>
                                    </p:set>
                                  </p:childTnLst>
                                </p:cTn>
                              </p:par>
                              <p:par>
                                <p:cTn id="27" presetID="1" presetClass="entr" presetSubtype="0" fill="hold" grpId="0" nodeType="withEffect">
                                  <p:stCondLst>
                                    <p:cond delay="3000"/>
                                  </p:stCondLst>
                                  <p:childTnLst>
                                    <p:set>
                                      <p:cBhvr>
                                        <p:cTn id="28" dur="1" fill="hold">
                                          <p:stCondLst>
                                            <p:cond delay="0"/>
                                          </p:stCondLst>
                                        </p:cTn>
                                        <p:tgtEl>
                                          <p:spTgt spid="54"/>
                                        </p:tgtEl>
                                        <p:attrNameLst>
                                          <p:attrName>style.visibility</p:attrName>
                                        </p:attrNameLst>
                                      </p:cBhvr>
                                      <p:to>
                                        <p:strVal val="visible"/>
                                      </p:to>
                                    </p:set>
                                  </p:childTnLst>
                                  <p:subTnLst>
                                    <p:audio>
                                      <p:cMediaNode vol="100000">
                                        <p:cTn display="0" masterRel="sameClick">
                                          <p:stCondLst>
                                            <p:cond evt="begin" delay="0">
                                              <p:tn val="27"/>
                                            </p:cond>
                                          </p:stCondLst>
                                          <p:endCondLst>
                                            <p:cond evt="onStopAudio" delay="0">
                                              <p:tgtEl>
                                                <p:sldTgt/>
                                              </p:tgtEl>
                                            </p:cond>
                                          </p:endCondLst>
                                        </p:cTn>
                                        <p:tgtEl>
                                          <p:sndTgt r:embed="rId2" name="click.wav"/>
                                        </p:tgtEl>
                                      </p:cMediaNode>
                                    </p:audio>
                                  </p:subTnLst>
                                </p:cTn>
                              </p:par>
                              <p:par>
                                <p:cTn id="29" presetID="1" presetClass="exit" presetSubtype="0" fill="hold" grpId="1" nodeType="withEffect">
                                  <p:stCondLst>
                                    <p:cond delay="4000"/>
                                  </p:stCondLst>
                                  <p:childTnLst>
                                    <p:set>
                                      <p:cBhvr>
                                        <p:cTn id="30" dur="1" fill="hold">
                                          <p:stCondLst>
                                            <p:cond delay="0"/>
                                          </p:stCondLst>
                                        </p:cTn>
                                        <p:tgtEl>
                                          <p:spTgt spid="54"/>
                                        </p:tgtEl>
                                        <p:attrNameLst>
                                          <p:attrName>style.visibility</p:attrName>
                                        </p:attrNameLst>
                                      </p:cBhvr>
                                      <p:to>
                                        <p:strVal val="hidden"/>
                                      </p:to>
                                    </p:set>
                                  </p:childTnLst>
                                </p:cTn>
                              </p:par>
                              <p:par>
                                <p:cTn id="31" presetID="1" presetClass="entr" presetSubtype="0" fill="hold" grpId="0" nodeType="withEffect">
                                  <p:stCondLst>
                                    <p:cond delay="4000"/>
                                  </p:stCondLst>
                                  <p:childTnLst>
                                    <p:set>
                                      <p:cBhvr>
                                        <p:cTn id="32" dur="1" fill="hold">
                                          <p:stCondLst>
                                            <p:cond delay="0"/>
                                          </p:stCondLst>
                                        </p:cTn>
                                        <p:tgtEl>
                                          <p:spTgt spid="55"/>
                                        </p:tgtEl>
                                        <p:attrNameLst>
                                          <p:attrName>style.visibility</p:attrName>
                                        </p:attrNameLst>
                                      </p:cBhvr>
                                      <p:to>
                                        <p:strVal val="visible"/>
                                      </p:to>
                                    </p:set>
                                  </p:childTnLst>
                                  <p:subTnLst>
                                    <p:audio>
                                      <p:cMediaNode vol="100000">
                                        <p:cTn display="0" masterRel="sameClick">
                                          <p:stCondLst>
                                            <p:cond evt="begin" delay="0">
                                              <p:tn val="31"/>
                                            </p:cond>
                                          </p:stCondLst>
                                          <p:endCondLst>
                                            <p:cond evt="onStopAudio" delay="0">
                                              <p:tgtEl>
                                                <p:sldTgt/>
                                              </p:tgtEl>
                                            </p:cond>
                                          </p:endCondLst>
                                        </p:cTn>
                                        <p:tgtEl>
                                          <p:sndTgt r:embed="rId2" name="click.wav"/>
                                        </p:tgtEl>
                                      </p:cMediaNode>
                                    </p:audio>
                                  </p:subTnLst>
                                </p:cTn>
                              </p:par>
                              <p:par>
                                <p:cTn id="33" presetID="1" presetClass="exit" presetSubtype="0" fill="hold" grpId="1" nodeType="withEffect">
                                  <p:stCondLst>
                                    <p:cond delay="5000"/>
                                  </p:stCondLst>
                                  <p:childTnLst>
                                    <p:set>
                                      <p:cBhvr>
                                        <p:cTn id="34" dur="1" fill="hold">
                                          <p:stCondLst>
                                            <p:cond delay="0"/>
                                          </p:stCondLst>
                                        </p:cTn>
                                        <p:tgtEl>
                                          <p:spTgt spid="55"/>
                                        </p:tgtEl>
                                        <p:attrNameLst>
                                          <p:attrName>style.visibility</p:attrName>
                                        </p:attrNameLst>
                                      </p:cBhvr>
                                      <p:to>
                                        <p:strVal val="hidden"/>
                                      </p:to>
                                    </p:set>
                                  </p:childTnLst>
                                </p:cTn>
                              </p:par>
                              <p:par>
                                <p:cTn id="35" presetID="1" presetClass="entr" presetSubtype="0" fill="hold" grpId="0" nodeType="withEffect">
                                  <p:stCondLst>
                                    <p:cond delay="5000"/>
                                  </p:stCondLst>
                                  <p:childTnLst>
                                    <p:set>
                                      <p:cBhvr>
                                        <p:cTn id="36" dur="1" fill="hold">
                                          <p:stCondLst>
                                            <p:cond delay="0"/>
                                          </p:stCondLst>
                                        </p:cTn>
                                        <p:tgtEl>
                                          <p:spTgt spid="56"/>
                                        </p:tgtEl>
                                        <p:attrNameLst>
                                          <p:attrName>style.visibility</p:attrName>
                                        </p:attrNameLst>
                                      </p:cBhvr>
                                      <p:to>
                                        <p:strVal val="visible"/>
                                      </p:to>
                                    </p:set>
                                  </p:childTnLst>
                                  <p:subTnLst>
                                    <p:audio>
                                      <p:cMediaNode vol="100000">
                                        <p:cTn display="0" masterRel="sameClick">
                                          <p:stCondLst>
                                            <p:cond evt="begin" delay="0">
                                              <p:tn val="35"/>
                                            </p:cond>
                                          </p:stCondLst>
                                          <p:endCondLst>
                                            <p:cond evt="onStopAudio" delay="0">
                                              <p:tgtEl>
                                                <p:sldTgt/>
                                              </p:tgtEl>
                                            </p:cond>
                                          </p:endCondLst>
                                        </p:cTn>
                                        <p:tgtEl>
                                          <p:sndTgt r:embed="rId2" name="click.wav"/>
                                        </p:tgtEl>
                                      </p:cMediaNode>
                                    </p:audio>
                                  </p:subTnLst>
                                </p:cTn>
                              </p:par>
                              <p:par>
                                <p:cTn id="37" presetID="1" presetClass="exit" presetSubtype="0" fill="hold" grpId="1" nodeType="withEffect">
                                  <p:stCondLst>
                                    <p:cond delay="6000"/>
                                  </p:stCondLst>
                                  <p:childTnLst>
                                    <p:set>
                                      <p:cBhvr>
                                        <p:cTn id="38" dur="1" fill="hold">
                                          <p:stCondLst>
                                            <p:cond delay="0"/>
                                          </p:stCondLst>
                                        </p:cTn>
                                        <p:tgtEl>
                                          <p:spTgt spid="56"/>
                                        </p:tgtEl>
                                        <p:attrNameLst>
                                          <p:attrName>style.visibility</p:attrName>
                                        </p:attrNameLst>
                                      </p:cBhvr>
                                      <p:to>
                                        <p:strVal val="hidden"/>
                                      </p:to>
                                    </p:set>
                                  </p:childTnLst>
                                </p:cTn>
                              </p:par>
                              <p:par>
                                <p:cTn id="39" presetID="1" presetClass="entr" presetSubtype="0" fill="hold" grpId="0" nodeType="withEffect">
                                  <p:stCondLst>
                                    <p:cond delay="6000"/>
                                  </p:stCondLst>
                                  <p:childTnLst>
                                    <p:set>
                                      <p:cBhvr>
                                        <p:cTn id="40" dur="1" fill="hold">
                                          <p:stCondLst>
                                            <p:cond delay="0"/>
                                          </p:stCondLst>
                                        </p:cTn>
                                        <p:tgtEl>
                                          <p:spTgt spid="57"/>
                                        </p:tgtEl>
                                        <p:attrNameLst>
                                          <p:attrName>style.visibility</p:attrName>
                                        </p:attrNameLst>
                                      </p:cBhvr>
                                      <p:to>
                                        <p:strVal val="visible"/>
                                      </p:to>
                                    </p:set>
                                  </p:childTnLst>
                                  <p:subTnLst>
                                    <p:audio>
                                      <p:cMediaNode vol="100000">
                                        <p:cTn display="0" masterRel="sameClick">
                                          <p:stCondLst>
                                            <p:cond evt="begin" delay="0">
                                              <p:tn val="39"/>
                                            </p:cond>
                                          </p:stCondLst>
                                          <p:endCondLst>
                                            <p:cond evt="onStopAudio" delay="0">
                                              <p:tgtEl>
                                                <p:sldTgt/>
                                              </p:tgtEl>
                                            </p:cond>
                                          </p:endCondLst>
                                        </p:cTn>
                                        <p:tgtEl>
                                          <p:sndTgt r:embed="rId2" name="click.wav"/>
                                        </p:tgtEl>
                                      </p:cMediaNode>
                                    </p:audio>
                                  </p:subTnLst>
                                </p:cTn>
                              </p:par>
                              <p:par>
                                <p:cTn id="41" presetID="1" presetClass="exit" presetSubtype="0" fill="hold" grpId="1" nodeType="withEffect">
                                  <p:stCondLst>
                                    <p:cond delay="7000"/>
                                  </p:stCondLst>
                                  <p:childTnLst>
                                    <p:set>
                                      <p:cBhvr>
                                        <p:cTn id="42" dur="1" fill="hold">
                                          <p:stCondLst>
                                            <p:cond delay="0"/>
                                          </p:stCondLst>
                                        </p:cTn>
                                        <p:tgtEl>
                                          <p:spTgt spid="57"/>
                                        </p:tgtEl>
                                        <p:attrNameLst>
                                          <p:attrName>style.visibility</p:attrName>
                                        </p:attrNameLst>
                                      </p:cBhvr>
                                      <p:to>
                                        <p:strVal val="hidden"/>
                                      </p:to>
                                    </p:set>
                                  </p:childTnLst>
                                </p:cTn>
                              </p:par>
                              <p:par>
                                <p:cTn id="43" presetID="1" presetClass="entr" presetSubtype="0" fill="hold" grpId="0" nodeType="withEffect">
                                  <p:stCondLst>
                                    <p:cond delay="7000"/>
                                  </p:stCondLst>
                                  <p:childTnLst>
                                    <p:set>
                                      <p:cBhvr>
                                        <p:cTn id="44" dur="1" fill="hold">
                                          <p:stCondLst>
                                            <p:cond delay="0"/>
                                          </p:stCondLst>
                                        </p:cTn>
                                        <p:tgtEl>
                                          <p:spTgt spid="58"/>
                                        </p:tgtEl>
                                        <p:attrNameLst>
                                          <p:attrName>style.visibility</p:attrName>
                                        </p:attrNameLst>
                                      </p:cBhvr>
                                      <p:to>
                                        <p:strVal val="visible"/>
                                      </p:to>
                                    </p:set>
                                  </p:childTnLst>
                                  <p:subTnLst>
                                    <p:audio>
                                      <p:cMediaNode vol="100000">
                                        <p:cTn display="0" masterRel="sameClick">
                                          <p:stCondLst>
                                            <p:cond evt="begin" delay="0">
                                              <p:tn val="43"/>
                                            </p:cond>
                                          </p:stCondLst>
                                          <p:endCondLst>
                                            <p:cond evt="onStopAudio" delay="0">
                                              <p:tgtEl>
                                                <p:sldTgt/>
                                              </p:tgtEl>
                                            </p:cond>
                                          </p:endCondLst>
                                        </p:cTn>
                                        <p:tgtEl>
                                          <p:sndTgt r:embed="rId2" name="click.wav"/>
                                        </p:tgtEl>
                                      </p:cMediaNode>
                                    </p:audio>
                                  </p:subTnLst>
                                </p:cTn>
                              </p:par>
                              <p:par>
                                <p:cTn id="45" presetID="1" presetClass="exit" presetSubtype="0" fill="hold" grpId="1" nodeType="withEffect">
                                  <p:stCondLst>
                                    <p:cond delay="8000"/>
                                  </p:stCondLst>
                                  <p:childTnLst>
                                    <p:set>
                                      <p:cBhvr>
                                        <p:cTn id="46" dur="1" fill="hold">
                                          <p:stCondLst>
                                            <p:cond delay="0"/>
                                          </p:stCondLst>
                                        </p:cTn>
                                        <p:tgtEl>
                                          <p:spTgt spid="58"/>
                                        </p:tgtEl>
                                        <p:attrNameLst>
                                          <p:attrName>style.visibility</p:attrName>
                                        </p:attrNameLst>
                                      </p:cBhvr>
                                      <p:to>
                                        <p:strVal val="hidden"/>
                                      </p:to>
                                    </p:set>
                                  </p:childTnLst>
                                </p:cTn>
                              </p:par>
                              <p:par>
                                <p:cTn id="47" presetID="1" presetClass="entr" presetSubtype="0" fill="hold" grpId="0" nodeType="withEffect">
                                  <p:stCondLst>
                                    <p:cond delay="8000"/>
                                  </p:stCondLst>
                                  <p:childTnLst>
                                    <p:set>
                                      <p:cBhvr>
                                        <p:cTn id="48" dur="1" fill="hold">
                                          <p:stCondLst>
                                            <p:cond delay="0"/>
                                          </p:stCondLst>
                                        </p:cTn>
                                        <p:tgtEl>
                                          <p:spTgt spid="59"/>
                                        </p:tgtEl>
                                        <p:attrNameLst>
                                          <p:attrName>style.visibility</p:attrName>
                                        </p:attrNameLst>
                                      </p:cBhvr>
                                      <p:to>
                                        <p:strVal val="visible"/>
                                      </p:to>
                                    </p:set>
                                  </p:childTnLst>
                                  <p:subTnLst>
                                    <p:audio>
                                      <p:cMediaNode vol="100000">
                                        <p:cTn display="0" masterRel="sameClick">
                                          <p:stCondLst>
                                            <p:cond evt="begin" delay="0">
                                              <p:tn val="47"/>
                                            </p:cond>
                                          </p:stCondLst>
                                          <p:endCondLst>
                                            <p:cond evt="onStopAudio" delay="0">
                                              <p:tgtEl>
                                                <p:sldTgt/>
                                              </p:tgtEl>
                                            </p:cond>
                                          </p:endCondLst>
                                        </p:cTn>
                                        <p:tgtEl>
                                          <p:sndTgt r:embed="rId2" name="click.wav"/>
                                        </p:tgtEl>
                                      </p:cMediaNode>
                                    </p:audio>
                                  </p:subTnLst>
                                </p:cTn>
                              </p:par>
                              <p:par>
                                <p:cTn id="49" presetID="1" presetClass="exit" presetSubtype="0" fill="hold" grpId="1" nodeType="withEffect">
                                  <p:stCondLst>
                                    <p:cond delay="9000"/>
                                  </p:stCondLst>
                                  <p:childTnLst>
                                    <p:set>
                                      <p:cBhvr>
                                        <p:cTn id="50" dur="1" fill="hold">
                                          <p:stCondLst>
                                            <p:cond delay="0"/>
                                          </p:stCondLst>
                                        </p:cTn>
                                        <p:tgtEl>
                                          <p:spTgt spid="59"/>
                                        </p:tgtEl>
                                        <p:attrNameLst>
                                          <p:attrName>style.visibility</p:attrName>
                                        </p:attrNameLst>
                                      </p:cBhvr>
                                      <p:to>
                                        <p:strVal val="hidden"/>
                                      </p:to>
                                    </p:set>
                                  </p:childTnLst>
                                </p:cTn>
                              </p:par>
                              <p:par>
                                <p:cTn id="51" presetID="1" presetClass="entr" presetSubtype="0" fill="hold" grpId="0" nodeType="withEffect">
                                  <p:stCondLst>
                                    <p:cond delay="9000"/>
                                  </p:stCondLst>
                                  <p:childTnLst>
                                    <p:set>
                                      <p:cBhvr>
                                        <p:cTn id="52" dur="1" fill="hold">
                                          <p:stCondLst>
                                            <p:cond delay="0"/>
                                          </p:stCondLst>
                                        </p:cTn>
                                        <p:tgtEl>
                                          <p:spTgt spid="60"/>
                                        </p:tgtEl>
                                        <p:attrNameLst>
                                          <p:attrName>style.visibility</p:attrName>
                                        </p:attrNameLst>
                                      </p:cBhvr>
                                      <p:to>
                                        <p:strVal val="visible"/>
                                      </p:to>
                                    </p:set>
                                  </p:childTnLst>
                                  <p:subTnLst>
                                    <p:audio>
                                      <p:cMediaNode vol="100000">
                                        <p:cTn display="0" masterRel="sameClick">
                                          <p:stCondLst>
                                            <p:cond evt="begin" delay="0">
                                              <p:tn val="51"/>
                                            </p:cond>
                                          </p:stCondLst>
                                          <p:endCondLst>
                                            <p:cond evt="onStopAudio" delay="0">
                                              <p:tgtEl>
                                                <p:sldTgt/>
                                              </p:tgtEl>
                                            </p:cond>
                                          </p:endCondLst>
                                        </p:cTn>
                                        <p:tgtEl>
                                          <p:sndTgt r:embed="rId2" name="click.wav"/>
                                        </p:tgtEl>
                                      </p:cMediaNode>
                                    </p:audio>
                                  </p:subTnLst>
                                </p:cTn>
                              </p:par>
                              <p:par>
                                <p:cTn id="53" presetID="1" presetClass="exit" presetSubtype="0" fill="hold" grpId="1" nodeType="withEffect">
                                  <p:stCondLst>
                                    <p:cond delay="10000"/>
                                  </p:stCondLst>
                                  <p:childTnLst>
                                    <p:set>
                                      <p:cBhvr>
                                        <p:cTn id="54" dur="1" fill="hold">
                                          <p:stCondLst>
                                            <p:cond delay="0"/>
                                          </p:stCondLst>
                                        </p:cTn>
                                        <p:tgtEl>
                                          <p:spTgt spid="60"/>
                                        </p:tgtEl>
                                        <p:attrNameLst>
                                          <p:attrName>style.visibility</p:attrName>
                                        </p:attrNameLst>
                                      </p:cBhvr>
                                      <p:to>
                                        <p:strVal val="hidden"/>
                                      </p:to>
                                    </p:set>
                                  </p:childTnLst>
                                </p:cTn>
                              </p:par>
                              <p:par>
                                <p:cTn id="55" presetID="1" presetClass="entr" presetSubtype="0" fill="hold" grpId="0" nodeType="withEffect">
                                  <p:stCondLst>
                                    <p:cond delay="10000"/>
                                  </p:stCondLst>
                                  <p:childTnLst>
                                    <p:set>
                                      <p:cBhvr>
                                        <p:cTn id="56" dur="1" fill="hold">
                                          <p:stCondLst>
                                            <p:cond delay="0"/>
                                          </p:stCondLst>
                                        </p:cTn>
                                        <p:tgtEl>
                                          <p:spTgt spid="47"/>
                                        </p:tgtEl>
                                        <p:attrNameLst>
                                          <p:attrName>style.visibility</p:attrName>
                                        </p:attrNameLst>
                                      </p:cBhvr>
                                      <p:to>
                                        <p:strVal val="visible"/>
                                      </p:to>
                                    </p:set>
                                  </p:childTnLst>
                                  <p:subTnLst>
                                    <p:audio>
                                      <p:cMediaNode vol="100000">
                                        <p:cTn display="0" masterRel="sameClick">
                                          <p:stCondLst>
                                            <p:cond evt="begin" delay="0">
                                              <p:tn val="55"/>
                                            </p:cond>
                                          </p:stCondLst>
                                          <p:endCondLst>
                                            <p:cond evt="onStopAudio" delay="0">
                                              <p:tgtEl>
                                                <p:sldTgt/>
                                              </p:tgtEl>
                                            </p:cond>
                                          </p:endCondLst>
                                        </p:cTn>
                                        <p:tgtEl>
                                          <p:sndTgt r:embed="rId2" name="click.wav"/>
                                        </p:tgtEl>
                                      </p:cMediaNode>
                                    </p:audio>
                                  </p:subTnLst>
                                </p:cTn>
                              </p:par>
                              <p:par>
                                <p:cTn id="57" presetID="1" presetClass="exit" presetSubtype="0" fill="hold" grpId="1" nodeType="withEffect">
                                  <p:stCondLst>
                                    <p:cond delay="11000"/>
                                  </p:stCondLst>
                                  <p:childTnLst>
                                    <p:set>
                                      <p:cBhvr>
                                        <p:cTn id="58" dur="1" fill="hold">
                                          <p:stCondLst>
                                            <p:cond delay="0"/>
                                          </p:stCondLst>
                                        </p:cTn>
                                        <p:tgtEl>
                                          <p:spTgt spid="47"/>
                                        </p:tgtEl>
                                        <p:attrNameLst>
                                          <p:attrName>style.visibility</p:attrName>
                                        </p:attrNameLst>
                                      </p:cBhvr>
                                      <p:to>
                                        <p:strVal val="hidden"/>
                                      </p:to>
                                    </p:set>
                                  </p:childTnLst>
                                </p:cTn>
                              </p:par>
                              <p:par>
                                <p:cTn id="59" presetID="1" presetClass="entr" presetSubtype="0" fill="hold" grpId="0" nodeType="withEffect">
                                  <p:stCondLst>
                                    <p:cond delay="11000"/>
                                  </p:stCondLst>
                                  <p:childTnLst>
                                    <p:set>
                                      <p:cBhvr>
                                        <p:cTn id="60" dur="1" fill="hold">
                                          <p:stCondLst>
                                            <p:cond delay="0"/>
                                          </p:stCondLst>
                                        </p:cTn>
                                        <p:tgtEl>
                                          <p:spTgt spid="45"/>
                                        </p:tgtEl>
                                        <p:attrNameLst>
                                          <p:attrName>style.visibility</p:attrName>
                                        </p:attrNameLst>
                                      </p:cBhvr>
                                      <p:to>
                                        <p:strVal val="visible"/>
                                      </p:to>
                                    </p:set>
                                  </p:childTnLst>
                                  <p:subTnLst>
                                    <p:audio>
                                      <p:cMediaNode vol="100000">
                                        <p:cTn display="0" masterRel="sameClick">
                                          <p:stCondLst>
                                            <p:cond evt="begin" delay="0">
                                              <p:tn val="59"/>
                                            </p:cond>
                                          </p:stCondLst>
                                          <p:endCondLst>
                                            <p:cond evt="onStopAudio" delay="0">
                                              <p:tgtEl>
                                                <p:sldTgt/>
                                              </p:tgtEl>
                                            </p:cond>
                                          </p:endCondLst>
                                        </p:cTn>
                                        <p:tgtEl>
                                          <p:sndTgt r:embed="rId2" name="click.wav"/>
                                        </p:tgtEl>
                                      </p:cMediaNode>
                                    </p:audio>
                                  </p:subTnLst>
                                </p:cTn>
                              </p:par>
                              <p:par>
                                <p:cTn id="61" presetID="1" presetClass="exit" presetSubtype="0" fill="hold" grpId="1" nodeType="withEffect">
                                  <p:stCondLst>
                                    <p:cond delay="12000"/>
                                  </p:stCondLst>
                                  <p:childTnLst>
                                    <p:set>
                                      <p:cBhvr>
                                        <p:cTn id="62" dur="1" fill="hold">
                                          <p:stCondLst>
                                            <p:cond delay="0"/>
                                          </p:stCondLst>
                                        </p:cTn>
                                        <p:tgtEl>
                                          <p:spTgt spid="45"/>
                                        </p:tgtEl>
                                        <p:attrNameLst>
                                          <p:attrName>style.visibility</p:attrName>
                                        </p:attrNameLst>
                                      </p:cBhvr>
                                      <p:to>
                                        <p:strVal val="hidden"/>
                                      </p:to>
                                    </p:set>
                                  </p:childTnLst>
                                </p:cTn>
                              </p:par>
                              <p:par>
                                <p:cTn id="63" presetID="1" presetClass="entr" presetSubtype="0" fill="hold" grpId="0" nodeType="withEffect">
                                  <p:stCondLst>
                                    <p:cond delay="12000"/>
                                  </p:stCondLst>
                                  <p:childTnLst>
                                    <p:set>
                                      <p:cBhvr>
                                        <p:cTn id="64" dur="1" fill="hold">
                                          <p:stCondLst>
                                            <p:cond delay="0"/>
                                          </p:stCondLst>
                                        </p:cTn>
                                        <p:tgtEl>
                                          <p:spTgt spid="41"/>
                                        </p:tgtEl>
                                        <p:attrNameLst>
                                          <p:attrName>style.visibility</p:attrName>
                                        </p:attrNameLst>
                                      </p:cBhvr>
                                      <p:to>
                                        <p:strVal val="visible"/>
                                      </p:to>
                                    </p:set>
                                  </p:childTnLst>
                                  <p:subTnLst>
                                    <p:audio>
                                      <p:cMediaNode vol="100000">
                                        <p:cTn display="0" masterRel="sameClick">
                                          <p:stCondLst>
                                            <p:cond evt="begin" delay="0">
                                              <p:tn val="63"/>
                                            </p:cond>
                                          </p:stCondLst>
                                          <p:endCondLst>
                                            <p:cond evt="onStopAudio" delay="0">
                                              <p:tgtEl>
                                                <p:sldTgt/>
                                              </p:tgtEl>
                                            </p:cond>
                                          </p:endCondLst>
                                        </p:cTn>
                                        <p:tgtEl>
                                          <p:sndTgt r:embed="rId2" name="click.wav"/>
                                        </p:tgtEl>
                                      </p:cMediaNode>
                                    </p:audio>
                                  </p:subTnLst>
                                </p:cTn>
                              </p:par>
                              <p:par>
                                <p:cTn id="65" presetID="1" presetClass="exit" presetSubtype="0" fill="hold" grpId="1" nodeType="withEffect">
                                  <p:stCondLst>
                                    <p:cond delay="13000"/>
                                  </p:stCondLst>
                                  <p:childTnLst>
                                    <p:set>
                                      <p:cBhvr>
                                        <p:cTn id="66" dur="1" fill="hold">
                                          <p:stCondLst>
                                            <p:cond delay="0"/>
                                          </p:stCondLst>
                                        </p:cTn>
                                        <p:tgtEl>
                                          <p:spTgt spid="41"/>
                                        </p:tgtEl>
                                        <p:attrNameLst>
                                          <p:attrName>style.visibility</p:attrName>
                                        </p:attrNameLst>
                                      </p:cBhvr>
                                      <p:to>
                                        <p:strVal val="hidden"/>
                                      </p:to>
                                    </p:set>
                                  </p:childTnLst>
                                </p:cTn>
                              </p:par>
                              <p:par>
                                <p:cTn id="67" presetID="1" presetClass="entr" presetSubtype="0" fill="hold" grpId="0" nodeType="withEffect">
                                  <p:stCondLst>
                                    <p:cond delay="13000"/>
                                  </p:stCondLst>
                                  <p:childTnLst>
                                    <p:set>
                                      <p:cBhvr>
                                        <p:cTn id="68" dur="1" fill="hold">
                                          <p:stCondLst>
                                            <p:cond delay="0"/>
                                          </p:stCondLst>
                                        </p:cTn>
                                        <p:tgtEl>
                                          <p:spTgt spid="43"/>
                                        </p:tgtEl>
                                        <p:attrNameLst>
                                          <p:attrName>style.visibility</p:attrName>
                                        </p:attrNameLst>
                                      </p:cBhvr>
                                      <p:to>
                                        <p:strVal val="visible"/>
                                      </p:to>
                                    </p:set>
                                  </p:childTnLst>
                                  <p:subTnLst>
                                    <p:audio>
                                      <p:cMediaNode vol="100000">
                                        <p:cTn display="0" masterRel="sameClick">
                                          <p:stCondLst>
                                            <p:cond evt="begin" delay="0">
                                              <p:tn val="67"/>
                                            </p:cond>
                                          </p:stCondLst>
                                          <p:endCondLst>
                                            <p:cond evt="onStopAudio" delay="0">
                                              <p:tgtEl>
                                                <p:sldTgt/>
                                              </p:tgtEl>
                                            </p:cond>
                                          </p:endCondLst>
                                        </p:cTn>
                                        <p:tgtEl>
                                          <p:sndTgt r:embed="rId2" name="click.wav"/>
                                        </p:tgtEl>
                                      </p:cMediaNode>
                                    </p:audio>
                                  </p:subTnLst>
                                </p:cTn>
                              </p:par>
                              <p:par>
                                <p:cTn id="69" presetID="1" presetClass="exit" presetSubtype="0" fill="hold" grpId="1" nodeType="withEffect">
                                  <p:stCondLst>
                                    <p:cond delay="14000"/>
                                  </p:stCondLst>
                                  <p:childTnLst>
                                    <p:set>
                                      <p:cBhvr>
                                        <p:cTn id="70" dur="1" fill="hold">
                                          <p:stCondLst>
                                            <p:cond delay="0"/>
                                          </p:stCondLst>
                                        </p:cTn>
                                        <p:tgtEl>
                                          <p:spTgt spid="43"/>
                                        </p:tgtEl>
                                        <p:attrNameLst>
                                          <p:attrName>style.visibility</p:attrName>
                                        </p:attrNameLst>
                                      </p:cBhvr>
                                      <p:to>
                                        <p:strVal val="hidden"/>
                                      </p:to>
                                    </p:set>
                                  </p:childTnLst>
                                </p:cTn>
                              </p:par>
                              <p:par>
                                <p:cTn id="71" presetID="1" presetClass="entr" presetSubtype="0" fill="hold" grpId="0" nodeType="withEffect">
                                  <p:stCondLst>
                                    <p:cond delay="14000"/>
                                  </p:stCondLst>
                                  <p:childTnLst>
                                    <p:set>
                                      <p:cBhvr>
                                        <p:cTn id="72" dur="1" fill="hold">
                                          <p:stCondLst>
                                            <p:cond delay="0"/>
                                          </p:stCondLst>
                                        </p:cTn>
                                        <p:tgtEl>
                                          <p:spTgt spid="46"/>
                                        </p:tgtEl>
                                        <p:attrNameLst>
                                          <p:attrName>style.visibility</p:attrName>
                                        </p:attrNameLst>
                                      </p:cBhvr>
                                      <p:to>
                                        <p:strVal val="visible"/>
                                      </p:to>
                                    </p:set>
                                  </p:childTnLst>
                                  <p:subTnLst>
                                    <p:audio>
                                      <p:cMediaNode vol="100000">
                                        <p:cTn display="0" masterRel="sameClick">
                                          <p:stCondLst>
                                            <p:cond evt="begin" delay="0">
                                              <p:tn val="71"/>
                                            </p:cond>
                                          </p:stCondLst>
                                          <p:endCondLst>
                                            <p:cond evt="onStopAudio" delay="0">
                                              <p:tgtEl>
                                                <p:sldTgt/>
                                              </p:tgtEl>
                                            </p:cond>
                                          </p:endCondLst>
                                        </p:cTn>
                                        <p:tgtEl>
                                          <p:sndTgt r:embed="rId2" name="click.wav"/>
                                        </p:tgtEl>
                                      </p:cMediaNode>
                                    </p:audio>
                                  </p:subTnLst>
                                </p:cTn>
                              </p:par>
                              <p:par>
                                <p:cTn id="73" presetID="1" presetClass="exit" presetSubtype="0" fill="hold" grpId="1" nodeType="withEffect">
                                  <p:stCondLst>
                                    <p:cond delay="15000"/>
                                  </p:stCondLst>
                                  <p:childTnLst>
                                    <p:set>
                                      <p:cBhvr>
                                        <p:cTn id="74" dur="1" fill="hold">
                                          <p:stCondLst>
                                            <p:cond delay="0"/>
                                          </p:stCondLst>
                                        </p:cTn>
                                        <p:tgtEl>
                                          <p:spTgt spid="46"/>
                                        </p:tgtEl>
                                        <p:attrNameLst>
                                          <p:attrName>style.visibility</p:attrName>
                                        </p:attrNameLst>
                                      </p:cBhvr>
                                      <p:to>
                                        <p:strVal val="hidden"/>
                                      </p:to>
                                    </p:set>
                                  </p:childTnLst>
                                </p:cTn>
                              </p:par>
                              <p:par>
                                <p:cTn id="75" presetID="1" presetClass="entr" presetSubtype="0" fill="hold" grpId="0" nodeType="withEffect">
                                  <p:stCondLst>
                                    <p:cond delay="15000"/>
                                  </p:stCondLst>
                                  <p:childTnLst>
                                    <p:set>
                                      <p:cBhvr>
                                        <p:cTn id="76" dur="1" fill="hold">
                                          <p:stCondLst>
                                            <p:cond delay="0"/>
                                          </p:stCondLst>
                                        </p:cTn>
                                        <p:tgtEl>
                                          <p:spTgt spid="42"/>
                                        </p:tgtEl>
                                        <p:attrNameLst>
                                          <p:attrName>style.visibility</p:attrName>
                                        </p:attrNameLst>
                                      </p:cBhvr>
                                      <p:to>
                                        <p:strVal val="visible"/>
                                      </p:to>
                                    </p:set>
                                  </p:childTnLst>
                                  <p:subTnLst>
                                    <p:audio>
                                      <p:cMediaNode vol="100000">
                                        <p:cTn display="0" masterRel="sameClick">
                                          <p:stCondLst>
                                            <p:cond evt="begin" delay="0">
                                              <p:tn val="75"/>
                                            </p:cond>
                                          </p:stCondLst>
                                          <p:endCondLst>
                                            <p:cond evt="onStopAudio" delay="0">
                                              <p:tgtEl>
                                                <p:sldTgt/>
                                              </p:tgtEl>
                                            </p:cond>
                                          </p:endCondLst>
                                        </p:cTn>
                                        <p:tgtEl>
                                          <p:sndTgt r:embed="rId2" name="click.wav"/>
                                        </p:tgtEl>
                                      </p:cMediaNode>
                                    </p:audio>
                                  </p:subTnLst>
                                </p:cTn>
                              </p:par>
                              <p:par>
                                <p:cTn id="77" presetID="1" presetClass="exit" presetSubtype="0" fill="hold" grpId="1" nodeType="withEffect">
                                  <p:stCondLst>
                                    <p:cond delay="16000"/>
                                  </p:stCondLst>
                                  <p:childTnLst>
                                    <p:set>
                                      <p:cBhvr>
                                        <p:cTn id="78" dur="1" fill="hold">
                                          <p:stCondLst>
                                            <p:cond delay="0"/>
                                          </p:stCondLst>
                                        </p:cTn>
                                        <p:tgtEl>
                                          <p:spTgt spid="42"/>
                                        </p:tgtEl>
                                        <p:attrNameLst>
                                          <p:attrName>style.visibility</p:attrName>
                                        </p:attrNameLst>
                                      </p:cBhvr>
                                      <p:to>
                                        <p:strVal val="hidden"/>
                                      </p:to>
                                    </p:set>
                                  </p:childTnLst>
                                </p:cTn>
                              </p:par>
                              <p:par>
                                <p:cTn id="79" presetID="1" presetClass="entr" presetSubtype="0" fill="hold" grpId="0" nodeType="withEffect">
                                  <p:stCondLst>
                                    <p:cond delay="16000"/>
                                  </p:stCondLst>
                                  <p:childTnLst>
                                    <p:set>
                                      <p:cBhvr>
                                        <p:cTn id="80" dur="1" fill="hold">
                                          <p:stCondLst>
                                            <p:cond delay="0"/>
                                          </p:stCondLst>
                                        </p:cTn>
                                        <p:tgtEl>
                                          <p:spTgt spid="39"/>
                                        </p:tgtEl>
                                        <p:attrNameLst>
                                          <p:attrName>style.visibility</p:attrName>
                                        </p:attrNameLst>
                                      </p:cBhvr>
                                      <p:to>
                                        <p:strVal val="visible"/>
                                      </p:to>
                                    </p:set>
                                  </p:childTnLst>
                                  <p:subTnLst>
                                    <p:audio>
                                      <p:cMediaNode vol="100000">
                                        <p:cTn display="0" masterRel="sameClick">
                                          <p:stCondLst>
                                            <p:cond evt="begin" delay="0">
                                              <p:tn val="79"/>
                                            </p:cond>
                                          </p:stCondLst>
                                          <p:endCondLst>
                                            <p:cond evt="onStopAudio" delay="0">
                                              <p:tgtEl>
                                                <p:sldTgt/>
                                              </p:tgtEl>
                                            </p:cond>
                                          </p:endCondLst>
                                        </p:cTn>
                                        <p:tgtEl>
                                          <p:sndTgt r:embed="rId2" name="click.wav"/>
                                        </p:tgtEl>
                                      </p:cMediaNode>
                                    </p:audio>
                                  </p:subTnLst>
                                </p:cTn>
                              </p:par>
                              <p:par>
                                <p:cTn id="81" presetID="1" presetClass="exit" presetSubtype="0" fill="hold" grpId="1" nodeType="withEffect">
                                  <p:stCondLst>
                                    <p:cond delay="17000"/>
                                  </p:stCondLst>
                                  <p:childTnLst>
                                    <p:set>
                                      <p:cBhvr>
                                        <p:cTn id="82" dur="1" fill="hold">
                                          <p:stCondLst>
                                            <p:cond delay="0"/>
                                          </p:stCondLst>
                                        </p:cTn>
                                        <p:tgtEl>
                                          <p:spTgt spid="39"/>
                                        </p:tgtEl>
                                        <p:attrNameLst>
                                          <p:attrName>style.visibility</p:attrName>
                                        </p:attrNameLst>
                                      </p:cBhvr>
                                      <p:to>
                                        <p:strVal val="hidden"/>
                                      </p:to>
                                    </p:set>
                                  </p:childTnLst>
                                </p:cTn>
                              </p:par>
                              <p:par>
                                <p:cTn id="83" presetID="1" presetClass="entr" presetSubtype="0" fill="hold" grpId="0" nodeType="withEffect">
                                  <p:stCondLst>
                                    <p:cond delay="17000"/>
                                  </p:stCondLst>
                                  <p:childTnLst>
                                    <p:set>
                                      <p:cBhvr>
                                        <p:cTn id="84" dur="1" fill="hold">
                                          <p:stCondLst>
                                            <p:cond delay="0"/>
                                          </p:stCondLst>
                                        </p:cTn>
                                        <p:tgtEl>
                                          <p:spTgt spid="40"/>
                                        </p:tgtEl>
                                        <p:attrNameLst>
                                          <p:attrName>style.visibility</p:attrName>
                                        </p:attrNameLst>
                                      </p:cBhvr>
                                      <p:to>
                                        <p:strVal val="visible"/>
                                      </p:to>
                                    </p:set>
                                  </p:childTnLst>
                                  <p:subTnLst>
                                    <p:audio>
                                      <p:cMediaNode vol="100000">
                                        <p:cTn display="0" masterRel="sameClick">
                                          <p:stCondLst>
                                            <p:cond evt="begin" delay="0">
                                              <p:tn val="83"/>
                                            </p:cond>
                                          </p:stCondLst>
                                          <p:endCondLst>
                                            <p:cond evt="onStopAudio" delay="0">
                                              <p:tgtEl>
                                                <p:sldTgt/>
                                              </p:tgtEl>
                                            </p:cond>
                                          </p:endCondLst>
                                        </p:cTn>
                                        <p:tgtEl>
                                          <p:sndTgt r:embed="rId2" name="click.wav"/>
                                        </p:tgtEl>
                                      </p:cMediaNode>
                                    </p:audio>
                                  </p:subTnLst>
                                </p:cTn>
                              </p:par>
                              <p:par>
                                <p:cTn id="85" presetID="1" presetClass="exit" presetSubtype="0" fill="hold" grpId="1" nodeType="withEffect">
                                  <p:stCondLst>
                                    <p:cond delay="18000"/>
                                  </p:stCondLst>
                                  <p:childTnLst>
                                    <p:set>
                                      <p:cBhvr>
                                        <p:cTn id="86" dur="1" fill="hold">
                                          <p:stCondLst>
                                            <p:cond delay="0"/>
                                          </p:stCondLst>
                                        </p:cTn>
                                        <p:tgtEl>
                                          <p:spTgt spid="40"/>
                                        </p:tgtEl>
                                        <p:attrNameLst>
                                          <p:attrName>style.visibility</p:attrName>
                                        </p:attrNameLst>
                                      </p:cBhvr>
                                      <p:to>
                                        <p:strVal val="hidden"/>
                                      </p:to>
                                    </p:set>
                                  </p:childTnLst>
                                </p:cTn>
                              </p:par>
                              <p:par>
                                <p:cTn id="87" presetID="1" presetClass="entr" presetSubtype="0" fill="hold" grpId="0" nodeType="withEffect">
                                  <p:stCondLst>
                                    <p:cond delay="18000"/>
                                  </p:stCondLst>
                                  <p:childTnLst>
                                    <p:set>
                                      <p:cBhvr>
                                        <p:cTn id="88" dur="1" fill="hold">
                                          <p:stCondLst>
                                            <p:cond delay="0"/>
                                          </p:stCondLst>
                                        </p:cTn>
                                        <p:tgtEl>
                                          <p:spTgt spid="37"/>
                                        </p:tgtEl>
                                        <p:attrNameLst>
                                          <p:attrName>style.visibility</p:attrName>
                                        </p:attrNameLst>
                                      </p:cBhvr>
                                      <p:to>
                                        <p:strVal val="visible"/>
                                      </p:to>
                                    </p:set>
                                  </p:childTnLst>
                                  <p:subTnLst>
                                    <p:audio>
                                      <p:cMediaNode vol="100000">
                                        <p:cTn display="0" masterRel="sameClick">
                                          <p:stCondLst>
                                            <p:cond evt="begin" delay="0">
                                              <p:tn val="87"/>
                                            </p:cond>
                                          </p:stCondLst>
                                          <p:endCondLst>
                                            <p:cond evt="onStopAudio" delay="0">
                                              <p:tgtEl>
                                                <p:sldTgt/>
                                              </p:tgtEl>
                                            </p:cond>
                                          </p:endCondLst>
                                        </p:cTn>
                                        <p:tgtEl>
                                          <p:sndTgt r:embed="rId2" name="click.wav"/>
                                        </p:tgtEl>
                                      </p:cMediaNode>
                                    </p:audio>
                                  </p:subTnLst>
                                </p:cTn>
                              </p:par>
                              <p:par>
                                <p:cTn id="89" presetID="1" presetClass="exit" presetSubtype="0" fill="hold" grpId="1" nodeType="withEffect">
                                  <p:stCondLst>
                                    <p:cond delay="19000"/>
                                  </p:stCondLst>
                                  <p:childTnLst>
                                    <p:set>
                                      <p:cBhvr>
                                        <p:cTn id="90" dur="1" fill="hold">
                                          <p:stCondLst>
                                            <p:cond delay="0"/>
                                          </p:stCondLst>
                                        </p:cTn>
                                        <p:tgtEl>
                                          <p:spTgt spid="37"/>
                                        </p:tgtEl>
                                        <p:attrNameLst>
                                          <p:attrName>style.visibility</p:attrName>
                                        </p:attrNameLst>
                                      </p:cBhvr>
                                      <p:to>
                                        <p:strVal val="hidden"/>
                                      </p:to>
                                    </p:set>
                                  </p:childTnLst>
                                </p:cTn>
                              </p:par>
                              <p:par>
                                <p:cTn id="91" presetID="1" presetClass="entr" presetSubtype="0" fill="hold" grpId="0" nodeType="withEffect">
                                  <p:stCondLst>
                                    <p:cond delay="19000"/>
                                  </p:stCondLst>
                                  <p:childTnLst>
                                    <p:set>
                                      <p:cBhvr>
                                        <p:cTn id="92" dur="1" fill="hold">
                                          <p:stCondLst>
                                            <p:cond delay="0"/>
                                          </p:stCondLst>
                                        </p:cTn>
                                        <p:tgtEl>
                                          <p:spTgt spid="38"/>
                                        </p:tgtEl>
                                        <p:attrNameLst>
                                          <p:attrName>style.visibility</p:attrName>
                                        </p:attrNameLst>
                                      </p:cBhvr>
                                      <p:to>
                                        <p:strVal val="visible"/>
                                      </p:to>
                                    </p:set>
                                  </p:childTnLst>
                                  <p:subTnLst>
                                    <p:audio>
                                      <p:cMediaNode vol="100000">
                                        <p:cTn display="0" masterRel="sameClick">
                                          <p:stCondLst>
                                            <p:cond evt="begin" delay="0">
                                              <p:tn val="91"/>
                                            </p:cond>
                                          </p:stCondLst>
                                          <p:endCondLst>
                                            <p:cond evt="onStopAudio" delay="0">
                                              <p:tgtEl>
                                                <p:sldTgt/>
                                              </p:tgtEl>
                                            </p:cond>
                                          </p:endCondLst>
                                        </p:cTn>
                                        <p:tgtEl>
                                          <p:sndTgt r:embed="rId2" name="click.wav"/>
                                        </p:tgtEl>
                                      </p:cMediaNode>
                                    </p:audio>
                                  </p:subTnLst>
                                </p:cTn>
                              </p:par>
                              <p:par>
                                <p:cTn id="93" presetID="1" presetClass="exit" presetSubtype="0" fill="hold" grpId="1" nodeType="withEffect">
                                  <p:stCondLst>
                                    <p:cond delay="20000"/>
                                  </p:stCondLst>
                                  <p:childTnLst>
                                    <p:set>
                                      <p:cBhvr>
                                        <p:cTn id="94" dur="1" fill="hold">
                                          <p:stCondLst>
                                            <p:cond delay="0"/>
                                          </p:stCondLst>
                                        </p:cTn>
                                        <p:tgtEl>
                                          <p:spTgt spid="38"/>
                                        </p:tgtEl>
                                        <p:attrNameLst>
                                          <p:attrName>style.visibility</p:attrName>
                                        </p:attrNameLst>
                                      </p:cBhvr>
                                      <p:to>
                                        <p:strVal val="hidden"/>
                                      </p:to>
                                    </p:set>
                                  </p:childTnLst>
                                </p:cTn>
                              </p:par>
                              <p:par>
                                <p:cTn id="95" presetID="1" presetClass="entr" presetSubtype="0" fill="hold" grpId="0" nodeType="withEffect">
                                  <p:stCondLst>
                                    <p:cond delay="20000"/>
                                  </p:stCondLst>
                                  <p:childTnLst>
                                    <p:set>
                                      <p:cBhvr>
                                        <p:cTn id="96" dur="1" fill="hold">
                                          <p:stCondLst>
                                            <p:cond delay="0"/>
                                          </p:stCondLst>
                                        </p:cTn>
                                        <p:tgtEl>
                                          <p:spTgt spid="35"/>
                                        </p:tgtEl>
                                        <p:attrNameLst>
                                          <p:attrName>style.visibility</p:attrName>
                                        </p:attrNameLst>
                                      </p:cBhvr>
                                      <p:to>
                                        <p:strVal val="visible"/>
                                      </p:to>
                                    </p:set>
                                  </p:childTnLst>
                                  <p:subTnLst>
                                    <p:audio>
                                      <p:cMediaNode vol="100000">
                                        <p:cTn display="0" masterRel="sameClick">
                                          <p:stCondLst>
                                            <p:cond evt="begin" delay="0">
                                              <p:tn val="95"/>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3"/>
                    </p:tgtEl>
                  </p:cond>
                </p:stCondLst>
                <p:endSync evt="end" delay="0">
                  <p:rtn val="all"/>
                </p:endSync>
                <p:childTnLst>
                  <p:par>
                    <p:cTn id="98" fill="hold">
                      <p:stCondLst>
                        <p:cond delay="0"/>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16"/>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17"/>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18"/>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19"/>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20"/>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21"/>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22"/>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23"/>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24"/>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25"/>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26"/>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27"/>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28"/>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29"/>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30"/>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31"/>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64"/>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65"/>
                                        </p:tgtEl>
                                        <p:attrNameLst>
                                          <p:attrName>style.visibility</p:attrName>
                                        </p:attrNameLst>
                                      </p:cBhvr>
                                      <p:to>
                                        <p:strVal val="visible"/>
                                      </p:to>
                                    </p:set>
                                  </p:childTnLst>
                                </p:cTn>
                              </p:par>
                              <p:par>
                                <p:cTn id="136" presetID="41" presetClass="entr" presetSubtype="0" fill="hold" grpId="0" nodeType="withEffect">
                                  <p:stCondLst>
                                    <p:cond delay="0"/>
                                  </p:stCondLst>
                                  <p:iterate type="lt">
                                    <p:tmPct val="10000"/>
                                  </p:iterate>
                                  <p:childTnLst>
                                    <p:set>
                                      <p:cBhvr>
                                        <p:cTn id="137" dur="1" fill="hold">
                                          <p:stCondLst>
                                            <p:cond delay="0"/>
                                          </p:stCondLst>
                                        </p:cTn>
                                        <p:tgtEl>
                                          <p:spTgt spid="63"/>
                                        </p:tgtEl>
                                        <p:attrNameLst>
                                          <p:attrName>style.visibility</p:attrName>
                                        </p:attrNameLst>
                                      </p:cBhvr>
                                      <p:to>
                                        <p:strVal val="visible"/>
                                      </p:to>
                                    </p:set>
                                    <p:anim calcmode="lin" valueType="num">
                                      <p:cBhvr>
                                        <p:cTn id="138" dur="500" fill="hold"/>
                                        <p:tgtEl>
                                          <p:spTgt spid="63"/>
                                        </p:tgtEl>
                                        <p:attrNameLst>
                                          <p:attrName>ppt_x</p:attrName>
                                        </p:attrNameLst>
                                      </p:cBhvr>
                                      <p:tavLst>
                                        <p:tav tm="0">
                                          <p:val>
                                            <p:strVal val="#ppt_x"/>
                                          </p:val>
                                        </p:tav>
                                        <p:tav tm="50000">
                                          <p:val>
                                            <p:strVal val="#ppt_x+.1"/>
                                          </p:val>
                                        </p:tav>
                                        <p:tav tm="100000">
                                          <p:val>
                                            <p:strVal val="#ppt_x"/>
                                          </p:val>
                                        </p:tav>
                                      </p:tavLst>
                                    </p:anim>
                                    <p:anim calcmode="lin" valueType="num">
                                      <p:cBhvr>
                                        <p:cTn id="139" dur="500" fill="hold"/>
                                        <p:tgtEl>
                                          <p:spTgt spid="63"/>
                                        </p:tgtEl>
                                        <p:attrNameLst>
                                          <p:attrName>ppt_y</p:attrName>
                                        </p:attrNameLst>
                                      </p:cBhvr>
                                      <p:tavLst>
                                        <p:tav tm="0">
                                          <p:val>
                                            <p:strVal val="#ppt_y"/>
                                          </p:val>
                                        </p:tav>
                                        <p:tav tm="100000">
                                          <p:val>
                                            <p:strVal val="#ppt_y"/>
                                          </p:val>
                                        </p:tav>
                                      </p:tavLst>
                                    </p:anim>
                                    <p:anim calcmode="lin" valueType="num">
                                      <p:cBhvr>
                                        <p:cTn id="140" dur="500" fill="hold"/>
                                        <p:tgtEl>
                                          <p:spTgt spid="63"/>
                                        </p:tgtEl>
                                        <p:attrNameLst>
                                          <p:attrName>ppt_h</p:attrName>
                                        </p:attrNameLst>
                                      </p:cBhvr>
                                      <p:tavLst>
                                        <p:tav tm="0">
                                          <p:val>
                                            <p:strVal val="#ppt_h/10"/>
                                          </p:val>
                                        </p:tav>
                                        <p:tav tm="50000">
                                          <p:val>
                                            <p:strVal val="#ppt_h+.01"/>
                                          </p:val>
                                        </p:tav>
                                        <p:tav tm="100000">
                                          <p:val>
                                            <p:strVal val="#ppt_h"/>
                                          </p:val>
                                        </p:tav>
                                      </p:tavLst>
                                    </p:anim>
                                    <p:anim calcmode="lin" valueType="num">
                                      <p:cBhvr>
                                        <p:cTn id="141" dur="500" fill="hold"/>
                                        <p:tgtEl>
                                          <p:spTgt spid="63"/>
                                        </p:tgtEl>
                                        <p:attrNameLst>
                                          <p:attrName>ppt_w</p:attrName>
                                        </p:attrNameLst>
                                      </p:cBhvr>
                                      <p:tavLst>
                                        <p:tav tm="0">
                                          <p:val>
                                            <p:strVal val="#ppt_w/10"/>
                                          </p:val>
                                        </p:tav>
                                        <p:tav tm="50000">
                                          <p:val>
                                            <p:strVal val="#ppt_w+.01"/>
                                          </p:val>
                                        </p:tav>
                                        <p:tav tm="100000">
                                          <p:val>
                                            <p:strVal val="#ppt_w"/>
                                          </p:val>
                                        </p:tav>
                                      </p:tavLst>
                                    </p:anim>
                                    <p:animEffect transition="in" filter="fade">
                                      <p:cBhvr>
                                        <p:cTn id="142" dur="500" tmFilter="0,0; .5, 1; 1, 1"/>
                                        <p:tgtEl>
                                          <p:spTgt spid="63"/>
                                        </p:tgtEl>
                                      </p:cBhvr>
                                    </p:animEffect>
                                  </p:childTnLst>
                                </p:cTn>
                              </p:par>
                            </p:childTnLst>
                          </p:cTn>
                        </p:par>
                      </p:childTnLst>
                    </p:cTn>
                  </p:par>
                </p:childTnLst>
              </p:cTn>
              <p:nextCondLst>
                <p:cond evt="onClick" delay="0">
                  <p:tgtEl>
                    <p:spTgt spid="13"/>
                  </p:tgtEl>
                </p:cond>
              </p:nextCondLst>
            </p:seq>
            <p:seq concurrent="1" nextAc="seek">
              <p:cTn id="143" restart="whenNotActive" fill="hold" evtFilter="cancelBubble" nodeType="interactiveSeq">
                <p:stCondLst>
                  <p:cond evt="onClick" delay="0">
                    <p:tgtEl>
                      <p:spTgt spid="14"/>
                    </p:tgtEl>
                  </p:cond>
                </p:stCondLst>
                <p:endSync evt="end" delay="0">
                  <p:rtn val="all"/>
                </p:endSync>
                <p:childTnLst>
                  <p:par>
                    <p:cTn id="144" fill="hold">
                      <p:stCondLst>
                        <p:cond delay="0"/>
                      </p:stCondLst>
                      <p:childTnLst>
                        <p:par>
                          <p:cTn id="145" fill="hold">
                            <p:stCondLst>
                              <p:cond delay="0"/>
                            </p:stCondLst>
                            <p:childTnLst>
                              <p:par>
                                <p:cTn id="146" presetID="1" presetClass="exit" presetSubtype="0" fill="hold" grpId="1" nodeType="clickEffect">
                                  <p:stCondLst>
                                    <p:cond delay="0"/>
                                  </p:stCondLst>
                                  <p:childTnLst>
                                    <p:set>
                                      <p:cBhvr>
                                        <p:cTn id="147" dur="1" fill="hold">
                                          <p:stCondLst>
                                            <p:cond delay="0"/>
                                          </p:stCondLst>
                                        </p:cTn>
                                        <p:tgtEl>
                                          <p:spTgt spid="22"/>
                                        </p:tgtEl>
                                        <p:attrNameLst>
                                          <p:attrName>style.visibility</p:attrName>
                                        </p:attrNameLst>
                                      </p:cBhvr>
                                      <p:to>
                                        <p:strVal val="hidden"/>
                                      </p:to>
                                    </p:set>
                                  </p:childTnLst>
                                </p:cTn>
                              </p:par>
                              <p:par>
                                <p:cTn id="148" presetID="1" presetClass="exit" presetSubtype="0" fill="hold" grpId="1" nodeType="withEffect">
                                  <p:stCondLst>
                                    <p:cond delay="0"/>
                                  </p:stCondLst>
                                  <p:childTnLst>
                                    <p:set>
                                      <p:cBhvr>
                                        <p:cTn id="149" dur="1" fill="hold">
                                          <p:stCondLst>
                                            <p:cond delay="0"/>
                                          </p:stCondLst>
                                        </p:cTn>
                                        <p:tgtEl>
                                          <p:spTgt spid="23"/>
                                        </p:tgtEl>
                                        <p:attrNameLst>
                                          <p:attrName>style.visibility</p:attrName>
                                        </p:attrNameLst>
                                      </p:cBhvr>
                                      <p:to>
                                        <p:strVal val="hidden"/>
                                      </p:to>
                                    </p:set>
                                  </p:childTnLst>
                                </p:cTn>
                              </p:par>
                              <p:par>
                                <p:cTn id="150" presetID="1" presetClass="exit" presetSubtype="0" fill="hold" grpId="1" nodeType="withEffect">
                                  <p:stCondLst>
                                    <p:cond delay="0"/>
                                  </p:stCondLst>
                                  <p:childTnLst>
                                    <p:set>
                                      <p:cBhvr>
                                        <p:cTn id="151" dur="1" fill="hold">
                                          <p:stCondLst>
                                            <p:cond delay="0"/>
                                          </p:stCondLst>
                                        </p:cTn>
                                        <p:tgtEl>
                                          <p:spTgt spid="24"/>
                                        </p:tgtEl>
                                        <p:attrNameLst>
                                          <p:attrName>style.visibility</p:attrName>
                                        </p:attrNameLst>
                                      </p:cBhvr>
                                      <p:to>
                                        <p:strVal val="hidden"/>
                                      </p:to>
                                    </p:set>
                                  </p:childTnLst>
                                </p:cTn>
                              </p:par>
                              <p:par>
                                <p:cTn id="152" presetID="1" presetClass="exit" presetSubtype="0" fill="hold" grpId="1" nodeType="withEffect">
                                  <p:stCondLst>
                                    <p:cond delay="0"/>
                                  </p:stCondLst>
                                  <p:childTnLst>
                                    <p:set>
                                      <p:cBhvr>
                                        <p:cTn id="153" dur="1" fill="hold">
                                          <p:stCondLst>
                                            <p:cond delay="0"/>
                                          </p:stCondLst>
                                        </p:cTn>
                                        <p:tgtEl>
                                          <p:spTgt spid="25"/>
                                        </p:tgtEl>
                                        <p:attrNameLst>
                                          <p:attrName>style.visibility</p:attrName>
                                        </p:attrNameLst>
                                      </p:cBhvr>
                                      <p:to>
                                        <p:strVal val="hidden"/>
                                      </p:to>
                                    </p:set>
                                  </p:childTnLst>
                                </p:cTn>
                              </p:par>
                              <p:par>
                                <p:cTn id="154" presetID="1" presetClass="exit" presetSubtype="0" fill="hold" grpId="1" nodeType="withEffect">
                                  <p:stCondLst>
                                    <p:cond delay="0"/>
                                  </p:stCondLst>
                                  <p:childTnLst>
                                    <p:set>
                                      <p:cBhvr>
                                        <p:cTn id="155" dur="1" fill="hold">
                                          <p:stCondLst>
                                            <p:cond delay="0"/>
                                          </p:stCondLst>
                                        </p:cTn>
                                        <p:tgtEl>
                                          <p:spTgt spid="26"/>
                                        </p:tgtEl>
                                        <p:attrNameLst>
                                          <p:attrName>style.visibility</p:attrName>
                                        </p:attrNameLst>
                                      </p:cBhvr>
                                      <p:to>
                                        <p:strVal val="hidden"/>
                                      </p:to>
                                    </p:set>
                                  </p:childTnLst>
                                </p:cTn>
                              </p:par>
                              <p:par>
                                <p:cTn id="156" presetID="1" presetClass="exit" presetSubtype="0" fill="hold" grpId="1" nodeType="withEffect">
                                  <p:stCondLst>
                                    <p:cond delay="0"/>
                                  </p:stCondLst>
                                  <p:childTnLst>
                                    <p:set>
                                      <p:cBhvr>
                                        <p:cTn id="157" dur="1" fill="hold">
                                          <p:stCondLst>
                                            <p:cond delay="0"/>
                                          </p:stCondLst>
                                        </p:cTn>
                                        <p:tgtEl>
                                          <p:spTgt spid="27"/>
                                        </p:tgtEl>
                                        <p:attrNameLst>
                                          <p:attrName>style.visibility</p:attrName>
                                        </p:attrNameLst>
                                      </p:cBhvr>
                                      <p:to>
                                        <p:strVal val="hidden"/>
                                      </p:to>
                                    </p:set>
                                  </p:childTnLst>
                                </p:cTn>
                              </p:par>
                              <p:par>
                                <p:cTn id="158" presetID="1" presetClass="exit" presetSubtype="0" fill="hold" grpId="1" nodeType="withEffect">
                                  <p:stCondLst>
                                    <p:cond delay="0"/>
                                  </p:stCondLst>
                                  <p:childTnLst>
                                    <p:set>
                                      <p:cBhvr>
                                        <p:cTn id="159" dur="1" fill="hold">
                                          <p:stCondLst>
                                            <p:cond delay="0"/>
                                          </p:stCondLst>
                                        </p:cTn>
                                        <p:tgtEl>
                                          <p:spTgt spid="30"/>
                                        </p:tgtEl>
                                        <p:attrNameLst>
                                          <p:attrName>style.visibility</p:attrName>
                                        </p:attrNameLst>
                                      </p:cBhvr>
                                      <p:to>
                                        <p:strVal val="hidden"/>
                                      </p:to>
                                    </p:set>
                                  </p:childTnLst>
                                </p:cTn>
                              </p:par>
                              <p:par>
                                <p:cTn id="160" presetID="1" presetClass="exit" presetSubtype="0" fill="hold" grpId="1" nodeType="withEffect">
                                  <p:stCondLst>
                                    <p:cond delay="0"/>
                                  </p:stCondLst>
                                  <p:childTnLst>
                                    <p:set>
                                      <p:cBhvr>
                                        <p:cTn id="161" dur="1" fill="hold">
                                          <p:stCondLst>
                                            <p:cond delay="0"/>
                                          </p:stCondLst>
                                        </p:cTn>
                                        <p:tgtEl>
                                          <p:spTgt spid="31"/>
                                        </p:tgtEl>
                                        <p:attrNameLst>
                                          <p:attrName>style.visibility</p:attrName>
                                        </p:attrNameLst>
                                      </p:cBhvr>
                                      <p:to>
                                        <p:strVal val="hidden"/>
                                      </p:to>
                                    </p:set>
                                  </p:childTnLst>
                                </p:cTn>
                              </p:par>
                              <p:par>
                                <p:cTn id="162" presetID="1" presetClass="exit" presetSubtype="0" fill="hold" grpId="1" nodeType="withEffect">
                                  <p:stCondLst>
                                    <p:cond delay="0"/>
                                  </p:stCondLst>
                                  <p:childTnLst>
                                    <p:set>
                                      <p:cBhvr>
                                        <p:cTn id="163" dur="1" fill="hold">
                                          <p:stCondLst>
                                            <p:cond delay="0"/>
                                          </p:stCondLst>
                                        </p:cTn>
                                        <p:tgtEl>
                                          <p:spTgt spid="6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6" grpId="0" animBg="1"/>
      <p:bldP spid="17" grpId="0" animBg="1"/>
      <p:bldP spid="18" grpId="0" animBg="1"/>
      <p:bldP spid="19" grpId="0" animBg="1"/>
      <p:bldP spid="20" grpId="0" animBg="1"/>
      <p:bldP spid="21"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9" grpId="0" animBg="1"/>
      <p:bldP spid="30" grpId="0" animBg="1"/>
      <p:bldP spid="30" grpId="1" animBg="1"/>
      <p:bldP spid="31" grpId="0" animBg="1"/>
      <p:bldP spid="31" grpId="1" animBg="1"/>
      <p:bldP spid="33" grpId="0" animBg="1"/>
      <p:bldP spid="34" grpId="0" animBg="1"/>
      <p:bldP spid="35" grpId="0"/>
      <p:bldP spid="37" grpId="0"/>
      <p:bldP spid="37" grpId="1"/>
      <p:bldP spid="38" grpId="0"/>
      <p:bldP spid="38" grpId="1"/>
      <p:bldP spid="39" grpId="0"/>
      <p:bldP spid="39" grpId="1"/>
      <p:bldP spid="40" grpId="0"/>
      <p:bldP spid="40" grpId="1"/>
      <p:bldP spid="41" grpId="0"/>
      <p:bldP spid="41" grpId="1"/>
      <p:bldP spid="42" grpId="0"/>
      <p:bldP spid="42" grpId="1"/>
      <p:bldP spid="43" grpId="0"/>
      <p:bldP spid="43" grpId="1"/>
      <p:bldP spid="45" grpId="0"/>
      <p:bldP spid="45" grpId="1"/>
      <p:bldP spid="46" grpId="0"/>
      <p:bldP spid="46" grpId="1"/>
      <p:bldP spid="47" grpId="0"/>
      <p:bldP spid="47" grpId="1"/>
      <p:bldP spid="53" grpId="0"/>
      <p:bldP spid="53" grpId="1"/>
      <p:bldP spid="54" grpId="0"/>
      <p:bldP spid="54" grpId="1"/>
      <p:bldP spid="55" grpId="0"/>
      <p:bldP spid="55" grpId="1"/>
      <p:bldP spid="56" grpId="0"/>
      <p:bldP spid="56" grpId="1"/>
      <p:bldP spid="57" grpId="0"/>
      <p:bldP spid="57" grpId="1"/>
      <p:bldP spid="58" grpId="0"/>
      <p:bldP spid="58" grpId="1"/>
      <p:bldP spid="59" grpId="0"/>
      <p:bldP spid="59" grpId="1"/>
      <p:bldP spid="60" grpId="0"/>
      <p:bldP spid="60" grpId="1"/>
      <p:bldP spid="61" grpId="0"/>
      <p:bldP spid="61" grpId="1"/>
      <p:bldP spid="62" grpId="0"/>
      <p:bldP spid="62" grpId="1"/>
      <p:bldP spid="63" grpId="0"/>
      <p:bldP spid="64" grpId="0" animBg="1"/>
      <p:bldP spid="65" grpId="0" animBg="1"/>
      <p:bldP spid="65"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100 Fb Thu Huong Pham"/>
          <p:cNvPicPr>
            <a:picLocks noChangeAspect="1"/>
          </p:cNvPicPr>
          <p:nvPr/>
        </p:nvPicPr>
        <p:blipFill rotWithShape="1">
          <a:blip r:embed="rId4">
            <a:extLst>
              <a:ext uri="{28A0092B-C50C-407E-A947-70E740481C1C}">
                <a14:useLocalDpi xmlns:a14="http://schemas.microsoft.com/office/drawing/2010/main" val="0"/>
              </a:ext>
            </a:extLst>
          </a:blip>
          <a:srcRect b="49660"/>
          <a:stretch/>
        </p:blipFill>
        <p:spPr>
          <a:xfrm>
            <a:off x="7557771" y="1628288"/>
            <a:ext cx="4185921" cy="3248511"/>
          </a:xfrm>
          <a:prstGeom prst="rect">
            <a:avLst/>
          </a:prstGeom>
        </p:spPr>
      </p:pic>
      <p:sp>
        <p:nvSpPr>
          <p:cNvPr id="4" name="Rectangle 3" descr="n100 Fb Thu Huong Pham"/>
          <p:cNvSpPr/>
          <p:nvPr/>
        </p:nvSpPr>
        <p:spPr>
          <a:xfrm>
            <a:off x="0" y="1"/>
            <a:ext cx="12192000" cy="1550504"/>
          </a:xfrm>
          <a:prstGeom prst="rect">
            <a:avLst/>
          </a:prstGeom>
          <a:solidFill>
            <a:srgbClr val="BD570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descr="n100 Fb Thu Huong Pham"/>
          <p:cNvSpPr txBox="1"/>
          <p:nvPr/>
        </p:nvSpPr>
        <p:spPr>
          <a:xfrm>
            <a:off x="0" y="-3216"/>
            <a:ext cx="3827417" cy="1631216"/>
          </a:xfrm>
          <a:prstGeom prst="rect">
            <a:avLst/>
          </a:prstGeom>
          <a:noFill/>
        </p:spPr>
        <p:txBody>
          <a:bodyPr wrap="square" rtlCol="0">
            <a:spAutoFit/>
          </a:bodyPr>
          <a:lstStyle/>
          <a:p>
            <a:r>
              <a:rPr lang="en-US" sz="10000" dirty="0" err="1">
                <a:solidFill>
                  <a:srgbClr val="00B1F2"/>
                </a:solidFill>
                <a:latin typeface="UTM Mother" panose="02040603050506020204" pitchFamily="18" charset="0"/>
              </a:rPr>
              <a:t>Đ</a:t>
            </a:r>
            <a:r>
              <a:rPr lang="en-US" sz="10000" dirty="0" err="1">
                <a:solidFill>
                  <a:srgbClr val="E1E7E5"/>
                </a:solidFill>
                <a:latin typeface="UTM Mother" panose="02040603050506020204" pitchFamily="18" charset="0"/>
              </a:rPr>
              <a:t>u</a:t>
            </a:r>
            <a:r>
              <a:rPr lang="en-US" sz="10000" dirty="0" err="1">
                <a:solidFill>
                  <a:srgbClr val="7030A0"/>
                </a:solidFill>
                <a:latin typeface="UTM Mother" panose="02040603050506020204" pitchFamily="18" charset="0"/>
              </a:rPr>
              <a:t>ổ</a:t>
            </a:r>
            <a:r>
              <a:rPr lang="en-US" sz="10000" dirty="0" err="1">
                <a:solidFill>
                  <a:srgbClr val="FE0100"/>
                </a:solidFill>
                <a:latin typeface="UTM Mother" panose="02040603050506020204" pitchFamily="18" charset="0"/>
              </a:rPr>
              <a:t>i</a:t>
            </a:r>
            <a:endParaRPr lang="en-US" sz="10000" dirty="0">
              <a:solidFill>
                <a:srgbClr val="FE0100"/>
              </a:solidFill>
              <a:latin typeface="UTM Mother" panose="02040603050506020204" pitchFamily="18" charset="0"/>
            </a:endParaRPr>
          </a:p>
        </p:txBody>
      </p:sp>
      <p:sp>
        <p:nvSpPr>
          <p:cNvPr id="6" name="TextBox 5" descr="n100 Fb Thu Huong Pham"/>
          <p:cNvSpPr txBox="1"/>
          <p:nvPr/>
        </p:nvSpPr>
        <p:spPr>
          <a:xfrm>
            <a:off x="3269169" y="-169324"/>
            <a:ext cx="4114800" cy="1631216"/>
          </a:xfrm>
          <a:prstGeom prst="rect">
            <a:avLst/>
          </a:prstGeom>
          <a:noFill/>
        </p:spPr>
        <p:txBody>
          <a:bodyPr wrap="square" rtlCol="0">
            <a:spAutoFit/>
          </a:bodyPr>
          <a:lstStyle/>
          <a:p>
            <a:r>
              <a:rPr lang="en-US" sz="10000" dirty="0" err="1">
                <a:solidFill>
                  <a:srgbClr val="011F61"/>
                </a:solidFill>
                <a:latin typeface="UTM Mother" panose="02040603050506020204" pitchFamily="18" charset="0"/>
              </a:rPr>
              <a:t>H</a:t>
            </a:r>
            <a:r>
              <a:rPr lang="en-US" sz="10000" dirty="0" err="1">
                <a:solidFill>
                  <a:srgbClr val="C10300"/>
                </a:solidFill>
                <a:latin typeface="UTM Mother" panose="02040603050506020204" pitchFamily="18" charset="0"/>
              </a:rPr>
              <a:t>ì</a:t>
            </a:r>
            <a:r>
              <a:rPr lang="en-US" sz="10000" dirty="0" err="1">
                <a:solidFill>
                  <a:srgbClr val="FEFE00"/>
                </a:solidFill>
                <a:latin typeface="UTM Mother" panose="02040603050506020204" pitchFamily="18" charset="0"/>
              </a:rPr>
              <a:t>n</a:t>
            </a:r>
            <a:r>
              <a:rPr lang="en-US" sz="10000" dirty="0" err="1">
                <a:solidFill>
                  <a:srgbClr val="02AF50"/>
                </a:solidFill>
                <a:latin typeface="UTM Mother" panose="02040603050506020204" pitchFamily="18" charset="0"/>
              </a:rPr>
              <a:t>h</a:t>
            </a:r>
            <a:endParaRPr lang="en-US" sz="10000" dirty="0">
              <a:solidFill>
                <a:srgbClr val="02AF50"/>
              </a:solidFill>
              <a:latin typeface="UTM Mother" panose="02040603050506020204" pitchFamily="18" charset="0"/>
            </a:endParaRPr>
          </a:p>
        </p:txBody>
      </p:sp>
      <p:sp>
        <p:nvSpPr>
          <p:cNvPr id="7" name="TextBox 6" descr="n100 Fb Thu Huong Pham"/>
          <p:cNvSpPr txBox="1"/>
          <p:nvPr/>
        </p:nvSpPr>
        <p:spPr>
          <a:xfrm>
            <a:off x="6534173" y="177213"/>
            <a:ext cx="2951070" cy="1631216"/>
          </a:xfrm>
          <a:prstGeom prst="rect">
            <a:avLst/>
          </a:prstGeom>
          <a:noFill/>
        </p:spPr>
        <p:txBody>
          <a:bodyPr wrap="square" rtlCol="0">
            <a:spAutoFit/>
          </a:bodyPr>
          <a:lstStyle/>
          <a:p>
            <a:r>
              <a:rPr lang="en-US" sz="10000" dirty="0" err="1">
                <a:solidFill>
                  <a:srgbClr val="FDC000"/>
                </a:solidFill>
                <a:latin typeface="UTM Mother" panose="02040603050506020204" pitchFamily="18" charset="0"/>
              </a:rPr>
              <a:t>B</a:t>
            </a:r>
            <a:r>
              <a:rPr lang="en-US" sz="10000" dirty="0" err="1">
                <a:solidFill>
                  <a:srgbClr val="002160"/>
                </a:solidFill>
                <a:latin typeface="UTM Mother" panose="02040603050506020204" pitchFamily="18" charset="0"/>
              </a:rPr>
              <a:t>ắ</a:t>
            </a:r>
            <a:r>
              <a:rPr lang="en-US" sz="10000" dirty="0" err="1">
                <a:solidFill>
                  <a:srgbClr val="C7C7CA"/>
                </a:solidFill>
                <a:latin typeface="UTM Mother" panose="02040603050506020204" pitchFamily="18" charset="0"/>
              </a:rPr>
              <a:t>t</a:t>
            </a:r>
            <a:endParaRPr lang="en-US" sz="10000" dirty="0">
              <a:solidFill>
                <a:srgbClr val="C7C7CA"/>
              </a:solidFill>
              <a:latin typeface="UTM Mother" panose="02040603050506020204" pitchFamily="18" charset="0"/>
            </a:endParaRPr>
          </a:p>
        </p:txBody>
      </p:sp>
      <p:sp>
        <p:nvSpPr>
          <p:cNvPr id="8" name="TextBox 7" descr="n100 Fb Thu Huong Pham"/>
          <p:cNvSpPr txBox="1"/>
          <p:nvPr/>
        </p:nvSpPr>
        <p:spPr>
          <a:xfrm>
            <a:off x="9155781" y="-222874"/>
            <a:ext cx="3282374" cy="1631216"/>
          </a:xfrm>
          <a:prstGeom prst="rect">
            <a:avLst/>
          </a:prstGeom>
          <a:noFill/>
        </p:spPr>
        <p:txBody>
          <a:bodyPr wrap="square" rtlCol="0">
            <a:spAutoFit/>
          </a:bodyPr>
          <a:lstStyle/>
          <a:p>
            <a:r>
              <a:rPr lang="en-US" sz="10000" dirty="0" err="1">
                <a:latin typeface="UTM Mother" panose="02040603050506020204" pitchFamily="18" charset="0"/>
              </a:rPr>
              <a:t>C</a:t>
            </a:r>
            <a:r>
              <a:rPr lang="en-US" sz="10000" dirty="0" err="1">
                <a:solidFill>
                  <a:srgbClr val="FDC000"/>
                </a:solidFill>
                <a:latin typeface="UTM Mother" panose="02040603050506020204" pitchFamily="18" charset="0"/>
              </a:rPr>
              <a:t>h</a:t>
            </a:r>
            <a:r>
              <a:rPr lang="en-US" sz="10000" dirty="0" err="1">
                <a:solidFill>
                  <a:srgbClr val="FEFFFD"/>
                </a:solidFill>
                <a:latin typeface="UTM Mother" panose="02040603050506020204" pitchFamily="18" charset="0"/>
              </a:rPr>
              <a:t>ữ</a:t>
            </a:r>
            <a:endParaRPr lang="en-US" sz="10000" dirty="0">
              <a:solidFill>
                <a:srgbClr val="FEFFFD"/>
              </a:solidFill>
              <a:latin typeface="UTM Mother" panose="02040603050506020204" pitchFamily="18" charset="0"/>
            </a:endParaRPr>
          </a:p>
        </p:txBody>
      </p:sp>
      <p:sp>
        <p:nvSpPr>
          <p:cNvPr id="12" name="TextBox 11" descr="n100 Fb Thu Huong Pham"/>
          <p:cNvSpPr txBox="1"/>
          <p:nvPr/>
        </p:nvSpPr>
        <p:spPr>
          <a:xfrm>
            <a:off x="6052557" y="1635119"/>
            <a:ext cx="1868305" cy="523220"/>
          </a:xfrm>
          <a:prstGeom prst="rect">
            <a:avLst/>
          </a:prstGeom>
          <a:noFill/>
        </p:spPr>
        <p:txBody>
          <a:bodyPr wrap="square" rtlCol="0">
            <a:spAutoFit/>
          </a:bodyPr>
          <a:lstStyle/>
          <a:p>
            <a:r>
              <a:rPr lang="en-US" sz="2800" dirty="0" err="1">
                <a:latin typeface="UTM SeagullBoldItalic"/>
              </a:rPr>
              <a:t>Đây</a:t>
            </a:r>
            <a:r>
              <a:rPr lang="en-US" sz="2800" dirty="0">
                <a:latin typeface="UTM SeagullBoldItalic"/>
              </a:rPr>
              <a:t> </a:t>
            </a:r>
            <a:r>
              <a:rPr lang="en-US" sz="2800" dirty="0" err="1">
                <a:latin typeface="UTM SeagullBoldItalic"/>
              </a:rPr>
              <a:t>là</a:t>
            </a:r>
            <a:r>
              <a:rPr lang="en-US" sz="2800" dirty="0">
                <a:latin typeface="UTM SeagullBoldItalic"/>
              </a:rPr>
              <a:t> </a:t>
            </a:r>
            <a:r>
              <a:rPr lang="en-US" sz="2800" dirty="0" err="1">
                <a:latin typeface="UTM SeagullBoldItalic"/>
              </a:rPr>
              <a:t>gì</a:t>
            </a:r>
            <a:r>
              <a:rPr lang="en-US" sz="2800" dirty="0">
                <a:latin typeface="UTM SeagullBoldItalic"/>
              </a:rPr>
              <a:t>?</a:t>
            </a:r>
          </a:p>
        </p:txBody>
      </p:sp>
      <p:sp>
        <p:nvSpPr>
          <p:cNvPr id="13" name="gợi ý" descr="n100 Fb Thu Huong Pham"/>
          <p:cNvSpPr/>
          <p:nvPr/>
        </p:nvSpPr>
        <p:spPr>
          <a:xfrm>
            <a:off x="675861" y="5751443"/>
            <a:ext cx="2743200" cy="10005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Gợi</a:t>
            </a:r>
            <a:r>
              <a:rPr lang="en-US" sz="3200" dirty="0">
                <a:latin typeface="Tahoma" panose="020B0604030504040204" pitchFamily="34" charset="0"/>
                <a:ea typeface="Tahoma" panose="020B0604030504040204" pitchFamily="34" charset="0"/>
                <a:cs typeface="Tahoma" panose="020B0604030504040204" pitchFamily="34" charset="0"/>
              </a:rPr>
              <a:t> ý</a:t>
            </a:r>
          </a:p>
        </p:txBody>
      </p:sp>
      <p:sp>
        <p:nvSpPr>
          <p:cNvPr id="14" name="đáp án" descr="n100 Fb Thu Huong Pham"/>
          <p:cNvSpPr/>
          <p:nvPr/>
        </p:nvSpPr>
        <p:spPr>
          <a:xfrm>
            <a:off x="4943061" y="5751443"/>
            <a:ext cx="2440908" cy="10005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Đá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án</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5" name="tiếp theo" descr="n100 Fb Thu Huong Pham">
            <a:hlinkClick r:id="rId5" action="ppaction://hlinksldjump"/>
          </p:cNvPr>
          <p:cNvSpPr/>
          <p:nvPr/>
        </p:nvSpPr>
        <p:spPr>
          <a:xfrm>
            <a:off x="8534400" y="5751443"/>
            <a:ext cx="2676940" cy="1000540"/>
          </a:xfrm>
          <a:prstGeom prst="ellipse">
            <a:avLst/>
          </a:prstGeom>
          <a:solidFill>
            <a:srgbClr val="FD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Tiế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theo</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6" name="Rectangle 15" descr="n100 Fb Thu Huong Pham"/>
          <p:cNvSpPr/>
          <p:nvPr/>
        </p:nvSpPr>
        <p:spPr>
          <a:xfrm>
            <a:off x="3776872" y="4757531"/>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L</a:t>
            </a:r>
          </a:p>
        </p:txBody>
      </p:sp>
      <p:sp>
        <p:nvSpPr>
          <p:cNvPr id="17" name="Rectangle 16" descr="n100 Fb Thu Huong Pham"/>
          <p:cNvSpPr/>
          <p:nvPr/>
        </p:nvSpPr>
        <p:spPr>
          <a:xfrm>
            <a:off x="4729796" y="4757531"/>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Ự</a:t>
            </a:r>
          </a:p>
        </p:txBody>
      </p:sp>
      <p:sp>
        <p:nvSpPr>
          <p:cNvPr id="18" name="Rectangle 17" descr="n100 Fb Thu Huong Pham"/>
          <p:cNvSpPr/>
          <p:nvPr/>
        </p:nvSpPr>
        <p:spPr>
          <a:xfrm>
            <a:off x="5682720" y="4757531"/>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C</a:t>
            </a:r>
          </a:p>
        </p:txBody>
      </p:sp>
      <p:sp>
        <p:nvSpPr>
          <p:cNvPr id="22" name="Rectangle 21" descr="n100 Fb Thu Huong Pham"/>
          <p:cNvSpPr/>
          <p:nvPr/>
        </p:nvSpPr>
        <p:spPr>
          <a:xfrm>
            <a:off x="3766934" y="4752176"/>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descr="n100 Fb Thu Huong Pham"/>
          <p:cNvSpPr/>
          <p:nvPr/>
        </p:nvSpPr>
        <p:spPr>
          <a:xfrm>
            <a:off x="4719858" y="4752176"/>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descr="n100 Fb Thu Huong Pham"/>
          <p:cNvSpPr/>
          <p:nvPr/>
        </p:nvSpPr>
        <p:spPr>
          <a:xfrm>
            <a:off x="5672782" y="4752176"/>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descr="n100 Fb Thu Huong Pham"/>
          <p:cNvSpPr/>
          <p:nvPr/>
        </p:nvSpPr>
        <p:spPr>
          <a:xfrm>
            <a:off x="54584" y="1548776"/>
            <a:ext cx="2267619" cy="20275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descr="n100 Fb Thu Huong Pham"/>
          <p:cNvSpPr/>
          <p:nvPr/>
        </p:nvSpPr>
        <p:spPr>
          <a:xfrm>
            <a:off x="305221" y="1778884"/>
            <a:ext cx="1766344" cy="156736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descr="n100 Fb Thu Huong Pham"/>
          <p:cNvSpPr txBox="1"/>
          <p:nvPr/>
        </p:nvSpPr>
        <p:spPr>
          <a:xfrm>
            <a:off x="388542" y="2300957"/>
            <a:ext cx="2028735"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Kế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húc</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37" name="TextBox 36"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2</a:t>
            </a:r>
          </a:p>
        </p:txBody>
      </p:sp>
      <p:sp>
        <p:nvSpPr>
          <p:cNvPr id="38" name="TextBox 37" descr="n100 Fb Thu Huong Pham"/>
          <p:cNvSpPr txBox="1"/>
          <p:nvPr/>
        </p:nvSpPr>
        <p:spPr>
          <a:xfrm>
            <a:off x="892236" y="1900848"/>
            <a:ext cx="592315" cy="1323439"/>
          </a:xfrm>
          <a:prstGeom prst="rect">
            <a:avLst/>
          </a:prstGeom>
          <a:noFill/>
        </p:spPr>
        <p:txBody>
          <a:bodyPr wrap="square" rtlCol="0">
            <a:spAutoFit/>
          </a:bodyPr>
          <a:lstStyle/>
          <a:p>
            <a:r>
              <a:rPr lang="en-US" sz="8000" dirty="0">
                <a:latin typeface=".VnAristote" panose="020B7200000000000000" pitchFamily="34" charset="0"/>
              </a:rPr>
              <a:t>1</a:t>
            </a:r>
          </a:p>
        </p:txBody>
      </p:sp>
      <p:sp>
        <p:nvSpPr>
          <p:cNvPr id="39" name="TextBox 38"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4</a:t>
            </a:r>
          </a:p>
        </p:txBody>
      </p:sp>
      <p:sp>
        <p:nvSpPr>
          <p:cNvPr id="40" name="TextBox 39"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3</a:t>
            </a:r>
          </a:p>
        </p:txBody>
      </p:sp>
      <p:sp>
        <p:nvSpPr>
          <p:cNvPr id="41" name="TextBox 40"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8</a:t>
            </a:r>
          </a:p>
        </p:txBody>
      </p:sp>
      <p:sp>
        <p:nvSpPr>
          <p:cNvPr id="42" name="TextBox 41"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5</a:t>
            </a:r>
          </a:p>
        </p:txBody>
      </p:sp>
      <p:sp>
        <p:nvSpPr>
          <p:cNvPr id="43" name="TextBox 42"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7</a:t>
            </a:r>
          </a:p>
        </p:txBody>
      </p:sp>
      <p:sp>
        <p:nvSpPr>
          <p:cNvPr id="45" name="TextBox 44"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9</a:t>
            </a:r>
          </a:p>
        </p:txBody>
      </p:sp>
      <p:sp>
        <p:nvSpPr>
          <p:cNvPr id="46" name="TextBox 45"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6</a:t>
            </a:r>
          </a:p>
        </p:txBody>
      </p:sp>
      <p:sp>
        <p:nvSpPr>
          <p:cNvPr id="47" name="TextBox 4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0</a:t>
            </a:r>
          </a:p>
        </p:txBody>
      </p:sp>
      <p:sp>
        <p:nvSpPr>
          <p:cNvPr id="53" name="TextBox 52"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8</a:t>
            </a:r>
          </a:p>
        </p:txBody>
      </p:sp>
      <p:sp>
        <p:nvSpPr>
          <p:cNvPr id="54" name="TextBox 53"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7</a:t>
            </a:r>
          </a:p>
        </p:txBody>
      </p:sp>
      <p:sp>
        <p:nvSpPr>
          <p:cNvPr id="55" name="TextBox 54"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6</a:t>
            </a:r>
          </a:p>
        </p:txBody>
      </p:sp>
      <p:sp>
        <p:nvSpPr>
          <p:cNvPr id="56" name="TextBox 55"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5</a:t>
            </a:r>
          </a:p>
        </p:txBody>
      </p:sp>
      <p:sp>
        <p:nvSpPr>
          <p:cNvPr id="57" name="TextBox 5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4</a:t>
            </a:r>
          </a:p>
        </p:txBody>
      </p:sp>
      <p:sp>
        <p:nvSpPr>
          <p:cNvPr id="58" name="TextBox 57"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3</a:t>
            </a:r>
          </a:p>
        </p:txBody>
      </p:sp>
      <p:sp>
        <p:nvSpPr>
          <p:cNvPr id="59" name="TextBox 58"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2</a:t>
            </a:r>
          </a:p>
        </p:txBody>
      </p:sp>
      <p:sp>
        <p:nvSpPr>
          <p:cNvPr id="60" name="TextBox 59"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1</a:t>
            </a:r>
          </a:p>
        </p:txBody>
      </p:sp>
      <p:sp>
        <p:nvSpPr>
          <p:cNvPr id="61" name="TextBox 60" descr="n100 Fb Thu Huong Pham"/>
          <p:cNvSpPr txBox="1"/>
          <p:nvPr/>
        </p:nvSpPr>
        <p:spPr>
          <a:xfrm>
            <a:off x="471863" y="1900848"/>
            <a:ext cx="1599702" cy="1323439"/>
          </a:xfrm>
          <a:prstGeom prst="rect">
            <a:avLst/>
          </a:prstGeom>
          <a:noFill/>
        </p:spPr>
        <p:txBody>
          <a:bodyPr wrap="square" rtlCol="0">
            <a:spAutoFit/>
          </a:bodyPr>
          <a:lstStyle/>
          <a:p>
            <a:r>
              <a:rPr lang="en-US" sz="8000" dirty="0">
                <a:latin typeface=".VnAristote" panose="020B7200000000000000" pitchFamily="34" charset="0"/>
              </a:rPr>
              <a:t>20</a:t>
            </a:r>
          </a:p>
        </p:txBody>
      </p:sp>
      <p:sp>
        <p:nvSpPr>
          <p:cNvPr id="62" name="TextBox 61" descr="n100 Fb Thu Huong Pham"/>
          <p:cNvSpPr txBox="1"/>
          <p:nvPr/>
        </p:nvSpPr>
        <p:spPr>
          <a:xfrm>
            <a:off x="461262" y="1900570"/>
            <a:ext cx="1454263" cy="1323995"/>
          </a:xfrm>
          <a:prstGeom prst="rect">
            <a:avLst/>
          </a:prstGeom>
          <a:noFill/>
        </p:spPr>
        <p:txBody>
          <a:bodyPr wrap="square" rtlCol="0">
            <a:spAutoFit/>
          </a:bodyPr>
          <a:lstStyle/>
          <a:p>
            <a:r>
              <a:rPr lang="en-US" sz="8000" dirty="0">
                <a:latin typeface=".VnAristote" panose="020B7200000000000000" pitchFamily="34" charset="0"/>
              </a:rPr>
              <a:t>19</a:t>
            </a:r>
          </a:p>
        </p:txBody>
      </p:sp>
      <p:sp>
        <p:nvSpPr>
          <p:cNvPr id="63" name="TextBox 62" descr="n100 Fb Thu Huong Pham"/>
          <p:cNvSpPr txBox="1"/>
          <p:nvPr/>
        </p:nvSpPr>
        <p:spPr>
          <a:xfrm>
            <a:off x="2554056" y="2596810"/>
            <a:ext cx="4574682" cy="1200329"/>
          </a:xfrm>
          <a:prstGeom prst="rect">
            <a:avLst/>
          </a:prstGeom>
          <a:noFill/>
        </p:spPr>
        <p:txBody>
          <a:bodyPr wrap="square" rtlCol="0">
            <a:spAutoFit/>
          </a:bodyPr>
          <a:lstStyle/>
          <a:p>
            <a:pPr algn="just"/>
            <a:r>
              <a:rPr lang="en-US" sz="2400" dirty="0" err="1">
                <a:latin typeface="Tahoma" panose="020B0604030504040204" pitchFamily="34" charset="0"/>
                <a:ea typeface="Tahoma" panose="020B0604030504040204" pitchFamily="34" charset="0"/>
                <a:cs typeface="Tahoma" panose="020B0604030504040204" pitchFamily="34" charset="0"/>
              </a:rPr>
              <a:t>Đạ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dụ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à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àm</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bị</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biế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dạ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oặ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ay</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ổ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gi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ốc</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22036036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21" presetClass="entr" presetSubtype="1" repeatCount="2000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animEffect transition="in" filter="wheel(1)">
                                      <p:cBhvr>
                                        <p:cTn id="9" dur="1000"/>
                                        <p:tgtEl>
                                          <p:spTgt spid="33"/>
                                        </p:tgtEl>
                                      </p:cBhvr>
                                    </p:animEffect>
                                  </p:childTnLst>
                                </p:cTn>
                              </p:par>
                              <p:par>
                                <p:cTn id="10" presetID="21" presetClass="entr" presetSubtype="1" repeatCount="20000" fill="hold" grpId="0" nodeType="with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heel(1)">
                                      <p:cBhvr>
                                        <p:cTn id="12" dur="1000"/>
                                        <p:tgtEl>
                                          <p:spTgt spid="34"/>
                                        </p:tgtEl>
                                      </p:cBhvr>
                                    </p:animEffect>
                                  </p:childTnLst>
                                </p:cTn>
                              </p:par>
                              <p:par>
                                <p:cTn id="13" presetID="1" presetClass="entr" presetSubtype="0" fill="hold" grpId="0" nodeType="withEffect">
                                  <p:stCondLst>
                                    <p:cond delay="10"/>
                                  </p:stCondLst>
                                  <p:childTnLst>
                                    <p:set>
                                      <p:cBhvr>
                                        <p:cTn id="14" dur="1" fill="hold">
                                          <p:stCondLst>
                                            <p:cond delay="0"/>
                                          </p:stCondLst>
                                        </p:cTn>
                                        <p:tgtEl>
                                          <p:spTgt spid="61"/>
                                        </p:tgtEl>
                                        <p:attrNameLst>
                                          <p:attrName>style.visibility</p:attrName>
                                        </p:attrNameLst>
                                      </p:cBhvr>
                                      <p:to>
                                        <p:strVal val="visible"/>
                                      </p:to>
                                    </p:set>
                                  </p:childTnLst>
                                  <p:subTnLst>
                                    <p:audio>
                                      <p:cMediaNode vol="100000">
                                        <p:cTn display="0" masterRel="sameClick">
                                          <p:stCondLst>
                                            <p:cond evt="begin" delay="0">
                                              <p:tn val="13"/>
                                            </p:cond>
                                          </p:stCondLst>
                                          <p:endCondLst>
                                            <p:cond evt="onStopAudio" delay="0">
                                              <p:tgtEl>
                                                <p:sldTgt/>
                                              </p:tgtEl>
                                            </p:cond>
                                          </p:endCondLst>
                                        </p:cTn>
                                        <p:tgtEl>
                                          <p:sndTgt r:embed="rId2" name="click.wav"/>
                                        </p:tgtEl>
                                      </p:cMediaNode>
                                    </p:audio>
                                  </p:subTnLst>
                                </p:cTn>
                              </p:par>
                              <p:par>
                                <p:cTn id="15" presetID="1" presetClass="exit" presetSubtype="0" fill="hold" grpId="1" nodeType="withEffect">
                                  <p:stCondLst>
                                    <p:cond delay="1000"/>
                                  </p:stCondLst>
                                  <p:childTnLst>
                                    <p:set>
                                      <p:cBhvr>
                                        <p:cTn id="16" dur="1" fill="hold">
                                          <p:stCondLst>
                                            <p:cond delay="0"/>
                                          </p:stCondLst>
                                        </p:cTn>
                                        <p:tgtEl>
                                          <p:spTgt spid="61"/>
                                        </p:tgtEl>
                                        <p:attrNameLst>
                                          <p:attrName>style.visibility</p:attrName>
                                        </p:attrNameLst>
                                      </p:cBhvr>
                                      <p:to>
                                        <p:strVal val="hidden"/>
                                      </p:to>
                                    </p:set>
                                  </p:childTnLst>
                                </p:cTn>
                              </p:par>
                              <p:par>
                                <p:cTn id="17" presetID="1" presetClass="entr" presetSubtype="0" fill="hold" grpId="0" nodeType="withEffect">
                                  <p:stCondLst>
                                    <p:cond delay="1000"/>
                                  </p:stCondLst>
                                  <p:childTnLst>
                                    <p:set>
                                      <p:cBhvr>
                                        <p:cTn id="18" dur="1" fill="hold">
                                          <p:stCondLst>
                                            <p:cond delay="0"/>
                                          </p:stCondLst>
                                        </p:cTn>
                                        <p:tgtEl>
                                          <p:spTgt spid="62"/>
                                        </p:tgtEl>
                                        <p:attrNameLst>
                                          <p:attrName>style.visibility</p:attrName>
                                        </p:attrNameLst>
                                      </p:cBhvr>
                                      <p:to>
                                        <p:strVal val="visible"/>
                                      </p:to>
                                    </p:set>
                                  </p:childTnLst>
                                  <p:subTnLst>
                                    <p:audio>
                                      <p:cMediaNode vol="100000">
                                        <p:cTn display="0" masterRel="sameClick">
                                          <p:stCondLst>
                                            <p:cond evt="begin" delay="0">
                                              <p:tn val="17"/>
                                            </p:cond>
                                          </p:stCondLst>
                                          <p:endCondLst>
                                            <p:cond evt="onStopAudio" delay="0">
                                              <p:tgtEl>
                                                <p:sldTgt/>
                                              </p:tgtEl>
                                            </p:cond>
                                          </p:endCondLst>
                                        </p:cTn>
                                        <p:tgtEl>
                                          <p:sndTgt r:embed="rId2" name="click.wav"/>
                                        </p:tgtEl>
                                      </p:cMediaNode>
                                    </p:audio>
                                  </p:subTnLst>
                                </p:cTn>
                              </p:par>
                              <p:par>
                                <p:cTn id="19" presetID="1" presetClass="exit" presetSubtype="0" fill="hold" grpId="1" nodeType="withEffect">
                                  <p:stCondLst>
                                    <p:cond delay="2000"/>
                                  </p:stCondLst>
                                  <p:childTnLst>
                                    <p:set>
                                      <p:cBhvr>
                                        <p:cTn id="20" dur="1" fill="hold">
                                          <p:stCondLst>
                                            <p:cond delay="0"/>
                                          </p:stCondLst>
                                        </p:cTn>
                                        <p:tgtEl>
                                          <p:spTgt spid="62"/>
                                        </p:tgtEl>
                                        <p:attrNameLst>
                                          <p:attrName>style.visibility</p:attrName>
                                        </p:attrNameLst>
                                      </p:cBhvr>
                                      <p:to>
                                        <p:strVal val="hidden"/>
                                      </p:to>
                                    </p:set>
                                  </p:childTnLst>
                                </p:cTn>
                              </p:par>
                              <p:par>
                                <p:cTn id="21" presetID="1" presetClass="entr" presetSubtype="0" fill="hold" grpId="0" nodeType="withEffect">
                                  <p:stCondLst>
                                    <p:cond delay="2000"/>
                                  </p:stCondLst>
                                  <p:childTnLst>
                                    <p:set>
                                      <p:cBhvr>
                                        <p:cTn id="22" dur="1" fill="hold">
                                          <p:stCondLst>
                                            <p:cond delay="0"/>
                                          </p:stCondLst>
                                        </p:cTn>
                                        <p:tgtEl>
                                          <p:spTgt spid="53"/>
                                        </p:tgtEl>
                                        <p:attrNameLst>
                                          <p:attrName>style.visibility</p:attrName>
                                        </p:attrNameLst>
                                      </p:cBhvr>
                                      <p:to>
                                        <p:strVal val="visible"/>
                                      </p:to>
                                    </p:set>
                                  </p:childTnLst>
                                  <p:subTnLst>
                                    <p:audio>
                                      <p:cMediaNode vol="100000">
                                        <p:cTn display="0" masterRel="sameClick">
                                          <p:stCondLst>
                                            <p:cond evt="begin" delay="0">
                                              <p:tn val="21"/>
                                            </p:cond>
                                          </p:stCondLst>
                                          <p:endCondLst>
                                            <p:cond evt="onStopAudio" delay="0">
                                              <p:tgtEl>
                                                <p:sldTgt/>
                                              </p:tgtEl>
                                            </p:cond>
                                          </p:endCondLst>
                                        </p:cTn>
                                        <p:tgtEl>
                                          <p:sndTgt r:embed="rId2" name="click.wav"/>
                                        </p:tgtEl>
                                      </p:cMediaNode>
                                    </p:audio>
                                  </p:subTnLst>
                                </p:cTn>
                              </p:par>
                              <p:par>
                                <p:cTn id="23" presetID="1" presetClass="exit" presetSubtype="0" fill="hold" grpId="1" nodeType="withEffect">
                                  <p:stCondLst>
                                    <p:cond delay="3000"/>
                                  </p:stCondLst>
                                  <p:childTnLst>
                                    <p:set>
                                      <p:cBhvr>
                                        <p:cTn id="24" dur="1" fill="hold">
                                          <p:stCondLst>
                                            <p:cond delay="0"/>
                                          </p:stCondLst>
                                        </p:cTn>
                                        <p:tgtEl>
                                          <p:spTgt spid="53"/>
                                        </p:tgtEl>
                                        <p:attrNameLst>
                                          <p:attrName>style.visibility</p:attrName>
                                        </p:attrNameLst>
                                      </p:cBhvr>
                                      <p:to>
                                        <p:strVal val="hidden"/>
                                      </p:to>
                                    </p:set>
                                  </p:childTnLst>
                                </p:cTn>
                              </p:par>
                              <p:par>
                                <p:cTn id="25" presetID="1" presetClass="entr" presetSubtype="0" fill="hold" grpId="0" nodeType="withEffect">
                                  <p:stCondLst>
                                    <p:cond delay="3000"/>
                                  </p:stCondLst>
                                  <p:childTnLst>
                                    <p:set>
                                      <p:cBhvr>
                                        <p:cTn id="26" dur="1" fill="hold">
                                          <p:stCondLst>
                                            <p:cond delay="0"/>
                                          </p:stCondLst>
                                        </p:cTn>
                                        <p:tgtEl>
                                          <p:spTgt spid="54"/>
                                        </p:tgtEl>
                                        <p:attrNameLst>
                                          <p:attrName>style.visibility</p:attrName>
                                        </p:attrNameLst>
                                      </p:cBhvr>
                                      <p:to>
                                        <p:strVal val="visible"/>
                                      </p:to>
                                    </p:set>
                                  </p:childTnLst>
                                  <p:subTnLst>
                                    <p:audio>
                                      <p:cMediaNode vol="100000">
                                        <p:cTn display="0" masterRel="sameClick">
                                          <p:stCondLst>
                                            <p:cond evt="begin" delay="0">
                                              <p:tn val="25"/>
                                            </p:cond>
                                          </p:stCondLst>
                                          <p:endCondLst>
                                            <p:cond evt="onStopAudio" delay="0">
                                              <p:tgtEl>
                                                <p:sldTgt/>
                                              </p:tgtEl>
                                            </p:cond>
                                          </p:endCondLst>
                                        </p:cTn>
                                        <p:tgtEl>
                                          <p:sndTgt r:embed="rId2" name="click.wav"/>
                                        </p:tgtEl>
                                      </p:cMediaNode>
                                    </p:audio>
                                  </p:subTnLst>
                                </p:cTn>
                              </p:par>
                              <p:par>
                                <p:cTn id="27" presetID="1" presetClass="exit" presetSubtype="0" fill="hold" grpId="1" nodeType="withEffect">
                                  <p:stCondLst>
                                    <p:cond delay="4000"/>
                                  </p:stCondLst>
                                  <p:childTnLst>
                                    <p:set>
                                      <p:cBhvr>
                                        <p:cTn id="28" dur="1" fill="hold">
                                          <p:stCondLst>
                                            <p:cond delay="0"/>
                                          </p:stCondLst>
                                        </p:cTn>
                                        <p:tgtEl>
                                          <p:spTgt spid="54"/>
                                        </p:tgtEl>
                                        <p:attrNameLst>
                                          <p:attrName>style.visibility</p:attrName>
                                        </p:attrNameLst>
                                      </p:cBhvr>
                                      <p:to>
                                        <p:strVal val="hidden"/>
                                      </p:to>
                                    </p:set>
                                  </p:childTnLst>
                                </p:cTn>
                              </p:par>
                              <p:par>
                                <p:cTn id="29" presetID="1" presetClass="entr" presetSubtype="0" fill="hold" grpId="0" nodeType="withEffect">
                                  <p:stCondLst>
                                    <p:cond delay="4000"/>
                                  </p:stCondLst>
                                  <p:childTnLst>
                                    <p:set>
                                      <p:cBhvr>
                                        <p:cTn id="30" dur="1" fill="hold">
                                          <p:stCondLst>
                                            <p:cond delay="0"/>
                                          </p:stCondLst>
                                        </p:cTn>
                                        <p:tgtEl>
                                          <p:spTgt spid="55"/>
                                        </p:tgtEl>
                                        <p:attrNameLst>
                                          <p:attrName>style.visibility</p:attrName>
                                        </p:attrNameLst>
                                      </p:cBhvr>
                                      <p:to>
                                        <p:strVal val="visible"/>
                                      </p:to>
                                    </p:set>
                                  </p:childTnLst>
                                  <p:subTnLst>
                                    <p:audio>
                                      <p:cMediaNode vol="100000">
                                        <p:cTn display="0" masterRel="sameClick">
                                          <p:stCondLst>
                                            <p:cond evt="begin" delay="0">
                                              <p:tn val="29"/>
                                            </p:cond>
                                          </p:stCondLst>
                                          <p:endCondLst>
                                            <p:cond evt="onStopAudio" delay="0">
                                              <p:tgtEl>
                                                <p:sldTgt/>
                                              </p:tgtEl>
                                            </p:cond>
                                          </p:endCondLst>
                                        </p:cTn>
                                        <p:tgtEl>
                                          <p:sndTgt r:embed="rId2" name="click.wav"/>
                                        </p:tgtEl>
                                      </p:cMediaNode>
                                    </p:audio>
                                  </p:subTnLst>
                                </p:cTn>
                              </p:par>
                              <p:par>
                                <p:cTn id="31" presetID="1" presetClass="exit" presetSubtype="0" fill="hold" grpId="1" nodeType="withEffect">
                                  <p:stCondLst>
                                    <p:cond delay="5000"/>
                                  </p:stCondLst>
                                  <p:childTnLst>
                                    <p:set>
                                      <p:cBhvr>
                                        <p:cTn id="32" dur="1" fill="hold">
                                          <p:stCondLst>
                                            <p:cond delay="0"/>
                                          </p:stCondLst>
                                        </p:cTn>
                                        <p:tgtEl>
                                          <p:spTgt spid="55"/>
                                        </p:tgtEl>
                                        <p:attrNameLst>
                                          <p:attrName>style.visibility</p:attrName>
                                        </p:attrNameLst>
                                      </p:cBhvr>
                                      <p:to>
                                        <p:strVal val="hidden"/>
                                      </p:to>
                                    </p:set>
                                  </p:childTnLst>
                                </p:cTn>
                              </p:par>
                              <p:par>
                                <p:cTn id="33" presetID="1" presetClass="entr" presetSubtype="0" fill="hold" grpId="0" nodeType="withEffect">
                                  <p:stCondLst>
                                    <p:cond delay="5000"/>
                                  </p:stCondLst>
                                  <p:childTnLst>
                                    <p:set>
                                      <p:cBhvr>
                                        <p:cTn id="34" dur="1" fill="hold">
                                          <p:stCondLst>
                                            <p:cond delay="0"/>
                                          </p:stCondLst>
                                        </p:cTn>
                                        <p:tgtEl>
                                          <p:spTgt spid="56"/>
                                        </p:tgtEl>
                                        <p:attrNameLst>
                                          <p:attrName>style.visibility</p:attrName>
                                        </p:attrNameLst>
                                      </p:cBhvr>
                                      <p:to>
                                        <p:strVal val="visible"/>
                                      </p:to>
                                    </p:set>
                                  </p:childTnLst>
                                  <p:subTnLst>
                                    <p:audio>
                                      <p:cMediaNode vol="100000">
                                        <p:cTn display="0" masterRel="sameClick">
                                          <p:stCondLst>
                                            <p:cond evt="begin" delay="0">
                                              <p:tn val="33"/>
                                            </p:cond>
                                          </p:stCondLst>
                                          <p:endCondLst>
                                            <p:cond evt="onStopAudio" delay="0">
                                              <p:tgtEl>
                                                <p:sldTgt/>
                                              </p:tgtEl>
                                            </p:cond>
                                          </p:endCondLst>
                                        </p:cTn>
                                        <p:tgtEl>
                                          <p:sndTgt r:embed="rId2" name="click.wav"/>
                                        </p:tgtEl>
                                      </p:cMediaNode>
                                    </p:audio>
                                  </p:subTnLst>
                                </p:cTn>
                              </p:par>
                              <p:par>
                                <p:cTn id="35" presetID="1" presetClass="exit" presetSubtype="0" fill="hold" grpId="1" nodeType="withEffect">
                                  <p:stCondLst>
                                    <p:cond delay="6000"/>
                                  </p:stCondLst>
                                  <p:childTnLst>
                                    <p:set>
                                      <p:cBhvr>
                                        <p:cTn id="36" dur="1" fill="hold">
                                          <p:stCondLst>
                                            <p:cond delay="0"/>
                                          </p:stCondLst>
                                        </p:cTn>
                                        <p:tgtEl>
                                          <p:spTgt spid="56"/>
                                        </p:tgtEl>
                                        <p:attrNameLst>
                                          <p:attrName>style.visibility</p:attrName>
                                        </p:attrNameLst>
                                      </p:cBhvr>
                                      <p:to>
                                        <p:strVal val="hidden"/>
                                      </p:to>
                                    </p:set>
                                  </p:childTnLst>
                                </p:cTn>
                              </p:par>
                              <p:par>
                                <p:cTn id="37" presetID="1" presetClass="entr" presetSubtype="0" fill="hold" grpId="0" nodeType="withEffect">
                                  <p:stCondLst>
                                    <p:cond delay="6000"/>
                                  </p:stCondLst>
                                  <p:childTnLst>
                                    <p:set>
                                      <p:cBhvr>
                                        <p:cTn id="38" dur="1" fill="hold">
                                          <p:stCondLst>
                                            <p:cond delay="0"/>
                                          </p:stCondLst>
                                        </p:cTn>
                                        <p:tgtEl>
                                          <p:spTgt spid="57"/>
                                        </p:tgtEl>
                                        <p:attrNameLst>
                                          <p:attrName>style.visibility</p:attrName>
                                        </p:attrNameLst>
                                      </p:cBhvr>
                                      <p:to>
                                        <p:strVal val="visible"/>
                                      </p:to>
                                    </p:set>
                                  </p:childTnLst>
                                  <p:subTnLst>
                                    <p:audio>
                                      <p:cMediaNode vol="100000">
                                        <p:cTn display="0" masterRel="sameClick">
                                          <p:stCondLst>
                                            <p:cond evt="begin" delay="0">
                                              <p:tn val="37"/>
                                            </p:cond>
                                          </p:stCondLst>
                                          <p:endCondLst>
                                            <p:cond evt="onStopAudio" delay="0">
                                              <p:tgtEl>
                                                <p:sldTgt/>
                                              </p:tgtEl>
                                            </p:cond>
                                          </p:endCondLst>
                                        </p:cTn>
                                        <p:tgtEl>
                                          <p:sndTgt r:embed="rId2" name="click.wav"/>
                                        </p:tgtEl>
                                      </p:cMediaNode>
                                    </p:audio>
                                  </p:subTnLst>
                                </p:cTn>
                              </p:par>
                              <p:par>
                                <p:cTn id="39" presetID="1" presetClass="exit" presetSubtype="0" fill="hold" grpId="1" nodeType="withEffect">
                                  <p:stCondLst>
                                    <p:cond delay="7000"/>
                                  </p:stCondLst>
                                  <p:childTnLst>
                                    <p:set>
                                      <p:cBhvr>
                                        <p:cTn id="40" dur="1" fill="hold">
                                          <p:stCondLst>
                                            <p:cond delay="0"/>
                                          </p:stCondLst>
                                        </p:cTn>
                                        <p:tgtEl>
                                          <p:spTgt spid="57"/>
                                        </p:tgtEl>
                                        <p:attrNameLst>
                                          <p:attrName>style.visibility</p:attrName>
                                        </p:attrNameLst>
                                      </p:cBhvr>
                                      <p:to>
                                        <p:strVal val="hidden"/>
                                      </p:to>
                                    </p:set>
                                  </p:childTnLst>
                                </p:cTn>
                              </p:par>
                              <p:par>
                                <p:cTn id="41" presetID="1" presetClass="entr" presetSubtype="0" fill="hold" grpId="0" nodeType="withEffect">
                                  <p:stCondLst>
                                    <p:cond delay="7000"/>
                                  </p:stCondLst>
                                  <p:childTnLst>
                                    <p:set>
                                      <p:cBhvr>
                                        <p:cTn id="42" dur="1" fill="hold">
                                          <p:stCondLst>
                                            <p:cond delay="0"/>
                                          </p:stCondLst>
                                        </p:cTn>
                                        <p:tgtEl>
                                          <p:spTgt spid="58"/>
                                        </p:tgtEl>
                                        <p:attrNameLst>
                                          <p:attrName>style.visibility</p:attrName>
                                        </p:attrNameLst>
                                      </p:cBhvr>
                                      <p:to>
                                        <p:strVal val="visible"/>
                                      </p:to>
                                    </p:set>
                                  </p:childTnLst>
                                  <p:subTnLst>
                                    <p:audio>
                                      <p:cMediaNode vol="100000">
                                        <p:cTn display="0" masterRel="sameClick">
                                          <p:stCondLst>
                                            <p:cond evt="begin" delay="0">
                                              <p:tn val="41"/>
                                            </p:cond>
                                          </p:stCondLst>
                                          <p:endCondLst>
                                            <p:cond evt="onStopAudio" delay="0">
                                              <p:tgtEl>
                                                <p:sldTgt/>
                                              </p:tgtEl>
                                            </p:cond>
                                          </p:endCondLst>
                                        </p:cTn>
                                        <p:tgtEl>
                                          <p:sndTgt r:embed="rId2" name="click.wav"/>
                                        </p:tgtEl>
                                      </p:cMediaNode>
                                    </p:audio>
                                  </p:subTnLst>
                                </p:cTn>
                              </p:par>
                              <p:par>
                                <p:cTn id="43" presetID="1" presetClass="exit" presetSubtype="0" fill="hold" grpId="1" nodeType="withEffect">
                                  <p:stCondLst>
                                    <p:cond delay="8000"/>
                                  </p:stCondLst>
                                  <p:childTnLst>
                                    <p:set>
                                      <p:cBhvr>
                                        <p:cTn id="44" dur="1" fill="hold">
                                          <p:stCondLst>
                                            <p:cond delay="0"/>
                                          </p:stCondLst>
                                        </p:cTn>
                                        <p:tgtEl>
                                          <p:spTgt spid="58"/>
                                        </p:tgtEl>
                                        <p:attrNameLst>
                                          <p:attrName>style.visibility</p:attrName>
                                        </p:attrNameLst>
                                      </p:cBhvr>
                                      <p:to>
                                        <p:strVal val="hidden"/>
                                      </p:to>
                                    </p:set>
                                  </p:childTnLst>
                                </p:cTn>
                              </p:par>
                              <p:par>
                                <p:cTn id="45" presetID="1" presetClass="entr" presetSubtype="0" fill="hold" grpId="0" nodeType="withEffect">
                                  <p:stCondLst>
                                    <p:cond delay="8000"/>
                                  </p:stCondLst>
                                  <p:childTnLst>
                                    <p:set>
                                      <p:cBhvr>
                                        <p:cTn id="46" dur="1" fill="hold">
                                          <p:stCondLst>
                                            <p:cond delay="0"/>
                                          </p:stCondLst>
                                        </p:cTn>
                                        <p:tgtEl>
                                          <p:spTgt spid="59"/>
                                        </p:tgtEl>
                                        <p:attrNameLst>
                                          <p:attrName>style.visibility</p:attrName>
                                        </p:attrNameLst>
                                      </p:cBhvr>
                                      <p:to>
                                        <p:strVal val="visible"/>
                                      </p:to>
                                    </p:set>
                                  </p:childTnLst>
                                  <p:subTnLst>
                                    <p:audio>
                                      <p:cMediaNode vol="100000">
                                        <p:cTn display="0" masterRel="sameClick">
                                          <p:stCondLst>
                                            <p:cond evt="begin" delay="0">
                                              <p:tn val="45"/>
                                            </p:cond>
                                          </p:stCondLst>
                                          <p:endCondLst>
                                            <p:cond evt="onStopAudio" delay="0">
                                              <p:tgtEl>
                                                <p:sldTgt/>
                                              </p:tgtEl>
                                            </p:cond>
                                          </p:endCondLst>
                                        </p:cTn>
                                        <p:tgtEl>
                                          <p:sndTgt r:embed="rId2" name="click.wav"/>
                                        </p:tgtEl>
                                      </p:cMediaNode>
                                    </p:audio>
                                  </p:subTnLst>
                                </p:cTn>
                              </p:par>
                              <p:par>
                                <p:cTn id="47" presetID="1" presetClass="exit" presetSubtype="0" fill="hold" grpId="1" nodeType="withEffect">
                                  <p:stCondLst>
                                    <p:cond delay="9000"/>
                                  </p:stCondLst>
                                  <p:childTnLst>
                                    <p:set>
                                      <p:cBhvr>
                                        <p:cTn id="48" dur="1" fill="hold">
                                          <p:stCondLst>
                                            <p:cond delay="0"/>
                                          </p:stCondLst>
                                        </p:cTn>
                                        <p:tgtEl>
                                          <p:spTgt spid="59"/>
                                        </p:tgtEl>
                                        <p:attrNameLst>
                                          <p:attrName>style.visibility</p:attrName>
                                        </p:attrNameLst>
                                      </p:cBhvr>
                                      <p:to>
                                        <p:strVal val="hidden"/>
                                      </p:to>
                                    </p:set>
                                  </p:childTnLst>
                                </p:cTn>
                              </p:par>
                              <p:par>
                                <p:cTn id="49" presetID="1" presetClass="entr" presetSubtype="0" fill="hold" grpId="0" nodeType="withEffect">
                                  <p:stCondLst>
                                    <p:cond delay="9000"/>
                                  </p:stCondLst>
                                  <p:childTnLst>
                                    <p:set>
                                      <p:cBhvr>
                                        <p:cTn id="50" dur="1" fill="hold">
                                          <p:stCondLst>
                                            <p:cond delay="0"/>
                                          </p:stCondLst>
                                        </p:cTn>
                                        <p:tgtEl>
                                          <p:spTgt spid="60"/>
                                        </p:tgtEl>
                                        <p:attrNameLst>
                                          <p:attrName>style.visibility</p:attrName>
                                        </p:attrNameLst>
                                      </p:cBhvr>
                                      <p:to>
                                        <p:strVal val="visible"/>
                                      </p:to>
                                    </p:set>
                                  </p:childTnLst>
                                  <p:subTnLst>
                                    <p:audio>
                                      <p:cMediaNode vol="100000">
                                        <p:cTn display="0" masterRel="sameClick">
                                          <p:stCondLst>
                                            <p:cond evt="begin" delay="0">
                                              <p:tn val="49"/>
                                            </p:cond>
                                          </p:stCondLst>
                                          <p:endCondLst>
                                            <p:cond evt="onStopAudio" delay="0">
                                              <p:tgtEl>
                                                <p:sldTgt/>
                                              </p:tgtEl>
                                            </p:cond>
                                          </p:endCondLst>
                                        </p:cTn>
                                        <p:tgtEl>
                                          <p:sndTgt r:embed="rId2" name="click.wav"/>
                                        </p:tgtEl>
                                      </p:cMediaNode>
                                    </p:audio>
                                  </p:subTnLst>
                                </p:cTn>
                              </p:par>
                              <p:par>
                                <p:cTn id="51" presetID="1" presetClass="exit" presetSubtype="0" fill="hold" grpId="1" nodeType="withEffect">
                                  <p:stCondLst>
                                    <p:cond delay="10000"/>
                                  </p:stCondLst>
                                  <p:childTnLst>
                                    <p:set>
                                      <p:cBhvr>
                                        <p:cTn id="52" dur="1" fill="hold">
                                          <p:stCondLst>
                                            <p:cond delay="0"/>
                                          </p:stCondLst>
                                        </p:cTn>
                                        <p:tgtEl>
                                          <p:spTgt spid="60"/>
                                        </p:tgtEl>
                                        <p:attrNameLst>
                                          <p:attrName>style.visibility</p:attrName>
                                        </p:attrNameLst>
                                      </p:cBhvr>
                                      <p:to>
                                        <p:strVal val="hidden"/>
                                      </p:to>
                                    </p:set>
                                  </p:childTnLst>
                                </p:cTn>
                              </p:par>
                              <p:par>
                                <p:cTn id="53" presetID="1" presetClass="entr" presetSubtype="0" fill="hold" grpId="0" nodeType="withEffect">
                                  <p:stCondLst>
                                    <p:cond delay="10000"/>
                                  </p:stCondLst>
                                  <p:childTnLst>
                                    <p:set>
                                      <p:cBhvr>
                                        <p:cTn id="54" dur="1" fill="hold">
                                          <p:stCondLst>
                                            <p:cond delay="0"/>
                                          </p:stCondLst>
                                        </p:cTn>
                                        <p:tgtEl>
                                          <p:spTgt spid="47"/>
                                        </p:tgtEl>
                                        <p:attrNameLst>
                                          <p:attrName>style.visibility</p:attrName>
                                        </p:attrNameLst>
                                      </p:cBhvr>
                                      <p:to>
                                        <p:strVal val="visible"/>
                                      </p:to>
                                    </p:set>
                                  </p:childTnLst>
                                  <p:subTnLst>
                                    <p:audio>
                                      <p:cMediaNode vol="100000">
                                        <p:cTn display="0" masterRel="sameClick">
                                          <p:stCondLst>
                                            <p:cond evt="begin" delay="0">
                                              <p:tn val="53"/>
                                            </p:cond>
                                          </p:stCondLst>
                                          <p:endCondLst>
                                            <p:cond evt="onStopAudio" delay="0">
                                              <p:tgtEl>
                                                <p:sldTgt/>
                                              </p:tgtEl>
                                            </p:cond>
                                          </p:endCondLst>
                                        </p:cTn>
                                        <p:tgtEl>
                                          <p:sndTgt r:embed="rId2" name="click.wav"/>
                                        </p:tgtEl>
                                      </p:cMediaNode>
                                    </p:audio>
                                  </p:subTnLst>
                                </p:cTn>
                              </p:par>
                              <p:par>
                                <p:cTn id="55" presetID="1" presetClass="exit" presetSubtype="0" fill="hold" grpId="1" nodeType="withEffect">
                                  <p:stCondLst>
                                    <p:cond delay="11000"/>
                                  </p:stCondLst>
                                  <p:childTnLst>
                                    <p:set>
                                      <p:cBhvr>
                                        <p:cTn id="56" dur="1" fill="hold">
                                          <p:stCondLst>
                                            <p:cond delay="0"/>
                                          </p:stCondLst>
                                        </p:cTn>
                                        <p:tgtEl>
                                          <p:spTgt spid="47"/>
                                        </p:tgtEl>
                                        <p:attrNameLst>
                                          <p:attrName>style.visibility</p:attrName>
                                        </p:attrNameLst>
                                      </p:cBhvr>
                                      <p:to>
                                        <p:strVal val="hidden"/>
                                      </p:to>
                                    </p:set>
                                  </p:childTnLst>
                                </p:cTn>
                              </p:par>
                              <p:par>
                                <p:cTn id="57" presetID="1" presetClass="entr" presetSubtype="0" fill="hold" grpId="0" nodeType="withEffect">
                                  <p:stCondLst>
                                    <p:cond delay="11000"/>
                                  </p:stCondLst>
                                  <p:childTnLst>
                                    <p:set>
                                      <p:cBhvr>
                                        <p:cTn id="58" dur="1" fill="hold">
                                          <p:stCondLst>
                                            <p:cond delay="0"/>
                                          </p:stCondLst>
                                        </p:cTn>
                                        <p:tgtEl>
                                          <p:spTgt spid="45"/>
                                        </p:tgtEl>
                                        <p:attrNameLst>
                                          <p:attrName>style.visibility</p:attrName>
                                        </p:attrNameLst>
                                      </p:cBhvr>
                                      <p:to>
                                        <p:strVal val="visible"/>
                                      </p:to>
                                    </p:set>
                                  </p:childTnLst>
                                  <p:subTnLst>
                                    <p:audio>
                                      <p:cMediaNode vol="100000">
                                        <p:cTn display="0" masterRel="sameClick">
                                          <p:stCondLst>
                                            <p:cond evt="begin" delay="0">
                                              <p:tn val="57"/>
                                            </p:cond>
                                          </p:stCondLst>
                                          <p:endCondLst>
                                            <p:cond evt="onStopAudio" delay="0">
                                              <p:tgtEl>
                                                <p:sldTgt/>
                                              </p:tgtEl>
                                            </p:cond>
                                          </p:endCondLst>
                                        </p:cTn>
                                        <p:tgtEl>
                                          <p:sndTgt r:embed="rId2" name="click.wav"/>
                                        </p:tgtEl>
                                      </p:cMediaNode>
                                    </p:audio>
                                  </p:subTnLst>
                                </p:cTn>
                              </p:par>
                              <p:par>
                                <p:cTn id="59" presetID="1" presetClass="exit" presetSubtype="0" fill="hold" grpId="1" nodeType="withEffect">
                                  <p:stCondLst>
                                    <p:cond delay="12000"/>
                                  </p:stCondLst>
                                  <p:childTnLst>
                                    <p:set>
                                      <p:cBhvr>
                                        <p:cTn id="60" dur="1" fill="hold">
                                          <p:stCondLst>
                                            <p:cond delay="0"/>
                                          </p:stCondLst>
                                        </p:cTn>
                                        <p:tgtEl>
                                          <p:spTgt spid="45"/>
                                        </p:tgtEl>
                                        <p:attrNameLst>
                                          <p:attrName>style.visibility</p:attrName>
                                        </p:attrNameLst>
                                      </p:cBhvr>
                                      <p:to>
                                        <p:strVal val="hidden"/>
                                      </p:to>
                                    </p:set>
                                  </p:childTnLst>
                                </p:cTn>
                              </p:par>
                              <p:par>
                                <p:cTn id="61" presetID="1" presetClass="entr" presetSubtype="0" fill="hold" grpId="0" nodeType="withEffect">
                                  <p:stCondLst>
                                    <p:cond delay="12000"/>
                                  </p:stCondLst>
                                  <p:childTnLst>
                                    <p:set>
                                      <p:cBhvr>
                                        <p:cTn id="62" dur="1" fill="hold">
                                          <p:stCondLst>
                                            <p:cond delay="0"/>
                                          </p:stCondLst>
                                        </p:cTn>
                                        <p:tgtEl>
                                          <p:spTgt spid="41"/>
                                        </p:tgtEl>
                                        <p:attrNameLst>
                                          <p:attrName>style.visibility</p:attrName>
                                        </p:attrNameLst>
                                      </p:cBhvr>
                                      <p:to>
                                        <p:strVal val="visible"/>
                                      </p:to>
                                    </p:set>
                                  </p:childTnLst>
                                  <p:subTnLst>
                                    <p:audio>
                                      <p:cMediaNode vol="100000">
                                        <p:cTn display="0" masterRel="sameClick">
                                          <p:stCondLst>
                                            <p:cond evt="begin" delay="0">
                                              <p:tn val="61"/>
                                            </p:cond>
                                          </p:stCondLst>
                                          <p:endCondLst>
                                            <p:cond evt="onStopAudio" delay="0">
                                              <p:tgtEl>
                                                <p:sldTgt/>
                                              </p:tgtEl>
                                            </p:cond>
                                          </p:endCondLst>
                                        </p:cTn>
                                        <p:tgtEl>
                                          <p:sndTgt r:embed="rId2" name="click.wav"/>
                                        </p:tgtEl>
                                      </p:cMediaNode>
                                    </p:audio>
                                  </p:subTnLst>
                                </p:cTn>
                              </p:par>
                              <p:par>
                                <p:cTn id="63" presetID="1" presetClass="exit" presetSubtype="0" fill="hold" grpId="1" nodeType="withEffect">
                                  <p:stCondLst>
                                    <p:cond delay="13000"/>
                                  </p:stCondLst>
                                  <p:childTnLst>
                                    <p:set>
                                      <p:cBhvr>
                                        <p:cTn id="64" dur="1" fill="hold">
                                          <p:stCondLst>
                                            <p:cond delay="0"/>
                                          </p:stCondLst>
                                        </p:cTn>
                                        <p:tgtEl>
                                          <p:spTgt spid="41"/>
                                        </p:tgtEl>
                                        <p:attrNameLst>
                                          <p:attrName>style.visibility</p:attrName>
                                        </p:attrNameLst>
                                      </p:cBhvr>
                                      <p:to>
                                        <p:strVal val="hidden"/>
                                      </p:to>
                                    </p:set>
                                  </p:childTnLst>
                                </p:cTn>
                              </p:par>
                              <p:par>
                                <p:cTn id="65" presetID="1" presetClass="entr" presetSubtype="0" fill="hold" grpId="0" nodeType="withEffect">
                                  <p:stCondLst>
                                    <p:cond delay="13000"/>
                                  </p:stCondLst>
                                  <p:childTnLst>
                                    <p:set>
                                      <p:cBhvr>
                                        <p:cTn id="66" dur="1" fill="hold">
                                          <p:stCondLst>
                                            <p:cond delay="0"/>
                                          </p:stCondLst>
                                        </p:cTn>
                                        <p:tgtEl>
                                          <p:spTgt spid="43"/>
                                        </p:tgtEl>
                                        <p:attrNameLst>
                                          <p:attrName>style.visibility</p:attrName>
                                        </p:attrNameLst>
                                      </p:cBhvr>
                                      <p:to>
                                        <p:strVal val="visible"/>
                                      </p:to>
                                    </p:set>
                                  </p:childTnLst>
                                  <p:subTnLst>
                                    <p:audio>
                                      <p:cMediaNode vol="100000">
                                        <p:cTn display="0" masterRel="sameClick">
                                          <p:stCondLst>
                                            <p:cond evt="begin" delay="0">
                                              <p:tn val="65"/>
                                            </p:cond>
                                          </p:stCondLst>
                                          <p:endCondLst>
                                            <p:cond evt="onStopAudio" delay="0">
                                              <p:tgtEl>
                                                <p:sldTgt/>
                                              </p:tgtEl>
                                            </p:cond>
                                          </p:endCondLst>
                                        </p:cTn>
                                        <p:tgtEl>
                                          <p:sndTgt r:embed="rId2" name="click.wav"/>
                                        </p:tgtEl>
                                      </p:cMediaNode>
                                    </p:audio>
                                  </p:subTnLst>
                                </p:cTn>
                              </p:par>
                              <p:par>
                                <p:cTn id="67" presetID="1" presetClass="exit" presetSubtype="0" fill="hold" grpId="1" nodeType="withEffect">
                                  <p:stCondLst>
                                    <p:cond delay="14000"/>
                                  </p:stCondLst>
                                  <p:childTnLst>
                                    <p:set>
                                      <p:cBhvr>
                                        <p:cTn id="68" dur="1" fill="hold">
                                          <p:stCondLst>
                                            <p:cond delay="0"/>
                                          </p:stCondLst>
                                        </p:cTn>
                                        <p:tgtEl>
                                          <p:spTgt spid="43"/>
                                        </p:tgtEl>
                                        <p:attrNameLst>
                                          <p:attrName>style.visibility</p:attrName>
                                        </p:attrNameLst>
                                      </p:cBhvr>
                                      <p:to>
                                        <p:strVal val="hidden"/>
                                      </p:to>
                                    </p:set>
                                  </p:childTnLst>
                                </p:cTn>
                              </p:par>
                              <p:par>
                                <p:cTn id="69" presetID="1" presetClass="entr" presetSubtype="0" fill="hold" grpId="0" nodeType="withEffect">
                                  <p:stCondLst>
                                    <p:cond delay="14000"/>
                                  </p:stCondLst>
                                  <p:childTnLst>
                                    <p:set>
                                      <p:cBhvr>
                                        <p:cTn id="70" dur="1" fill="hold">
                                          <p:stCondLst>
                                            <p:cond delay="0"/>
                                          </p:stCondLst>
                                        </p:cTn>
                                        <p:tgtEl>
                                          <p:spTgt spid="46"/>
                                        </p:tgtEl>
                                        <p:attrNameLst>
                                          <p:attrName>style.visibility</p:attrName>
                                        </p:attrNameLst>
                                      </p:cBhvr>
                                      <p:to>
                                        <p:strVal val="visible"/>
                                      </p:to>
                                    </p:set>
                                  </p:childTnLst>
                                  <p:subTnLst>
                                    <p:audio>
                                      <p:cMediaNode vol="100000">
                                        <p:cTn display="0" masterRel="sameClick">
                                          <p:stCondLst>
                                            <p:cond evt="begin" delay="0">
                                              <p:tn val="69"/>
                                            </p:cond>
                                          </p:stCondLst>
                                          <p:endCondLst>
                                            <p:cond evt="onStopAudio" delay="0">
                                              <p:tgtEl>
                                                <p:sldTgt/>
                                              </p:tgtEl>
                                            </p:cond>
                                          </p:endCondLst>
                                        </p:cTn>
                                        <p:tgtEl>
                                          <p:sndTgt r:embed="rId2" name="click.wav"/>
                                        </p:tgtEl>
                                      </p:cMediaNode>
                                    </p:audio>
                                  </p:subTnLst>
                                </p:cTn>
                              </p:par>
                              <p:par>
                                <p:cTn id="71" presetID="1" presetClass="exit" presetSubtype="0" fill="hold" grpId="1" nodeType="withEffect">
                                  <p:stCondLst>
                                    <p:cond delay="15000"/>
                                  </p:stCondLst>
                                  <p:childTnLst>
                                    <p:set>
                                      <p:cBhvr>
                                        <p:cTn id="72" dur="1" fill="hold">
                                          <p:stCondLst>
                                            <p:cond delay="0"/>
                                          </p:stCondLst>
                                        </p:cTn>
                                        <p:tgtEl>
                                          <p:spTgt spid="46"/>
                                        </p:tgtEl>
                                        <p:attrNameLst>
                                          <p:attrName>style.visibility</p:attrName>
                                        </p:attrNameLst>
                                      </p:cBhvr>
                                      <p:to>
                                        <p:strVal val="hidden"/>
                                      </p:to>
                                    </p:set>
                                  </p:childTnLst>
                                </p:cTn>
                              </p:par>
                              <p:par>
                                <p:cTn id="73" presetID="1" presetClass="entr" presetSubtype="0" fill="hold" grpId="0" nodeType="withEffect">
                                  <p:stCondLst>
                                    <p:cond delay="15000"/>
                                  </p:stCondLst>
                                  <p:childTnLst>
                                    <p:set>
                                      <p:cBhvr>
                                        <p:cTn id="74" dur="1" fill="hold">
                                          <p:stCondLst>
                                            <p:cond delay="0"/>
                                          </p:stCondLst>
                                        </p:cTn>
                                        <p:tgtEl>
                                          <p:spTgt spid="42"/>
                                        </p:tgtEl>
                                        <p:attrNameLst>
                                          <p:attrName>style.visibility</p:attrName>
                                        </p:attrNameLst>
                                      </p:cBhvr>
                                      <p:to>
                                        <p:strVal val="visible"/>
                                      </p:to>
                                    </p:set>
                                  </p:childTnLst>
                                  <p:subTnLst>
                                    <p:audio>
                                      <p:cMediaNode vol="100000">
                                        <p:cTn display="0" masterRel="sameClick">
                                          <p:stCondLst>
                                            <p:cond evt="begin" delay="0">
                                              <p:tn val="73"/>
                                            </p:cond>
                                          </p:stCondLst>
                                          <p:endCondLst>
                                            <p:cond evt="onStopAudio" delay="0">
                                              <p:tgtEl>
                                                <p:sldTgt/>
                                              </p:tgtEl>
                                            </p:cond>
                                          </p:endCondLst>
                                        </p:cTn>
                                        <p:tgtEl>
                                          <p:sndTgt r:embed="rId2" name="click.wav"/>
                                        </p:tgtEl>
                                      </p:cMediaNode>
                                    </p:audio>
                                  </p:subTnLst>
                                </p:cTn>
                              </p:par>
                              <p:par>
                                <p:cTn id="75" presetID="1" presetClass="exit" presetSubtype="0" fill="hold" grpId="1" nodeType="withEffect">
                                  <p:stCondLst>
                                    <p:cond delay="16000"/>
                                  </p:stCondLst>
                                  <p:childTnLst>
                                    <p:set>
                                      <p:cBhvr>
                                        <p:cTn id="76" dur="1" fill="hold">
                                          <p:stCondLst>
                                            <p:cond delay="0"/>
                                          </p:stCondLst>
                                        </p:cTn>
                                        <p:tgtEl>
                                          <p:spTgt spid="42"/>
                                        </p:tgtEl>
                                        <p:attrNameLst>
                                          <p:attrName>style.visibility</p:attrName>
                                        </p:attrNameLst>
                                      </p:cBhvr>
                                      <p:to>
                                        <p:strVal val="hidden"/>
                                      </p:to>
                                    </p:set>
                                  </p:childTnLst>
                                </p:cTn>
                              </p:par>
                              <p:par>
                                <p:cTn id="77" presetID="1" presetClass="entr" presetSubtype="0" fill="hold" grpId="0" nodeType="withEffect">
                                  <p:stCondLst>
                                    <p:cond delay="16000"/>
                                  </p:stCondLst>
                                  <p:childTnLst>
                                    <p:set>
                                      <p:cBhvr>
                                        <p:cTn id="78" dur="1" fill="hold">
                                          <p:stCondLst>
                                            <p:cond delay="0"/>
                                          </p:stCondLst>
                                        </p:cTn>
                                        <p:tgtEl>
                                          <p:spTgt spid="39"/>
                                        </p:tgtEl>
                                        <p:attrNameLst>
                                          <p:attrName>style.visibility</p:attrName>
                                        </p:attrNameLst>
                                      </p:cBhvr>
                                      <p:to>
                                        <p:strVal val="visible"/>
                                      </p:to>
                                    </p:set>
                                  </p:childTnLst>
                                  <p:subTnLst>
                                    <p:audio>
                                      <p:cMediaNode vol="100000">
                                        <p:cTn display="0" masterRel="sameClick">
                                          <p:stCondLst>
                                            <p:cond evt="begin" delay="0">
                                              <p:tn val="77"/>
                                            </p:cond>
                                          </p:stCondLst>
                                          <p:endCondLst>
                                            <p:cond evt="onStopAudio" delay="0">
                                              <p:tgtEl>
                                                <p:sldTgt/>
                                              </p:tgtEl>
                                            </p:cond>
                                          </p:endCondLst>
                                        </p:cTn>
                                        <p:tgtEl>
                                          <p:sndTgt r:embed="rId2" name="click.wav"/>
                                        </p:tgtEl>
                                      </p:cMediaNode>
                                    </p:audio>
                                  </p:subTnLst>
                                </p:cTn>
                              </p:par>
                              <p:par>
                                <p:cTn id="79" presetID="1" presetClass="exit" presetSubtype="0" fill="hold" grpId="1" nodeType="withEffect">
                                  <p:stCondLst>
                                    <p:cond delay="17000"/>
                                  </p:stCondLst>
                                  <p:childTnLst>
                                    <p:set>
                                      <p:cBhvr>
                                        <p:cTn id="80" dur="1" fill="hold">
                                          <p:stCondLst>
                                            <p:cond delay="0"/>
                                          </p:stCondLst>
                                        </p:cTn>
                                        <p:tgtEl>
                                          <p:spTgt spid="39"/>
                                        </p:tgtEl>
                                        <p:attrNameLst>
                                          <p:attrName>style.visibility</p:attrName>
                                        </p:attrNameLst>
                                      </p:cBhvr>
                                      <p:to>
                                        <p:strVal val="hidden"/>
                                      </p:to>
                                    </p:set>
                                  </p:childTnLst>
                                </p:cTn>
                              </p:par>
                              <p:par>
                                <p:cTn id="81" presetID="1" presetClass="entr" presetSubtype="0" fill="hold" grpId="0" nodeType="withEffect">
                                  <p:stCondLst>
                                    <p:cond delay="17000"/>
                                  </p:stCondLst>
                                  <p:childTnLst>
                                    <p:set>
                                      <p:cBhvr>
                                        <p:cTn id="82" dur="1" fill="hold">
                                          <p:stCondLst>
                                            <p:cond delay="0"/>
                                          </p:stCondLst>
                                        </p:cTn>
                                        <p:tgtEl>
                                          <p:spTgt spid="40"/>
                                        </p:tgtEl>
                                        <p:attrNameLst>
                                          <p:attrName>style.visibility</p:attrName>
                                        </p:attrNameLst>
                                      </p:cBhvr>
                                      <p:to>
                                        <p:strVal val="visible"/>
                                      </p:to>
                                    </p:set>
                                  </p:childTnLst>
                                  <p:subTnLst>
                                    <p:audio>
                                      <p:cMediaNode vol="100000">
                                        <p:cTn display="0" masterRel="sameClick">
                                          <p:stCondLst>
                                            <p:cond evt="begin" delay="0">
                                              <p:tn val="81"/>
                                            </p:cond>
                                          </p:stCondLst>
                                          <p:endCondLst>
                                            <p:cond evt="onStopAudio" delay="0">
                                              <p:tgtEl>
                                                <p:sldTgt/>
                                              </p:tgtEl>
                                            </p:cond>
                                          </p:endCondLst>
                                        </p:cTn>
                                        <p:tgtEl>
                                          <p:sndTgt r:embed="rId2" name="click.wav"/>
                                        </p:tgtEl>
                                      </p:cMediaNode>
                                    </p:audio>
                                  </p:subTnLst>
                                </p:cTn>
                              </p:par>
                              <p:par>
                                <p:cTn id="83" presetID="1" presetClass="exit" presetSubtype="0" fill="hold" grpId="1" nodeType="withEffect">
                                  <p:stCondLst>
                                    <p:cond delay="18000"/>
                                  </p:stCondLst>
                                  <p:childTnLst>
                                    <p:set>
                                      <p:cBhvr>
                                        <p:cTn id="84" dur="1" fill="hold">
                                          <p:stCondLst>
                                            <p:cond delay="0"/>
                                          </p:stCondLst>
                                        </p:cTn>
                                        <p:tgtEl>
                                          <p:spTgt spid="40"/>
                                        </p:tgtEl>
                                        <p:attrNameLst>
                                          <p:attrName>style.visibility</p:attrName>
                                        </p:attrNameLst>
                                      </p:cBhvr>
                                      <p:to>
                                        <p:strVal val="hidden"/>
                                      </p:to>
                                    </p:set>
                                  </p:childTnLst>
                                </p:cTn>
                              </p:par>
                              <p:par>
                                <p:cTn id="85" presetID="1" presetClass="entr" presetSubtype="0" fill="hold" grpId="0" nodeType="withEffect">
                                  <p:stCondLst>
                                    <p:cond delay="18000"/>
                                  </p:stCondLst>
                                  <p:childTnLst>
                                    <p:set>
                                      <p:cBhvr>
                                        <p:cTn id="86" dur="1" fill="hold">
                                          <p:stCondLst>
                                            <p:cond delay="0"/>
                                          </p:stCondLst>
                                        </p:cTn>
                                        <p:tgtEl>
                                          <p:spTgt spid="37"/>
                                        </p:tgtEl>
                                        <p:attrNameLst>
                                          <p:attrName>style.visibility</p:attrName>
                                        </p:attrNameLst>
                                      </p:cBhvr>
                                      <p:to>
                                        <p:strVal val="visible"/>
                                      </p:to>
                                    </p:set>
                                  </p:childTnLst>
                                  <p:subTnLst>
                                    <p:audio>
                                      <p:cMediaNode vol="100000">
                                        <p:cTn display="0" masterRel="sameClick">
                                          <p:stCondLst>
                                            <p:cond evt="begin" delay="0">
                                              <p:tn val="85"/>
                                            </p:cond>
                                          </p:stCondLst>
                                          <p:endCondLst>
                                            <p:cond evt="onStopAudio" delay="0">
                                              <p:tgtEl>
                                                <p:sldTgt/>
                                              </p:tgtEl>
                                            </p:cond>
                                          </p:endCondLst>
                                        </p:cTn>
                                        <p:tgtEl>
                                          <p:sndTgt r:embed="rId2" name="click.wav"/>
                                        </p:tgtEl>
                                      </p:cMediaNode>
                                    </p:audio>
                                  </p:subTnLst>
                                </p:cTn>
                              </p:par>
                              <p:par>
                                <p:cTn id="87" presetID="1" presetClass="exit" presetSubtype="0" fill="hold" grpId="1" nodeType="withEffect">
                                  <p:stCondLst>
                                    <p:cond delay="19000"/>
                                  </p:stCondLst>
                                  <p:childTnLst>
                                    <p:set>
                                      <p:cBhvr>
                                        <p:cTn id="88" dur="1" fill="hold">
                                          <p:stCondLst>
                                            <p:cond delay="0"/>
                                          </p:stCondLst>
                                        </p:cTn>
                                        <p:tgtEl>
                                          <p:spTgt spid="37"/>
                                        </p:tgtEl>
                                        <p:attrNameLst>
                                          <p:attrName>style.visibility</p:attrName>
                                        </p:attrNameLst>
                                      </p:cBhvr>
                                      <p:to>
                                        <p:strVal val="hidden"/>
                                      </p:to>
                                    </p:set>
                                  </p:childTnLst>
                                </p:cTn>
                              </p:par>
                              <p:par>
                                <p:cTn id="89" presetID="1" presetClass="entr" presetSubtype="0" fill="hold" grpId="0" nodeType="withEffect">
                                  <p:stCondLst>
                                    <p:cond delay="19000"/>
                                  </p:stCondLst>
                                  <p:childTnLst>
                                    <p:set>
                                      <p:cBhvr>
                                        <p:cTn id="90" dur="1" fill="hold">
                                          <p:stCondLst>
                                            <p:cond delay="0"/>
                                          </p:stCondLst>
                                        </p:cTn>
                                        <p:tgtEl>
                                          <p:spTgt spid="38"/>
                                        </p:tgtEl>
                                        <p:attrNameLst>
                                          <p:attrName>style.visibility</p:attrName>
                                        </p:attrNameLst>
                                      </p:cBhvr>
                                      <p:to>
                                        <p:strVal val="visible"/>
                                      </p:to>
                                    </p:set>
                                  </p:childTnLst>
                                  <p:subTnLst>
                                    <p:audio>
                                      <p:cMediaNode vol="100000">
                                        <p:cTn display="0" masterRel="sameClick">
                                          <p:stCondLst>
                                            <p:cond evt="begin" delay="0">
                                              <p:tn val="89"/>
                                            </p:cond>
                                          </p:stCondLst>
                                          <p:endCondLst>
                                            <p:cond evt="onStopAudio" delay="0">
                                              <p:tgtEl>
                                                <p:sldTgt/>
                                              </p:tgtEl>
                                            </p:cond>
                                          </p:endCondLst>
                                        </p:cTn>
                                        <p:tgtEl>
                                          <p:sndTgt r:embed="rId2" name="click.wav"/>
                                        </p:tgtEl>
                                      </p:cMediaNode>
                                    </p:audio>
                                  </p:subTnLst>
                                </p:cTn>
                              </p:par>
                              <p:par>
                                <p:cTn id="91" presetID="1" presetClass="exit" presetSubtype="0" fill="hold" grpId="1" nodeType="withEffect">
                                  <p:stCondLst>
                                    <p:cond delay="20000"/>
                                  </p:stCondLst>
                                  <p:childTnLst>
                                    <p:set>
                                      <p:cBhvr>
                                        <p:cTn id="92" dur="1" fill="hold">
                                          <p:stCondLst>
                                            <p:cond delay="0"/>
                                          </p:stCondLst>
                                        </p:cTn>
                                        <p:tgtEl>
                                          <p:spTgt spid="38"/>
                                        </p:tgtEl>
                                        <p:attrNameLst>
                                          <p:attrName>style.visibility</p:attrName>
                                        </p:attrNameLst>
                                      </p:cBhvr>
                                      <p:to>
                                        <p:strVal val="hidden"/>
                                      </p:to>
                                    </p:set>
                                  </p:childTnLst>
                                </p:cTn>
                              </p:par>
                              <p:par>
                                <p:cTn id="93" presetID="1" presetClass="entr" presetSubtype="0" fill="hold" grpId="0" nodeType="withEffect">
                                  <p:stCondLst>
                                    <p:cond delay="20000"/>
                                  </p:stCondLst>
                                  <p:childTnLst>
                                    <p:set>
                                      <p:cBhvr>
                                        <p:cTn id="94" dur="1" fill="hold">
                                          <p:stCondLst>
                                            <p:cond delay="0"/>
                                          </p:stCondLst>
                                        </p:cTn>
                                        <p:tgtEl>
                                          <p:spTgt spid="35"/>
                                        </p:tgtEl>
                                        <p:attrNameLst>
                                          <p:attrName>style.visibility</p:attrName>
                                        </p:attrNameLst>
                                      </p:cBhvr>
                                      <p:to>
                                        <p:strVal val="visible"/>
                                      </p:to>
                                    </p:set>
                                  </p:childTnLst>
                                  <p:subTnLst>
                                    <p:audio>
                                      <p:cMediaNode vol="100000">
                                        <p:cTn display="0" masterRel="sameClick">
                                          <p:stCondLst>
                                            <p:cond evt="begin" delay="0">
                                              <p:tn val="93"/>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95" restart="whenNotActive" fill="hold" evtFilter="cancelBubble" nodeType="interactiveSeq">
                <p:stCondLst>
                  <p:cond evt="onClick" delay="0">
                    <p:tgtEl>
                      <p:spTgt spid="13"/>
                    </p:tgtEl>
                  </p:cond>
                </p:stCondLst>
                <p:endSync evt="end" delay="0">
                  <p:rtn val="all"/>
                </p:endSync>
                <p:childTnLst>
                  <p:par>
                    <p:cTn id="96" fill="hold">
                      <p:stCondLst>
                        <p:cond delay="0"/>
                      </p:stCondLst>
                      <p:childTnLst>
                        <p:par>
                          <p:cTn id="97" fill="hold">
                            <p:stCondLst>
                              <p:cond delay="0"/>
                            </p:stCondLst>
                            <p:childTnLst>
                              <p:par>
                                <p:cTn id="98" presetID="41" presetClass="entr" presetSubtype="0" fill="hold" grpId="0" nodeType="clickEffect">
                                  <p:stCondLst>
                                    <p:cond delay="0"/>
                                  </p:stCondLst>
                                  <p:iterate type="lt">
                                    <p:tmPct val="10000"/>
                                  </p:iterate>
                                  <p:childTnLst>
                                    <p:set>
                                      <p:cBhvr>
                                        <p:cTn id="99" dur="1" fill="hold">
                                          <p:stCondLst>
                                            <p:cond delay="0"/>
                                          </p:stCondLst>
                                        </p:cTn>
                                        <p:tgtEl>
                                          <p:spTgt spid="63"/>
                                        </p:tgtEl>
                                        <p:attrNameLst>
                                          <p:attrName>style.visibility</p:attrName>
                                        </p:attrNameLst>
                                      </p:cBhvr>
                                      <p:to>
                                        <p:strVal val="visible"/>
                                      </p:to>
                                    </p:set>
                                    <p:anim calcmode="lin" valueType="num">
                                      <p:cBhvr>
                                        <p:cTn id="100" dur="500" fill="hold"/>
                                        <p:tgtEl>
                                          <p:spTgt spid="63"/>
                                        </p:tgtEl>
                                        <p:attrNameLst>
                                          <p:attrName>ppt_x</p:attrName>
                                        </p:attrNameLst>
                                      </p:cBhvr>
                                      <p:tavLst>
                                        <p:tav tm="0">
                                          <p:val>
                                            <p:strVal val="#ppt_x"/>
                                          </p:val>
                                        </p:tav>
                                        <p:tav tm="50000">
                                          <p:val>
                                            <p:strVal val="#ppt_x+.1"/>
                                          </p:val>
                                        </p:tav>
                                        <p:tav tm="100000">
                                          <p:val>
                                            <p:strVal val="#ppt_x"/>
                                          </p:val>
                                        </p:tav>
                                      </p:tavLst>
                                    </p:anim>
                                    <p:anim calcmode="lin" valueType="num">
                                      <p:cBhvr>
                                        <p:cTn id="101" dur="500" fill="hold"/>
                                        <p:tgtEl>
                                          <p:spTgt spid="63"/>
                                        </p:tgtEl>
                                        <p:attrNameLst>
                                          <p:attrName>ppt_y</p:attrName>
                                        </p:attrNameLst>
                                      </p:cBhvr>
                                      <p:tavLst>
                                        <p:tav tm="0">
                                          <p:val>
                                            <p:strVal val="#ppt_y"/>
                                          </p:val>
                                        </p:tav>
                                        <p:tav tm="100000">
                                          <p:val>
                                            <p:strVal val="#ppt_y"/>
                                          </p:val>
                                        </p:tav>
                                      </p:tavLst>
                                    </p:anim>
                                    <p:anim calcmode="lin" valueType="num">
                                      <p:cBhvr>
                                        <p:cTn id="102" dur="500" fill="hold"/>
                                        <p:tgtEl>
                                          <p:spTgt spid="63"/>
                                        </p:tgtEl>
                                        <p:attrNameLst>
                                          <p:attrName>ppt_h</p:attrName>
                                        </p:attrNameLst>
                                      </p:cBhvr>
                                      <p:tavLst>
                                        <p:tav tm="0">
                                          <p:val>
                                            <p:strVal val="#ppt_h/10"/>
                                          </p:val>
                                        </p:tav>
                                        <p:tav tm="50000">
                                          <p:val>
                                            <p:strVal val="#ppt_h+.01"/>
                                          </p:val>
                                        </p:tav>
                                        <p:tav tm="100000">
                                          <p:val>
                                            <p:strVal val="#ppt_h"/>
                                          </p:val>
                                        </p:tav>
                                      </p:tavLst>
                                    </p:anim>
                                    <p:anim calcmode="lin" valueType="num">
                                      <p:cBhvr>
                                        <p:cTn id="103" dur="500" fill="hold"/>
                                        <p:tgtEl>
                                          <p:spTgt spid="63"/>
                                        </p:tgtEl>
                                        <p:attrNameLst>
                                          <p:attrName>ppt_w</p:attrName>
                                        </p:attrNameLst>
                                      </p:cBhvr>
                                      <p:tavLst>
                                        <p:tav tm="0">
                                          <p:val>
                                            <p:strVal val="#ppt_w/10"/>
                                          </p:val>
                                        </p:tav>
                                        <p:tav tm="50000">
                                          <p:val>
                                            <p:strVal val="#ppt_w+.01"/>
                                          </p:val>
                                        </p:tav>
                                        <p:tav tm="100000">
                                          <p:val>
                                            <p:strVal val="#ppt_w"/>
                                          </p:val>
                                        </p:tav>
                                      </p:tavLst>
                                    </p:anim>
                                    <p:animEffect transition="in" filter="fade">
                                      <p:cBhvr>
                                        <p:cTn id="104" dur="500" tmFilter="0,0; .5, 1; 1, 1"/>
                                        <p:tgtEl>
                                          <p:spTgt spid="63"/>
                                        </p:tgtEl>
                                      </p:cBhvr>
                                    </p:animEffect>
                                  </p:childTnLst>
                                </p:cTn>
                              </p:par>
                              <p:par>
                                <p:cTn id="105" presetID="1" presetClass="entr" presetSubtype="0" fill="hold" grpId="0" nodeType="withEffect">
                                  <p:stCondLst>
                                    <p:cond delay="0"/>
                                  </p:stCondLst>
                                  <p:childTnLst>
                                    <p:set>
                                      <p:cBhvr>
                                        <p:cTn id="106" dur="1" fill="hold">
                                          <p:stCondLst>
                                            <p:cond delay="0"/>
                                          </p:stCondLst>
                                        </p:cTn>
                                        <p:tgtEl>
                                          <p:spTgt spid="1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8"/>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2"/>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3"/>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4"/>
                                        </p:tgtEl>
                                        <p:attrNameLst>
                                          <p:attrName>style.visibility</p:attrName>
                                        </p:attrNameLst>
                                      </p:cBhvr>
                                      <p:to>
                                        <p:strVal val="visible"/>
                                      </p:to>
                                    </p:set>
                                  </p:childTnLst>
                                </p:cTn>
                              </p:par>
                            </p:childTnLst>
                          </p:cTn>
                        </p:par>
                      </p:childTnLst>
                    </p:cTn>
                  </p:par>
                </p:childTnLst>
              </p:cTn>
              <p:nextCondLst>
                <p:cond evt="onClick" delay="0">
                  <p:tgtEl>
                    <p:spTgt spid="13"/>
                  </p:tgtEl>
                </p:cond>
              </p:nextCondLst>
            </p:seq>
            <p:seq concurrent="1" nextAc="seek">
              <p:cTn id="117" restart="whenNotActive" fill="hold" evtFilter="cancelBubble" nodeType="interactiveSeq">
                <p:stCondLst>
                  <p:cond evt="onClick" delay="0">
                    <p:tgtEl>
                      <p:spTgt spid="14"/>
                    </p:tgtEl>
                  </p:cond>
                </p:stCondLst>
                <p:endSync evt="end" delay="0">
                  <p:rtn val="all"/>
                </p:endSync>
                <p:childTnLst>
                  <p:par>
                    <p:cTn id="118" fill="hold">
                      <p:stCondLst>
                        <p:cond delay="0"/>
                      </p:stCondLst>
                      <p:childTnLst>
                        <p:par>
                          <p:cTn id="119" fill="hold">
                            <p:stCondLst>
                              <p:cond delay="0"/>
                            </p:stCondLst>
                            <p:childTnLst>
                              <p:par>
                                <p:cTn id="120" presetID="1" presetClass="exit" presetSubtype="0" fill="hold" grpId="1" nodeType="clickEffect">
                                  <p:stCondLst>
                                    <p:cond delay="0"/>
                                  </p:stCondLst>
                                  <p:childTnLst>
                                    <p:set>
                                      <p:cBhvr>
                                        <p:cTn id="121" dur="1" fill="hold">
                                          <p:stCondLst>
                                            <p:cond delay="0"/>
                                          </p:stCondLst>
                                        </p:cTn>
                                        <p:tgtEl>
                                          <p:spTgt spid="22"/>
                                        </p:tgtEl>
                                        <p:attrNameLst>
                                          <p:attrName>style.visibility</p:attrName>
                                        </p:attrNameLst>
                                      </p:cBhvr>
                                      <p:to>
                                        <p:strVal val="hidden"/>
                                      </p:to>
                                    </p:set>
                                  </p:childTnLst>
                                </p:cTn>
                              </p:par>
                              <p:par>
                                <p:cTn id="122" presetID="1" presetClass="exit" presetSubtype="0" fill="hold" grpId="1" nodeType="withEffect">
                                  <p:stCondLst>
                                    <p:cond delay="0"/>
                                  </p:stCondLst>
                                  <p:childTnLst>
                                    <p:set>
                                      <p:cBhvr>
                                        <p:cTn id="123" dur="1" fill="hold">
                                          <p:stCondLst>
                                            <p:cond delay="0"/>
                                          </p:stCondLst>
                                        </p:cTn>
                                        <p:tgtEl>
                                          <p:spTgt spid="23"/>
                                        </p:tgtEl>
                                        <p:attrNameLst>
                                          <p:attrName>style.visibility</p:attrName>
                                        </p:attrNameLst>
                                      </p:cBhvr>
                                      <p:to>
                                        <p:strVal val="hidden"/>
                                      </p:to>
                                    </p:set>
                                  </p:childTnLst>
                                </p:cTn>
                              </p:par>
                              <p:par>
                                <p:cTn id="124" presetID="1" presetClass="exit" presetSubtype="0" fill="hold" grpId="1" nodeType="withEffect">
                                  <p:stCondLst>
                                    <p:cond delay="0"/>
                                  </p:stCondLst>
                                  <p:childTnLst>
                                    <p:set>
                                      <p:cBhvr>
                                        <p:cTn id="125"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2" grpId="0"/>
      <p:bldP spid="16" grpId="0" animBg="1"/>
      <p:bldP spid="17" grpId="0" animBg="1"/>
      <p:bldP spid="18" grpId="0" animBg="1"/>
      <p:bldP spid="22" grpId="0" animBg="1"/>
      <p:bldP spid="22" grpId="1" animBg="1"/>
      <p:bldP spid="23" grpId="0" animBg="1"/>
      <p:bldP spid="23" grpId="1" animBg="1"/>
      <p:bldP spid="24" grpId="0" animBg="1"/>
      <p:bldP spid="24" grpId="1" animBg="1"/>
      <p:bldP spid="33" grpId="0" animBg="1"/>
      <p:bldP spid="34" grpId="0" animBg="1"/>
      <p:bldP spid="35" grpId="0"/>
      <p:bldP spid="37" grpId="0"/>
      <p:bldP spid="37" grpId="1"/>
      <p:bldP spid="38" grpId="0"/>
      <p:bldP spid="38" grpId="1"/>
      <p:bldP spid="39" grpId="0"/>
      <p:bldP spid="39" grpId="1"/>
      <p:bldP spid="40" grpId="0"/>
      <p:bldP spid="40" grpId="1"/>
      <p:bldP spid="41" grpId="0"/>
      <p:bldP spid="41" grpId="1"/>
      <p:bldP spid="42" grpId="0"/>
      <p:bldP spid="42" grpId="1"/>
      <p:bldP spid="43" grpId="0"/>
      <p:bldP spid="43" grpId="1"/>
      <p:bldP spid="45" grpId="0"/>
      <p:bldP spid="45" grpId="1"/>
      <p:bldP spid="46" grpId="0"/>
      <p:bldP spid="46" grpId="1"/>
      <p:bldP spid="47" grpId="0"/>
      <p:bldP spid="47" grpId="1"/>
      <p:bldP spid="53" grpId="0"/>
      <p:bldP spid="53" grpId="1"/>
      <p:bldP spid="54" grpId="0"/>
      <p:bldP spid="54" grpId="1"/>
      <p:bldP spid="55" grpId="0"/>
      <p:bldP spid="55" grpId="1"/>
      <p:bldP spid="56" grpId="0"/>
      <p:bldP spid="56" grpId="1"/>
      <p:bldP spid="57" grpId="0"/>
      <p:bldP spid="57" grpId="1"/>
      <p:bldP spid="58" grpId="0"/>
      <p:bldP spid="58" grpId="1"/>
      <p:bldP spid="59" grpId="0"/>
      <p:bldP spid="59" grpId="1"/>
      <p:bldP spid="60" grpId="0"/>
      <p:bldP spid="60" grpId="1"/>
      <p:bldP spid="61" grpId="0"/>
      <p:bldP spid="61" grpId="1"/>
      <p:bldP spid="62" grpId="0"/>
      <p:bldP spid="62" grpId="1"/>
      <p:bldP spid="6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100 Fb Thu Huong Pham"/>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577558" y="3022881"/>
            <a:ext cx="2258010" cy="1693507"/>
          </a:xfrm>
          <a:prstGeom prst="rect">
            <a:avLst/>
          </a:prstGeom>
        </p:spPr>
      </p:pic>
      <p:sp>
        <p:nvSpPr>
          <p:cNvPr id="4" name="Rectangle 3" descr="n100 Fb Thu Huong Pham"/>
          <p:cNvSpPr/>
          <p:nvPr/>
        </p:nvSpPr>
        <p:spPr>
          <a:xfrm>
            <a:off x="0" y="1"/>
            <a:ext cx="12192000" cy="1550504"/>
          </a:xfrm>
          <a:prstGeom prst="rect">
            <a:avLst/>
          </a:prstGeom>
          <a:solidFill>
            <a:srgbClr val="BD570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descr="n100 Fb Thu Huong Pham"/>
          <p:cNvSpPr txBox="1"/>
          <p:nvPr/>
        </p:nvSpPr>
        <p:spPr>
          <a:xfrm>
            <a:off x="0" y="-3216"/>
            <a:ext cx="3827417" cy="1631216"/>
          </a:xfrm>
          <a:prstGeom prst="rect">
            <a:avLst/>
          </a:prstGeom>
          <a:noFill/>
        </p:spPr>
        <p:txBody>
          <a:bodyPr wrap="square" rtlCol="0">
            <a:spAutoFit/>
          </a:bodyPr>
          <a:lstStyle/>
          <a:p>
            <a:r>
              <a:rPr lang="en-US" sz="10000" dirty="0" err="1">
                <a:solidFill>
                  <a:srgbClr val="00B1F2"/>
                </a:solidFill>
                <a:latin typeface="UTM Mother" panose="02040603050506020204" pitchFamily="18" charset="0"/>
              </a:rPr>
              <a:t>Đ</a:t>
            </a:r>
            <a:r>
              <a:rPr lang="en-US" sz="10000" dirty="0" err="1">
                <a:solidFill>
                  <a:srgbClr val="E1E7E5"/>
                </a:solidFill>
                <a:latin typeface="UTM Mother" panose="02040603050506020204" pitchFamily="18" charset="0"/>
              </a:rPr>
              <a:t>u</a:t>
            </a:r>
            <a:r>
              <a:rPr lang="en-US" sz="10000" dirty="0" err="1">
                <a:solidFill>
                  <a:srgbClr val="7030A0"/>
                </a:solidFill>
                <a:latin typeface="UTM Mother" panose="02040603050506020204" pitchFamily="18" charset="0"/>
              </a:rPr>
              <a:t>ổ</a:t>
            </a:r>
            <a:r>
              <a:rPr lang="en-US" sz="10000" dirty="0" err="1">
                <a:solidFill>
                  <a:srgbClr val="FE0100"/>
                </a:solidFill>
                <a:latin typeface="UTM Mother" panose="02040603050506020204" pitchFamily="18" charset="0"/>
              </a:rPr>
              <a:t>i</a:t>
            </a:r>
            <a:endParaRPr lang="en-US" sz="10000" dirty="0">
              <a:solidFill>
                <a:srgbClr val="FE0100"/>
              </a:solidFill>
              <a:latin typeface="UTM Mother" panose="02040603050506020204" pitchFamily="18" charset="0"/>
            </a:endParaRPr>
          </a:p>
        </p:txBody>
      </p:sp>
      <p:sp>
        <p:nvSpPr>
          <p:cNvPr id="6" name="TextBox 5" descr="n100 Fb Thu Huong Pham"/>
          <p:cNvSpPr txBox="1"/>
          <p:nvPr/>
        </p:nvSpPr>
        <p:spPr>
          <a:xfrm>
            <a:off x="3269169" y="-169324"/>
            <a:ext cx="4114800" cy="1631216"/>
          </a:xfrm>
          <a:prstGeom prst="rect">
            <a:avLst/>
          </a:prstGeom>
          <a:noFill/>
        </p:spPr>
        <p:txBody>
          <a:bodyPr wrap="square" rtlCol="0">
            <a:spAutoFit/>
          </a:bodyPr>
          <a:lstStyle/>
          <a:p>
            <a:r>
              <a:rPr lang="en-US" sz="10000" dirty="0" err="1">
                <a:solidFill>
                  <a:srgbClr val="011F61"/>
                </a:solidFill>
                <a:latin typeface="UTM Mother" panose="02040603050506020204" pitchFamily="18" charset="0"/>
              </a:rPr>
              <a:t>H</a:t>
            </a:r>
            <a:r>
              <a:rPr lang="en-US" sz="10000" dirty="0" err="1">
                <a:solidFill>
                  <a:srgbClr val="C10300"/>
                </a:solidFill>
                <a:latin typeface="UTM Mother" panose="02040603050506020204" pitchFamily="18" charset="0"/>
              </a:rPr>
              <a:t>ì</a:t>
            </a:r>
            <a:r>
              <a:rPr lang="en-US" sz="10000" dirty="0" err="1">
                <a:solidFill>
                  <a:srgbClr val="FEFE00"/>
                </a:solidFill>
                <a:latin typeface="UTM Mother" panose="02040603050506020204" pitchFamily="18" charset="0"/>
              </a:rPr>
              <a:t>n</a:t>
            </a:r>
            <a:r>
              <a:rPr lang="en-US" sz="10000" dirty="0" err="1">
                <a:solidFill>
                  <a:srgbClr val="02AF50"/>
                </a:solidFill>
                <a:latin typeface="UTM Mother" panose="02040603050506020204" pitchFamily="18" charset="0"/>
              </a:rPr>
              <a:t>h</a:t>
            </a:r>
            <a:endParaRPr lang="en-US" sz="10000" dirty="0">
              <a:solidFill>
                <a:srgbClr val="02AF50"/>
              </a:solidFill>
              <a:latin typeface="UTM Mother" panose="02040603050506020204" pitchFamily="18" charset="0"/>
            </a:endParaRPr>
          </a:p>
        </p:txBody>
      </p:sp>
      <p:sp>
        <p:nvSpPr>
          <p:cNvPr id="7" name="TextBox 6" descr="n100 Fb Thu Huong Pham"/>
          <p:cNvSpPr txBox="1"/>
          <p:nvPr/>
        </p:nvSpPr>
        <p:spPr>
          <a:xfrm>
            <a:off x="6534173" y="177213"/>
            <a:ext cx="2951070" cy="1631216"/>
          </a:xfrm>
          <a:prstGeom prst="rect">
            <a:avLst/>
          </a:prstGeom>
          <a:noFill/>
        </p:spPr>
        <p:txBody>
          <a:bodyPr wrap="square" rtlCol="0">
            <a:spAutoFit/>
          </a:bodyPr>
          <a:lstStyle/>
          <a:p>
            <a:r>
              <a:rPr lang="en-US" sz="10000" dirty="0" err="1">
                <a:solidFill>
                  <a:srgbClr val="FDC000"/>
                </a:solidFill>
                <a:latin typeface="UTM Mother" panose="02040603050506020204" pitchFamily="18" charset="0"/>
              </a:rPr>
              <a:t>B</a:t>
            </a:r>
            <a:r>
              <a:rPr lang="en-US" sz="10000" dirty="0" err="1">
                <a:solidFill>
                  <a:srgbClr val="002160"/>
                </a:solidFill>
                <a:latin typeface="UTM Mother" panose="02040603050506020204" pitchFamily="18" charset="0"/>
              </a:rPr>
              <a:t>ắ</a:t>
            </a:r>
            <a:r>
              <a:rPr lang="en-US" sz="10000" dirty="0" err="1">
                <a:solidFill>
                  <a:srgbClr val="C7C7CA"/>
                </a:solidFill>
                <a:latin typeface="UTM Mother" panose="02040603050506020204" pitchFamily="18" charset="0"/>
              </a:rPr>
              <a:t>t</a:t>
            </a:r>
            <a:endParaRPr lang="en-US" sz="10000" dirty="0">
              <a:solidFill>
                <a:srgbClr val="C7C7CA"/>
              </a:solidFill>
              <a:latin typeface="UTM Mother" panose="02040603050506020204" pitchFamily="18" charset="0"/>
            </a:endParaRPr>
          </a:p>
        </p:txBody>
      </p:sp>
      <p:sp>
        <p:nvSpPr>
          <p:cNvPr id="8" name="TextBox 7" descr="n100 Fb Thu Huong Pham"/>
          <p:cNvSpPr txBox="1"/>
          <p:nvPr/>
        </p:nvSpPr>
        <p:spPr>
          <a:xfrm>
            <a:off x="9155781" y="-222874"/>
            <a:ext cx="3282374" cy="1631216"/>
          </a:xfrm>
          <a:prstGeom prst="rect">
            <a:avLst/>
          </a:prstGeom>
          <a:noFill/>
        </p:spPr>
        <p:txBody>
          <a:bodyPr wrap="square" rtlCol="0">
            <a:spAutoFit/>
          </a:bodyPr>
          <a:lstStyle/>
          <a:p>
            <a:r>
              <a:rPr lang="en-US" sz="10000" dirty="0" err="1">
                <a:latin typeface="UTM Mother" panose="02040603050506020204" pitchFamily="18" charset="0"/>
              </a:rPr>
              <a:t>C</a:t>
            </a:r>
            <a:r>
              <a:rPr lang="en-US" sz="10000" dirty="0" err="1">
                <a:solidFill>
                  <a:srgbClr val="FDC000"/>
                </a:solidFill>
                <a:latin typeface="UTM Mother" panose="02040603050506020204" pitchFamily="18" charset="0"/>
              </a:rPr>
              <a:t>h</a:t>
            </a:r>
            <a:r>
              <a:rPr lang="en-US" sz="10000" dirty="0" err="1">
                <a:solidFill>
                  <a:srgbClr val="FEFFFD"/>
                </a:solidFill>
                <a:latin typeface="UTM Mother" panose="02040603050506020204" pitchFamily="18" charset="0"/>
              </a:rPr>
              <a:t>ữ</a:t>
            </a:r>
            <a:endParaRPr lang="en-US" sz="10000" dirty="0">
              <a:solidFill>
                <a:srgbClr val="FEFFFD"/>
              </a:solidFill>
              <a:latin typeface="UTM Mother" panose="02040603050506020204" pitchFamily="18" charset="0"/>
            </a:endParaRPr>
          </a:p>
        </p:txBody>
      </p:sp>
      <p:grpSp>
        <p:nvGrpSpPr>
          <p:cNvPr id="32" name="Group 31" descr="n100 Fb Thu Huong Pham"/>
          <p:cNvGrpSpPr/>
          <p:nvPr/>
        </p:nvGrpSpPr>
        <p:grpSpPr>
          <a:xfrm>
            <a:off x="5675455" y="1548777"/>
            <a:ext cx="2475202" cy="1110395"/>
            <a:chOff x="5676947" y="1535060"/>
            <a:chExt cx="2476948" cy="1205852"/>
          </a:xfrm>
        </p:grpSpPr>
        <p:sp>
          <p:nvSpPr>
            <p:cNvPr id="11" name="Right Arrow 10"/>
            <p:cNvSpPr/>
            <p:nvPr/>
          </p:nvSpPr>
          <p:spPr>
            <a:xfrm rot="2018111">
              <a:off x="6841929" y="2343347"/>
              <a:ext cx="1311966" cy="3975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676947" y="1535060"/>
              <a:ext cx="1820965" cy="568200"/>
            </a:xfrm>
            <a:prstGeom prst="rect">
              <a:avLst/>
            </a:prstGeom>
            <a:noFill/>
          </p:spPr>
          <p:txBody>
            <a:bodyPr wrap="square" rtlCol="0">
              <a:spAutoFit/>
            </a:bodyPr>
            <a:lstStyle/>
            <a:p>
              <a:r>
                <a:rPr lang="en-US" sz="2800" dirty="0" err="1">
                  <a:latin typeface="UTM SeagullBoldItalic"/>
                </a:rPr>
                <a:t>Đây</a:t>
              </a:r>
              <a:r>
                <a:rPr lang="en-US" sz="2800" dirty="0">
                  <a:latin typeface="UTM SeagullBoldItalic"/>
                </a:rPr>
                <a:t> </a:t>
              </a:r>
              <a:r>
                <a:rPr lang="en-US" sz="2800" dirty="0" err="1">
                  <a:latin typeface="UTM SeagullBoldItalic"/>
                </a:rPr>
                <a:t>là</a:t>
              </a:r>
              <a:r>
                <a:rPr lang="en-US" sz="2800" dirty="0">
                  <a:latin typeface="UTM SeagullBoldItalic"/>
                </a:rPr>
                <a:t> </a:t>
              </a:r>
              <a:r>
                <a:rPr lang="en-US" sz="2800" dirty="0" err="1">
                  <a:latin typeface="UTM SeagullBoldItalic"/>
                </a:rPr>
                <a:t>gì</a:t>
              </a:r>
              <a:r>
                <a:rPr lang="en-US" sz="2800" dirty="0">
                  <a:latin typeface="UTM SeagullBoldItalic"/>
                </a:rPr>
                <a:t>?</a:t>
              </a:r>
            </a:p>
          </p:txBody>
        </p:sp>
      </p:grpSp>
      <p:sp>
        <p:nvSpPr>
          <p:cNvPr id="13" name="gợi ý" descr="n100 Fb Thu Huong Pham"/>
          <p:cNvSpPr/>
          <p:nvPr/>
        </p:nvSpPr>
        <p:spPr>
          <a:xfrm>
            <a:off x="675861" y="5751443"/>
            <a:ext cx="2743200" cy="10005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Gợi</a:t>
            </a:r>
            <a:r>
              <a:rPr lang="en-US" sz="3200" dirty="0">
                <a:latin typeface="Tahoma" panose="020B0604030504040204" pitchFamily="34" charset="0"/>
                <a:ea typeface="Tahoma" panose="020B0604030504040204" pitchFamily="34" charset="0"/>
                <a:cs typeface="Tahoma" panose="020B0604030504040204" pitchFamily="34" charset="0"/>
              </a:rPr>
              <a:t> ý</a:t>
            </a:r>
          </a:p>
        </p:txBody>
      </p:sp>
      <p:sp>
        <p:nvSpPr>
          <p:cNvPr id="14" name="đáp án" descr="n100 Fb Thu Huong Pham"/>
          <p:cNvSpPr/>
          <p:nvPr/>
        </p:nvSpPr>
        <p:spPr>
          <a:xfrm>
            <a:off x="4943061" y="5751443"/>
            <a:ext cx="2440908" cy="10005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Đá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án</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5" name="tiếp theo" descr="n100 Fb Thu Huong Pham">
            <a:hlinkClick r:id="rId5" action="ppaction://hlinksldjump"/>
          </p:cNvPr>
          <p:cNvSpPr/>
          <p:nvPr/>
        </p:nvSpPr>
        <p:spPr>
          <a:xfrm>
            <a:off x="8534400" y="5751443"/>
            <a:ext cx="2676940" cy="1000540"/>
          </a:xfrm>
          <a:prstGeom prst="ellipse">
            <a:avLst/>
          </a:prstGeom>
          <a:solidFill>
            <a:srgbClr val="FD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Tiế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theo</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6" name="Rectangle 15" descr="n100 Fb Thu Huong Pham"/>
          <p:cNvSpPr/>
          <p:nvPr/>
        </p:nvSpPr>
        <p:spPr>
          <a:xfrm>
            <a:off x="530087"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G</a:t>
            </a:r>
          </a:p>
        </p:txBody>
      </p:sp>
      <p:sp>
        <p:nvSpPr>
          <p:cNvPr id="17" name="Rectangle 16" descr="n100 Fb Thu Huong Pham"/>
          <p:cNvSpPr/>
          <p:nvPr/>
        </p:nvSpPr>
        <p:spPr>
          <a:xfrm>
            <a:off x="1483011"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I</a:t>
            </a:r>
          </a:p>
        </p:txBody>
      </p:sp>
      <p:sp>
        <p:nvSpPr>
          <p:cNvPr id="18" name="Rectangle 17" descr="n100 Fb Thu Huong Pham"/>
          <p:cNvSpPr/>
          <p:nvPr/>
        </p:nvSpPr>
        <p:spPr>
          <a:xfrm>
            <a:off x="2435935"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A</a:t>
            </a:r>
          </a:p>
        </p:txBody>
      </p:sp>
      <p:sp>
        <p:nvSpPr>
          <p:cNvPr id="19" name="Rectangle 18" descr="n100 Fb Thu Huong Pham"/>
          <p:cNvSpPr/>
          <p:nvPr/>
        </p:nvSpPr>
        <p:spPr>
          <a:xfrm>
            <a:off x="3388859"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T</a:t>
            </a:r>
          </a:p>
        </p:txBody>
      </p:sp>
      <p:sp>
        <p:nvSpPr>
          <p:cNvPr id="20" name="Rectangle 19" descr="n100 Fb Thu Huong Pham"/>
          <p:cNvSpPr/>
          <p:nvPr/>
        </p:nvSpPr>
        <p:spPr>
          <a:xfrm>
            <a:off x="4341783"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Ố</a:t>
            </a:r>
          </a:p>
        </p:txBody>
      </p:sp>
      <p:sp>
        <p:nvSpPr>
          <p:cNvPr id="21" name="Rectangle 20" descr="n100 Fb Thu Huong Pham"/>
          <p:cNvSpPr/>
          <p:nvPr/>
        </p:nvSpPr>
        <p:spPr>
          <a:xfrm>
            <a:off x="5294707"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C</a:t>
            </a:r>
          </a:p>
        </p:txBody>
      </p:sp>
      <p:sp>
        <p:nvSpPr>
          <p:cNvPr id="22" name="Rectangle 21" descr="n100 Fb Thu Huong Pham"/>
          <p:cNvSpPr/>
          <p:nvPr/>
        </p:nvSpPr>
        <p:spPr>
          <a:xfrm>
            <a:off x="523924" y="4800454"/>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descr="n100 Fb Thu Huong Pham"/>
          <p:cNvSpPr/>
          <p:nvPr/>
        </p:nvSpPr>
        <p:spPr>
          <a:xfrm>
            <a:off x="1476848" y="4800454"/>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descr="n100 Fb Thu Huong Pham"/>
          <p:cNvSpPr/>
          <p:nvPr/>
        </p:nvSpPr>
        <p:spPr>
          <a:xfrm>
            <a:off x="2429772" y="4800454"/>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descr="n100 Fb Thu Huong Pham"/>
          <p:cNvSpPr/>
          <p:nvPr/>
        </p:nvSpPr>
        <p:spPr>
          <a:xfrm>
            <a:off x="3382696" y="4800454"/>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descr="n100 Fb Thu Huong Pham"/>
          <p:cNvSpPr/>
          <p:nvPr/>
        </p:nvSpPr>
        <p:spPr>
          <a:xfrm>
            <a:off x="4335620" y="4800454"/>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descr="n100 Fb Thu Huong Pham"/>
          <p:cNvSpPr/>
          <p:nvPr/>
        </p:nvSpPr>
        <p:spPr>
          <a:xfrm>
            <a:off x="5288544" y="4800454"/>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descr="n100 Fb Thu Huong Pham"/>
          <p:cNvSpPr/>
          <p:nvPr/>
        </p:nvSpPr>
        <p:spPr>
          <a:xfrm>
            <a:off x="54584" y="1548776"/>
            <a:ext cx="2267619" cy="20275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descr="n100 Fb Thu Huong Pham"/>
          <p:cNvSpPr/>
          <p:nvPr/>
        </p:nvSpPr>
        <p:spPr>
          <a:xfrm>
            <a:off x="305221" y="1778884"/>
            <a:ext cx="1766344" cy="156736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descr="n100 Fb Thu Huong Pham"/>
          <p:cNvSpPr txBox="1"/>
          <p:nvPr/>
        </p:nvSpPr>
        <p:spPr>
          <a:xfrm>
            <a:off x="388542" y="2300957"/>
            <a:ext cx="2028735"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Kế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húc</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37" name="TextBox 36"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2</a:t>
            </a:r>
          </a:p>
        </p:txBody>
      </p:sp>
      <p:sp>
        <p:nvSpPr>
          <p:cNvPr id="38" name="TextBox 37" descr="n100 Fb Thu Huong Pham"/>
          <p:cNvSpPr txBox="1"/>
          <p:nvPr/>
        </p:nvSpPr>
        <p:spPr>
          <a:xfrm>
            <a:off x="892236" y="1900848"/>
            <a:ext cx="592315" cy="1323439"/>
          </a:xfrm>
          <a:prstGeom prst="rect">
            <a:avLst/>
          </a:prstGeom>
          <a:noFill/>
        </p:spPr>
        <p:txBody>
          <a:bodyPr wrap="square" rtlCol="0">
            <a:spAutoFit/>
          </a:bodyPr>
          <a:lstStyle/>
          <a:p>
            <a:r>
              <a:rPr lang="en-US" sz="8000" dirty="0">
                <a:latin typeface=".VnAristote" panose="020B7200000000000000" pitchFamily="34" charset="0"/>
              </a:rPr>
              <a:t>1</a:t>
            </a:r>
          </a:p>
        </p:txBody>
      </p:sp>
      <p:sp>
        <p:nvSpPr>
          <p:cNvPr id="39" name="TextBox 38"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4</a:t>
            </a:r>
          </a:p>
        </p:txBody>
      </p:sp>
      <p:sp>
        <p:nvSpPr>
          <p:cNvPr id="40" name="TextBox 39"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3</a:t>
            </a:r>
          </a:p>
        </p:txBody>
      </p:sp>
      <p:sp>
        <p:nvSpPr>
          <p:cNvPr id="41" name="TextBox 40"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8</a:t>
            </a:r>
          </a:p>
        </p:txBody>
      </p:sp>
      <p:sp>
        <p:nvSpPr>
          <p:cNvPr id="42" name="TextBox 41"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5</a:t>
            </a:r>
          </a:p>
        </p:txBody>
      </p:sp>
      <p:sp>
        <p:nvSpPr>
          <p:cNvPr id="43" name="TextBox 42"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7</a:t>
            </a:r>
          </a:p>
        </p:txBody>
      </p:sp>
      <p:sp>
        <p:nvSpPr>
          <p:cNvPr id="45" name="TextBox 44"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9</a:t>
            </a:r>
          </a:p>
        </p:txBody>
      </p:sp>
      <p:sp>
        <p:nvSpPr>
          <p:cNvPr id="46" name="TextBox 45"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6</a:t>
            </a:r>
          </a:p>
        </p:txBody>
      </p:sp>
      <p:sp>
        <p:nvSpPr>
          <p:cNvPr id="47" name="TextBox 4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0</a:t>
            </a:r>
          </a:p>
        </p:txBody>
      </p:sp>
      <p:sp>
        <p:nvSpPr>
          <p:cNvPr id="53" name="TextBox 52"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8</a:t>
            </a:r>
          </a:p>
        </p:txBody>
      </p:sp>
      <p:sp>
        <p:nvSpPr>
          <p:cNvPr id="54" name="TextBox 53"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7</a:t>
            </a:r>
          </a:p>
        </p:txBody>
      </p:sp>
      <p:sp>
        <p:nvSpPr>
          <p:cNvPr id="55" name="TextBox 54"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6</a:t>
            </a:r>
          </a:p>
        </p:txBody>
      </p:sp>
      <p:sp>
        <p:nvSpPr>
          <p:cNvPr id="56" name="TextBox 55"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5</a:t>
            </a:r>
          </a:p>
        </p:txBody>
      </p:sp>
      <p:sp>
        <p:nvSpPr>
          <p:cNvPr id="57" name="TextBox 5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4</a:t>
            </a:r>
          </a:p>
        </p:txBody>
      </p:sp>
      <p:sp>
        <p:nvSpPr>
          <p:cNvPr id="58" name="TextBox 57"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3</a:t>
            </a:r>
          </a:p>
        </p:txBody>
      </p:sp>
      <p:sp>
        <p:nvSpPr>
          <p:cNvPr id="59" name="TextBox 58"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2</a:t>
            </a:r>
          </a:p>
        </p:txBody>
      </p:sp>
      <p:sp>
        <p:nvSpPr>
          <p:cNvPr id="60" name="TextBox 59"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1</a:t>
            </a:r>
          </a:p>
        </p:txBody>
      </p:sp>
      <p:sp>
        <p:nvSpPr>
          <p:cNvPr id="61" name="TextBox 60" descr="n100 Fb Thu Huong Pham"/>
          <p:cNvSpPr txBox="1"/>
          <p:nvPr/>
        </p:nvSpPr>
        <p:spPr>
          <a:xfrm>
            <a:off x="471863" y="1900848"/>
            <a:ext cx="1599702" cy="1323439"/>
          </a:xfrm>
          <a:prstGeom prst="rect">
            <a:avLst/>
          </a:prstGeom>
          <a:noFill/>
        </p:spPr>
        <p:txBody>
          <a:bodyPr wrap="square" rtlCol="0">
            <a:spAutoFit/>
          </a:bodyPr>
          <a:lstStyle/>
          <a:p>
            <a:r>
              <a:rPr lang="en-US" sz="8000" dirty="0">
                <a:latin typeface=".VnAristote" panose="020B7200000000000000" pitchFamily="34" charset="0"/>
              </a:rPr>
              <a:t>20</a:t>
            </a:r>
          </a:p>
        </p:txBody>
      </p:sp>
      <p:sp>
        <p:nvSpPr>
          <p:cNvPr id="62" name="TextBox 61" descr="n100 Fb Thu Huong Pham"/>
          <p:cNvSpPr txBox="1"/>
          <p:nvPr/>
        </p:nvSpPr>
        <p:spPr>
          <a:xfrm>
            <a:off x="461262" y="1900570"/>
            <a:ext cx="1454263" cy="1323995"/>
          </a:xfrm>
          <a:prstGeom prst="rect">
            <a:avLst/>
          </a:prstGeom>
          <a:noFill/>
        </p:spPr>
        <p:txBody>
          <a:bodyPr wrap="square" rtlCol="0">
            <a:spAutoFit/>
          </a:bodyPr>
          <a:lstStyle/>
          <a:p>
            <a:r>
              <a:rPr lang="en-US" sz="8000" dirty="0">
                <a:latin typeface=".VnAristote" panose="020B7200000000000000" pitchFamily="34" charset="0"/>
              </a:rPr>
              <a:t>19</a:t>
            </a:r>
          </a:p>
        </p:txBody>
      </p:sp>
      <p:sp>
        <p:nvSpPr>
          <p:cNvPr id="63" name="TextBox 62" descr="n100 Fb Thu Huong Pham"/>
          <p:cNvSpPr txBox="1"/>
          <p:nvPr/>
        </p:nvSpPr>
        <p:spPr>
          <a:xfrm>
            <a:off x="2685264" y="2522667"/>
            <a:ext cx="4114811" cy="1200329"/>
          </a:xfrm>
          <a:prstGeom prst="rect">
            <a:avLst/>
          </a:prstGeom>
          <a:noFill/>
        </p:spPr>
        <p:txBody>
          <a:bodyPr wrap="square" rtlCol="0">
            <a:spAutoFit/>
          </a:bodyPr>
          <a:lstStyle/>
          <a:p>
            <a:pPr algn="just"/>
            <a:r>
              <a:rPr lang="en-US" sz="2400" dirty="0" err="1">
                <a:latin typeface="Tahoma" panose="020B0604030504040204" pitchFamily="34" charset="0"/>
                <a:ea typeface="Tahoma" panose="020B0604030504040204" pitchFamily="34" charset="0"/>
                <a:cs typeface="Tahoma" panose="020B0604030504040204" pitchFamily="34" charset="0"/>
              </a:rPr>
              <a:t>Là</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ạ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biế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ứ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ộ</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han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ậm</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ạ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ậ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ốc</a:t>
            </a:r>
            <a:endParaRPr lang="en-US" sz="2400" dirty="0">
              <a:latin typeface="Tahoma" panose="020B0604030504040204" pitchFamily="34" charset="0"/>
              <a:ea typeface="Tahoma" panose="020B0604030504040204" pitchFamily="34" charset="0"/>
              <a:cs typeface="Tahoma" panose="020B0604030504040204" pitchFamily="34" charset="0"/>
            </a:endParaRPr>
          </a:p>
        </p:txBody>
      </p:sp>
      <p:pic>
        <p:nvPicPr>
          <p:cNvPr id="2" name="Picture 1" descr="n100 Fb Thu Huong Pham"/>
          <p:cNvPicPr>
            <a:picLocks noChangeAspect="1"/>
          </p:cNvPicPr>
          <p:nvPr/>
        </p:nvPicPr>
        <p:blipFill rotWithShape="1">
          <a:blip r:embed="rId6">
            <a:extLst>
              <a:ext uri="{28A0092B-C50C-407E-A947-70E740481C1C}">
                <a14:useLocalDpi xmlns:a14="http://schemas.microsoft.com/office/drawing/2010/main" val="0"/>
              </a:ext>
            </a:extLst>
          </a:blip>
          <a:srcRect l="11744" r="36552"/>
          <a:stretch/>
        </p:blipFill>
        <p:spPr>
          <a:xfrm>
            <a:off x="8123783" y="1707119"/>
            <a:ext cx="1875125" cy="2224393"/>
          </a:xfrm>
          <a:prstGeom prst="rect">
            <a:avLst/>
          </a:prstGeom>
        </p:spPr>
      </p:pic>
    </p:spTree>
    <p:extLst>
      <p:ext uri="{BB962C8B-B14F-4D97-AF65-F5344CB8AC3E}">
        <p14:creationId xmlns:p14="http://schemas.microsoft.com/office/powerpoint/2010/main" val="37714553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21" presetClass="entr" presetSubtype="1" repeatCount="2000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animEffect transition="in" filter="wheel(1)">
                                      <p:cBhvr>
                                        <p:cTn id="9" dur="1000"/>
                                        <p:tgtEl>
                                          <p:spTgt spid="33"/>
                                        </p:tgtEl>
                                      </p:cBhvr>
                                    </p:animEffect>
                                  </p:childTnLst>
                                </p:cTn>
                              </p:par>
                              <p:par>
                                <p:cTn id="10" presetID="21" presetClass="entr" presetSubtype="1" repeatCount="20000" fill="hold" grpId="0" nodeType="with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heel(1)">
                                      <p:cBhvr>
                                        <p:cTn id="12" dur="1000"/>
                                        <p:tgtEl>
                                          <p:spTgt spid="34"/>
                                        </p:tgtEl>
                                      </p:cBhvr>
                                    </p:animEffect>
                                  </p:childTnLst>
                                </p:cTn>
                              </p:par>
                              <p:par>
                                <p:cTn id="13" presetID="1" presetClass="entr" presetSubtype="0" fill="hold" grpId="0" nodeType="withEffect">
                                  <p:stCondLst>
                                    <p:cond delay="10"/>
                                  </p:stCondLst>
                                  <p:childTnLst>
                                    <p:set>
                                      <p:cBhvr>
                                        <p:cTn id="14" dur="1" fill="hold">
                                          <p:stCondLst>
                                            <p:cond delay="0"/>
                                          </p:stCondLst>
                                        </p:cTn>
                                        <p:tgtEl>
                                          <p:spTgt spid="61"/>
                                        </p:tgtEl>
                                        <p:attrNameLst>
                                          <p:attrName>style.visibility</p:attrName>
                                        </p:attrNameLst>
                                      </p:cBhvr>
                                      <p:to>
                                        <p:strVal val="visible"/>
                                      </p:to>
                                    </p:set>
                                  </p:childTnLst>
                                  <p:subTnLst>
                                    <p:audio>
                                      <p:cMediaNode vol="100000">
                                        <p:cTn display="0" masterRel="sameClick">
                                          <p:stCondLst>
                                            <p:cond evt="begin" delay="0">
                                              <p:tn val="13"/>
                                            </p:cond>
                                          </p:stCondLst>
                                          <p:endCondLst>
                                            <p:cond evt="onStopAudio" delay="0">
                                              <p:tgtEl>
                                                <p:sldTgt/>
                                              </p:tgtEl>
                                            </p:cond>
                                          </p:endCondLst>
                                        </p:cTn>
                                        <p:tgtEl>
                                          <p:sndTgt r:embed="rId2" name="click.wav"/>
                                        </p:tgtEl>
                                      </p:cMediaNode>
                                    </p:audio>
                                  </p:subTnLst>
                                </p:cTn>
                              </p:par>
                              <p:par>
                                <p:cTn id="15" presetID="1" presetClass="exit" presetSubtype="0" fill="hold" grpId="1" nodeType="withEffect">
                                  <p:stCondLst>
                                    <p:cond delay="1000"/>
                                  </p:stCondLst>
                                  <p:childTnLst>
                                    <p:set>
                                      <p:cBhvr>
                                        <p:cTn id="16" dur="1" fill="hold">
                                          <p:stCondLst>
                                            <p:cond delay="0"/>
                                          </p:stCondLst>
                                        </p:cTn>
                                        <p:tgtEl>
                                          <p:spTgt spid="61"/>
                                        </p:tgtEl>
                                        <p:attrNameLst>
                                          <p:attrName>style.visibility</p:attrName>
                                        </p:attrNameLst>
                                      </p:cBhvr>
                                      <p:to>
                                        <p:strVal val="hidden"/>
                                      </p:to>
                                    </p:set>
                                  </p:childTnLst>
                                </p:cTn>
                              </p:par>
                              <p:par>
                                <p:cTn id="17" presetID="1" presetClass="entr" presetSubtype="0" fill="hold" grpId="0" nodeType="withEffect">
                                  <p:stCondLst>
                                    <p:cond delay="1000"/>
                                  </p:stCondLst>
                                  <p:childTnLst>
                                    <p:set>
                                      <p:cBhvr>
                                        <p:cTn id="18" dur="1" fill="hold">
                                          <p:stCondLst>
                                            <p:cond delay="0"/>
                                          </p:stCondLst>
                                        </p:cTn>
                                        <p:tgtEl>
                                          <p:spTgt spid="62"/>
                                        </p:tgtEl>
                                        <p:attrNameLst>
                                          <p:attrName>style.visibility</p:attrName>
                                        </p:attrNameLst>
                                      </p:cBhvr>
                                      <p:to>
                                        <p:strVal val="visible"/>
                                      </p:to>
                                    </p:set>
                                  </p:childTnLst>
                                  <p:subTnLst>
                                    <p:audio>
                                      <p:cMediaNode vol="100000">
                                        <p:cTn display="0" masterRel="sameClick">
                                          <p:stCondLst>
                                            <p:cond evt="begin" delay="0">
                                              <p:tn val="17"/>
                                            </p:cond>
                                          </p:stCondLst>
                                          <p:endCondLst>
                                            <p:cond evt="onStopAudio" delay="0">
                                              <p:tgtEl>
                                                <p:sldTgt/>
                                              </p:tgtEl>
                                            </p:cond>
                                          </p:endCondLst>
                                        </p:cTn>
                                        <p:tgtEl>
                                          <p:sndTgt r:embed="rId2" name="click.wav"/>
                                        </p:tgtEl>
                                      </p:cMediaNode>
                                    </p:audio>
                                  </p:subTnLst>
                                </p:cTn>
                              </p:par>
                              <p:par>
                                <p:cTn id="19" presetID="1" presetClass="exit" presetSubtype="0" fill="hold" grpId="1" nodeType="withEffect">
                                  <p:stCondLst>
                                    <p:cond delay="2000"/>
                                  </p:stCondLst>
                                  <p:childTnLst>
                                    <p:set>
                                      <p:cBhvr>
                                        <p:cTn id="20" dur="1" fill="hold">
                                          <p:stCondLst>
                                            <p:cond delay="0"/>
                                          </p:stCondLst>
                                        </p:cTn>
                                        <p:tgtEl>
                                          <p:spTgt spid="62"/>
                                        </p:tgtEl>
                                        <p:attrNameLst>
                                          <p:attrName>style.visibility</p:attrName>
                                        </p:attrNameLst>
                                      </p:cBhvr>
                                      <p:to>
                                        <p:strVal val="hidden"/>
                                      </p:to>
                                    </p:set>
                                  </p:childTnLst>
                                </p:cTn>
                              </p:par>
                              <p:par>
                                <p:cTn id="21" presetID="1" presetClass="entr" presetSubtype="0" fill="hold" grpId="0" nodeType="withEffect">
                                  <p:stCondLst>
                                    <p:cond delay="2000"/>
                                  </p:stCondLst>
                                  <p:childTnLst>
                                    <p:set>
                                      <p:cBhvr>
                                        <p:cTn id="22" dur="1" fill="hold">
                                          <p:stCondLst>
                                            <p:cond delay="0"/>
                                          </p:stCondLst>
                                        </p:cTn>
                                        <p:tgtEl>
                                          <p:spTgt spid="53"/>
                                        </p:tgtEl>
                                        <p:attrNameLst>
                                          <p:attrName>style.visibility</p:attrName>
                                        </p:attrNameLst>
                                      </p:cBhvr>
                                      <p:to>
                                        <p:strVal val="visible"/>
                                      </p:to>
                                    </p:set>
                                  </p:childTnLst>
                                  <p:subTnLst>
                                    <p:audio>
                                      <p:cMediaNode vol="100000">
                                        <p:cTn display="0" masterRel="sameClick">
                                          <p:stCondLst>
                                            <p:cond evt="begin" delay="0">
                                              <p:tn val="21"/>
                                            </p:cond>
                                          </p:stCondLst>
                                          <p:endCondLst>
                                            <p:cond evt="onStopAudio" delay="0">
                                              <p:tgtEl>
                                                <p:sldTgt/>
                                              </p:tgtEl>
                                            </p:cond>
                                          </p:endCondLst>
                                        </p:cTn>
                                        <p:tgtEl>
                                          <p:sndTgt r:embed="rId2" name="click.wav"/>
                                        </p:tgtEl>
                                      </p:cMediaNode>
                                    </p:audio>
                                  </p:subTnLst>
                                </p:cTn>
                              </p:par>
                              <p:par>
                                <p:cTn id="23" presetID="1" presetClass="exit" presetSubtype="0" fill="hold" grpId="1" nodeType="withEffect">
                                  <p:stCondLst>
                                    <p:cond delay="3000"/>
                                  </p:stCondLst>
                                  <p:childTnLst>
                                    <p:set>
                                      <p:cBhvr>
                                        <p:cTn id="24" dur="1" fill="hold">
                                          <p:stCondLst>
                                            <p:cond delay="0"/>
                                          </p:stCondLst>
                                        </p:cTn>
                                        <p:tgtEl>
                                          <p:spTgt spid="53"/>
                                        </p:tgtEl>
                                        <p:attrNameLst>
                                          <p:attrName>style.visibility</p:attrName>
                                        </p:attrNameLst>
                                      </p:cBhvr>
                                      <p:to>
                                        <p:strVal val="hidden"/>
                                      </p:to>
                                    </p:set>
                                  </p:childTnLst>
                                </p:cTn>
                              </p:par>
                              <p:par>
                                <p:cTn id="25" presetID="1" presetClass="entr" presetSubtype="0" fill="hold" grpId="0" nodeType="withEffect">
                                  <p:stCondLst>
                                    <p:cond delay="3000"/>
                                  </p:stCondLst>
                                  <p:childTnLst>
                                    <p:set>
                                      <p:cBhvr>
                                        <p:cTn id="26" dur="1" fill="hold">
                                          <p:stCondLst>
                                            <p:cond delay="0"/>
                                          </p:stCondLst>
                                        </p:cTn>
                                        <p:tgtEl>
                                          <p:spTgt spid="54"/>
                                        </p:tgtEl>
                                        <p:attrNameLst>
                                          <p:attrName>style.visibility</p:attrName>
                                        </p:attrNameLst>
                                      </p:cBhvr>
                                      <p:to>
                                        <p:strVal val="visible"/>
                                      </p:to>
                                    </p:set>
                                  </p:childTnLst>
                                  <p:subTnLst>
                                    <p:audio>
                                      <p:cMediaNode vol="100000">
                                        <p:cTn display="0" masterRel="sameClick">
                                          <p:stCondLst>
                                            <p:cond evt="begin" delay="0">
                                              <p:tn val="25"/>
                                            </p:cond>
                                          </p:stCondLst>
                                          <p:endCondLst>
                                            <p:cond evt="onStopAudio" delay="0">
                                              <p:tgtEl>
                                                <p:sldTgt/>
                                              </p:tgtEl>
                                            </p:cond>
                                          </p:endCondLst>
                                        </p:cTn>
                                        <p:tgtEl>
                                          <p:sndTgt r:embed="rId2" name="click.wav"/>
                                        </p:tgtEl>
                                      </p:cMediaNode>
                                    </p:audio>
                                  </p:subTnLst>
                                </p:cTn>
                              </p:par>
                              <p:par>
                                <p:cTn id="27" presetID="1" presetClass="exit" presetSubtype="0" fill="hold" grpId="1" nodeType="withEffect">
                                  <p:stCondLst>
                                    <p:cond delay="4000"/>
                                  </p:stCondLst>
                                  <p:childTnLst>
                                    <p:set>
                                      <p:cBhvr>
                                        <p:cTn id="28" dur="1" fill="hold">
                                          <p:stCondLst>
                                            <p:cond delay="0"/>
                                          </p:stCondLst>
                                        </p:cTn>
                                        <p:tgtEl>
                                          <p:spTgt spid="54"/>
                                        </p:tgtEl>
                                        <p:attrNameLst>
                                          <p:attrName>style.visibility</p:attrName>
                                        </p:attrNameLst>
                                      </p:cBhvr>
                                      <p:to>
                                        <p:strVal val="hidden"/>
                                      </p:to>
                                    </p:set>
                                  </p:childTnLst>
                                </p:cTn>
                              </p:par>
                              <p:par>
                                <p:cTn id="29" presetID="1" presetClass="entr" presetSubtype="0" fill="hold" grpId="0" nodeType="withEffect">
                                  <p:stCondLst>
                                    <p:cond delay="4000"/>
                                  </p:stCondLst>
                                  <p:childTnLst>
                                    <p:set>
                                      <p:cBhvr>
                                        <p:cTn id="30" dur="1" fill="hold">
                                          <p:stCondLst>
                                            <p:cond delay="0"/>
                                          </p:stCondLst>
                                        </p:cTn>
                                        <p:tgtEl>
                                          <p:spTgt spid="55"/>
                                        </p:tgtEl>
                                        <p:attrNameLst>
                                          <p:attrName>style.visibility</p:attrName>
                                        </p:attrNameLst>
                                      </p:cBhvr>
                                      <p:to>
                                        <p:strVal val="visible"/>
                                      </p:to>
                                    </p:set>
                                  </p:childTnLst>
                                  <p:subTnLst>
                                    <p:audio>
                                      <p:cMediaNode vol="100000">
                                        <p:cTn display="0" masterRel="sameClick">
                                          <p:stCondLst>
                                            <p:cond evt="begin" delay="0">
                                              <p:tn val="29"/>
                                            </p:cond>
                                          </p:stCondLst>
                                          <p:endCondLst>
                                            <p:cond evt="onStopAudio" delay="0">
                                              <p:tgtEl>
                                                <p:sldTgt/>
                                              </p:tgtEl>
                                            </p:cond>
                                          </p:endCondLst>
                                        </p:cTn>
                                        <p:tgtEl>
                                          <p:sndTgt r:embed="rId2" name="click.wav"/>
                                        </p:tgtEl>
                                      </p:cMediaNode>
                                    </p:audio>
                                  </p:subTnLst>
                                </p:cTn>
                              </p:par>
                              <p:par>
                                <p:cTn id="31" presetID="1" presetClass="exit" presetSubtype="0" fill="hold" grpId="1" nodeType="withEffect">
                                  <p:stCondLst>
                                    <p:cond delay="5000"/>
                                  </p:stCondLst>
                                  <p:childTnLst>
                                    <p:set>
                                      <p:cBhvr>
                                        <p:cTn id="32" dur="1" fill="hold">
                                          <p:stCondLst>
                                            <p:cond delay="0"/>
                                          </p:stCondLst>
                                        </p:cTn>
                                        <p:tgtEl>
                                          <p:spTgt spid="55"/>
                                        </p:tgtEl>
                                        <p:attrNameLst>
                                          <p:attrName>style.visibility</p:attrName>
                                        </p:attrNameLst>
                                      </p:cBhvr>
                                      <p:to>
                                        <p:strVal val="hidden"/>
                                      </p:to>
                                    </p:set>
                                  </p:childTnLst>
                                </p:cTn>
                              </p:par>
                              <p:par>
                                <p:cTn id="33" presetID="1" presetClass="entr" presetSubtype="0" fill="hold" grpId="0" nodeType="withEffect">
                                  <p:stCondLst>
                                    <p:cond delay="5000"/>
                                  </p:stCondLst>
                                  <p:childTnLst>
                                    <p:set>
                                      <p:cBhvr>
                                        <p:cTn id="34" dur="1" fill="hold">
                                          <p:stCondLst>
                                            <p:cond delay="0"/>
                                          </p:stCondLst>
                                        </p:cTn>
                                        <p:tgtEl>
                                          <p:spTgt spid="56"/>
                                        </p:tgtEl>
                                        <p:attrNameLst>
                                          <p:attrName>style.visibility</p:attrName>
                                        </p:attrNameLst>
                                      </p:cBhvr>
                                      <p:to>
                                        <p:strVal val="visible"/>
                                      </p:to>
                                    </p:set>
                                  </p:childTnLst>
                                  <p:subTnLst>
                                    <p:audio>
                                      <p:cMediaNode vol="100000">
                                        <p:cTn display="0" masterRel="sameClick">
                                          <p:stCondLst>
                                            <p:cond evt="begin" delay="0">
                                              <p:tn val="33"/>
                                            </p:cond>
                                          </p:stCondLst>
                                          <p:endCondLst>
                                            <p:cond evt="onStopAudio" delay="0">
                                              <p:tgtEl>
                                                <p:sldTgt/>
                                              </p:tgtEl>
                                            </p:cond>
                                          </p:endCondLst>
                                        </p:cTn>
                                        <p:tgtEl>
                                          <p:sndTgt r:embed="rId2" name="click.wav"/>
                                        </p:tgtEl>
                                      </p:cMediaNode>
                                    </p:audio>
                                  </p:subTnLst>
                                </p:cTn>
                              </p:par>
                              <p:par>
                                <p:cTn id="35" presetID="1" presetClass="exit" presetSubtype="0" fill="hold" grpId="1" nodeType="withEffect">
                                  <p:stCondLst>
                                    <p:cond delay="6000"/>
                                  </p:stCondLst>
                                  <p:childTnLst>
                                    <p:set>
                                      <p:cBhvr>
                                        <p:cTn id="36" dur="1" fill="hold">
                                          <p:stCondLst>
                                            <p:cond delay="0"/>
                                          </p:stCondLst>
                                        </p:cTn>
                                        <p:tgtEl>
                                          <p:spTgt spid="56"/>
                                        </p:tgtEl>
                                        <p:attrNameLst>
                                          <p:attrName>style.visibility</p:attrName>
                                        </p:attrNameLst>
                                      </p:cBhvr>
                                      <p:to>
                                        <p:strVal val="hidden"/>
                                      </p:to>
                                    </p:set>
                                  </p:childTnLst>
                                </p:cTn>
                              </p:par>
                              <p:par>
                                <p:cTn id="37" presetID="1" presetClass="entr" presetSubtype="0" fill="hold" grpId="0" nodeType="withEffect">
                                  <p:stCondLst>
                                    <p:cond delay="6000"/>
                                  </p:stCondLst>
                                  <p:childTnLst>
                                    <p:set>
                                      <p:cBhvr>
                                        <p:cTn id="38" dur="1" fill="hold">
                                          <p:stCondLst>
                                            <p:cond delay="0"/>
                                          </p:stCondLst>
                                        </p:cTn>
                                        <p:tgtEl>
                                          <p:spTgt spid="57"/>
                                        </p:tgtEl>
                                        <p:attrNameLst>
                                          <p:attrName>style.visibility</p:attrName>
                                        </p:attrNameLst>
                                      </p:cBhvr>
                                      <p:to>
                                        <p:strVal val="visible"/>
                                      </p:to>
                                    </p:set>
                                  </p:childTnLst>
                                  <p:subTnLst>
                                    <p:audio>
                                      <p:cMediaNode vol="100000">
                                        <p:cTn display="0" masterRel="sameClick">
                                          <p:stCondLst>
                                            <p:cond evt="begin" delay="0">
                                              <p:tn val="37"/>
                                            </p:cond>
                                          </p:stCondLst>
                                          <p:endCondLst>
                                            <p:cond evt="onStopAudio" delay="0">
                                              <p:tgtEl>
                                                <p:sldTgt/>
                                              </p:tgtEl>
                                            </p:cond>
                                          </p:endCondLst>
                                        </p:cTn>
                                        <p:tgtEl>
                                          <p:sndTgt r:embed="rId2" name="click.wav"/>
                                        </p:tgtEl>
                                      </p:cMediaNode>
                                    </p:audio>
                                  </p:subTnLst>
                                </p:cTn>
                              </p:par>
                              <p:par>
                                <p:cTn id="39" presetID="1" presetClass="exit" presetSubtype="0" fill="hold" grpId="1" nodeType="withEffect">
                                  <p:stCondLst>
                                    <p:cond delay="7000"/>
                                  </p:stCondLst>
                                  <p:childTnLst>
                                    <p:set>
                                      <p:cBhvr>
                                        <p:cTn id="40" dur="1" fill="hold">
                                          <p:stCondLst>
                                            <p:cond delay="0"/>
                                          </p:stCondLst>
                                        </p:cTn>
                                        <p:tgtEl>
                                          <p:spTgt spid="57"/>
                                        </p:tgtEl>
                                        <p:attrNameLst>
                                          <p:attrName>style.visibility</p:attrName>
                                        </p:attrNameLst>
                                      </p:cBhvr>
                                      <p:to>
                                        <p:strVal val="hidden"/>
                                      </p:to>
                                    </p:set>
                                  </p:childTnLst>
                                </p:cTn>
                              </p:par>
                              <p:par>
                                <p:cTn id="41" presetID="1" presetClass="entr" presetSubtype="0" fill="hold" grpId="0" nodeType="withEffect">
                                  <p:stCondLst>
                                    <p:cond delay="7000"/>
                                  </p:stCondLst>
                                  <p:childTnLst>
                                    <p:set>
                                      <p:cBhvr>
                                        <p:cTn id="42" dur="1" fill="hold">
                                          <p:stCondLst>
                                            <p:cond delay="0"/>
                                          </p:stCondLst>
                                        </p:cTn>
                                        <p:tgtEl>
                                          <p:spTgt spid="58"/>
                                        </p:tgtEl>
                                        <p:attrNameLst>
                                          <p:attrName>style.visibility</p:attrName>
                                        </p:attrNameLst>
                                      </p:cBhvr>
                                      <p:to>
                                        <p:strVal val="visible"/>
                                      </p:to>
                                    </p:set>
                                  </p:childTnLst>
                                  <p:subTnLst>
                                    <p:audio>
                                      <p:cMediaNode vol="100000">
                                        <p:cTn display="0" masterRel="sameClick">
                                          <p:stCondLst>
                                            <p:cond evt="begin" delay="0">
                                              <p:tn val="41"/>
                                            </p:cond>
                                          </p:stCondLst>
                                          <p:endCondLst>
                                            <p:cond evt="onStopAudio" delay="0">
                                              <p:tgtEl>
                                                <p:sldTgt/>
                                              </p:tgtEl>
                                            </p:cond>
                                          </p:endCondLst>
                                        </p:cTn>
                                        <p:tgtEl>
                                          <p:sndTgt r:embed="rId2" name="click.wav"/>
                                        </p:tgtEl>
                                      </p:cMediaNode>
                                    </p:audio>
                                  </p:subTnLst>
                                </p:cTn>
                              </p:par>
                              <p:par>
                                <p:cTn id="43" presetID="1" presetClass="exit" presetSubtype="0" fill="hold" grpId="1" nodeType="withEffect">
                                  <p:stCondLst>
                                    <p:cond delay="8000"/>
                                  </p:stCondLst>
                                  <p:childTnLst>
                                    <p:set>
                                      <p:cBhvr>
                                        <p:cTn id="44" dur="1" fill="hold">
                                          <p:stCondLst>
                                            <p:cond delay="0"/>
                                          </p:stCondLst>
                                        </p:cTn>
                                        <p:tgtEl>
                                          <p:spTgt spid="58"/>
                                        </p:tgtEl>
                                        <p:attrNameLst>
                                          <p:attrName>style.visibility</p:attrName>
                                        </p:attrNameLst>
                                      </p:cBhvr>
                                      <p:to>
                                        <p:strVal val="hidden"/>
                                      </p:to>
                                    </p:set>
                                  </p:childTnLst>
                                </p:cTn>
                              </p:par>
                              <p:par>
                                <p:cTn id="45" presetID="1" presetClass="entr" presetSubtype="0" fill="hold" grpId="0" nodeType="withEffect">
                                  <p:stCondLst>
                                    <p:cond delay="8000"/>
                                  </p:stCondLst>
                                  <p:childTnLst>
                                    <p:set>
                                      <p:cBhvr>
                                        <p:cTn id="46" dur="1" fill="hold">
                                          <p:stCondLst>
                                            <p:cond delay="0"/>
                                          </p:stCondLst>
                                        </p:cTn>
                                        <p:tgtEl>
                                          <p:spTgt spid="59"/>
                                        </p:tgtEl>
                                        <p:attrNameLst>
                                          <p:attrName>style.visibility</p:attrName>
                                        </p:attrNameLst>
                                      </p:cBhvr>
                                      <p:to>
                                        <p:strVal val="visible"/>
                                      </p:to>
                                    </p:set>
                                  </p:childTnLst>
                                  <p:subTnLst>
                                    <p:audio>
                                      <p:cMediaNode vol="100000">
                                        <p:cTn display="0" masterRel="sameClick">
                                          <p:stCondLst>
                                            <p:cond evt="begin" delay="0">
                                              <p:tn val="45"/>
                                            </p:cond>
                                          </p:stCondLst>
                                          <p:endCondLst>
                                            <p:cond evt="onStopAudio" delay="0">
                                              <p:tgtEl>
                                                <p:sldTgt/>
                                              </p:tgtEl>
                                            </p:cond>
                                          </p:endCondLst>
                                        </p:cTn>
                                        <p:tgtEl>
                                          <p:sndTgt r:embed="rId2" name="click.wav"/>
                                        </p:tgtEl>
                                      </p:cMediaNode>
                                    </p:audio>
                                  </p:subTnLst>
                                </p:cTn>
                              </p:par>
                              <p:par>
                                <p:cTn id="47" presetID="1" presetClass="exit" presetSubtype="0" fill="hold" grpId="1" nodeType="withEffect">
                                  <p:stCondLst>
                                    <p:cond delay="9000"/>
                                  </p:stCondLst>
                                  <p:childTnLst>
                                    <p:set>
                                      <p:cBhvr>
                                        <p:cTn id="48" dur="1" fill="hold">
                                          <p:stCondLst>
                                            <p:cond delay="0"/>
                                          </p:stCondLst>
                                        </p:cTn>
                                        <p:tgtEl>
                                          <p:spTgt spid="59"/>
                                        </p:tgtEl>
                                        <p:attrNameLst>
                                          <p:attrName>style.visibility</p:attrName>
                                        </p:attrNameLst>
                                      </p:cBhvr>
                                      <p:to>
                                        <p:strVal val="hidden"/>
                                      </p:to>
                                    </p:set>
                                  </p:childTnLst>
                                </p:cTn>
                              </p:par>
                              <p:par>
                                <p:cTn id="49" presetID="1" presetClass="entr" presetSubtype="0" fill="hold" grpId="0" nodeType="withEffect">
                                  <p:stCondLst>
                                    <p:cond delay="9000"/>
                                  </p:stCondLst>
                                  <p:childTnLst>
                                    <p:set>
                                      <p:cBhvr>
                                        <p:cTn id="50" dur="1" fill="hold">
                                          <p:stCondLst>
                                            <p:cond delay="0"/>
                                          </p:stCondLst>
                                        </p:cTn>
                                        <p:tgtEl>
                                          <p:spTgt spid="60"/>
                                        </p:tgtEl>
                                        <p:attrNameLst>
                                          <p:attrName>style.visibility</p:attrName>
                                        </p:attrNameLst>
                                      </p:cBhvr>
                                      <p:to>
                                        <p:strVal val="visible"/>
                                      </p:to>
                                    </p:set>
                                  </p:childTnLst>
                                  <p:subTnLst>
                                    <p:audio>
                                      <p:cMediaNode vol="100000">
                                        <p:cTn display="0" masterRel="sameClick">
                                          <p:stCondLst>
                                            <p:cond evt="begin" delay="0">
                                              <p:tn val="49"/>
                                            </p:cond>
                                          </p:stCondLst>
                                          <p:endCondLst>
                                            <p:cond evt="onStopAudio" delay="0">
                                              <p:tgtEl>
                                                <p:sldTgt/>
                                              </p:tgtEl>
                                            </p:cond>
                                          </p:endCondLst>
                                        </p:cTn>
                                        <p:tgtEl>
                                          <p:sndTgt r:embed="rId2" name="click.wav"/>
                                        </p:tgtEl>
                                      </p:cMediaNode>
                                    </p:audio>
                                  </p:subTnLst>
                                </p:cTn>
                              </p:par>
                              <p:par>
                                <p:cTn id="51" presetID="1" presetClass="exit" presetSubtype="0" fill="hold" grpId="1" nodeType="withEffect">
                                  <p:stCondLst>
                                    <p:cond delay="10000"/>
                                  </p:stCondLst>
                                  <p:childTnLst>
                                    <p:set>
                                      <p:cBhvr>
                                        <p:cTn id="52" dur="1" fill="hold">
                                          <p:stCondLst>
                                            <p:cond delay="0"/>
                                          </p:stCondLst>
                                        </p:cTn>
                                        <p:tgtEl>
                                          <p:spTgt spid="60"/>
                                        </p:tgtEl>
                                        <p:attrNameLst>
                                          <p:attrName>style.visibility</p:attrName>
                                        </p:attrNameLst>
                                      </p:cBhvr>
                                      <p:to>
                                        <p:strVal val="hidden"/>
                                      </p:to>
                                    </p:set>
                                  </p:childTnLst>
                                </p:cTn>
                              </p:par>
                              <p:par>
                                <p:cTn id="53" presetID="1" presetClass="entr" presetSubtype="0" fill="hold" grpId="0" nodeType="withEffect">
                                  <p:stCondLst>
                                    <p:cond delay="10000"/>
                                  </p:stCondLst>
                                  <p:childTnLst>
                                    <p:set>
                                      <p:cBhvr>
                                        <p:cTn id="54" dur="1" fill="hold">
                                          <p:stCondLst>
                                            <p:cond delay="0"/>
                                          </p:stCondLst>
                                        </p:cTn>
                                        <p:tgtEl>
                                          <p:spTgt spid="47"/>
                                        </p:tgtEl>
                                        <p:attrNameLst>
                                          <p:attrName>style.visibility</p:attrName>
                                        </p:attrNameLst>
                                      </p:cBhvr>
                                      <p:to>
                                        <p:strVal val="visible"/>
                                      </p:to>
                                    </p:set>
                                  </p:childTnLst>
                                  <p:subTnLst>
                                    <p:audio>
                                      <p:cMediaNode vol="100000">
                                        <p:cTn display="0" masterRel="sameClick">
                                          <p:stCondLst>
                                            <p:cond evt="begin" delay="0">
                                              <p:tn val="53"/>
                                            </p:cond>
                                          </p:stCondLst>
                                          <p:endCondLst>
                                            <p:cond evt="onStopAudio" delay="0">
                                              <p:tgtEl>
                                                <p:sldTgt/>
                                              </p:tgtEl>
                                            </p:cond>
                                          </p:endCondLst>
                                        </p:cTn>
                                        <p:tgtEl>
                                          <p:sndTgt r:embed="rId2" name="click.wav"/>
                                        </p:tgtEl>
                                      </p:cMediaNode>
                                    </p:audio>
                                  </p:subTnLst>
                                </p:cTn>
                              </p:par>
                              <p:par>
                                <p:cTn id="55" presetID="1" presetClass="exit" presetSubtype="0" fill="hold" grpId="1" nodeType="withEffect">
                                  <p:stCondLst>
                                    <p:cond delay="11000"/>
                                  </p:stCondLst>
                                  <p:childTnLst>
                                    <p:set>
                                      <p:cBhvr>
                                        <p:cTn id="56" dur="1" fill="hold">
                                          <p:stCondLst>
                                            <p:cond delay="0"/>
                                          </p:stCondLst>
                                        </p:cTn>
                                        <p:tgtEl>
                                          <p:spTgt spid="47"/>
                                        </p:tgtEl>
                                        <p:attrNameLst>
                                          <p:attrName>style.visibility</p:attrName>
                                        </p:attrNameLst>
                                      </p:cBhvr>
                                      <p:to>
                                        <p:strVal val="hidden"/>
                                      </p:to>
                                    </p:set>
                                  </p:childTnLst>
                                </p:cTn>
                              </p:par>
                              <p:par>
                                <p:cTn id="57" presetID="1" presetClass="entr" presetSubtype="0" fill="hold" grpId="0" nodeType="withEffect">
                                  <p:stCondLst>
                                    <p:cond delay="11000"/>
                                  </p:stCondLst>
                                  <p:childTnLst>
                                    <p:set>
                                      <p:cBhvr>
                                        <p:cTn id="58" dur="1" fill="hold">
                                          <p:stCondLst>
                                            <p:cond delay="0"/>
                                          </p:stCondLst>
                                        </p:cTn>
                                        <p:tgtEl>
                                          <p:spTgt spid="45"/>
                                        </p:tgtEl>
                                        <p:attrNameLst>
                                          <p:attrName>style.visibility</p:attrName>
                                        </p:attrNameLst>
                                      </p:cBhvr>
                                      <p:to>
                                        <p:strVal val="visible"/>
                                      </p:to>
                                    </p:set>
                                  </p:childTnLst>
                                  <p:subTnLst>
                                    <p:audio>
                                      <p:cMediaNode vol="100000">
                                        <p:cTn display="0" masterRel="sameClick">
                                          <p:stCondLst>
                                            <p:cond evt="begin" delay="0">
                                              <p:tn val="57"/>
                                            </p:cond>
                                          </p:stCondLst>
                                          <p:endCondLst>
                                            <p:cond evt="onStopAudio" delay="0">
                                              <p:tgtEl>
                                                <p:sldTgt/>
                                              </p:tgtEl>
                                            </p:cond>
                                          </p:endCondLst>
                                        </p:cTn>
                                        <p:tgtEl>
                                          <p:sndTgt r:embed="rId2" name="click.wav"/>
                                        </p:tgtEl>
                                      </p:cMediaNode>
                                    </p:audio>
                                  </p:subTnLst>
                                </p:cTn>
                              </p:par>
                              <p:par>
                                <p:cTn id="59" presetID="1" presetClass="exit" presetSubtype="0" fill="hold" grpId="1" nodeType="withEffect">
                                  <p:stCondLst>
                                    <p:cond delay="12000"/>
                                  </p:stCondLst>
                                  <p:childTnLst>
                                    <p:set>
                                      <p:cBhvr>
                                        <p:cTn id="60" dur="1" fill="hold">
                                          <p:stCondLst>
                                            <p:cond delay="0"/>
                                          </p:stCondLst>
                                        </p:cTn>
                                        <p:tgtEl>
                                          <p:spTgt spid="45"/>
                                        </p:tgtEl>
                                        <p:attrNameLst>
                                          <p:attrName>style.visibility</p:attrName>
                                        </p:attrNameLst>
                                      </p:cBhvr>
                                      <p:to>
                                        <p:strVal val="hidden"/>
                                      </p:to>
                                    </p:set>
                                  </p:childTnLst>
                                </p:cTn>
                              </p:par>
                              <p:par>
                                <p:cTn id="61" presetID="1" presetClass="entr" presetSubtype="0" fill="hold" grpId="0" nodeType="withEffect">
                                  <p:stCondLst>
                                    <p:cond delay="12000"/>
                                  </p:stCondLst>
                                  <p:childTnLst>
                                    <p:set>
                                      <p:cBhvr>
                                        <p:cTn id="62" dur="1" fill="hold">
                                          <p:stCondLst>
                                            <p:cond delay="0"/>
                                          </p:stCondLst>
                                        </p:cTn>
                                        <p:tgtEl>
                                          <p:spTgt spid="41"/>
                                        </p:tgtEl>
                                        <p:attrNameLst>
                                          <p:attrName>style.visibility</p:attrName>
                                        </p:attrNameLst>
                                      </p:cBhvr>
                                      <p:to>
                                        <p:strVal val="visible"/>
                                      </p:to>
                                    </p:set>
                                  </p:childTnLst>
                                  <p:subTnLst>
                                    <p:audio>
                                      <p:cMediaNode vol="100000">
                                        <p:cTn display="0" masterRel="sameClick">
                                          <p:stCondLst>
                                            <p:cond evt="begin" delay="0">
                                              <p:tn val="61"/>
                                            </p:cond>
                                          </p:stCondLst>
                                          <p:endCondLst>
                                            <p:cond evt="onStopAudio" delay="0">
                                              <p:tgtEl>
                                                <p:sldTgt/>
                                              </p:tgtEl>
                                            </p:cond>
                                          </p:endCondLst>
                                        </p:cTn>
                                        <p:tgtEl>
                                          <p:sndTgt r:embed="rId2" name="click.wav"/>
                                        </p:tgtEl>
                                      </p:cMediaNode>
                                    </p:audio>
                                  </p:subTnLst>
                                </p:cTn>
                              </p:par>
                              <p:par>
                                <p:cTn id="63" presetID="1" presetClass="exit" presetSubtype="0" fill="hold" grpId="1" nodeType="withEffect">
                                  <p:stCondLst>
                                    <p:cond delay="13000"/>
                                  </p:stCondLst>
                                  <p:childTnLst>
                                    <p:set>
                                      <p:cBhvr>
                                        <p:cTn id="64" dur="1" fill="hold">
                                          <p:stCondLst>
                                            <p:cond delay="0"/>
                                          </p:stCondLst>
                                        </p:cTn>
                                        <p:tgtEl>
                                          <p:spTgt spid="41"/>
                                        </p:tgtEl>
                                        <p:attrNameLst>
                                          <p:attrName>style.visibility</p:attrName>
                                        </p:attrNameLst>
                                      </p:cBhvr>
                                      <p:to>
                                        <p:strVal val="hidden"/>
                                      </p:to>
                                    </p:set>
                                  </p:childTnLst>
                                </p:cTn>
                              </p:par>
                              <p:par>
                                <p:cTn id="65" presetID="1" presetClass="entr" presetSubtype="0" fill="hold" grpId="0" nodeType="withEffect">
                                  <p:stCondLst>
                                    <p:cond delay="13000"/>
                                  </p:stCondLst>
                                  <p:childTnLst>
                                    <p:set>
                                      <p:cBhvr>
                                        <p:cTn id="66" dur="1" fill="hold">
                                          <p:stCondLst>
                                            <p:cond delay="0"/>
                                          </p:stCondLst>
                                        </p:cTn>
                                        <p:tgtEl>
                                          <p:spTgt spid="43"/>
                                        </p:tgtEl>
                                        <p:attrNameLst>
                                          <p:attrName>style.visibility</p:attrName>
                                        </p:attrNameLst>
                                      </p:cBhvr>
                                      <p:to>
                                        <p:strVal val="visible"/>
                                      </p:to>
                                    </p:set>
                                  </p:childTnLst>
                                  <p:subTnLst>
                                    <p:audio>
                                      <p:cMediaNode vol="100000">
                                        <p:cTn display="0" masterRel="sameClick">
                                          <p:stCondLst>
                                            <p:cond evt="begin" delay="0">
                                              <p:tn val="65"/>
                                            </p:cond>
                                          </p:stCondLst>
                                          <p:endCondLst>
                                            <p:cond evt="onStopAudio" delay="0">
                                              <p:tgtEl>
                                                <p:sldTgt/>
                                              </p:tgtEl>
                                            </p:cond>
                                          </p:endCondLst>
                                        </p:cTn>
                                        <p:tgtEl>
                                          <p:sndTgt r:embed="rId2" name="click.wav"/>
                                        </p:tgtEl>
                                      </p:cMediaNode>
                                    </p:audio>
                                  </p:subTnLst>
                                </p:cTn>
                              </p:par>
                              <p:par>
                                <p:cTn id="67" presetID="1" presetClass="exit" presetSubtype="0" fill="hold" grpId="1" nodeType="withEffect">
                                  <p:stCondLst>
                                    <p:cond delay="14000"/>
                                  </p:stCondLst>
                                  <p:childTnLst>
                                    <p:set>
                                      <p:cBhvr>
                                        <p:cTn id="68" dur="1" fill="hold">
                                          <p:stCondLst>
                                            <p:cond delay="0"/>
                                          </p:stCondLst>
                                        </p:cTn>
                                        <p:tgtEl>
                                          <p:spTgt spid="43"/>
                                        </p:tgtEl>
                                        <p:attrNameLst>
                                          <p:attrName>style.visibility</p:attrName>
                                        </p:attrNameLst>
                                      </p:cBhvr>
                                      <p:to>
                                        <p:strVal val="hidden"/>
                                      </p:to>
                                    </p:set>
                                  </p:childTnLst>
                                </p:cTn>
                              </p:par>
                              <p:par>
                                <p:cTn id="69" presetID="1" presetClass="entr" presetSubtype="0" fill="hold" grpId="0" nodeType="withEffect">
                                  <p:stCondLst>
                                    <p:cond delay="14000"/>
                                  </p:stCondLst>
                                  <p:childTnLst>
                                    <p:set>
                                      <p:cBhvr>
                                        <p:cTn id="70" dur="1" fill="hold">
                                          <p:stCondLst>
                                            <p:cond delay="0"/>
                                          </p:stCondLst>
                                        </p:cTn>
                                        <p:tgtEl>
                                          <p:spTgt spid="46"/>
                                        </p:tgtEl>
                                        <p:attrNameLst>
                                          <p:attrName>style.visibility</p:attrName>
                                        </p:attrNameLst>
                                      </p:cBhvr>
                                      <p:to>
                                        <p:strVal val="visible"/>
                                      </p:to>
                                    </p:set>
                                  </p:childTnLst>
                                  <p:subTnLst>
                                    <p:audio>
                                      <p:cMediaNode vol="100000">
                                        <p:cTn display="0" masterRel="sameClick">
                                          <p:stCondLst>
                                            <p:cond evt="begin" delay="0">
                                              <p:tn val="69"/>
                                            </p:cond>
                                          </p:stCondLst>
                                          <p:endCondLst>
                                            <p:cond evt="onStopAudio" delay="0">
                                              <p:tgtEl>
                                                <p:sldTgt/>
                                              </p:tgtEl>
                                            </p:cond>
                                          </p:endCondLst>
                                        </p:cTn>
                                        <p:tgtEl>
                                          <p:sndTgt r:embed="rId2" name="click.wav"/>
                                        </p:tgtEl>
                                      </p:cMediaNode>
                                    </p:audio>
                                  </p:subTnLst>
                                </p:cTn>
                              </p:par>
                              <p:par>
                                <p:cTn id="71" presetID="1" presetClass="exit" presetSubtype="0" fill="hold" grpId="1" nodeType="withEffect">
                                  <p:stCondLst>
                                    <p:cond delay="15000"/>
                                  </p:stCondLst>
                                  <p:childTnLst>
                                    <p:set>
                                      <p:cBhvr>
                                        <p:cTn id="72" dur="1" fill="hold">
                                          <p:stCondLst>
                                            <p:cond delay="0"/>
                                          </p:stCondLst>
                                        </p:cTn>
                                        <p:tgtEl>
                                          <p:spTgt spid="46"/>
                                        </p:tgtEl>
                                        <p:attrNameLst>
                                          <p:attrName>style.visibility</p:attrName>
                                        </p:attrNameLst>
                                      </p:cBhvr>
                                      <p:to>
                                        <p:strVal val="hidden"/>
                                      </p:to>
                                    </p:set>
                                  </p:childTnLst>
                                </p:cTn>
                              </p:par>
                              <p:par>
                                <p:cTn id="73" presetID="1" presetClass="entr" presetSubtype="0" fill="hold" grpId="0" nodeType="withEffect">
                                  <p:stCondLst>
                                    <p:cond delay="15000"/>
                                  </p:stCondLst>
                                  <p:childTnLst>
                                    <p:set>
                                      <p:cBhvr>
                                        <p:cTn id="74" dur="1" fill="hold">
                                          <p:stCondLst>
                                            <p:cond delay="0"/>
                                          </p:stCondLst>
                                        </p:cTn>
                                        <p:tgtEl>
                                          <p:spTgt spid="42"/>
                                        </p:tgtEl>
                                        <p:attrNameLst>
                                          <p:attrName>style.visibility</p:attrName>
                                        </p:attrNameLst>
                                      </p:cBhvr>
                                      <p:to>
                                        <p:strVal val="visible"/>
                                      </p:to>
                                    </p:set>
                                  </p:childTnLst>
                                  <p:subTnLst>
                                    <p:audio>
                                      <p:cMediaNode vol="100000">
                                        <p:cTn display="0" masterRel="sameClick">
                                          <p:stCondLst>
                                            <p:cond evt="begin" delay="0">
                                              <p:tn val="73"/>
                                            </p:cond>
                                          </p:stCondLst>
                                          <p:endCondLst>
                                            <p:cond evt="onStopAudio" delay="0">
                                              <p:tgtEl>
                                                <p:sldTgt/>
                                              </p:tgtEl>
                                            </p:cond>
                                          </p:endCondLst>
                                        </p:cTn>
                                        <p:tgtEl>
                                          <p:sndTgt r:embed="rId2" name="click.wav"/>
                                        </p:tgtEl>
                                      </p:cMediaNode>
                                    </p:audio>
                                  </p:subTnLst>
                                </p:cTn>
                              </p:par>
                              <p:par>
                                <p:cTn id="75" presetID="1" presetClass="exit" presetSubtype="0" fill="hold" grpId="1" nodeType="withEffect">
                                  <p:stCondLst>
                                    <p:cond delay="16000"/>
                                  </p:stCondLst>
                                  <p:childTnLst>
                                    <p:set>
                                      <p:cBhvr>
                                        <p:cTn id="76" dur="1" fill="hold">
                                          <p:stCondLst>
                                            <p:cond delay="0"/>
                                          </p:stCondLst>
                                        </p:cTn>
                                        <p:tgtEl>
                                          <p:spTgt spid="42"/>
                                        </p:tgtEl>
                                        <p:attrNameLst>
                                          <p:attrName>style.visibility</p:attrName>
                                        </p:attrNameLst>
                                      </p:cBhvr>
                                      <p:to>
                                        <p:strVal val="hidden"/>
                                      </p:to>
                                    </p:set>
                                  </p:childTnLst>
                                </p:cTn>
                              </p:par>
                              <p:par>
                                <p:cTn id="77" presetID="1" presetClass="entr" presetSubtype="0" fill="hold" grpId="0" nodeType="withEffect">
                                  <p:stCondLst>
                                    <p:cond delay="16000"/>
                                  </p:stCondLst>
                                  <p:childTnLst>
                                    <p:set>
                                      <p:cBhvr>
                                        <p:cTn id="78" dur="1" fill="hold">
                                          <p:stCondLst>
                                            <p:cond delay="0"/>
                                          </p:stCondLst>
                                        </p:cTn>
                                        <p:tgtEl>
                                          <p:spTgt spid="39"/>
                                        </p:tgtEl>
                                        <p:attrNameLst>
                                          <p:attrName>style.visibility</p:attrName>
                                        </p:attrNameLst>
                                      </p:cBhvr>
                                      <p:to>
                                        <p:strVal val="visible"/>
                                      </p:to>
                                    </p:set>
                                  </p:childTnLst>
                                  <p:subTnLst>
                                    <p:audio>
                                      <p:cMediaNode vol="100000">
                                        <p:cTn display="0" masterRel="sameClick">
                                          <p:stCondLst>
                                            <p:cond evt="begin" delay="0">
                                              <p:tn val="77"/>
                                            </p:cond>
                                          </p:stCondLst>
                                          <p:endCondLst>
                                            <p:cond evt="onStopAudio" delay="0">
                                              <p:tgtEl>
                                                <p:sldTgt/>
                                              </p:tgtEl>
                                            </p:cond>
                                          </p:endCondLst>
                                        </p:cTn>
                                        <p:tgtEl>
                                          <p:sndTgt r:embed="rId2" name="click.wav"/>
                                        </p:tgtEl>
                                      </p:cMediaNode>
                                    </p:audio>
                                  </p:subTnLst>
                                </p:cTn>
                              </p:par>
                              <p:par>
                                <p:cTn id="79" presetID="1" presetClass="exit" presetSubtype="0" fill="hold" grpId="1" nodeType="withEffect">
                                  <p:stCondLst>
                                    <p:cond delay="17000"/>
                                  </p:stCondLst>
                                  <p:childTnLst>
                                    <p:set>
                                      <p:cBhvr>
                                        <p:cTn id="80" dur="1" fill="hold">
                                          <p:stCondLst>
                                            <p:cond delay="0"/>
                                          </p:stCondLst>
                                        </p:cTn>
                                        <p:tgtEl>
                                          <p:spTgt spid="39"/>
                                        </p:tgtEl>
                                        <p:attrNameLst>
                                          <p:attrName>style.visibility</p:attrName>
                                        </p:attrNameLst>
                                      </p:cBhvr>
                                      <p:to>
                                        <p:strVal val="hidden"/>
                                      </p:to>
                                    </p:set>
                                  </p:childTnLst>
                                </p:cTn>
                              </p:par>
                              <p:par>
                                <p:cTn id="81" presetID="1" presetClass="entr" presetSubtype="0" fill="hold" grpId="0" nodeType="withEffect">
                                  <p:stCondLst>
                                    <p:cond delay="17000"/>
                                  </p:stCondLst>
                                  <p:childTnLst>
                                    <p:set>
                                      <p:cBhvr>
                                        <p:cTn id="82" dur="1" fill="hold">
                                          <p:stCondLst>
                                            <p:cond delay="0"/>
                                          </p:stCondLst>
                                        </p:cTn>
                                        <p:tgtEl>
                                          <p:spTgt spid="40"/>
                                        </p:tgtEl>
                                        <p:attrNameLst>
                                          <p:attrName>style.visibility</p:attrName>
                                        </p:attrNameLst>
                                      </p:cBhvr>
                                      <p:to>
                                        <p:strVal val="visible"/>
                                      </p:to>
                                    </p:set>
                                  </p:childTnLst>
                                  <p:subTnLst>
                                    <p:audio>
                                      <p:cMediaNode vol="100000">
                                        <p:cTn display="0" masterRel="sameClick">
                                          <p:stCondLst>
                                            <p:cond evt="begin" delay="0">
                                              <p:tn val="81"/>
                                            </p:cond>
                                          </p:stCondLst>
                                          <p:endCondLst>
                                            <p:cond evt="onStopAudio" delay="0">
                                              <p:tgtEl>
                                                <p:sldTgt/>
                                              </p:tgtEl>
                                            </p:cond>
                                          </p:endCondLst>
                                        </p:cTn>
                                        <p:tgtEl>
                                          <p:sndTgt r:embed="rId2" name="click.wav"/>
                                        </p:tgtEl>
                                      </p:cMediaNode>
                                    </p:audio>
                                  </p:subTnLst>
                                </p:cTn>
                              </p:par>
                              <p:par>
                                <p:cTn id="83" presetID="1" presetClass="exit" presetSubtype="0" fill="hold" grpId="1" nodeType="withEffect">
                                  <p:stCondLst>
                                    <p:cond delay="18000"/>
                                  </p:stCondLst>
                                  <p:childTnLst>
                                    <p:set>
                                      <p:cBhvr>
                                        <p:cTn id="84" dur="1" fill="hold">
                                          <p:stCondLst>
                                            <p:cond delay="0"/>
                                          </p:stCondLst>
                                        </p:cTn>
                                        <p:tgtEl>
                                          <p:spTgt spid="40"/>
                                        </p:tgtEl>
                                        <p:attrNameLst>
                                          <p:attrName>style.visibility</p:attrName>
                                        </p:attrNameLst>
                                      </p:cBhvr>
                                      <p:to>
                                        <p:strVal val="hidden"/>
                                      </p:to>
                                    </p:set>
                                  </p:childTnLst>
                                </p:cTn>
                              </p:par>
                              <p:par>
                                <p:cTn id="85" presetID="1" presetClass="entr" presetSubtype="0" fill="hold" grpId="0" nodeType="withEffect">
                                  <p:stCondLst>
                                    <p:cond delay="18000"/>
                                  </p:stCondLst>
                                  <p:childTnLst>
                                    <p:set>
                                      <p:cBhvr>
                                        <p:cTn id="86" dur="1" fill="hold">
                                          <p:stCondLst>
                                            <p:cond delay="0"/>
                                          </p:stCondLst>
                                        </p:cTn>
                                        <p:tgtEl>
                                          <p:spTgt spid="37"/>
                                        </p:tgtEl>
                                        <p:attrNameLst>
                                          <p:attrName>style.visibility</p:attrName>
                                        </p:attrNameLst>
                                      </p:cBhvr>
                                      <p:to>
                                        <p:strVal val="visible"/>
                                      </p:to>
                                    </p:set>
                                  </p:childTnLst>
                                  <p:subTnLst>
                                    <p:audio>
                                      <p:cMediaNode vol="100000">
                                        <p:cTn display="0" masterRel="sameClick">
                                          <p:stCondLst>
                                            <p:cond evt="begin" delay="0">
                                              <p:tn val="85"/>
                                            </p:cond>
                                          </p:stCondLst>
                                          <p:endCondLst>
                                            <p:cond evt="onStopAudio" delay="0">
                                              <p:tgtEl>
                                                <p:sldTgt/>
                                              </p:tgtEl>
                                            </p:cond>
                                          </p:endCondLst>
                                        </p:cTn>
                                        <p:tgtEl>
                                          <p:sndTgt r:embed="rId2" name="click.wav"/>
                                        </p:tgtEl>
                                      </p:cMediaNode>
                                    </p:audio>
                                  </p:subTnLst>
                                </p:cTn>
                              </p:par>
                              <p:par>
                                <p:cTn id="87" presetID="1" presetClass="exit" presetSubtype="0" fill="hold" grpId="1" nodeType="withEffect">
                                  <p:stCondLst>
                                    <p:cond delay="19000"/>
                                  </p:stCondLst>
                                  <p:childTnLst>
                                    <p:set>
                                      <p:cBhvr>
                                        <p:cTn id="88" dur="1" fill="hold">
                                          <p:stCondLst>
                                            <p:cond delay="0"/>
                                          </p:stCondLst>
                                        </p:cTn>
                                        <p:tgtEl>
                                          <p:spTgt spid="37"/>
                                        </p:tgtEl>
                                        <p:attrNameLst>
                                          <p:attrName>style.visibility</p:attrName>
                                        </p:attrNameLst>
                                      </p:cBhvr>
                                      <p:to>
                                        <p:strVal val="hidden"/>
                                      </p:to>
                                    </p:set>
                                  </p:childTnLst>
                                </p:cTn>
                              </p:par>
                              <p:par>
                                <p:cTn id="89" presetID="1" presetClass="entr" presetSubtype="0" fill="hold" grpId="0" nodeType="withEffect">
                                  <p:stCondLst>
                                    <p:cond delay="19000"/>
                                  </p:stCondLst>
                                  <p:childTnLst>
                                    <p:set>
                                      <p:cBhvr>
                                        <p:cTn id="90" dur="1" fill="hold">
                                          <p:stCondLst>
                                            <p:cond delay="0"/>
                                          </p:stCondLst>
                                        </p:cTn>
                                        <p:tgtEl>
                                          <p:spTgt spid="38"/>
                                        </p:tgtEl>
                                        <p:attrNameLst>
                                          <p:attrName>style.visibility</p:attrName>
                                        </p:attrNameLst>
                                      </p:cBhvr>
                                      <p:to>
                                        <p:strVal val="visible"/>
                                      </p:to>
                                    </p:set>
                                  </p:childTnLst>
                                  <p:subTnLst>
                                    <p:audio>
                                      <p:cMediaNode vol="100000">
                                        <p:cTn display="0" masterRel="sameClick">
                                          <p:stCondLst>
                                            <p:cond evt="begin" delay="0">
                                              <p:tn val="89"/>
                                            </p:cond>
                                          </p:stCondLst>
                                          <p:endCondLst>
                                            <p:cond evt="onStopAudio" delay="0">
                                              <p:tgtEl>
                                                <p:sldTgt/>
                                              </p:tgtEl>
                                            </p:cond>
                                          </p:endCondLst>
                                        </p:cTn>
                                        <p:tgtEl>
                                          <p:sndTgt r:embed="rId2" name="click.wav"/>
                                        </p:tgtEl>
                                      </p:cMediaNode>
                                    </p:audio>
                                  </p:subTnLst>
                                </p:cTn>
                              </p:par>
                              <p:par>
                                <p:cTn id="91" presetID="1" presetClass="exit" presetSubtype="0" fill="hold" grpId="1" nodeType="withEffect">
                                  <p:stCondLst>
                                    <p:cond delay="20000"/>
                                  </p:stCondLst>
                                  <p:childTnLst>
                                    <p:set>
                                      <p:cBhvr>
                                        <p:cTn id="92" dur="1" fill="hold">
                                          <p:stCondLst>
                                            <p:cond delay="0"/>
                                          </p:stCondLst>
                                        </p:cTn>
                                        <p:tgtEl>
                                          <p:spTgt spid="38"/>
                                        </p:tgtEl>
                                        <p:attrNameLst>
                                          <p:attrName>style.visibility</p:attrName>
                                        </p:attrNameLst>
                                      </p:cBhvr>
                                      <p:to>
                                        <p:strVal val="hidden"/>
                                      </p:to>
                                    </p:set>
                                  </p:childTnLst>
                                </p:cTn>
                              </p:par>
                              <p:par>
                                <p:cTn id="93" presetID="1" presetClass="entr" presetSubtype="0" fill="hold" grpId="0" nodeType="withEffect">
                                  <p:stCondLst>
                                    <p:cond delay="20000"/>
                                  </p:stCondLst>
                                  <p:childTnLst>
                                    <p:set>
                                      <p:cBhvr>
                                        <p:cTn id="94" dur="1" fill="hold">
                                          <p:stCondLst>
                                            <p:cond delay="0"/>
                                          </p:stCondLst>
                                        </p:cTn>
                                        <p:tgtEl>
                                          <p:spTgt spid="35"/>
                                        </p:tgtEl>
                                        <p:attrNameLst>
                                          <p:attrName>style.visibility</p:attrName>
                                        </p:attrNameLst>
                                      </p:cBhvr>
                                      <p:to>
                                        <p:strVal val="visible"/>
                                      </p:to>
                                    </p:set>
                                  </p:childTnLst>
                                  <p:subTnLst>
                                    <p:audio>
                                      <p:cMediaNode vol="100000">
                                        <p:cTn display="0" masterRel="sameClick">
                                          <p:stCondLst>
                                            <p:cond evt="begin" delay="0">
                                              <p:tn val="93"/>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95" restart="whenNotActive" fill="hold" evtFilter="cancelBubble" nodeType="interactiveSeq">
                <p:stCondLst>
                  <p:cond evt="onClick" delay="0">
                    <p:tgtEl>
                      <p:spTgt spid="13"/>
                    </p:tgtEl>
                  </p:cond>
                </p:stCondLst>
                <p:endSync evt="end" delay="0">
                  <p:rtn val="all"/>
                </p:endSync>
                <p:childTnLst>
                  <p:par>
                    <p:cTn id="96" fill="hold">
                      <p:stCondLst>
                        <p:cond delay="0"/>
                      </p:stCondLst>
                      <p:childTnLst>
                        <p:par>
                          <p:cTn id="97" fill="hold">
                            <p:stCondLst>
                              <p:cond delay="0"/>
                            </p:stCondLst>
                            <p:childTnLst>
                              <p:par>
                                <p:cTn id="98" presetID="41" presetClass="entr" presetSubtype="0" fill="hold" grpId="0" nodeType="clickEffect">
                                  <p:stCondLst>
                                    <p:cond delay="0"/>
                                  </p:stCondLst>
                                  <p:iterate type="lt">
                                    <p:tmPct val="10000"/>
                                  </p:iterate>
                                  <p:childTnLst>
                                    <p:set>
                                      <p:cBhvr>
                                        <p:cTn id="99" dur="1" fill="hold">
                                          <p:stCondLst>
                                            <p:cond delay="0"/>
                                          </p:stCondLst>
                                        </p:cTn>
                                        <p:tgtEl>
                                          <p:spTgt spid="63"/>
                                        </p:tgtEl>
                                        <p:attrNameLst>
                                          <p:attrName>style.visibility</p:attrName>
                                        </p:attrNameLst>
                                      </p:cBhvr>
                                      <p:to>
                                        <p:strVal val="visible"/>
                                      </p:to>
                                    </p:set>
                                    <p:anim calcmode="lin" valueType="num">
                                      <p:cBhvr>
                                        <p:cTn id="100" dur="500" fill="hold"/>
                                        <p:tgtEl>
                                          <p:spTgt spid="63"/>
                                        </p:tgtEl>
                                        <p:attrNameLst>
                                          <p:attrName>ppt_x</p:attrName>
                                        </p:attrNameLst>
                                      </p:cBhvr>
                                      <p:tavLst>
                                        <p:tav tm="0">
                                          <p:val>
                                            <p:strVal val="#ppt_x"/>
                                          </p:val>
                                        </p:tav>
                                        <p:tav tm="50000">
                                          <p:val>
                                            <p:strVal val="#ppt_x+.1"/>
                                          </p:val>
                                        </p:tav>
                                        <p:tav tm="100000">
                                          <p:val>
                                            <p:strVal val="#ppt_x"/>
                                          </p:val>
                                        </p:tav>
                                      </p:tavLst>
                                    </p:anim>
                                    <p:anim calcmode="lin" valueType="num">
                                      <p:cBhvr>
                                        <p:cTn id="101" dur="500" fill="hold"/>
                                        <p:tgtEl>
                                          <p:spTgt spid="63"/>
                                        </p:tgtEl>
                                        <p:attrNameLst>
                                          <p:attrName>ppt_y</p:attrName>
                                        </p:attrNameLst>
                                      </p:cBhvr>
                                      <p:tavLst>
                                        <p:tav tm="0">
                                          <p:val>
                                            <p:strVal val="#ppt_y"/>
                                          </p:val>
                                        </p:tav>
                                        <p:tav tm="100000">
                                          <p:val>
                                            <p:strVal val="#ppt_y"/>
                                          </p:val>
                                        </p:tav>
                                      </p:tavLst>
                                    </p:anim>
                                    <p:anim calcmode="lin" valueType="num">
                                      <p:cBhvr>
                                        <p:cTn id="102" dur="500" fill="hold"/>
                                        <p:tgtEl>
                                          <p:spTgt spid="63"/>
                                        </p:tgtEl>
                                        <p:attrNameLst>
                                          <p:attrName>ppt_h</p:attrName>
                                        </p:attrNameLst>
                                      </p:cBhvr>
                                      <p:tavLst>
                                        <p:tav tm="0">
                                          <p:val>
                                            <p:strVal val="#ppt_h/10"/>
                                          </p:val>
                                        </p:tav>
                                        <p:tav tm="50000">
                                          <p:val>
                                            <p:strVal val="#ppt_h+.01"/>
                                          </p:val>
                                        </p:tav>
                                        <p:tav tm="100000">
                                          <p:val>
                                            <p:strVal val="#ppt_h"/>
                                          </p:val>
                                        </p:tav>
                                      </p:tavLst>
                                    </p:anim>
                                    <p:anim calcmode="lin" valueType="num">
                                      <p:cBhvr>
                                        <p:cTn id="103" dur="500" fill="hold"/>
                                        <p:tgtEl>
                                          <p:spTgt spid="63"/>
                                        </p:tgtEl>
                                        <p:attrNameLst>
                                          <p:attrName>ppt_w</p:attrName>
                                        </p:attrNameLst>
                                      </p:cBhvr>
                                      <p:tavLst>
                                        <p:tav tm="0">
                                          <p:val>
                                            <p:strVal val="#ppt_w/10"/>
                                          </p:val>
                                        </p:tav>
                                        <p:tav tm="50000">
                                          <p:val>
                                            <p:strVal val="#ppt_w+.01"/>
                                          </p:val>
                                        </p:tav>
                                        <p:tav tm="100000">
                                          <p:val>
                                            <p:strVal val="#ppt_w"/>
                                          </p:val>
                                        </p:tav>
                                      </p:tavLst>
                                    </p:anim>
                                    <p:animEffect transition="in" filter="fade">
                                      <p:cBhvr>
                                        <p:cTn id="104" dur="500" tmFilter="0,0; .5, 1; 1, 1"/>
                                        <p:tgtEl>
                                          <p:spTgt spid="63"/>
                                        </p:tgtEl>
                                      </p:cBhvr>
                                    </p:animEffect>
                                  </p:childTnLst>
                                </p:cTn>
                              </p:par>
                              <p:par>
                                <p:cTn id="105" presetID="1" presetClass="entr" presetSubtype="0" fill="hold" grpId="0" nodeType="withEffect">
                                  <p:stCondLst>
                                    <p:cond delay="0"/>
                                  </p:stCondLst>
                                  <p:childTnLst>
                                    <p:set>
                                      <p:cBhvr>
                                        <p:cTn id="106" dur="1" fill="hold">
                                          <p:stCondLst>
                                            <p:cond delay="0"/>
                                          </p:stCondLst>
                                        </p:cTn>
                                        <p:tgtEl>
                                          <p:spTgt spid="1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8"/>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0"/>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2"/>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4"/>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5"/>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6"/>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7"/>
                                        </p:tgtEl>
                                        <p:attrNameLst>
                                          <p:attrName>style.visibility</p:attrName>
                                        </p:attrNameLst>
                                      </p:cBhvr>
                                      <p:to>
                                        <p:strVal val="visible"/>
                                      </p:to>
                                    </p:set>
                                  </p:childTnLst>
                                </p:cTn>
                              </p:par>
                            </p:childTnLst>
                          </p:cTn>
                        </p:par>
                      </p:childTnLst>
                    </p:cTn>
                  </p:par>
                </p:childTnLst>
              </p:cTn>
              <p:nextCondLst>
                <p:cond evt="onClick" delay="0">
                  <p:tgtEl>
                    <p:spTgt spid="13"/>
                  </p:tgtEl>
                </p:cond>
              </p:nextCondLst>
            </p:seq>
            <p:seq concurrent="1" nextAc="seek">
              <p:cTn id="129" restart="whenNotActive" fill="hold" evtFilter="cancelBubble" nodeType="interactiveSeq">
                <p:stCondLst>
                  <p:cond evt="onClick" delay="0">
                    <p:tgtEl>
                      <p:spTgt spid="14"/>
                    </p:tgtEl>
                  </p:cond>
                </p:stCondLst>
                <p:endSync evt="end" delay="0">
                  <p:rtn val="all"/>
                </p:endSync>
                <p:childTnLst>
                  <p:par>
                    <p:cTn id="130" fill="hold">
                      <p:stCondLst>
                        <p:cond delay="0"/>
                      </p:stCondLst>
                      <p:childTnLst>
                        <p:par>
                          <p:cTn id="131" fill="hold">
                            <p:stCondLst>
                              <p:cond delay="0"/>
                            </p:stCondLst>
                            <p:childTnLst>
                              <p:par>
                                <p:cTn id="132" presetID="1" presetClass="exit" presetSubtype="0" fill="hold" grpId="1" nodeType="clickEffect">
                                  <p:stCondLst>
                                    <p:cond delay="0"/>
                                  </p:stCondLst>
                                  <p:childTnLst>
                                    <p:set>
                                      <p:cBhvr>
                                        <p:cTn id="133" dur="1" fill="hold">
                                          <p:stCondLst>
                                            <p:cond delay="0"/>
                                          </p:stCondLst>
                                        </p:cTn>
                                        <p:tgtEl>
                                          <p:spTgt spid="22"/>
                                        </p:tgtEl>
                                        <p:attrNameLst>
                                          <p:attrName>style.visibility</p:attrName>
                                        </p:attrNameLst>
                                      </p:cBhvr>
                                      <p:to>
                                        <p:strVal val="hidden"/>
                                      </p:to>
                                    </p:set>
                                  </p:childTnLst>
                                </p:cTn>
                              </p:par>
                              <p:par>
                                <p:cTn id="134" presetID="1" presetClass="exit" presetSubtype="0" fill="hold" grpId="1" nodeType="withEffect">
                                  <p:stCondLst>
                                    <p:cond delay="0"/>
                                  </p:stCondLst>
                                  <p:childTnLst>
                                    <p:set>
                                      <p:cBhvr>
                                        <p:cTn id="135" dur="1" fill="hold">
                                          <p:stCondLst>
                                            <p:cond delay="0"/>
                                          </p:stCondLst>
                                        </p:cTn>
                                        <p:tgtEl>
                                          <p:spTgt spid="23"/>
                                        </p:tgtEl>
                                        <p:attrNameLst>
                                          <p:attrName>style.visibility</p:attrName>
                                        </p:attrNameLst>
                                      </p:cBhvr>
                                      <p:to>
                                        <p:strVal val="hidden"/>
                                      </p:to>
                                    </p:set>
                                  </p:childTnLst>
                                </p:cTn>
                              </p:par>
                              <p:par>
                                <p:cTn id="136" presetID="1" presetClass="exit" presetSubtype="0" fill="hold" grpId="1" nodeType="withEffect">
                                  <p:stCondLst>
                                    <p:cond delay="0"/>
                                  </p:stCondLst>
                                  <p:childTnLst>
                                    <p:set>
                                      <p:cBhvr>
                                        <p:cTn id="137" dur="1" fill="hold">
                                          <p:stCondLst>
                                            <p:cond delay="0"/>
                                          </p:stCondLst>
                                        </p:cTn>
                                        <p:tgtEl>
                                          <p:spTgt spid="24"/>
                                        </p:tgtEl>
                                        <p:attrNameLst>
                                          <p:attrName>style.visibility</p:attrName>
                                        </p:attrNameLst>
                                      </p:cBhvr>
                                      <p:to>
                                        <p:strVal val="hidden"/>
                                      </p:to>
                                    </p:set>
                                  </p:childTnLst>
                                </p:cTn>
                              </p:par>
                              <p:par>
                                <p:cTn id="138" presetID="1" presetClass="exit" presetSubtype="0" fill="hold" grpId="1" nodeType="withEffect">
                                  <p:stCondLst>
                                    <p:cond delay="0"/>
                                  </p:stCondLst>
                                  <p:childTnLst>
                                    <p:set>
                                      <p:cBhvr>
                                        <p:cTn id="139" dur="1" fill="hold">
                                          <p:stCondLst>
                                            <p:cond delay="0"/>
                                          </p:stCondLst>
                                        </p:cTn>
                                        <p:tgtEl>
                                          <p:spTgt spid="25"/>
                                        </p:tgtEl>
                                        <p:attrNameLst>
                                          <p:attrName>style.visibility</p:attrName>
                                        </p:attrNameLst>
                                      </p:cBhvr>
                                      <p:to>
                                        <p:strVal val="hidden"/>
                                      </p:to>
                                    </p:set>
                                  </p:childTnLst>
                                </p:cTn>
                              </p:par>
                              <p:par>
                                <p:cTn id="140" presetID="1" presetClass="exit" presetSubtype="0" fill="hold" grpId="1" nodeType="withEffect">
                                  <p:stCondLst>
                                    <p:cond delay="0"/>
                                  </p:stCondLst>
                                  <p:childTnLst>
                                    <p:set>
                                      <p:cBhvr>
                                        <p:cTn id="141" dur="1" fill="hold">
                                          <p:stCondLst>
                                            <p:cond delay="0"/>
                                          </p:stCondLst>
                                        </p:cTn>
                                        <p:tgtEl>
                                          <p:spTgt spid="26"/>
                                        </p:tgtEl>
                                        <p:attrNameLst>
                                          <p:attrName>style.visibility</p:attrName>
                                        </p:attrNameLst>
                                      </p:cBhvr>
                                      <p:to>
                                        <p:strVal val="hidden"/>
                                      </p:to>
                                    </p:set>
                                  </p:childTnLst>
                                </p:cTn>
                              </p:par>
                              <p:par>
                                <p:cTn id="142" presetID="1" presetClass="exit" presetSubtype="0" fill="hold" grpId="1" nodeType="withEffect">
                                  <p:stCondLst>
                                    <p:cond delay="0"/>
                                  </p:stCondLst>
                                  <p:childTnLst>
                                    <p:set>
                                      <p:cBhvr>
                                        <p:cTn id="143"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6" grpId="0" animBg="1"/>
      <p:bldP spid="17" grpId="0" animBg="1"/>
      <p:bldP spid="18" grpId="0" animBg="1"/>
      <p:bldP spid="19" grpId="0" animBg="1"/>
      <p:bldP spid="20" grpId="0" animBg="1"/>
      <p:bldP spid="21"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33" grpId="0" animBg="1"/>
      <p:bldP spid="34" grpId="0" animBg="1"/>
      <p:bldP spid="35" grpId="0"/>
      <p:bldP spid="37" grpId="0"/>
      <p:bldP spid="37" grpId="1"/>
      <p:bldP spid="38" grpId="0"/>
      <p:bldP spid="38" grpId="1"/>
      <p:bldP spid="39" grpId="0"/>
      <p:bldP spid="39" grpId="1"/>
      <p:bldP spid="40" grpId="0"/>
      <p:bldP spid="40" grpId="1"/>
      <p:bldP spid="41" grpId="0"/>
      <p:bldP spid="41" grpId="1"/>
      <p:bldP spid="42" grpId="0"/>
      <p:bldP spid="42" grpId="1"/>
      <p:bldP spid="43" grpId="0"/>
      <p:bldP spid="43" grpId="1"/>
      <p:bldP spid="45" grpId="0"/>
      <p:bldP spid="45" grpId="1"/>
      <p:bldP spid="46" grpId="0"/>
      <p:bldP spid="46" grpId="1"/>
      <p:bldP spid="47" grpId="0"/>
      <p:bldP spid="47" grpId="1"/>
      <p:bldP spid="53" grpId="0"/>
      <p:bldP spid="53" grpId="1"/>
      <p:bldP spid="54" grpId="0"/>
      <p:bldP spid="54" grpId="1"/>
      <p:bldP spid="55" grpId="0"/>
      <p:bldP spid="55" grpId="1"/>
      <p:bldP spid="56" grpId="0"/>
      <p:bldP spid="56" grpId="1"/>
      <p:bldP spid="57" grpId="0"/>
      <p:bldP spid="57" grpId="1"/>
      <p:bldP spid="58" grpId="0"/>
      <p:bldP spid="58" grpId="1"/>
      <p:bldP spid="59" grpId="0"/>
      <p:bldP spid="59" grpId="1"/>
      <p:bldP spid="60" grpId="0"/>
      <p:bldP spid="60" grpId="1"/>
      <p:bldP spid="61" grpId="0"/>
      <p:bldP spid="61" grpId="1"/>
      <p:bldP spid="62" grpId="0"/>
      <p:bldP spid="62" grpId="1"/>
      <p:bldP spid="6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100 Fb Thu Huong Pham"/>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52176" y="1709376"/>
            <a:ext cx="3210421" cy="2085892"/>
          </a:xfrm>
          <a:prstGeom prst="rect">
            <a:avLst/>
          </a:prstGeom>
        </p:spPr>
      </p:pic>
      <p:sp>
        <p:nvSpPr>
          <p:cNvPr id="4" name="Rectangle 3" descr="n100 Fb Thu Huong Pham"/>
          <p:cNvSpPr/>
          <p:nvPr/>
        </p:nvSpPr>
        <p:spPr>
          <a:xfrm>
            <a:off x="0" y="1"/>
            <a:ext cx="12192000" cy="1550504"/>
          </a:xfrm>
          <a:prstGeom prst="rect">
            <a:avLst/>
          </a:prstGeom>
          <a:solidFill>
            <a:srgbClr val="BD570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descr="n100 Fb Thu Huong Pham"/>
          <p:cNvSpPr txBox="1"/>
          <p:nvPr/>
        </p:nvSpPr>
        <p:spPr>
          <a:xfrm>
            <a:off x="0" y="-3216"/>
            <a:ext cx="3827417" cy="1631216"/>
          </a:xfrm>
          <a:prstGeom prst="rect">
            <a:avLst/>
          </a:prstGeom>
          <a:noFill/>
        </p:spPr>
        <p:txBody>
          <a:bodyPr wrap="square" rtlCol="0">
            <a:spAutoFit/>
          </a:bodyPr>
          <a:lstStyle/>
          <a:p>
            <a:r>
              <a:rPr lang="en-US" sz="10000" dirty="0" err="1">
                <a:solidFill>
                  <a:srgbClr val="00B1F2"/>
                </a:solidFill>
                <a:latin typeface="UTM Mother" panose="02040603050506020204" pitchFamily="18" charset="0"/>
              </a:rPr>
              <a:t>Đ</a:t>
            </a:r>
            <a:r>
              <a:rPr lang="en-US" sz="10000" dirty="0" err="1">
                <a:solidFill>
                  <a:srgbClr val="E1E7E5"/>
                </a:solidFill>
                <a:latin typeface="UTM Mother" panose="02040603050506020204" pitchFamily="18" charset="0"/>
              </a:rPr>
              <a:t>u</a:t>
            </a:r>
            <a:r>
              <a:rPr lang="en-US" sz="10000" dirty="0" err="1">
                <a:solidFill>
                  <a:srgbClr val="7030A0"/>
                </a:solidFill>
                <a:latin typeface="UTM Mother" panose="02040603050506020204" pitchFamily="18" charset="0"/>
              </a:rPr>
              <a:t>ổ</a:t>
            </a:r>
            <a:r>
              <a:rPr lang="en-US" sz="10000" dirty="0" err="1">
                <a:solidFill>
                  <a:srgbClr val="FE0100"/>
                </a:solidFill>
                <a:latin typeface="UTM Mother" panose="02040603050506020204" pitchFamily="18" charset="0"/>
              </a:rPr>
              <a:t>i</a:t>
            </a:r>
            <a:endParaRPr lang="en-US" sz="10000" dirty="0">
              <a:solidFill>
                <a:srgbClr val="FE0100"/>
              </a:solidFill>
              <a:latin typeface="UTM Mother" panose="02040603050506020204" pitchFamily="18" charset="0"/>
            </a:endParaRPr>
          </a:p>
        </p:txBody>
      </p:sp>
      <p:sp>
        <p:nvSpPr>
          <p:cNvPr id="6" name="TextBox 5" descr="n100 Fb Thu Huong Pham"/>
          <p:cNvSpPr txBox="1"/>
          <p:nvPr/>
        </p:nvSpPr>
        <p:spPr>
          <a:xfrm>
            <a:off x="3269169" y="-169324"/>
            <a:ext cx="4114800" cy="1631216"/>
          </a:xfrm>
          <a:prstGeom prst="rect">
            <a:avLst/>
          </a:prstGeom>
          <a:noFill/>
        </p:spPr>
        <p:txBody>
          <a:bodyPr wrap="square" rtlCol="0">
            <a:spAutoFit/>
          </a:bodyPr>
          <a:lstStyle/>
          <a:p>
            <a:r>
              <a:rPr lang="en-US" sz="10000" dirty="0" err="1">
                <a:solidFill>
                  <a:srgbClr val="011F61"/>
                </a:solidFill>
                <a:latin typeface="UTM Mother" panose="02040603050506020204" pitchFamily="18" charset="0"/>
              </a:rPr>
              <a:t>H</a:t>
            </a:r>
            <a:r>
              <a:rPr lang="en-US" sz="10000" dirty="0" err="1">
                <a:solidFill>
                  <a:srgbClr val="C10300"/>
                </a:solidFill>
                <a:latin typeface="UTM Mother" panose="02040603050506020204" pitchFamily="18" charset="0"/>
              </a:rPr>
              <a:t>ì</a:t>
            </a:r>
            <a:r>
              <a:rPr lang="en-US" sz="10000" dirty="0" err="1">
                <a:solidFill>
                  <a:srgbClr val="FEFE00"/>
                </a:solidFill>
                <a:latin typeface="UTM Mother" panose="02040603050506020204" pitchFamily="18" charset="0"/>
              </a:rPr>
              <a:t>n</a:t>
            </a:r>
            <a:r>
              <a:rPr lang="en-US" sz="10000" dirty="0" err="1">
                <a:solidFill>
                  <a:srgbClr val="02AF50"/>
                </a:solidFill>
                <a:latin typeface="UTM Mother" panose="02040603050506020204" pitchFamily="18" charset="0"/>
              </a:rPr>
              <a:t>h</a:t>
            </a:r>
            <a:endParaRPr lang="en-US" sz="10000" dirty="0">
              <a:solidFill>
                <a:srgbClr val="02AF50"/>
              </a:solidFill>
              <a:latin typeface="UTM Mother" panose="02040603050506020204" pitchFamily="18" charset="0"/>
            </a:endParaRPr>
          </a:p>
        </p:txBody>
      </p:sp>
      <p:sp>
        <p:nvSpPr>
          <p:cNvPr id="7" name="TextBox 6" descr="n100 Fb Thu Huong Pham"/>
          <p:cNvSpPr txBox="1"/>
          <p:nvPr/>
        </p:nvSpPr>
        <p:spPr>
          <a:xfrm>
            <a:off x="6534173" y="177213"/>
            <a:ext cx="2951070" cy="1631216"/>
          </a:xfrm>
          <a:prstGeom prst="rect">
            <a:avLst/>
          </a:prstGeom>
          <a:noFill/>
        </p:spPr>
        <p:txBody>
          <a:bodyPr wrap="square" rtlCol="0">
            <a:spAutoFit/>
          </a:bodyPr>
          <a:lstStyle/>
          <a:p>
            <a:r>
              <a:rPr lang="en-US" sz="10000" dirty="0" err="1">
                <a:solidFill>
                  <a:srgbClr val="FDC000"/>
                </a:solidFill>
                <a:latin typeface="UTM Mother" panose="02040603050506020204" pitchFamily="18" charset="0"/>
              </a:rPr>
              <a:t>B</a:t>
            </a:r>
            <a:r>
              <a:rPr lang="en-US" sz="10000" dirty="0" err="1">
                <a:solidFill>
                  <a:srgbClr val="002160"/>
                </a:solidFill>
                <a:latin typeface="UTM Mother" panose="02040603050506020204" pitchFamily="18" charset="0"/>
              </a:rPr>
              <a:t>ắ</a:t>
            </a:r>
            <a:r>
              <a:rPr lang="en-US" sz="10000" dirty="0" err="1">
                <a:solidFill>
                  <a:srgbClr val="C7C7CA"/>
                </a:solidFill>
                <a:latin typeface="UTM Mother" panose="02040603050506020204" pitchFamily="18" charset="0"/>
              </a:rPr>
              <a:t>t</a:t>
            </a:r>
            <a:endParaRPr lang="en-US" sz="10000" dirty="0">
              <a:solidFill>
                <a:srgbClr val="C7C7CA"/>
              </a:solidFill>
              <a:latin typeface="UTM Mother" panose="02040603050506020204" pitchFamily="18" charset="0"/>
            </a:endParaRPr>
          </a:p>
        </p:txBody>
      </p:sp>
      <p:sp>
        <p:nvSpPr>
          <p:cNvPr id="8" name="TextBox 7" descr="n100 Fb Thu Huong Pham"/>
          <p:cNvSpPr txBox="1"/>
          <p:nvPr/>
        </p:nvSpPr>
        <p:spPr>
          <a:xfrm>
            <a:off x="9155781" y="-222874"/>
            <a:ext cx="3282374" cy="1631216"/>
          </a:xfrm>
          <a:prstGeom prst="rect">
            <a:avLst/>
          </a:prstGeom>
          <a:noFill/>
        </p:spPr>
        <p:txBody>
          <a:bodyPr wrap="square" rtlCol="0">
            <a:spAutoFit/>
          </a:bodyPr>
          <a:lstStyle/>
          <a:p>
            <a:r>
              <a:rPr lang="en-US" sz="10000" dirty="0" err="1">
                <a:latin typeface="UTM Mother" panose="02040603050506020204" pitchFamily="18" charset="0"/>
              </a:rPr>
              <a:t>C</a:t>
            </a:r>
            <a:r>
              <a:rPr lang="en-US" sz="10000" dirty="0" err="1">
                <a:solidFill>
                  <a:srgbClr val="FDC000"/>
                </a:solidFill>
                <a:latin typeface="UTM Mother" panose="02040603050506020204" pitchFamily="18" charset="0"/>
              </a:rPr>
              <a:t>h</a:t>
            </a:r>
            <a:r>
              <a:rPr lang="en-US" sz="10000" dirty="0" err="1">
                <a:solidFill>
                  <a:srgbClr val="FEFFFD"/>
                </a:solidFill>
                <a:latin typeface="UTM Mother" panose="02040603050506020204" pitchFamily="18" charset="0"/>
              </a:rPr>
              <a:t>ữ</a:t>
            </a:r>
            <a:endParaRPr lang="en-US" sz="10000" dirty="0">
              <a:solidFill>
                <a:srgbClr val="FEFFFD"/>
              </a:solidFill>
              <a:latin typeface="UTM Mother" panose="02040603050506020204" pitchFamily="18" charset="0"/>
            </a:endParaRPr>
          </a:p>
        </p:txBody>
      </p:sp>
      <p:grpSp>
        <p:nvGrpSpPr>
          <p:cNvPr id="32" name="Group 31" descr="n100 Fb Thu Huong Pham"/>
          <p:cNvGrpSpPr/>
          <p:nvPr/>
        </p:nvGrpSpPr>
        <p:grpSpPr>
          <a:xfrm>
            <a:off x="6087965" y="1638960"/>
            <a:ext cx="2999087" cy="855384"/>
            <a:chOff x="5253535" y="1809190"/>
            <a:chExt cx="3001203" cy="928919"/>
          </a:xfrm>
        </p:grpSpPr>
        <p:sp>
          <p:nvSpPr>
            <p:cNvPr id="12" name="TextBox 11"/>
            <p:cNvSpPr txBox="1"/>
            <p:nvPr/>
          </p:nvSpPr>
          <p:spPr>
            <a:xfrm>
              <a:off x="5253535" y="1809190"/>
              <a:ext cx="1902154" cy="568200"/>
            </a:xfrm>
            <a:prstGeom prst="rect">
              <a:avLst/>
            </a:prstGeom>
            <a:noFill/>
          </p:spPr>
          <p:txBody>
            <a:bodyPr wrap="square" rtlCol="0">
              <a:spAutoFit/>
            </a:bodyPr>
            <a:lstStyle/>
            <a:p>
              <a:r>
                <a:rPr lang="en-US" sz="2800" dirty="0" err="1">
                  <a:latin typeface="UTM SeagullBoldItalic"/>
                </a:rPr>
                <a:t>Đây</a:t>
              </a:r>
              <a:r>
                <a:rPr lang="en-US" sz="2800" dirty="0">
                  <a:latin typeface="UTM SeagullBoldItalic"/>
                </a:rPr>
                <a:t> </a:t>
              </a:r>
              <a:r>
                <a:rPr lang="en-US" sz="2800" dirty="0" err="1">
                  <a:latin typeface="UTM SeagullBoldItalic"/>
                </a:rPr>
                <a:t>là</a:t>
              </a:r>
              <a:r>
                <a:rPr lang="en-US" sz="2800" dirty="0">
                  <a:latin typeface="UTM SeagullBoldItalic"/>
                </a:rPr>
                <a:t> </a:t>
              </a:r>
              <a:r>
                <a:rPr lang="en-US" sz="2800" dirty="0" err="1">
                  <a:latin typeface="UTM SeagullBoldItalic"/>
                </a:rPr>
                <a:t>ai</a:t>
              </a:r>
              <a:r>
                <a:rPr lang="en-US" sz="2800" dirty="0">
                  <a:latin typeface="UTM SeagullBoldItalic"/>
                </a:rPr>
                <a:t>?</a:t>
              </a:r>
            </a:p>
          </p:txBody>
        </p:sp>
        <p:sp>
          <p:nvSpPr>
            <p:cNvPr id="11" name="Right Arrow 10"/>
            <p:cNvSpPr/>
            <p:nvPr/>
          </p:nvSpPr>
          <p:spPr>
            <a:xfrm rot="1173832">
              <a:off x="6942772" y="2340544"/>
              <a:ext cx="1311966" cy="3975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gợi ý" descr="n100 Fb Thu Huong Pham"/>
          <p:cNvSpPr/>
          <p:nvPr/>
        </p:nvSpPr>
        <p:spPr>
          <a:xfrm>
            <a:off x="675861" y="5751443"/>
            <a:ext cx="2743200" cy="10005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Gợi</a:t>
            </a:r>
            <a:r>
              <a:rPr lang="en-US" sz="3200" dirty="0">
                <a:latin typeface="Tahoma" panose="020B0604030504040204" pitchFamily="34" charset="0"/>
                <a:ea typeface="Tahoma" panose="020B0604030504040204" pitchFamily="34" charset="0"/>
                <a:cs typeface="Tahoma" panose="020B0604030504040204" pitchFamily="34" charset="0"/>
              </a:rPr>
              <a:t> ý</a:t>
            </a:r>
          </a:p>
        </p:txBody>
      </p:sp>
      <p:sp>
        <p:nvSpPr>
          <p:cNvPr id="14" name="đáp án" descr="n100 Fb Thu Huong Pham"/>
          <p:cNvSpPr/>
          <p:nvPr/>
        </p:nvSpPr>
        <p:spPr>
          <a:xfrm>
            <a:off x="4943061" y="5751443"/>
            <a:ext cx="2440908" cy="10005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Đá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án</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5" name="tiếp theo" descr="n100 Fb Thu Huong Pham">
            <a:hlinkClick r:id="rId5" action="ppaction://hlinksldjump"/>
          </p:cNvPr>
          <p:cNvSpPr/>
          <p:nvPr/>
        </p:nvSpPr>
        <p:spPr>
          <a:xfrm>
            <a:off x="8534400" y="5751443"/>
            <a:ext cx="2676940" cy="1000540"/>
          </a:xfrm>
          <a:prstGeom prst="ellipse">
            <a:avLst/>
          </a:prstGeom>
          <a:solidFill>
            <a:srgbClr val="FD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atin typeface="Tahoma" panose="020B0604030504040204" pitchFamily="34" charset="0"/>
                <a:ea typeface="Tahoma" panose="020B0604030504040204" pitchFamily="34" charset="0"/>
                <a:cs typeface="Tahoma" panose="020B0604030504040204" pitchFamily="34" charset="0"/>
              </a:rPr>
              <a:t>Tiếp</a:t>
            </a:r>
            <a:r>
              <a:rPr lang="en-US" sz="3200" dirty="0">
                <a:latin typeface="Tahoma" panose="020B0604030504040204" pitchFamily="34" charset="0"/>
                <a:ea typeface="Tahoma" panose="020B0604030504040204" pitchFamily="34" charset="0"/>
                <a:cs typeface="Tahoma" panose="020B0604030504040204" pitchFamily="34" charset="0"/>
              </a:rPr>
              <a:t> </a:t>
            </a:r>
            <a:r>
              <a:rPr lang="en-US" sz="3200" dirty="0" err="1">
                <a:latin typeface="Tahoma" panose="020B0604030504040204" pitchFamily="34" charset="0"/>
                <a:ea typeface="Tahoma" panose="020B0604030504040204" pitchFamily="34" charset="0"/>
                <a:cs typeface="Tahoma" panose="020B0604030504040204" pitchFamily="34" charset="0"/>
              </a:rPr>
              <a:t>theo</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6" name="Rectangle 15" descr="n100 Fb Thu Huong Pham"/>
          <p:cNvSpPr/>
          <p:nvPr/>
        </p:nvSpPr>
        <p:spPr>
          <a:xfrm>
            <a:off x="530087"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N</a:t>
            </a:r>
          </a:p>
        </p:txBody>
      </p:sp>
      <p:sp>
        <p:nvSpPr>
          <p:cNvPr id="17" name="Rectangle 16" descr="n100 Fb Thu Huong Pham"/>
          <p:cNvSpPr/>
          <p:nvPr/>
        </p:nvSpPr>
        <p:spPr>
          <a:xfrm>
            <a:off x="1483011"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E</a:t>
            </a:r>
          </a:p>
        </p:txBody>
      </p:sp>
      <p:sp>
        <p:nvSpPr>
          <p:cNvPr id="18" name="Rectangle 17" descr="n100 Fb Thu Huong Pham"/>
          <p:cNvSpPr/>
          <p:nvPr/>
        </p:nvSpPr>
        <p:spPr>
          <a:xfrm>
            <a:off x="2435935"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W</a:t>
            </a:r>
          </a:p>
        </p:txBody>
      </p:sp>
      <p:sp>
        <p:nvSpPr>
          <p:cNvPr id="19" name="Rectangle 18" descr="n100 Fb Thu Huong Pham"/>
          <p:cNvSpPr/>
          <p:nvPr/>
        </p:nvSpPr>
        <p:spPr>
          <a:xfrm>
            <a:off x="3388859"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T</a:t>
            </a:r>
          </a:p>
        </p:txBody>
      </p:sp>
      <p:sp>
        <p:nvSpPr>
          <p:cNvPr id="20" name="Rectangle 19" descr="n100 Fb Thu Huong Pham"/>
          <p:cNvSpPr/>
          <p:nvPr/>
        </p:nvSpPr>
        <p:spPr>
          <a:xfrm>
            <a:off x="4341783"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O</a:t>
            </a:r>
          </a:p>
        </p:txBody>
      </p:sp>
      <p:sp>
        <p:nvSpPr>
          <p:cNvPr id="21" name="Rectangle 20" descr="n100 Fb Thu Huong Pham"/>
          <p:cNvSpPr/>
          <p:nvPr/>
        </p:nvSpPr>
        <p:spPr>
          <a:xfrm>
            <a:off x="5294707" y="481053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160"/>
                </a:solidFill>
                <a:latin typeface="Tahoma" panose="020B0604030504040204" pitchFamily="34" charset="0"/>
                <a:ea typeface="Tahoma" panose="020B0604030504040204" pitchFamily="34" charset="0"/>
                <a:cs typeface="Tahoma" panose="020B0604030504040204" pitchFamily="34" charset="0"/>
              </a:rPr>
              <a:t>N</a:t>
            </a:r>
          </a:p>
        </p:txBody>
      </p:sp>
      <p:sp>
        <p:nvSpPr>
          <p:cNvPr id="22" name="Rectangle 21" descr="n100 Fb Thu Huong Pham"/>
          <p:cNvSpPr/>
          <p:nvPr/>
        </p:nvSpPr>
        <p:spPr>
          <a:xfrm>
            <a:off x="530087" y="481508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descr="n100 Fb Thu Huong Pham"/>
          <p:cNvSpPr/>
          <p:nvPr/>
        </p:nvSpPr>
        <p:spPr>
          <a:xfrm>
            <a:off x="1483011" y="481508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descr="n100 Fb Thu Huong Pham"/>
          <p:cNvSpPr/>
          <p:nvPr/>
        </p:nvSpPr>
        <p:spPr>
          <a:xfrm>
            <a:off x="2435935" y="481508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descr="n100 Fb Thu Huong Pham"/>
          <p:cNvSpPr/>
          <p:nvPr/>
        </p:nvSpPr>
        <p:spPr>
          <a:xfrm>
            <a:off x="3388859" y="481508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descr="n100 Fb Thu Huong Pham"/>
          <p:cNvSpPr/>
          <p:nvPr/>
        </p:nvSpPr>
        <p:spPr>
          <a:xfrm>
            <a:off x="4341783" y="481508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descr="n100 Fb Thu Huong Pham"/>
          <p:cNvSpPr/>
          <p:nvPr/>
        </p:nvSpPr>
        <p:spPr>
          <a:xfrm>
            <a:off x="5294707" y="4815089"/>
            <a:ext cx="861391" cy="64935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descr="n100 Fb Thu Huong Pham"/>
          <p:cNvSpPr/>
          <p:nvPr/>
        </p:nvSpPr>
        <p:spPr>
          <a:xfrm>
            <a:off x="54584" y="1548776"/>
            <a:ext cx="2267619" cy="20275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descr="n100 Fb Thu Huong Pham"/>
          <p:cNvSpPr/>
          <p:nvPr/>
        </p:nvSpPr>
        <p:spPr>
          <a:xfrm>
            <a:off x="305221" y="1778884"/>
            <a:ext cx="1766344" cy="156736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descr="n100 Fb Thu Huong Pham"/>
          <p:cNvSpPr txBox="1"/>
          <p:nvPr/>
        </p:nvSpPr>
        <p:spPr>
          <a:xfrm>
            <a:off x="388542" y="2300957"/>
            <a:ext cx="2028735" cy="523220"/>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Kế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húc</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37" name="TextBox 36"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2</a:t>
            </a:r>
          </a:p>
        </p:txBody>
      </p:sp>
      <p:sp>
        <p:nvSpPr>
          <p:cNvPr id="38" name="TextBox 37" descr="n100 Fb Thu Huong Pham"/>
          <p:cNvSpPr txBox="1"/>
          <p:nvPr/>
        </p:nvSpPr>
        <p:spPr>
          <a:xfrm>
            <a:off x="892236" y="1900848"/>
            <a:ext cx="592315" cy="1323439"/>
          </a:xfrm>
          <a:prstGeom prst="rect">
            <a:avLst/>
          </a:prstGeom>
          <a:noFill/>
        </p:spPr>
        <p:txBody>
          <a:bodyPr wrap="square" rtlCol="0">
            <a:spAutoFit/>
          </a:bodyPr>
          <a:lstStyle/>
          <a:p>
            <a:r>
              <a:rPr lang="en-US" sz="8000" dirty="0">
                <a:latin typeface=".VnAristote" panose="020B7200000000000000" pitchFamily="34" charset="0"/>
              </a:rPr>
              <a:t>1</a:t>
            </a:r>
          </a:p>
        </p:txBody>
      </p:sp>
      <p:sp>
        <p:nvSpPr>
          <p:cNvPr id="39" name="TextBox 38"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4</a:t>
            </a:r>
          </a:p>
        </p:txBody>
      </p:sp>
      <p:sp>
        <p:nvSpPr>
          <p:cNvPr id="40" name="TextBox 39"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3</a:t>
            </a:r>
          </a:p>
        </p:txBody>
      </p:sp>
      <p:sp>
        <p:nvSpPr>
          <p:cNvPr id="41" name="TextBox 40"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8</a:t>
            </a:r>
          </a:p>
        </p:txBody>
      </p:sp>
      <p:sp>
        <p:nvSpPr>
          <p:cNvPr id="42" name="TextBox 41"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5</a:t>
            </a:r>
          </a:p>
        </p:txBody>
      </p:sp>
      <p:sp>
        <p:nvSpPr>
          <p:cNvPr id="43" name="TextBox 42"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7</a:t>
            </a:r>
          </a:p>
        </p:txBody>
      </p:sp>
      <p:sp>
        <p:nvSpPr>
          <p:cNvPr id="45" name="TextBox 44"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9</a:t>
            </a:r>
          </a:p>
        </p:txBody>
      </p:sp>
      <p:sp>
        <p:nvSpPr>
          <p:cNvPr id="46" name="TextBox 45" descr="n100 Fb Thu Huong Pham"/>
          <p:cNvSpPr txBox="1"/>
          <p:nvPr/>
        </p:nvSpPr>
        <p:spPr>
          <a:xfrm>
            <a:off x="1034746" y="1900848"/>
            <a:ext cx="307295" cy="1323439"/>
          </a:xfrm>
          <a:prstGeom prst="rect">
            <a:avLst/>
          </a:prstGeom>
          <a:noFill/>
        </p:spPr>
        <p:txBody>
          <a:bodyPr wrap="square" rtlCol="0">
            <a:spAutoFit/>
          </a:bodyPr>
          <a:lstStyle/>
          <a:p>
            <a:r>
              <a:rPr lang="en-US" sz="8000" dirty="0">
                <a:latin typeface=".VnAristote" panose="020B7200000000000000" pitchFamily="34" charset="0"/>
              </a:rPr>
              <a:t>6</a:t>
            </a:r>
          </a:p>
        </p:txBody>
      </p:sp>
      <p:sp>
        <p:nvSpPr>
          <p:cNvPr id="47" name="TextBox 4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0</a:t>
            </a:r>
          </a:p>
        </p:txBody>
      </p:sp>
      <p:sp>
        <p:nvSpPr>
          <p:cNvPr id="53" name="TextBox 52"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8</a:t>
            </a:r>
          </a:p>
        </p:txBody>
      </p:sp>
      <p:sp>
        <p:nvSpPr>
          <p:cNvPr id="54" name="TextBox 53"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7</a:t>
            </a:r>
          </a:p>
        </p:txBody>
      </p:sp>
      <p:sp>
        <p:nvSpPr>
          <p:cNvPr id="55" name="TextBox 54"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6</a:t>
            </a:r>
          </a:p>
        </p:txBody>
      </p:sp>
      <p:sp>
        <p:nvSpPr>
          <p:cNvPr id="56" name="TextBox 55"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5</a:t>
            </a:r>
          </a:p>
        </p:txBody>
      </p:sp>
      <p:sp>
        <p:nvSpPr>
          <p:cNvPr id="57" name="TextBox 56"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4</a:t>
            </a:r>
          </a:p>
        </p:txBody>
      </p:sp>
      <p:sp>
        <p:nvSpPr>
          <p:cNvPr id="58" name="TextBox 57"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3</a:t>
            </a:r>
          </a:p>
        </p:txBody>
      </p:sp>
      <p:sp>
        <p:nvSpPr>
          <p:cNvPr id="59" name="TextBox 58"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2</a:t>
            </a:r>
          </a:p>
        </p:txBody>
      </p:sp>
      <p:sp>
        <p:nvSpPr>
          <p:cNvPr id="60" name="TextBox 59" descr="n100 Fb Thu Huong Pham"/>
          <p:cNvSpPr txBox="1"/>
          <p:nvPr/>
        </p:nvSpPr>
        <p:spPr>
          <a:xfrm>
            <a:off x="388542" y="1900848"/>
            <a:ext cx="1599702" cy="1323439"/>
          </a:xfrm>
          <a:prstGeom prst="rect">
            <a:avLst/>
          </a:prstGeom>
          <a:noFill/>
        </p:spPr>
        <p:txBody>
          <a:bodyPr wrap="square" rtlCol="0">
            <a:spAutoFit/>
          </a:bodyPr>
          <a:lstStyle/>
          <a:p>
            <a:r>
              <a:rPr lang="en-US" sz="8000" dirty="0">
                <a:latin typeface=".VnAristote" panose="020B7200000000000000" pitchFamily="34" charset="0"/>
              </a:rPr>
              <a:t>11</a:t>
            </a:r>
          </a:p>
        </p:txBody>
      </p:sp>
      <p:sp>
        <p:nvSpPr>
          <p:cNvPr id="61" name="TextBox 60" descr="n100 Fb Thu Huong Pham"/>
          <p:cNvSpPr txBox="1"/>
          <p:nvPr/>
        </p:nvSpPr>
        <p:spPr>
          <a:xfrm>
            <a:off x="471863" y="1900848"/>
            <a:ext cx="1599702" cy="1323439"/>
          </a:xfrm>
          <a:prstGeom prst="rect">
            <a:avLst/>
          </a:prstGeom>
          <a:noFill/>
        </p:spPr>
        <p:txBody>
          <a:bodyPr wrap="square" rtlCol="0">
            <a:spAutoFit/>
          </a:bodyPr>
          <a:lstStyle/>
          <a:p>
            <a:r>
              <a:rPr lang="en-US" sz="8000" dirty="0">
                <a:latin typeface=".VnAristote" panose="020B7200000000000000" pitchFamily="34" charset="0"/>
              </a:rPr>
              <a:t>20</a:t>
            </a:r>
          </a:p>
        </p:txBody>
      </p:sp>
      <p:sp>
        <p:nvSpPr>
          <p:cNvPr id="62" name="TextBox 61" descr="n100 Fb Thu Huong Pham"/>
          <p:cNvSpPr txBox="1"/>
          <p:nvPr/>
        </p:nvSpPr>
        <p:spPr>
          <a:xfrm>
            <a:off x="461262" y="1900570"/>
            <a:ext cx="1454263" cy="1323995"/>
          </a:xfrm>
          <a:prstGeom prst="rect">
            <a:avLst/>
          </a:prstGeom>
          <a:noFill/>
        </p:spPr>
        <p:txBody>
          <a:bodyPr wrap="square" rtlCol="0">
            <a:spAutoFit/>
          </a:bodyPr>
          <a:lstStyle/>
          <a:p>
            <a:r>
              <a:rPr lang="en-US" sz="8000" dirty="0">
                <a:latin typeface=".VnAristote" panose="020B7200000000000000" pitchFamily="34" charset="0"/>
              </a:rPr>
              <a:t>19</a:t>
            </a:r>
          </a:p>
        </p:txBody>
      </p:sp>
      <p:sp>
        <p:nvSpPr>
          <p:cNvPr id="63" name="TextBox 62" descr="n100 Fb Thu Huong Pham"/>
          <p:cNvSpPr txBox="1"/>
          <p:nvPr/>
        </p:nvSpPr>
        <p:spPr>
          <a:xfrm>
            <a:off x="2826825" y="2402731"/>
            <a:ext cx="4494119" cy="1200329"/>
          </a:xfrm>
          <a:prstGeom prst="rect">
            <a:avLst/>
          </a:prstGeom>
          <a:noFill/>
        </p:spPr>
        <p:txBody>
          <a:bodyPr wrap="square" rtlCol="0">
            <a:spAutoFit/>
          </a:bodyPr>
          <a:lstStyle/>
          <a:p>
            <a:pPr algn="just"/>
            <a:r>
              <a:rPr lang="en-US" sz="2400" dirty="0" err="1">
                <a:latin typeface="Tahoma" panose="020B0604030504040204" pitchFamily="34" charset="0"/>
                <a:ea typeface="Tahoma" panose="020B0604030504040204" pitchFamily="34" charset="0"/>
                <a:cs typeface="Tahoma" panose="020B0604030504040204" pitchFamily="34" charset="0"/>
              </a:rPr>
              <a:t>Tê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hà</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B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ọ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ổ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iế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iê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qua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ế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iệ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ư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quả</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á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rơ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ú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à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ầu</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0382255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21" presetClass="entr" presetSubtype="1" repeatCount="2000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animEffect transition="in" filter="wheel(1)">
                                      <p:cBhvr>
                                        <p:cTn id="9" dur="1000"/>
                                        <p:tgtEl>
                                          <p:spTgt spid="33"/>
                                        </p:tgtEl>
                                      </p:cBhvr>
                                    </p:animEffect>
                                  </p:childTnLst>
                                </p:cTn>
                              </p:par>
                              <p:par>
                                <p:cTn id="10" presetID="21" presetClass="entr" presetSubtype="1" repeatCount="20000" fill="hold" grpId="0" nodeType="with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heel(1)">
                                      <p:cBhvr>
                                        <p:cTn id="12" dur="1000"/>
                                        <p:tgtEl>
                                          <p:spTgt spid="34"/>
                                        </p:tgtEl>
                                      </p:cBhvr>
                                    </p:animEffect>
                                  </p:childTnLst>
                                </p:cTn>
                              </p:par>
                              <p:par>
                                <p:cTn id="13" presetID="1" presetClass="entr" presetSubtype="0" fill="hold" grpId="0" nodeType="withEffect">
                                  <p:stCondLst>
                                    <p:cond delay="10"/>
                                  </p:stCondLst>
                                  <p:childTnLst>
                                    <p:set>
                                      <p:cBhvr>
                                        <p:cTn id="14" dur="1" fill="hold">
                                          <p:stCondLst>
                                            <p:cond delay="0"/>
                                          </p:stCondLst>
                                        </p:cTn>
                                        <p:tgtEl>
                                          <p:spTgt spid="61"/>
                                        </p:tgtEl>
                                        <p:attrNameLst>
                                          <p:attrName>style.visibility</p:attrName>
                                        </p:attrNameLst>
                                      </p:cBhvr>
                                      <p:to>
                                        <p:strVal val="visible"/>
                                      </p:to>
                                    </p:set>
                                  </p:childTnLst>
                                  <p:subTnLst>
                                    <p:audio>
                                      <p:cMediaNode vol="100000">
                                        <p:cTn display="0" masterRel="sameClick">
                                          <p:stCondLst>
                                            <p:cond evt="begin" delay="0">
                                              <p:tn val="13"/>
                                            </p:cond>
                                          </p:stCondLst>
                                          <p:endCondLst>
                                            <p:cond evt="onStopAudio" delay="0">
                                              <p:tgtEl>
                                                <p:sldTgt/>
                                              </p:tgtEl>
                                            </p:cond>
                                          </p:endCondLst>
                                        </p:cTn>
                                        <p:tgtEl>
                                          <p:sndTgt r:embed="rId2" name="click.wav"/>
                                        </p:tgtEl>
                                      </p:cMediaNode>
                                    </p:audio>
                                  </p:subTnLst>
                                </p:cTn>
                              </p:par>
                              <p:par>
                                <p:cTn id="15" presetID="1" presetClass="exit" presetSubtype="0" fill="hold" grpId="1" nodeType="withEffect">
                                  <p:stCondLst>
                                    <p:cond delay="1000"/>
                                  </p:stCondLst>
                                  <p:childTnLst>
                                    <p:set>
                                      <p:cBhvr>
                                        <p:cTn id="16" dur="1" fill="hold">
                                          <p:stCondLst>
                                            <p:cond delay="0"/>
                                          </p:stCondLst>
                                        </p:cTn>
                                        <p:tgtEl>
                                          <p:spTgt spid="61"/>
                                        </p:tgtEl>
                                        <p:attrNameLst>
                                          <p:attrName>style.visibility</p:attrName>
                                        </p:attrNameLst>
                                      </p:cBhvr>
                                      <p:to>
                                        <p:strVal val="hidden"/>
                                      </p:to>
                                    </p:set>
                                  </p:childTnLst>
                                </p:cTn>
                              </p:par>
                              <p:par>
                                <p:cTn id="17" presetID="1" presetClass="entr" presetSubtype="0" fill="hold" grpId="0" nodeType="withEffect">
                                  <p:stCondLst>
                                    <p:cond delay="1000"/>
                                  </p:stCondLst>
                                  <p:childTnLst>
                                    <p:set>
                                      <p:cBhvr>
                                        <p:cTn id="18" dur="1" fill="hold">
                                          <p:stCondLst>
                                            <p:cond delay="0"/>
                                          </p:stCondLst>
                                        </p:cTn>
                                        <p:tgtEl>
                                          <p:spTgt spid="62"/>
                                        </p:tgtEl>
                                        <p:attrNameLst>
                                          <p:attrName>style.visibility</p:attrName>
                                        </p:attrNameLst>
                                      </p:cBhvr>
                                      <p:to>
                                        <p:strVal val="visible"/>
                                      </p:to>
                                    </p:set>
                                  </p:childTnLst>
                                  <p:subTnLst>
                                    <p:audio>
                                      <p:cMediaNode vol="100000">
                                        <p:cTn display="0" masterRel="sameClick">
                                          <p:stCondLst>
                                            <p:cond evt="begin" delay="0">
                                              <p:tn val="17"/>
                                            </p:cond>
                                          </p:stCondLst>
                                          <p:endCondLst>
                                            <p:cond evt="onStopAudio" delay="0">
                                              <p:tgtEl>
                                                <p:sldTgt/>
                                              </p:tgtEl>
                                            </p:cond>
                                          </p:endCondLst>
                                        </p:cTn>
                                        <p:tgtEl>
                                          <p:sndTgt r:embed="rId2" name="click.wav"/>
                                        </p:tgtEl>
                                      </p:cMediaNode>
                                    </p:audio>
                                  </p:subTnLst>
                                </p:cTn>
                              </p:par>
                              <p:par>
                                <p:cTn id="19" presetID="1" presetClass="exit" presetSubtype="0" fill="hold" grpId="1" nodeType="withEffect">
                                  <p:stCondLst>
                                    <p:cond delay="2000"/>
                                  </p:stCondLst>
                                  <p:childTnLst>
                                    <p:set>
                                      <p:cBhvr>
                                        <p:cTn id="20" dur="1" fill="hold">
                                          <p:stCondLst>
                                            <p:cond delay="0"/>
                                          </p:stCondLst>
                                        </p:cTn>
                                        <p:tgtEl>
                                          <p:spTgt spid="62"/>
                                        </p:tgtEl>
                                        <p:attrNameLst>
                                          <p:attrName>style.visibility</p:attrName>
                                        </p:attrNameLst>
                                      </p:cBhvr>
                                      <p:to>
                                        <p:strVal val="hidden"/>
                                      </p:to>
                                    </p:set>
                                  </p:childTnLst>
                                </p:cTn>
                              </p:par>
                              <p:par>
                                <p:cTn id="21" presetID="1" presetClass="entr" presetSubtype="0" fill="hold" grpId="0" nodeType="withEffect">
                                  <p:stCondLst>
                                    <p:cond delay="2000"/>
                                  </p:stCondLst>
                                  <p:childTnLst>
                                    <p:set>
                                      <p:cBhvr>
                                        <p:cTn id="22" dur="1" fill="hold">
                                          <p:stCondLst>
                                            <p:cond delay="0"/>
                                          </p:stCondLst>
                                        </p:cTn>
                                        <p:tgtEl>
                                          <p:spTgt spid="53"/>
                                        </p:tgtEl>
                                        <p:attrNameLst>
                                          <p:attrName>style.visibility</p:attrName>
                                        </p:attrNameLst>
                                      </p:cBhvr>
                                      <p:to>
                                        <p:strVal val="visible"/>
                                      </p:to>
                                    </p:set>
                                  </p:childTnLst>
                                  <p:subTnLst>
                                    <p:audio>
                                      <p:cMediaNode vol="100000">
                                        <p:cTn display="0" masterRel="sameClick">
                                          <p:stCondLst>
                                            <p:cond evt="begin" delay="0">
                                              <p:tn val="21"/>
                                            </p:cond>
                                          </p:stCondLst>
                                          <p:endCondLst>
                                            <p:cond evt="onStopAudio" delay="0">
                                              <p:tgtEl>
                                                <p:sldTgt/>
                                              </p:tgtEl>
                                            </p:cond>
                                          </p:endCondLst>
                                        </p:cTn>
                                        <p:tgtEl>
                                          <p:sndTgt r:embed="rId2" name="click.wav"/>
                                        </p:tgtEl>
                                      </p:cMediaNode>
                                    </p:audio>
                                  </p:subTnLst>
                                </p:cTn>
                              </p:par>
                              <p:par>
                                <p:cTn id="23" presetID="1" presetClass="exit" presetSubtype="0" fill="hold" grpId="1" nodeType="withEffect">
                                  <p:stCondLst>
                                    <p:cond delay="3000"/>
                                  </p:stCondLst>
                                  <p:childTnLst>
                                    <p:set>
                                      <p:cBhvr>
                                        <p:cTn id="24" dur="1" fill="hold">
                                          <p:stCondLst>
                                            <p:cond delay="0"/>
                                          </p:stCondLst>
                                        </p:cTn>
                                        <p:tgtEl>
                                          <p:spTgt spid="53"/>
                                        </p:tgtEl>
                                        <p:attrNameLst>
                                          <p:attrName>style.visibility</p:attrName>
                                        </p:attrNameLst>
                                      </p:cBhvr>
                                      <p:to>
                                        <p:strVal val="hidden"/>
                                      </p:to>
                                    </p:set>
                                  </p:childTnLst>
                                </p:cTn>
                              </p:par>
                              <p:par>
                                <p:cTn id="25" presetID="1" presetClass="entr" presetSubtype="0" fill="hold" grpId="0" nodeType="withEffect">
                                  <p:stCondLst>
                                    <p:cond delay="3000"/>
                                  </p:stCondLst>
                                  <p:childTnLst>
                                    <p:set>
                                      <p:cBhvr>
                                        <p:cTn id="26" dur="1" fill="hold">
                                          <p:stCondLst>
                                            <p:cond delay="0"/>
                                          </p:stCondLst>
                                        </p:cTn>
                                        <p:tgtEl>
                                          <p:spTgt spid="54"/>
                                        </p:tgtEl>
                                        <p:attrNameLst>
                                          <p:attrName>style.visibility</p:attrName>
                                        </p:attrNameLst>
                                      </p:cBhvr>
                                      <p:to>
                                        <p:strVal val="visible"/>
                                      </p:to>
                                    </p:set>
                                  </p:childTnLst>
                                  <p:subTnLst>
                                    <p:audio>
                                      <p:cMediaNode vol="100000">
                                        <p:cTn display="0" masterRel="sameClick">
                                          <p:stCondLst>
                                            <p:cond evt="begin" delay="0">
                                              <p:tn val="25"/>
                                            </p:cond>
                                          </p:stCondLst>
                                          <p:endCondLst>
                                            <p:cond evt="onStopAudio" delay="0">
                                              <p:tgtEl>
                                                <p:sldTgt/>
                                              </p:tgtEl>
                                            </p:cond>
                                          </p:endCondLst>
                                        </p:cTn>
                                        <p:tgtEl>
                                          <p:sndTgt r:embed="rId2" name="click.wav"/>
                                        </p:tgtEl>
                                      </p:cMediaNode>
                                    </p:audio>
                                  </p:subTnLst>
                                </p:cTn>
                              </p:par>
                              <p:par>
                                <p:cTn id="27" presetID="1" presetClass="exit" presetSubtype="0" fill="hold" grpId="1" nodeType="withEffect">
                                  <p:stCondLst>
                                    <p:cond delay="4000"/>
                                  </p:stCondLst>
                                  <p:childTnLst>
                                    <p:set>
                                      <p:cBhvr>
                                        <p:cTn id="28" dur="1" fill="hold">
                                          <p:stCondLst>
                                            <p:cond delay="0"/>
                                          </p:stCondLst>
                                        </p:cTn>
                                        <p:tgtEl>
                                          <p:spTgt spid="54"/>
                                        </p:tgtEl>
                                        <p:attrNameLst>
                                          <p:attrName>style.visibility</p:attrName>
                                        </p:attrNameLst>
                                      </p:cBhvr>
                                      <p:to>
                                        <p:strVal val="hidden"/>
                                      </p:to>
                                    </p:set>
                                  </p:childTnLst>
                                </p:cTn>
                              </p:par>
                              <p:par>
                                <p:cTn id="29" presetID="1" presetClass="entr" presetSubtype="0" fill="hold" grpId="0" nodeType="withEffect">
                                  <p:stCondLst>
                                    <p:cond delay="4000"/>
                                  </p:stCondLst>
                                  <p:childTnLst>
                                    <p:set>
                                      <p:cBhvr>
                                        <p:cTn id="30" dur="1" fill="hold">
                                          <p:stCondLst>
                                            <p:cond delay="0"/>
                                          </p:stCondLst>
                                        </p:cTn>
                                        <p:tgtEl>
                                          <p:spTgt spid="55"/>
                                        </p:tgtEl>
                                        <p:attrNameLst>
                                          <p:attrName>style.visibility</p:attrName>
                                        </p:attrNameLst>
                                      </p:cBhvr>
                                      <p:to>
                                        <p:strVal val="visible"/>
                                      </p:to>
                                    </p:set>
                                  </p:childTnLst>
                                  <p:subTnLst>
                                    <p:audio>
                                      <p:cMediaNode vol="100000">
                                        <p:cTn display="0" masterRel="sameClick">
                                          <p:stCondLst>
                                            <p:cond evt="begin" delay="0">
                                              <p:tn val="29"/>
                                            </p:cond>
                                          </p:stCondLst>
                                          <p:endCondLst>
                                            <p:cond evt="onStopAudio" delay="0">
                                              <p:tgtEl>
                                                <p:sldTgt/>
                                              </p:tgtEl>
                                            </p:cond>
                                          </p:endCondLst>
                                        </p:cTn>
                                        <p:tgtEl>
                                          <p:sndTgt r:embed="rId2" name="click.wav"/>
                                        </p:tgtEl>
                                      </p:cMediaNode>
                                    </p:audio>
                                  </p:subTnLst>
                                </p:cTn>
                              </p:par>
                              <p:par>
                                <p:cTn id="31" presetID="1" presetClass="exit" presetSubtype="0" fill="hold" grpId="1" nodeType="withEffect">
                                  <p:stCondLst>
                                    <p:cond delay="5000"/>
                                  </p:stCondLst>
                                  <p:childTnLst>
                                    <p:set>
                                      <p:cBhvr>
                                        <p:cTn id="32" dur="1" fill="hold">
                                          <p:stCondLst>
                                            <p:cond delay="0"/>
                                          </p:stCondLst>
                                        </p:cTn>
                                        <p:tgtEl>
                                          <p:spTgt spid="55"/>
                                        </p:tgtEl>
                                        <p:attrNameLst>
                                          <p:attrName>style.visibility</p:attrName>
                                        </p:attrNameLst>
                                      </p:cBhvr>
                                      <p:to>
                                        <p:strVal val="hidden"/>
                                      </p:to>
                                    </p:set>
                                  </p:childTnLst>
                                </p:cTn>
                              </p:par>
                              <p:par>
                                <p:cTn id="33" presetID="1" presetClass="entr" presetSubtype="0" fill="hold" grpId="0" nodeType="withEffect">
                                  <p:stCondLst>
                                    <p:cond delay="5000"/>
                                  </p:stCondLst>
                                  <p:childTnLst>
                                    <p:set>
                                      <p:cBhvr>
                                        <p:cTn id="34" dur="1" fill="hold">
                                          <p:stCondLst>
                                            <p:cond delay="0"/>
                                          </p:stCondLst>
                                        </p:cTn>
                                        <p:tgtEl>
                                          <p:spTgt spid="56"/>
                                        </p:tgtEl>
                                        <p:attrNameLst>
                                          <p:attrName>style.visibility</p:attrName>
                                        </p:attrNameLst>
                                      </p:cBhvr>
                                      <p:to>
                                        <p:strVal val="visible"/>
                                      </p:to>
                                    </p:set>
                                  </p:childTnLst>
                                  <p:subTnLst>
                                    <p:audio>
                                      <p:cMediaNode vol="100000">
                                        <p:cTn display="0" masterRel="sameClick">
                                          <p:stCondLst>
                                            <p:cond evt="begin" delay="0">
                                              <p:tn val="33"/>
                                            </p:cond>
                                          </p:stCondLst>
                                          <p:endCondLst>
                                            <p:cond evt="onStopAudio" delay="0">
                                              <p:tgtEl>
                                                <p:sldTgt/>
                                              </p:tgtEl>
                                            </p:cond>
                                          </p:endCondLst>
                                        </p:cTn>
                                        <p:tgtEl>
                                          <p:sndTgt r:embed="rId2" name="click.wav"/>
                                        </p:tgtEl>
                                      </p:cMediaNode>
                                    </p:audio>
                                  </p:subTnLst>
                                </p:cTn>
                              </p:par>
                              <p:par>
                                <p:cTn id="35" presetID="1" presetClass="exit" presetSubtype="0" fill="hold" grpId="1" nodeType="withEffect">
                                  <p:stCondLst>
                                    <p:cond delay="6000"/>
                                  </p:stCondLst>
                                  <p:childTnLst>
                                    <p:set>
                                      <p:cBhvr>
                                        <p:cTn id="36" dur="1" fill="hold">
                                          <p:stCondLst>
                                            <p:cond delay="0"/>
                                          </p:stCondLst>
                                        </p:cTn>
                                        <p:tgtEl>
                                          <p:spTgt spid="56"/>
                                        </p:tgtEl>
                                        <p:attrNameLst>
                                          <p:attrName>style.visibility</p:attrName>
                                        </p:attrNameLst>
                                      </p:cBhvr>
                                      <p:to>
                                        <p:strVal val="hidden"/>
                                      </p:to>
                                    </p:set>
                                  </p:childTnLst>
                                </p:cTn>
                              </p:par>
                              <p:par>
                                <p:cTn id="37" presetID="1" presetClass="entr" presetSubtype="0" fill="hold" grpId="0" nodeType="withEffect">
                                  <p:stCondLst>
                                    <p:cond delay="6000"/>
                                  </p:stCondLst>
                                  <p:childTnLst>
                                    <p:set>
                                      <p:cBhvr>
                                        <p:cTn id="38" dur="1" fill="hold">
                                          <p:stCondLst>
                                            <p:cond delay="0"/>
                                          </p:stCondLst>
                                        </p:cTn>
                                        <p:tgtEl>
                                          <p:spTgt spid="57"/>
                                        </p:tgtEl>
                                        <p:attrNameLst>
                                          <p:attrName>style.visibility</p:attrName>
                                        </p:attrNameLst>
                                      </p:cBhvr>
                                      <p:to>
                                        <p:strVal val="visible"/>
                                      </p:to>
                                    </p:set>
                                  </p:childTnLst>
                                  <p:subTnLst>
                                    <p:audio>
                                      <p:cMediaNode vol="100000">
                                        <p:cTn display="0" masterRel="sameClick">
                                          <p:stCondLst>
                                            <p:cond evt="begin" delay="0">
                                              <p:tn val="37"/>
                                            </p:cond>
                                          </p:stCondLst>
                                          <p:endCondLst>
                                            <p:cond evt="onStopAudio" delay="0">
                                              <p:tgtEl>
                                                <p:sldTgt/>
                                              </p:tgtEl>
                                            </p:cond>
                                          </p:endCondLst>
                                        </p:cTn>
                                        <p:tgtEl>
                                          <p:sndTgt r:embed="rId2" name="click.wav"/>
                                        </p:tgtEl>
                                      </p:cMediaNode>
                                    </p:audio>
                                  </p:subTnLst>
                                </p:cTn>
                              </p:par>
                              <p:par>
                                <p:cTn id="39" presetID="1" presetClass="exit" presetSubtype="0" fill="hold" grpId="1" nodeType="withEffect">
                                  <p:stCondLst>
                                    <p:cond delay="7000"/>
                                  </p:stCondLst>
                                  <p:childTnLst>
                                    <p:set>
                                      <p:cBhvr>
                                        <p:cTn id="40" dur="1" fill="hold">
                                          <p:stCondLst>
                                            <p:cond delay="0"/>
                                          </p:stCondLst>
                                        </p:cTn>
                                        <p:tgtEl>
                                          <p:spTgt spid="57"/>
                                        </p:tgtEl>
                                        <p:attrNameLst>
                                          <p:attrName>style.visibility</p:attrName>
                                        </p:attrNameLst>
                                      </p:cBhvr>
                                      <p:to>
                                        <p:strVal val="hidden"/>
                                      </p:to>
                                    </p:set>
                                  </p:childTnLst>
                                </p:cTn>
                              </p:par>
                              <p:par>
                                <p:cTn id="41" presetID="1" presetClass="entr" presetSubtype="0" fill="hold" grpId="0" nodeType="withEffect">
                                  <p:stCondLst>
                                    <p:cond delay="7000"/>
                                  </p:stCondLst>
                                  <p:childTnLst>
                                    <p:set>
                                      <p:cBhvr>
                                        <p:cTn id="42" dur="1" fill="hold">
                                          <p:stCondLst>
                                            <p:cond delay="0"/>
                                          </p:stCondLst>
                                        </p:cTn>
                                        <p:tgtEl>
                                          <p:spTgt spid="58"/>
                                        </p:tgtEl>
                                        <p:attrNameLst>
                                          <p:attrName>style.visibility</p:attrName>
                                        </p:attrNameLst>
                                      </p:cBhvr>
                                      <p:to>
                                        <p:strVal val="visible"/>
                                      </p:to>
                                    </p:set>
                                  </p:childTnLst>
                                  <p:subTnLst>
                                    <p:audio>
                                      <p:cMediaNode vol="100000">
                                        <p:cTn display="0" masterRel="sameClick">
                                          <p:stCondLst>
                                            <p:cond evt="begin" delay="0">
                                              <p:tn val="41"/>
                                            </p:cond>
                                          </p:stCondLst>
                                          <p:endCondLst>
                                            <p:cond evt="onStopAudio" delay="0">
                                              <p:tgtEl>
                                                <p:sldTgt/>
                                              </p:tgtEl>
                                            </p:cond>
                                          </p:endCondLst>
                                        </p:cTn>
                                        <p:tgtEl>
                                          <p:sndTgt r:embed="rId2" name="click.wav"/>
                                        </p:tgtEl>
                                      </p:cMediaNode>
                                    </p:audio>
                                  </p:subTnLst>
                                </p:cTn>
                              </p:par>
                              <p:par>
                                <p:cTn id="43" presetID="1" presetClass="exit" presetSubtype="0" fill="hold" grpId="1" nodeType="withEffect">
                                  <p:stCondLst>
                                    <p:cond delay="8000"/>
                                  </p:stCondLst>
                                  <p:childTnLst>
                                    <p:set>
                                      <p:cBhvr>
                                        <p:cTn id="44" dur="1" fill="hold">
                                          <p:stCondLst>
                                            <p:cond delay="0"/>
                                          </p:stCondLst>
                                        </p:cTn>
                                        <p:tgtEl>
                                          <p:spTgt spid="58"/>
                                        </p:tgtEl>
                                        <p:attrNameLst>
                                          <p:attrName>style.visibility</p:attrName>
                                        </p:attrNameLst>
                                      </p:cBhvr>
                                      <p:to>
                                        <p:strVal val="hidden"/>
                                      </p:to>
                                    </p:set>
                                  </p:childTnLst>
                                </p:cTn>
                              </p:par>
                              <p:par>
                                <p:cTn id="45" presetID="1" presetClass="entr" presetSubtype="0" fill="hold" grpId="0" nodeType="withEffect">
                                  <p:stCondLst>
                                    <p:cond delay="8000"/>
                                  </p:stCondLst>
                                  <p:childTnLst>
                                    <p:set>
                                      <p:cBhvr>
                                        <p:cTn id="46" dur="1" fill="hold">
                                          <p:stCondLst>
                                            <p:cond delay="0"/>
                                          </p:stCondLst>
                                        </p:cTn>
                                        <p:tgtEl>
                                          <p:spTgt spid="59"/>
                                        </p:tgtEl>
                                        <p:attrNameLst>
                                          <p:attrName>style.visibility</p:attrName>
                                        </p:attrNameLst>
                                      </p:cBhvr>
                                      <p:to>
                                        <p:strVal val="visible"/>
                                      </p:to>
                                    </p:set>
                                  </p:childTnLst>
                                  <p:subTnLst>
                                    <p:audio>
                                      <p:cMediaNode vol="100000">
                                        <p:cTn display="0" masterRel="sameClick">
                                          <p:stCondLst>
                                            <p:cond evt="begin" delay="0">
                                              <p:tn val="45"/>
                                            </p:cond>
                                          </p:stCondLst>
                                          <p:endCondLst>
                                            <p:cond evt="onStopAudio" delay="0">
                                              <p:tgtEl>
                                                <p:sldTgt/>
                                              </p:tgtEl>
                                            </p:cond>
                                          </p:endCondLst>
                                        </p:cTn>
                                        <p:tgtEl>
                                          <p:sndTgt r:embed="rId2" name="click.wav"/>
                                        </p:tgtEl>
                                      </p:cMediaNode>
                                    </p:audio>
                                  </p:subTnLst>
                                </p:cTn>
                              </p:par>
                              <p:par>
                                <p:cTn id="47" presetID="1" presetClass="exit" presetSubtype="0" fill="hold" grpId="1" nodeType="withEffect">
                                  <p:stCondLst>
                                    <p:cond delay="9000"/>
                                  </p:stCondLst>
                                  <p:childTnLst>
                                    <p:set>
                                      <p:cBhvr>
                                        <p:cTn id="48" dur="1" fill="hold">
                                          <p:stCondLst>
                                            <p:cond delay="0"/>
                                          </p:stCondLst>
                                        </p:cTn>
                                        <p:tgtEl>
                                          <p:spTgt spid="59"/>
                                        </p:tgtEl>
                                        <p:attrNameLst>
                                          <p:attrName>style.visibility</p:attrName>
                                        </p:attrNameLst>
                                      </p:cBhvr>
                                      <p:to>
                                        <p:strVal val="hidden"/>
                                      </p:to>
                                    </p:set>
                                  </p:childTnLst>
                                </p:cTn>
                              </p:par>
                              <p:par>
                                <p:cTn id="49" presetID="1" presetClass="entr" presetSubtype="0" fill="hold" grpId="0" nodeType="withEffect">
                                  <p:stCondLst>
                                    <p:cond delay="9000"/>
                                  </p:stCondLst>
                                  <p:childTnLst>
                                    <p:set>
                                      <p:cBhvr>
                                        <p:cTn id="50" dur="1" fill="hold">
                                          <p:stCondLst>
                                            <p:cond delay="0"/>
                                          </p:stCondLst>
                                        </p:cTn>
                                        <p:tgtEl>
                                          <p:spTgt spid="60"/>
                                        </p:tgtEl>
                                        <p:attrNameLst>
                                          <p:attrName>style.visibility</p:attrName>
                                        </p:attrNameLst>
                                      </p:cBhvr>
                                      <p:to>
                                        <p:strVal val="visible"/>
                                      </p:to>
                                    </p:set>
                                  </p:childTnLst>
                                  <p:subTnLst>
                                    <p:audio>
                                      <p:cMediaNode vol="100000">
                                        <p:cTn display="0" masterRel="sameClick">
                                          <p:stCondLst>
                                            <p:cond evt="begin" delay="0">
                                              <p:tn val="49"/>
                                            </p:cond>
                                          </p:stCondLst>
                                          <p:endCondLst>
                                            <p:cond evt="onStopAudio" delay="0">
                                              <p:tgtEl>
                                                <p:sldTgt/>
                                              </p:tgtEl>
                                            </p:cond>
                                          </p:endCondLst>
                                        </p:cTn>
                                        <p:tgtEl>
                                          <p:sndTgt r:embed="rId2" name="click.wav"/>
                                        </p:tgtEl>
                                      </p:cMediaNode>
                                    </p:audio>
                                  </p:subTnLst>
                                </p:cTn>
                              </p:par>
                              <p:par>
                                <p:cTn id="51" presetID="1" presetClass="exit" presetSubtype="0" fill="hold" grpId="1" nodeType="withEffect">
                                  <p:stCondLst>
                                    <p:cond delay="10000"/>
                                  </p:stCondLst>
                                  <p:childTnLst>
                                    <p:set>
                                      <p:cBhvr>
                                        <p:cTn id="52" dur="1" fill="hold">
                                          <p:stCondLst>
                                            <p:cond delay="0"/>
                                          </p:stCondLst>
                                        </p:cTn>
                                        <p:tgtEl>
                                          <p:spTgt spid="60"/>
                                        </p:tgtEl>
                                        <p:attrNameLst>
                                          <p:attrName>style.visibility</p:attrName>
                                        </p:attrNameLst>
                                      </p:cBhvr>
                                      <p:to>
                                        <p:strVal val="hidden"/>
                                      </p:to>
                                    </p:set>
                                  </p:childTnLst>
                                </p:cTn>
                              </p:par>
                              <p:par>
                                <p:cTn id="53" presetID="1" presetClass="entr" presetSubtype="0" fill="hold" grpId="0" nodeType="withEffect">
                                  <p:stCondLst>
                                    <p:cond delay="10000"/>
                                  </p:stCondLst>
                                  <p:childTnLst>
                                    <p:set>
                                      <p:cBhvr>
                                        <p:cTn id="54" dur="1" fill="hold">
                                          <p:stCondLst>
                                            <p:cond delay="0"/>
                                          </p:stCondLst>
                                        </p:cTn>
                                        <p:tgtEl>
                                          <p:spTgt spid="47"/>
                                        </p:tgtEl>
                                        <p:attrNameLst>
                                          <p:attrName>style.visibility</p:attrName>
                                        </p:attrNameLst>
                                      </p:cBhvr>
                                      <p:to>
                                        <p:strVal val="visible"/>
                                      </p:to>
                                    </p:set>
                                  </p:childTnLst>
                                  <p:subTnLst>
                                    <p:audio>
                                      <p:cMediaNode vol="100000">
                                        <p:cTn display="0" masterRel="sameClick">
                                          <p:stCondLst>
                                            <p:cond evt="begin" delay="0">
                                              <p:tn val="53"/>
                                            </p:cond>
                                          </p:stCondLst>
                                          <p:endCondLst>
                                            <p:cond evt="onStopAudio" delay="0">
                                              <p:tgtEl>
                                                <p:sldTgt/>
                                              </p:tgtEl>
                                            </p:cond>
                                          </p:endCondLst>
                                        </p:cTn>
                                        <p:tgtEl>
                                          <p:sndTgt r:embed="rId2" name="click.wav"/>
                                        </p:tgtEl>
                                      </p:cMediaNode>
                                    </p:audio>
                                  </p:subTnLst>
                                </p:cTn>
                              </p:par>
                              <p:par>
                                <p:cTn id="55" presetID="1" presetClass="exit" presetSubtype="0" fill="hold" grpId="1" nodeType="withEffect">
                                  <p:stCondLst>
                                    <p:cond delay="11000"/>
                                  </p:stCondLst>
                                  <p:childTnLst>
                                    <p:set>
                                      <p:cBhvr>
                                        <p:cTn id="56" dur="1" fill="hold">
                                          <p:stCondLst>
                                            <p:cond delay="0"/>
                                          </p:stCondLst>
                                        </p:cTn>
                                        <p:tgtEl>
                                          <p:spTgt spid="47"/>
                                        </p:tgtEl>
                                        <p:attrNameLst>
                                          <p:attrName>style.visibility</p:attrName>
                                        </p:attrNameLst>
                                      </p:cBhvr>
                                      <p:to>
                                        <p:strVal val="hidden"/>
                                      </p:to>
                                    </p:set>
                                  </p:childTnLst>
                                </p:cTn>
                              </p:par>
                              <p:par>
                                <p:cTn id="57" presetID="1" presetClass="entr" presetSubtype="0" fill="hold" grpId="0" nodeType="withEffect">
                                  <p:stCondLst>
                                    <p:cond delay="11000"/>
                                  </p:stCondLst>
                                  <p:childTnLst>
                                    <p:set>
                                      <p:cBhvr>
                                        <p:cTn id="58" dur="1" fill="hold">
                                          <p:stCondLst>
                                            <p:cond delay="0"/>
                                          </p:stCondLst>
                                        </p:cTn>
                                        <p:tgtEl>
                                          <p:spTgt spid="45"/>
                                        </p:tgtEl>
                                        <p:attrNameLst>
                                          <p:attrName>style.visibility</p:attrName>
                                        </p:attrNameLst>
                                      </p:cBhvr>
                                      <p:to>
                                        <p:strVal val="visible"/>
                                      </p:to>
                                    </p:set>
                                  </p:childTnLst>
                                  <p:subTnLst>
                                    <p:audio>
                                      <p:cMediaNode vol="100000">
                                        <p:cTn display="0" masterRel="sameClick">
                                          <p:stCondLst>
                                            <p:cond evt="begin" delay="0">
                                              <p:tn val="57"/>
                                            </p:cond>
                                          </p:stCondLst>
                                          <p:endCondLst>
                                            <p:cond evt="onStopAudio" delay="0">
                                              <p:tgtEl>
                                                <p:sldTgt/>
                                              </p:tgtEl>
                                            </p:cond>
                                          </p:endCondLst>
                                        </p:cTn>
                                        <p:tgtEl>
                                          <p:sndTgt r:embed="rId2" name="click.wav"/>
                                        </p:tgtEl>
                                      </p:cMediaNode>
                                    </p:audio>
                                  </p:subTnLst>
                                </p:cTn>
                              </p:par>
                              <p:par>
                                <p:cTn id="59" presetID="1" presetClass="exit" presetSubtype="0" fill="hold" grpId="1" nodeType="withEffect">
                                  <p:stCondLst>
                                    <p:cond delay="12000"/>
                                  </p:stCondLst>
                                  <p:childTnLst>
                                    <p:set>
                                      <p:cBhvr>
                                        <p:cTn id="60" dur="1" fill="hold">
                                          <p:stCondLst>
                                            <p:cond delay="0"/>
                                          </p:stCondLst>
                                        </p:cTn>
                                        <p:tgtEl>
                                          <p:spTgt spid="45"/>
                                        </p:tgtEl>
                                        <p:attrNameLst>
                                          <p:attrName>style.visibility</p:attrName>
                                        </p:attrNameLst>
                                      </p:cBhvr>
                                      <p:to>
                                        <p:strVal val="hidden"/>
                                      </p:to>
                                    </p:set>
                                  </p:childTnLst>
                                </p:cTn>
                              </p:par>
                              <p:par>
                                <p:cTn id="61" presetID="1" presetClass="entr" presetSubtype="0" fill="hold" grpId="0" nodeType="withEffect">
                                  <p:stCondLst>
                                    <p:cond delay="12000"/>
                                  </p:stCondLst>
                                  <p:childTnLst>
                                    <p:set>
                                      <p:cBhvr>
                                        <p:cTn id="62" dur="1" fill="hold">
                                          <p:stCondLst>
                                            <p:cond delay="0"/>
                                          </p:stCondLst>
                                        </p:cTn>
                                        <p:tgtEl>
                                          <p:spTgt spid="41"/>
                                        </p:tgtEl>
                                        <p:attrNameLst>
                                          <p:attrName>style.visibility</p:attrName>
                                        </p:attrNameLst>
                                      </p:cBhvr>
                                      <p:to>
                                        <p:strVal val="visible"/>
                                      </p:to>
                                    </p:set>
                                  </p:childTnLst>
                                  <p:subTnLst>
                                    <p:audio>
                                      <p:cMediaNode vol="100000">
                                        <p:cTn display="0" masterRel="sameClick">
                                          <p:stCondLst>
                                            <p:cond evt="begin" delay="0">
                                              <p:tn val="61"/>
                                            </p:cond>
                                          </p:stCondLst>
                                          <p:endCondLst>
                                            <p:cond evt="onStopAudio" delay="0">
                                              <p:tgtEl>
                                                <p:sldTgt/>
                                              </p:tgtEl>
                                            </p:cond>
                                          </p:endCondLst>
                                        </p:cTn>
                                        <p:tgtEl>
                                          <p:sndTgt r:embed="rId2" name="click.wav"/>
                                        </p:tgtEl>
                                      </p:cMediaNode>
                                    </p:audio>
                                  </p:subTnLst>
                                </p:cTn>
                              </p:par>
                              <p:par>
                                <p:cTn id="63" presetID="1" presetClass="exit" presetSubtype="0" fill="hold" grpId="1" nodeType="withEffect">
                                  <p:stCondLst>
                                    <p:cond delay="13000"/>
                                  </p:stCondLst>
                                  <p:childTnLst>
                                    <p:set>
                                      <p:cBhvr>
                                        <p:cTn id="64" dur="1" fill="hold">
                                          <p:stCondLst>
                                            <p:cond delay="0"/>
                                          </p:stCondLst>
                                        </p:cTn>
                                        <p:tgtEl>
                                          <p:spTgt spid="41"/>
                                        </p:tgtEl>
                                        <p:attrNameLst>
                                          <p:attrName>style.visibility</p:attrName>
                                        </p:attrNameLst>
                                      </p:cBhvr>
                                      <p:to>
                                        <p:strVal val="hidden"/>
                                      </p:to>
                                    </p:set>
                                  </p:childTnLst>
                                </p:cTn>
                              </p:par>
                              <p:par>
                                <p:cTn id="65" presetID="1" presetClass="entr" presetSubtype="0" fill="hold" grpId="0" nodeType="withEffect">
                                  <p:stCondLst>
                                    <p:cond delay="13000"/>
                                  </p:stCondLst>
                                  <p:childTnLst>
                                    <p:set>
                                      <p:cBhvr>
                                        <p:cTn id="66" dur="1" fill="hold">
                                          <p:stCondLst>
                                            <p:cond delay="0"/>
                                          </p:stCondLst>
                                        </p:cTn>
                                        <p:tgtEl>
                                          <p:spTgt spid="43"/>
                                        </p:tgtEl>
                                        <p:attrNameLst>
                                          <p:attrName>style.visibility</p:attrName>
                                        </p:attrNameLst>
                                      </p:cBhvr>
                                      <p:to>
                                        <p:strVal val="visible"/>
                                      </p:to>
                                    </p:set>
                                  </p:childTnLst>
                                  <p:subTnLst>
                                    <p:audio>
                                      <p:cMediaNode vol="100000">
                                        <p:cTn display="0" masterRel="sameClick">
                                          <p:stCondLst>
                                            <p:cond evt="begin" delay="0">
                                              <p:tn val="65"/>
                                            </p:cond>
                                          </p:stCondLst>
                                          <p:endCondLst>
                                            <p:cond evt="onStopAudio" delay="0">
                                              <p:tgtEl>
                                                <p:sldTgt/>
                                              </p:tgtEl>
                                            </p:cond>
                                          </p:endCondLst>
                                        </p:cTn>
                                        <p:tgtEl>
                                          <p:sndTgt r:embed="rId2" name="click.wav"/>
                                        </p:tgtEl>
                                      </p:cMediaNode>
                                    </p:audio>
                                  </p:subTnLst>
                                </p:cTn>
                              </p:par>
                              <p:par>
                                <p:cTn id="67" presetID="1" presetClass="exit" presetSubtype="0" fill="hold" grpId="1" nodeType="withEffect">
                                  <p:stCondLst>
                                    <p:cond delay="14000"/>
                                  </p:stCondLst>
                                  <p:childTnLst>
                                    <p:set>
                                      <p:cBhvr>
                                        <p:cTn id="68" dur="1" fill="hold">
                                          <p:stCondLst>
                                            <p:cond delay="0"/>
                                          </p:stCondLst>
                                        </p:cTn>
                                        <p:tgtEl>
                                          <p:spTgt spid="43"/>
                                        </p:tgtEl>
                                        <p:attrNameLst>
                                          <p:attrName>style.visibility</p:attrName>
                                        </p:attrNameLst>
                                      </p:cBhvr>
                                      <p:to>
                                        <p:strVal val="hidden"/>
                                      </p:to>
                                    </p:set>
                                  </p:childTnLst>
                                </p:cTn>
                              </p:par>
                              <p:par>
                                <p:cTn id="69" presetID="1" presetClass="entr" presetSubtype="0" fill="hold" grpId="0" nodeType="withEffect">
                                  <p:stCondLst>
                                    <p:cond delay="14000"/>
                                  </p:stCondLst>
                                  <p:childTnLst>
                                    <p:set>
                                      <p:cBhvr>
                                        <p:cTn id="70" dur="1" fill="hold">
                                          <p:stCondLst>
                                            <p:cond delay="0"/>
                                          </p:stCondLst>
                                        </p:cTn>
                                        <p:tgtEl>
                                          <p:spTgt spid="46"/>
                                        </p:tgtEl>
                                        <p:attrNameLst>
                                          <p:attrName>style.visibility</p:attrName>
                                        </p:attrNameLst>
                                      </p:cBhvr>
                                      <p:to>
                                        <p:strVal val="visible"/>
                                      </p:to>
                                    </p:set>
                                  </p:childTnLst>
                                  <p:subTnLst>
                                    <p:audio>
                                      <p:cMediaNode vol="100000">
                                        <p:cTn display="0" masterRel="sameClick">
                                          <p:stCondLst>
                                            <p:cond evt="begin" delay="0">
                                              <p:tn val="69"/>
                                            </p:cond>
                                          </p:stCondLst>
                                          <p:endCondLst>
                                            <p:cond evt="onStopAudio" delay="0">
                                              <p:tgtEl>
                                                <p:sldTgt/>
                                              </p:tgtEl>
                                            </p:cond>
                                          </p:endCondLst>
                                        </p:cTn>
                                        <p:tgtEl>
                                          <p:sndTgt r:embed="rId2" name="click.wav"/>
                                        </p:tgtEl>
                                      </p:cMediaNode>
                                    </p:audio>
                                  </p:subTnLst>
                                </p:cTn>
                              </p:par>
                              <p:par>
                                <p:cTn id="71" presetID="1" presetClass="exit" presetSubtype="0" fill="hold" grpId="1" nodeType="withEffect">
                                  <p:stCondLst>
                                    <p:cond delay="15000"/>
                                  </p:stCondLst>
                                  <p:childTnLst>
                                    <p:set>
                                      <p:cBhvr>
                                        <p:cTn id="72" dur="1" fill="hold">
                                          <p:stCondLst>
                                            <p:cond delay="0"/>
                                          </p:stCondLst>
                                        </p:cTn>
                                        <p:tgtEl>
                                          <p:spTgt spid="46"/>
                                        </p:tgtEl>
                                        <p:attrNameLst>
                                          <p:attrName>style.visibility</p:attrName>
                                        </p:attrNameLst>
                                      </p:cBhvr>
                                      <p:to>
                                        <p:strVal val="hidden"/>
                                      </p:to>
                                    </p:set>
                                  </p:childTnLst>
                                </p:cTn>
                              </p:par>
                              <p:par>
                                <p:cTn id="73" presetID="1" presetClass="entr" presetSubtype="0" fill="hold" grpId="0" nodeType="withEffect">
                                  <p:stCondLst>
                                    <p:cond delay="15000"/>
                                  </p:stCondLst>
                                  <p:childTnLst>
                                    <p:set>
                                      <p:cBhvr>
                                        <p:cTn id="74" dur="1" fill="hold">
                                          <p:stCondLst>
                                            <p:cond delay="0"/>
                                          </p:stCondLst>
                                        </p:cTn>
                                        <p:tgtEl>
                                          <p:spTgt spid="42"/>
                                        </p:tgtEl>
                                        <p:attrNameLst>
                                          <p:attrName>style.visibility</p:attrName>
                                        </p:attrNameLst>
                                      </p:cBhvr>
                                      <p:to>
                                        <p:strVal val="visible"/>
                                      </p:to>
                                    </p:set>
                                  </p:childTnLst>
                                  <p:subTnLst>
                                    <p:audio>
                                      <p:cMediaNode vol="100000">
                                        <p:cTn display="0" masterRel="sameClick">
                                          <p:stCondLst>
                                            <p:cond evt="begin" delay="0">
                                              <p:tn val="73"/>
                                            </p:cond>
                                          </p:stCondLst>
                                          <p:endCondLst>
                                            <p:cond evt="onStopAudio" delay="0">
                                              <p:tgtEl>
                                                <p:sldTgt/>
                                              </p:tgtEl>
                                            </p:cond>
                                          </p:endCondLst>
                                        </p:cTn>
                                        <p:tgtEl>
                                          <p:sndTgt r:embed="rId2" name="click.wav"/>
                                        </p:tgtEl>
                                      </p:cMediaNode>
                                    </p:audio>
                                  </p:subTnLst>
                                </p:cTn>
                              </p:par>
                              <p:par>
                                <p:cTn id="75" presetID="1" presetClass="exit" presetSubtype="0" fill="hold" grpId="1" nodeType="withEffect">
                                  <p:stCondLst>
                                    <p:cond delay="16000"/>
                                  </p:stCondLst>
                                  <p:childTnLst>
                                    <p:set>
                                      <p:cBhvr>
                                        <p:cTn id="76" dur="1" fill="hold">
                                          <p:stCondLst>
                                            <p:cond delay="0"/>
                                          </p:stCondLst>
                                        </p:cTn>
                                        <p:tgtEl>
                                          <p:spTgt spid="42"/>
                                        </p:tgtEl>
                                        <p:attrNameLst>
                                          <p:attrName>style.visibility</p:attrName>
                                        </p:attrNameLst>
                                      </p:cBhvr>
                                      <p:to>
                                        <p:strVal val="hidden"/>
                                      </p:to>
                                    </p:set>
                                  </p:childTnLst>
                                </p:cTn>
                              </p:par>
                              <p:par>
                                <p:cTn id="77" presetID="1" presetClass="entr" presetSubtype="0" fill="hold" grpId="0" nodeType="withEffect">
                                  <p:stCondLst>
                                    <p:cond delay="16000"/>
                                  </p:stCondLst>
                                  <p:childTnLst>
                                    <p:set>
                                      <p:cBhvr>
                                        <p:cTn id="78" dur="1" fill="hold">
                                          <p:stCondLst>
                                            <p:cond delay="0"/>
                                          </p:stCondLst>
                                        </p:cTn>
                                        <p:tgtEl>
                                          <p:spTgt spid="39"/>
                                        </p:tgtEl>
                                        <p:attrNameLst>
                                          <p:attrName>style.visibility</p:attrName>
                                        </p:attrNameLst>
                                      </p:cBhvr>
                                      <p:to>
                                        <p:strVal val="visible"/>
                                      </p:to>
                                    </p:set>
                                  </p:childTnLst>
                                  <p:subTnLst>
                                    <p:audio>
                                      <p:cMediaNode vol="100000">
                                        <p:cTn display="0" masterRel="sameClick">
                                          <p:stCondLst>
                                            <p:cond evt="begin" delay="0">
                                              <p:tn val="77"/>
                                            </p:cond>
                                          </p:stCondLst>
                                          <p:endCondLst>
                                            <p:cond evt="onStopAudio" delay="0">
                                              <p:tgtEl>
                                                <p:sldTgt/>
                                              </p:tgtEl>
                                            </p:cond>
                                          </p:endCondLst>
                                        </p:cTn>
                                        <p:tgtEl>
                                          <p:sndTgt r:embed="rId2" name="click.wav"/>
                                        </p:tgtEl>
                                      </p:cMediaNode>
                                    </p:audio>
                                  </p:subTnLst>
                                </p:cTn>
                              </p:par>
                              <p:par>
                                <p:cTn id="79" presetID="1" presetClass="exit" presetSubtype="0" fill="hold" grpId="1" nodeType="withEffect">
                                  <p:stCondLst>
                                    <p:cond delay="17000"/>
                                  </p:stCondLst>
                                  <p:childTnLst>
                                    <p:set>
                                      <p:cBhvr>
                                        <p:cTn id="80" dur="1" fill="hold">
                                          <p:stCondLst>
                                            <p:cond delay="0"/>
                                          </p:stCondLst>
                                        </p:cTn>
                                        <p:tgtEl>
                                          <p:spTgt spid="39"/>
                                        </p:tgtEl>
                                        <p:attrNameLst>
                                          <p:attrName>style.visibility</p:attrName>
                                        </p:attrNameLst>
                                      </p:cBhvr>
                                      <p:to>
                                        <p:strVal val="hidden"/>
                                      </p:to>
                                    </p:set>
                                  </p:childTnLst>
                                </p:cTn>
                              </p:par>
                              <p:par>
                                <p:cTn id="81" presetID="1" presetClass="entr" presetSubtype="0" fill="hold" grpId="0" nodeType="withEffect">
                                  <p:stCondLst>
                                    <p:cond delay="17000"/>
                                  </p:stCondLst>
                                  <p:childTnLst>
                                    <p:set>
                                      <p:cBhvr>
                                        <p:cTn id="82" dur="1" fill="hold">
                                          <p:stCondLst>
                                            <p:cond delay="0"/>
                                          </p:stCondLst>
                                        </p:cTn>
                                        <p:tgtEl>
                                          <p:spTgt spid="40"/>
                                        </p:tgtEl>
                                        <p:attrNameLst>
                                          <p:attrName>style.visibility</p:attrName>
                                        </p:attrNameLst>
                                      </p:cBhvr>
                                      <p:to>
                                        <p:strVal val="visible"/>
                                      </p:to>
                                    </p:set>
                                  </p:childTnLst>
                                  <p:subTnLst>
                                    <p:audio>
                                      <p:cMediaNode vol="100000">
                                        <p:cTn display="0" masterRel="sameClick">
                                          <p:stCondLst>
                                            <p:cond evt="begin" delay="0">
                                              <p:tn val="81"/>
                                            </p:cond>
                                          </p:stCondLst>
                                          <p:endCondLst>
                                            <p:cond evt="onStopAudio" delay="0">
                                              <p:tgtEl>
                                                <p:sldTgt/>
                                              </p:tgtEl>
                                            </p:cond>
                                          </p:endCondLst>
                                        </p:cTn>
                                        <p:tgtEl>
                                          <p:sndTgt r:embed="rId2" name="click.wav"/>
                                        </p:tgtEl>
                                      </p:cMediaNode>
                                    </p:audio>
                                  </p:subTnLst>
                                </p:cTn>
                              </p:par>
                              <p:par>
                                <p:cTn id="83" presetID="1" presetClass="exit" presetSubtype="0" fill="hold" grpId="1" nodeType="withEffect">
                                  <p:stCondLst>
                                    <p:cond delay="18000"/>
                                  </p:stCondLst>
                                  <p:childTnLst>
                                    <p:set>
                                      <p:cBhvr>
                                        <p:cTn id="84" dur="1" fill="hold">
                                          <p:stCondLst>
                                            <p:cond delay="0"/>
                                          </p:stCondLst>
                                        </p:cTn>
                                        <p:tgtEl>
                                          <p:spTgt spid="40"/>
                                        </p:tgtEl>
                                        <p:attrNameLst>
                                          <p:attrName>style.visibility</p:attrName>
                                        </p:attrNameLst>
                                      </p:cBhvr>
                                      <p:to>
                                        <p:strVal val="hidden"/>
                                      </p:to>
                                    </p:set>
                                  </p:childTnLst>
                                </p:cTn>
                              </p:par>
                              <p:par>
                                <p:cTn id="85" presetID="1" presetClass="entr" presetSubtype="0" fill="hold" grpId="0" nodeType="withEffect">
                                  <p:stCondLst>
                                    <p:cond delay="18000"/>
                                  </p:stCondLst>
                                  <p:childTnLst>
                                    <p:set>
                                      <p:cBhvr>
                                        <p:cTn id="86" dur="1" fill="hold">
                                          <p:stCondLst>
                                            <p:cond delay="0"/>
                                          </p:stCondLst>
                                        </p:cTn>
                                        <p:tgtEl>
                                          <p:spTgt spid="37"/>
                                        </p:tgtEl>
                                        <p:attrNameLst>
                                          <p:attrName>style.visibility</p:attrName>
                                        </p:attrNameLst>
                                      </p:cBhvr>
                                      <p:to>
                                        <p:strVal val="visible"/>
                                      </p:to>
                                    </p:set>
                                  </p:childTnLst>
                                  <p:subTnLst>
                                    <p:audio>
                                      <p:cMediaNode vol="100000">
                                        <p:cTn display="0" masterRel="sameClick">
                                          <p:stCondLst>
                                            <p:cond evt="begin" delay="0">
                                              <p:tn val="85"/>
                                            </p:cond>
                                          </p:stCondLst>
                                          <p:endCondLst>
                                            <p:cond evt="onStopAudio" delay="0">
                                              <p:tgtEl>
                                                <p:sldTgt/>
                                              </p:tgtEl>
                                            </p:cond>
                                          </p:endCondLst>
                                        </p:cTn>
                                        <p:tgtEl>
                                          <p:sndTgt r:embed="rId2" name="click.wav"/>
                                        </p:tgtEl>
                                      </p:cMediaNode>
                                    </p:audio>
                                  </p:subTnLst>
                                </p:cTn>
                              </p:par>
                              <p:par>
                                <p:cTn id="87" presetID="1" presetClass="exit" presetSubtype="0" fill="hold" grpId="1" nodeType="withEffect">
                                  <p:stCondLst>
                                    <p:cond delay="19000"/>
                                  </p:stCondLst>
                                  <p:childTnLst>
                                    <p:set>
                                      <p:cBhvr>
                                        <p:cTn id="88" dur="1" fill="hold">
                                          <p:stCondLst>
                                            <p:cond delay="0"/>
                                          </p:stCondLst>
                                        </p:cTn>
                                        <p:tgtEl>
                                          <p:spTgt spid="37"/>
                                        </p:tgtEl>
                                        <p:attrNameLst>
                                          <p:attrName>style.visibility</p:attrName>
                                        </p:attrNameLst>
                                      </p:cBhvr>
                                      <p:to>
                                        <p:strVal val="hidden"/>
                                      </p:to>
                                    </p:set>
                                  </p:childTnLst>
                                </p:cTn>
                              </p:par>
                              <p:par>
                                <p:cTn id="89" presetID="1" presetClass="entr" presetSubtype="0" fill="hold" grpId="0" nodeType="withEffect">
                                  <p:stCondLst>
                                    <p:cond delay="19000"/>
                                  </p:stCondLst>
                                  <p:childTnLst>
                                    <p:set>
                                      <p:cBhvr>
                                        <p:cTn id="90" dur="1" fill="hold">
                                          <p:stCondLst>
                                            <p:cond delay="0"/>
                                          </p:stCondLst>
                                        </p:cTn>
                                        <p:tgtEl>
                                          <p:spTgt spid="38"/>
                                        </p:tgtEl>
                                        <p:attrNameLst>
                                          <p:attrName>style.visibility</p:attrName>
                                        </p:attrNameLst>
                                      </p:cBhvr>
                                      <p:to>
                                        <p:strVal val="visible"/>
                                      </p:to>
                                    </p:set>
                                  </p:childTnLst>
                                  <p:subTnLst>
                                    <p:audio>
                                      <p:cMediaNode vol="100000">
                                        <p:cTn display="0" masterRel="sameClick">
                                          <p:stCondLst>
                                            <p:cond evt="begin" delay="0">
                                              <p:tn val="89"/>
                                            </p:cond>
                                          </p:stCondLst>
                                          <p:endCondLst>
                                            <p:cond evt="onStopAudio" delay="0">
                                              <p:tgtEl>
                                                <p:sldTgt/>
                                              </p:tgtEl>
                                            </p:cond>
                                          </p:endCondLst>
                                        </p:cTn>
                                        <p:tgtEl>
                                          <p:sndTgt r:embed="rId2" name="click.wav"/>
                                        </p:tgtEl>
                                      </p:cMediaNode>
                                    </p:audio>
                                  </p:subTnLst>
                                </p:cTn>
                              </p:par>
                              <p:par>
                                <p:cTn id="91" presetID="1" presetClass="exit" presetSubtype="0" fill="hold" grpId="1" nodeType="withEffect">
                                  <p:stCondLst>
                                    <p:cond delay="20000"/>
                                  </p:stCondLst>
                                  <p:childTnLst>
                                    <p:set>
                                      <p:cBhvr>
                                        <p:cTn id="92" dur="1" fill="hold">
                                          <p:stCondLst>
                                            <p:cond delay="0"/>
                                          </p:stCondLst>
                                        </p:cTn>
                                        <p:tgtEl>
                                          <p:spTgt spid="38"/>
                                        </p:tgtEl>
                                        <p:attrNameLst>
                                          <p:attrName>style.visibility</p:attrName>
                                        </p:attrNameLst>
                                      </p:cBhvr>
                                      <p:to>
                                        <p:strVal val="hidden"/>
                                      </p:to>
                                    </p:set>
                                  </p:childTnLst>
                                </p:cTn>
                              </p:par>
                              <p:par>
                                <p:cTn id="93" presetID="1" presetClass="entr" presetSubtype="0" fill="hold" grpId="0" nodeType="withEffect">
                                  <p:stCondLst>
                                    <p:cond delay="20000"/>
                                  </p:stCondLst>
                                  <p:childTnLst>
                                    <p:set>
                                      <p:cBhvr>
                                        <p:cTn id="94" dur="1" fill="hold">
                                          <p:stCondLst>
                                            <p:cond delay="0"/>
                                          </p:stCondLst>
                                        </p:cTn>
                                        <p:tgtEl>
                                          <p:spTgt spid="35"/>
                                        </p:tgtEl>
                                        <p:attrNameLst>
                                          <p:attrName>style.visibility</p:attrName>
                                        </p:attrNameLst>
                                      </p:cBhvr>
                                      <p:to>
                                        <p:strVal val="visible"/>
                                      </p:to>
                                    </p:set>
                                  </p:childTnLst>
                                  <p:subTnLst>
                                    <p:audio>
                                      <p:cMediaNode vol="100000">
                                        <p:cTn display="0" masterRel="sameClick">
                                          <p:stCondLst>
                                            <p:cond evt="begin" delay="0">
                                              <p:tn val="93"/>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95" restart="whenNotActive" fill="hold" evtFilter="cancelBubble" nodeType="interactiveSeq">
                <p:stCondLst>
                  <p:cond evt="onClick" delay="0">
                    <p:tgtEl>
                      <p:spTgt spid="13"/>
                    </p:tgtEl>
                  </p:cond>
                </p:stCondLst>
                <p:endSync evt="end" delay="0">
                  <p:rtn val="all"/>
                </p:endSync>
                <p:childTnLst>
                  <p:par>
                    <p:cTn id="96" fill="hold">
                      <p:stCondLst>
                        <p:cond delay="0"/>
                      </p:stCondLst>
                      <p:childTnLst>
                        <p:par>
                          <p:cTn id="97" fill="hold">
                            <p:stCondLst>
                              <p:cond delay="0"/>
                            </p:stCondLst>
                            <p:childTnLst>
                              <p:par>
                                <p:cTn id="98" presetID="41" presetClass="entr" presetSubtype="0" fill="hold" grpId="0" nodeType="clickEffect">
                                  <p:stCondLst>
                                    <p:cond delay="0"/>
                                  </p:stCondLst>
                                  <p:iterate type="lt">
                                    <p:tmPct val="10000"/>
                                  </p:iterate>
                                  <p:childTnLst>
                                    <p:set>
                                      <p:cBhvr>
                                        <p:cTn id="99" dur="1" fill="hold">
                                          <p:stCondLst>
                                            <p:cond delay="0"/>
                                          </p:stCondLst>
                                        </p:cTn>
                                        <p:tgtEl>
                                          <p:spTgt spid="63"/>
                                        </p:tgtEl>
                                        <p:attrNameLst>
                                          <p:attrName>style.visibility</p:attrName>
                                        </p:attrNameLst>
                                      </p:cBhvr>
                                      <p:to>
                                        <p:strVal val="visible"/>
                                      </p:to>
                                    </p:set>
                                    <p:anim calcmode="lin" valueType="num">
                                      <p:cBhvr>
                                        <p:cTn id="100" dur="500" fill="hold"/>
                                        <p:tgtEl>
                                          <p:spTgt spid="63"/>
                                        </p:tgtEl>
                                        <p:attrNameLst>
                                          <p:attrName>ppt_x</p:attrName>
                                        </p:attrNameLst>
                                      </p:cBhvr>
                                      <p:tavLst>
                                        <p:tav tm="0">
                                          <p:val>
                                            <p:strVal val="#ppt_x"/>
                                          </p:val>
                                        </p:tav>
                                        <p:tav tm="50000">
                                          <p:val>
                                            <p:strVal val="#ppt_x+.1"/>
                                          </p:val>
                                        </p:tav>
                                        <p:tav tm="100000">
                                          <p:val>
                                            <p:strVal val="#ppt_x"/>
                                          </p:val>
                                        </p:tav>
                                      </p:tavLst>
                                    </p:anim>
                                    <p:anim calcmode="lin" valueType="num">
                                      <p:cBhvr>
                                        <p:cTn id="101" dur="500" fill="hold"/>
                                        <p:tgtEl>
                                          <p:spTgt spid="63"/>
                                        </p:tgtEl>
                                        <p:attrNameLst>
                                          <p:attrName>ppt_y</p:attrName>
                                        </p:attrNameLst>
                                      </p:cBhvr>
                                      <p:tavLst>
                                        <p:tav tm="0">
                                          <p:val>
                                            <p:strVal val="#ppt_y"/>
                                          </p:val>
                                        </p:tav>
                                        <p:tav tm="100000">
                                          <p:val>
                                            <p:strVal val="#ppt_y"/>
                                          </p:val>
                                        </p:tav>
                                      </p:tavLst>
                                    </p:anim>
                                    <p:anim calcmode="lin" valueType="num">
                                      <p:cBhvr>
                                        <p:cTn id="102" dur="500" fill="hold"/>
                                        <p:tgtEl>
                                          <p:spTgt spid="63"/>
                                        </p:tgtEl>
                                        <p:attrNameLst>
                                          <p:attrName>ppt_h</p:attrName>
                                        </p:attrNameLst>
                                      </p:cBhvr>
                                      <p:tavLst>
                                        <p:tav tm="0">
                                          <p:val>
                                            <p:strVal val="#ppt_h/10"/>
                                          </p:val>
                                        </p:tav>
                                        <p:tav tm="50000">
                                          <p:val>
                                            <p:strVal val="#ppt_h+.01"/>
                                          </p:val>
                                        </p:tav>
                                        <p:tav tm="100000">
                                          <p:val>
                                            <p:strVal val="#ppt_h"/>
                                          </p:val>
                                        </p:tav>
                                      </p:tavLst>
                                    </p:anim>
                                    <p:anim calcmode="lin" valueType="num">
                                      <p:cBhvr>
                                        <p:cTn id="103" dur="500" fill="hold"/>
                                        <p:tgtEl>
                                          <p:spTgt spid="63"/>
                                        </p:tgtEl>
                                        <p:attrNameLst>
                                          <p:attrName>ppt_w</p:attrName>
                                        </p:attrNameLst>
                                      </p:cBhvr>
                                      <p:tavLst>
                                        <p:tav tm="0">
                                          <p:val>
                                            <p:strVal val="#ppt_w/10"/>
                                          </p:val>
                                        </p:tav>
                                        <p:tav tm="50000">
                                          <p:val>
                                            <p:strVal val="#ppt_w+.01"/>
                                          </p:val>
                                        </p:tav>
                                        <p:tav tm="100000">
                                          <p:val>
                                            <p:strVal val="#ppt_w"/>
                                          </p:val>
                                        </p:tav>
                                      </p:tavLst>
                                    </p:anim>
                                    <p:animEffect transition="in" filter="fade">
                                      <p:cBhvr>
                                        <p:cTn id="104" dur="500" tmFilter="0,0; .5, 1; 1, 1"/>
                                        <p:tgtEl>
                                          <p:spTgt spid="63"/>
                                        </p:tgtEl>
                                      </p:cBhvr>
                                    </p:animEffect>
                                  </p:childTnLst>
                                </p:cTn>
                              </p:par>
                              <p:par>
                                <p:cTn id="105" presetID="1" presetClass="entr" presetSubtype="0" fill="hold" grpId="0" nodeType="withEffect">
                                  <p:stCondLst>
                                    <p:cond delay="0"/>
                                  </p:stCondLst>
                                  <p:childTnLst>
                                    <p:set>
                                      <p:cBhvr>
                                        <p:cTn id="106" dur="1" fill="hold">
                                          <p:stCondLst>
                                            <p:cond delay="0"/>
                                          </p:stCondLst>
                                        </p:cTn>
                                        <p:tgtEl>
                                          <p:spTgt spid="1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8"/>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0"/>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2"/>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4"/>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5"/>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6"/>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7"/>
                                        </p:tgtEl>
                                        <p:attrNameLst>
                                          <p:attrName>style.visibility</p:attrName>
                                        </p:attrNameLst>
                                      </p:cBhvr>
                                      <p:to>
                                        <p:strVal val="visible"/>
                                      </p:to>
                                    </p:set>
                                  </p:childTnLst>
                                </p:cTn>
                              </p:par>
                            </p:childTnLst>
                          </p:cTn>
                        </p:par>
                      </p:childTnLst>
                    </p:cTn>
                  </p:par>
                </p:childTnLst>
              </p:cTn>
              <p:nextCondLst>
                <p:cond evt="onClick" delay="0">
                  <p:tgtEl>
                    <p:spTgt spid="13"/>
                  </p:tgtEl>
                </p:cond>
              </p:nextCondLst>
            </p:seq>
            <p:seq concurrent="1" nextAc="seek">
              <p:cTn id="129" restart="whenNotActive" fill="hold" evtFilter="cancelBubble" nodeType="interactiveSeq">
                <p:stCondLst>
                  <p:cond evt="onClick" delay="0">
                    <p:tgtEl>
                      <p:spTgt spid="14"/>
                    </p:tgtEl>
                  </p:cond>
                </p:stCondLst>
                <p:endSync evt="end" delay="0">
                  <p:rtn val="all"/>
                </p:endSync>
                <p:childTnLst>
                  <p:par>
                    <p:cTn id="130" fill="hold">
                      <p:stCondLst>
                        <p:cond delay="0"/>
                      </p:stCondLst>
                      <p:childTnLst>
                        <p:par>
                          <p:cTn id="131" fill="hold">
                            <p:stCondLst>
                              <p:cond delay="0"/>
                            </p:stCondLst>
                            <p:childTnLst>
                              <p:par>
                                <p:cTn id="132" presetID="1" presetClass="exit" presetSubtype="0" fill="hold" grpId="1" nodeType="clickEffect">
                                  <p:stCondLst>
                                    <p:cond delay="0"/>
                                  </p:stCondLst>
                                  <p:childTnLst>
                                    <p:set>
                                      <p:cBhvr>
                                        <p:cTn id="133" dur="1" fill="hold">
                                          <p:stCondLst>
                                            <p:cond delay="0"/>
                                          </p:stCondLst>
                                        </p:cTn>
                                        <p:tgtEl>
                                          <p:spTgt spid="22"/>
                                        </p:tgtEl>
                                        <p:attrNameLst>
                                          <p:attrName>style.visibility</p:attrName>
                                        </p:attrNameLst>
                                      </p:cBhvr>
                                      <p:to>
                                        <p:strVal val="hidden"/>
                                      </p:to>
                                    </p:set>
                                  </p:childTnLst>
                                </p:cTn>
                              </p:par>
                              <p:par>
                                <p:cTn id="134" presetID="1" presetClass="exit" presetSubtype="0" fill="hold" grpId="1" nodeType="withEffect">
                                  <p:stCondLst>
                                    <p:cond delay="0"/>
                                  </p:stCondLst>
                                  <p:childTnLst>
                                    <p:set>
                                      <p:cBhvr>
                                        <p:cTn id="135" dur="1" fill="hold">
                                          <p:stCondLst>
                                            <p:cond delay="0"/>
                                          </p:stCondLst>
                                        </p:cTn>
                                        <p:tgtEl>
                                          <p:spTgt spid="23"/>
                                        </p:tgtEl>
                                        <p:attrNameLst>
                                          <p:attrName>style.visibility</p:attrName>
                                        </p:attrNameLst>
                                      </p:cBhvr>
                                      <p:to>
                                        <p:strVal val="hidden"/>
                                      </p:to>
                                    </p:set>
                                  </p:childTnLst>
                                </p:cTn>
                              </p:par>
                              <p:par>
                                <p:cTn id="136" presetID="1" presetClass="exit" presetSubtype="0" fill="hold" grpId="1" nodeType="withEffect">
                                  <p:stCondLst>
                                    <p:cond delay="0"/>
                                  </p:stCondLst>
                                  <p:childTnLst>
                                    <p:set>
                                      <p:cBhvr>
                                        <p:cTn id="137" dur="1" fill="hold">
                                          <p:stCondLst>
                                            <p:cond delay="0"/>
                                          </p:stCondLst>
                                        </p:cTn>
                                        <p:tgtEl>
                                          <p:spTgt spid="24"/>
                                        </p:tgtEl>
                                        <p:attrNameLst>
                                          <p:attrName>style.visibility</p:attrName>
                                        </p:attrNameLst>
                                      </p:cBhvr>
                                      <p:to>
                                        <p:strVal val="hidden"/>
                                      </p:to>
                                    </p:set>
                                  </p:childTnLst>
                                </p:cTn>
                              </p:par>
                              <p:par>
                                <p:cTn id="138" presetID="1" presetClass="exit" presetSubtype="0" fill="hold" grpId="1" nodeType="withEffect">
                                  <p:stCondLst>
                                    <p:cond delay="0"/>
                                  </p:stCondLst>
                                  <p:childTnLst>
                                    <p:set>
                                      <p:cBhvr>
                                        <p:cTn id="139" dur="1" fill="hold">
                                          <p:stCondLst>
                                            <p:cond delay="0"/>
                                          </p:stCondLst>
                                        </p:cTn>
                                        <p:tgtEl>
                                          <p:spTgt spid="25"/>
                                        </p:tgtEl>
                                        <p:attrNameLst>
                                          <p:attrName>style.visibility</p:attrName>
                                        </p:attrNameLst>
                                      </p:cBhvr>
                                      <p:to>
                                        <p:strVal val="hidden"/>
                                      </p:to>
                                    </p:set>
                                  </p:childTnLst>
                                </p:cTn>
                              </p:par>
                              <p:par>
                                <p:cTn id="140" presetID="1" presetClass="exit" presetSubtype="0" fill="hold" grpId="1" nodeType="withEffect">
                                  <p:stCondLst>
                                    <p:cond delay="0"/>
                                  </p:stCondLst>
                                  <p:childTnLst>
                                    <p:set>
                                      <p:cBhvr>
                                        <p:cTn id="141" dur="1" fill="hold">
                                          <p:stCondLst>
                                            <p:cond delay="0"/>
                                          </p:stCondLst>
                                        </p:cTn>
                                        <p:tgtEl>
                                          <p:spTgt spid="26"/>
                                        </p:tgtEl>
                                        <p:attrNameLst>
                                          <p:attrName>style.visibility</p:attrName>
                                        </p:attrNameLst>
                                      </p:cBhvr>
                                      <p:to>
                                        <p:strVal val="hidden"/>
                                      </p:to>
                                    </p:set>
                                  </p:childTnLst>
                                </p:cTn>
                              </p:par>
                              <p:par>
                                <p:cTn id="142" presetID="1" presetClass="exit" presetSubtype="0" fill="hold" grpId="1" nodeType="withEffect">
                                  <p:stCondLst>
                                    <p:cond delay="0"/>
                                  </p:stCondLst>
                                  <p:childTnLst>
                                    <p:set>
                                      <p:cBhvr>
                                        <p:cTn id="143"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6" grpId="0" animBg="1"/>
      <p:bldP spid="17" grpId="0" animBg="1"/>
      <p:bldP spid="18" grpId="0" animBg="1"/>
      <p:bldP spid="19" grpId="0" animBg="1"/>
      <p:bldP spid="20" grpId="0" animBg="1"/>
      <p:bldP spid="21"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33" grpId="0" animBg="1"/>
      <p:bldP spid="34" grpId="0" animBg="1"/>
      <p:bldP spid="35" grpId="0"/>
      <p:bldP spid="37" grpId="0"/>
      <p:bldP spid="37" grpId="1"/>
      <p:bldP spid="38" grpId="0"/>
      <p:bldP spid="38" grpId="1"/>
      <p:bldP spid="39" grpId="0"/>
      <p:bldP spid="39" grpId="1"/>
      <p:bldP spid="40" grpId="0"/>
      <p:bldP spid="40" grpId="1"/>
      <p:bldP spid="41" grpId="0"/>
      <p:bldP spid="41" grpId="1"/>
      <p:bldP spid="42" grpId="0"/>
      <p:bldP spid="42" grpId="1"/>
      <p:bldP spid="43" grpId="0"/>
      <p:bldP spid="43" grpId="1"/>
      <p:bldP spid="45" grpId="0"/>
      <p:bldP spid="45" grpId="1"/>
      <p:bldP spid="46" grpId="0"/>
      <p:bldP spid="46" grpId="1"/>
      <p:bldP spid="47" grpId="0"/>
      <p:bldP spid="47" grpId="1"/>
      <p:bldP spid="53" grpId="0"/>
      <p:bldP spid="53" grpId="1"/>
      <p:bldP spid="54" grpId="0"/>
      <p:bldP spid="54" grpId="1"/>
      <p:bldP spid="55" grpId="0"/>
      <p:bldP spid="55" grpId="1"/>
      <p:bldP spid="56" grpId="0"/>
      <p:bldP spid="56" grpId="1"/>
      <p:bldP spid="57" grpId="0"/>
      <p:bldP spid="57" grpId="1"/>
      <p:bldP spid="58" grpId="0"/>
      <p:bldP spid="58" grpId="1"/>
      <p:bldP spid="59" grpId="0"/>
      <p:bldP spid="59" grpId="1"/>
      <p:bldP spid="60" grpId="0"/>
      <p:bldP spid="60" grpId="1"/>
      <p:bldP spid="61" grpId="0"/>
      <p:bldP spid="61" grpId="1"/>
      <p:bldP spid="62" grpId="0"/>
      <p:bldP spid="62" grpId="1"/>
      <p:bldP spid="6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hristmas 2015 special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94</TotalTime>
  <Words>1946</Words>
  <Application>Microsoft Office PowerPoint</Application>
  <PresentationFormat>Widescreen</PresentationFormat>
  <Paragraphs>378</Paragraphs>
  <Slides>28</Slides>
  <Notes>4</Notes>
  <HiddenSlides>0</HiddenSlides>
  <MMClips>1</MMClips>
  <ScaleCrop>false</ScaleCrop>
  <HeadingPairs>
    <vt:vector size="8" baseType="variant">
      <vt:variant>
        <vt:lpstr>Fonts Used</vt:lpstr>
      </vt:variant>
      <vt:variant>
        <vt:i4>16</vt:i4>
      </vt:variant>
      <vt:variant>
        <vt:lpstr>Theme</vt:lpstr>
      </vt:variant>
      <vt:variant>
        <vt:i4>3</vt:i4>
      </vt:variant>
      <vt:variant>
        <vt:lpstr>Embedded OLE Servers</vt:lpstr>
      </vt:variant>
      <vt:variant>
        <vt:i4>2</vt:i4>
      </vt:variant>
      <vt:variant>
        <vt:lpstr>Slide Titles</vt:lpstr>
      </vt:variant>
      <vt:variant>
        <vt:i4>28</vt:i4>
      </vt:variant>
    </vt:vector>
  </HeadingPairs>
  <TitlesOfParts>
    <vt:vector size="49" baseType="lpstr">
      <vt:lpstr>.VnAristote</vt:lpstr>
      <vt:lpstr>Arial</vt:lpstr>
      <vt:lpstr>Calibri</vt:lpstr>
      <vt:lpstr>Calibri Light</vt:lpstr>
      <vt:lpstr>Cambria Math</vt:lpstr>
      <vt:lpstr>Droid Serif</vt:lpstr>
      <vt:lpstr>Jokerman</vt:lpstr>
      <vt:lpstr>Old Standard TT</vt:lpstr>
      <vt:lpstr>Roboto Black</vt:lpstr>
      <vt:lpstr>Tahoma</vt:lpstr>
      <vt:lpstr>Times New Roman</vt:lpstr>
      <vt:lpstr>UTM A&amp;S Graceland</vt:lpstr>
      <vt:lpstr>UTM Mother</vt:lpstr>
      <vt:lpstr>UTM Seagull</vt:lpstr>
      <vt:lpstr>UTM SeagullBold)</vt:lpstr>
      <vt:lpstr>UTM SeagullBoldItalic</vt:lpstr>
      <vt:lpstr>Office Theme</vt:lpstr>
      <vt:lpstr>1_Office Theme</vt:lpstr>
      <vt:lpstr>Christmas 2015 special template</vt:lpstr>
      <vt:lpstr>CorelDRAW</vt:lpstr>
      <vt:lpstr>Equation</vt:lpstr>
      <vt:lpstr>Chào mừng quý thầy cô đến dự giờ thăm lớ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hảo sát sự phụ thuộc của gia tốc vào lực kéo và khối lượng của v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istrator</cp:lastModifiedBy>
  <cp:revision>163</cp:revision>
  <dcterms:created xsi:type="dcterms:W3CDTF">2022-06-03T13:00:20Z</dcterms:created>
  <dcterms:modified xsi:type="dcterms:W3CDTF">2024-11-04T08:07:46Z</dcterms:modified>
</cp:coreProperties>
</file>